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2E42E1" w14:textId="3C4EF077" w:rsidR="008A547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的类被回收的三个条件</w:t>
      </w:r>
      <w:r w:rsidR="00E16A14" w:rsidRPr="00E510FC">
        <w:rPr>
          <w:rFonts w:ascii="Times New Roman" w:eastAsia="宋体" w:hAnsi="Times New Roman" w:cs="Times New Roman"/>
          <w:sz w:val="24"/>
          <w:szCs w:val="24"/>
        </w:rPr>
        <w:t>？</w:t>
      </w:r>
    </w:p>
    <w:p w14:paraId="5CF69CAB" w14:textId="36CEEFF3"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该类的所有实例对象被回收</w:t>
      </w:r>
    </w:p>
    <w:p w14:paraId="3BD80B5A" w14:textId="4679DB4C" w:rsidR="00821407"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加载该类的</w:t>
      </w:r>
      <w:r w:rsidRPr="00E510FC">
        <w:rPr>
          <w:rFonts w:ascii="Times New Roman" w:eastAsia="宋体" w:hAnsi="Times New Roman" w:cs="Times New Roman"/>
          <w:sz w:val="24"/>
          <w:szCs w:val="24"/>
        </w:rPr>
        <w:t>classLoader</w:t>
      </w:r>
      <w:r w:rsidRPr="00E510FC">
        <w:rPr>
          <w:rFonts w:ascii="Times New Roman" w:eastAsia="宋体" w:hAnsi="Times New Roman" w:cs="Times New Roman"/>
          <w:sz w:val="24"/>
          <w:szCs w:val="24"/>
        </w:rPr>
        <w:t>被回收</w:t>
      </w:r>
    </w:p>
    <w:p w14:paraId="1F84CC8C" w14:textId="32BB99D6" w:rsidR="00A61999" w:rsidRPr="00E510FC" w:rsidRDefault="0082140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没有任何引用指向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w:t>
      </w:r>
    </w:p>
    <w:p w14:paraId="62096BC0" w14:textId="0DB5E6AB" w:rsidR="00E16A14" w:rsidRPr="00E510FC" w:rsidRDefault="00E16A14" w:rsidP="00E510FC">
      <w:pPr>
        <w:spacing w:line="440" w:lineRule="exact"/>
        <w:rPr>
          <w:rFonts w:ascii="Times New Roman" w:eastAsia="宋体" w:hAnsi="Times New Roman" w:cs="Times New Roman"/>
          <w:sz w:val="24"/>
          <w:szCs w:val="24"/>
        </w:rPr>
      </w:pPr>
    </w:p>
    <w:p w14:paraId="165EE738" w14:textId="77777777" w:rsidR="00057DC5" w:rsidRPr="00E510FC" w:rsidRDefault="00057DC5" w:rsidP="00E510FC">
      <w:pPr>
        <w:spacing w:line="440" w:lineRule="exact"/>
        <w:rPr>
          <w:rFonts w:ascii="Times New Roman" w:eastAsia="宋体" w:hAnsi="Times New Roman" w:cs="Times New Roman"/>
          <w:sz w:val="24"/>
          <w:szCs w:val="24"/>
        </w:rPr>
      </w:pPr>
    </w:p>
    <w:p w14:paraId="779F0DA8" w14:textId="0051C3E2" w:rsidR="00A61999" w:rsidRPr="00E510FC" w:rsidRDefault="00A6199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做一个大操作后要初始化连接？</w:t>
      </w:r>
    </w:p>
    <w:p w14:paraId="2B1CDE5C" w14:textId="4EC9FC99"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mysql</w:t>
      </w:r>
      <w:r w:rsidRPr="00E510FC">
        <w:rPr>
          <w:rFonts w:ascii="Times New Roman" w:eastAsia="宋体" w:hAnsi="Times New Roman" w:cs="Times New Roman"/>
          <w:sz w:val="24"/>
          <w:szCs w:val="24"/>
        </w:rPr>
        <w:t>每一个连接都又一个管理连接的对象</w:t>
      </w:r>
    </w:p>
    <w:p w14:paraId="1E84269C" w14:textId="6406FB86"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执行操作时占用的临时内存放在这个对象在管理</w:t>
      </w:r>
    </w:p>
    <w:p w14:paraId="48A6F8E7" w14:textId="1A19B9D3" w:rsidR="00A61999" w:rsidRPr="00E510FC" w:rsidRDefault="00A61999" w:rsidP="00E510FC">
      <w:pPr>
        <w:pStyle w:val="a3"/>
        <w:numPr>
          <w:ilvl w:val="0"/>
          <w:numId w:val="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只有连接释放，管理该连接的对象才会释放，内存才会释放</w:t>
      </w:r>
    </w:p>
    <w:p w14:paraId="609C5DD0" w14:textId="363EC0B4" w:rsidR="00E06B4D" w:rsidRPr="00E510FC" w:rsidRDefault="00E06B4D" w:rsidP="00E510FC">
      <w:pPr>
        <w:spacing w:line="440" w:lineRule="exact"/>
        <w:rPr>
          <w:rFonts w:ascii="Times New Roman" w:eastAsia="宋体" w:hAnsi="Times New Roman" w:cs="Times New Roman"/>
          <w:sz w:val="24"/>
          <w:szCs w:val="24"/>
        </w:rPr>
      </w:pPr>
    </w:p>
    <w:p w14:paraId="207398B4" w14:textId="77777777" w:rsidR="00057DC5" w:rsidRPr="00E510FC" w:rsidRDefault="00057DC5" w:rsidP="00E510FC">
      <w:pPr>
        <w:spacing w:line="440" w:lineRule="exact"/>
        <w:rPr>
          <w:rFonts w:ascii="Times New Roman" w:eastAsia="宋体" w:hAnsi="Times New Roman" w:cs="Times New Roman"/>
          <w:sz w:val="24"/>
          <w:szCs w:val="24"/>
        </w:rPr>
      </w:pPr>
    </w:p>
    <w:p w14:paraId="19511543" w14:textId="5E6F685D" w:rsidR="001E0B42"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大小不一定等于存储引擎实际扫描的行数</w:t>
      </w:r>
      <w:r w:rsidR="00E06B4D" w:rsidRPr="00E510FC">
        <w:rPr>
          <w:rFonts w:ascii="Times New Roman" w:eastAsia="宋体" w:hAnsi="Times New Roman" w:cs="Times New Roman"/>
          <w:sz w:val="24"/>
          <w:szCs w:val="24"/>
        </w:rPr>
        <w:t>？</w:t>
      </w:r>
    </w:p>
    <w:p w14:paraId="3E8EDCB6" w14:textId="429D2A84" w:rsidR="0023690B" w:rsidRPr="00E510FC" w:rsidRDefault="001E0B4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就要从</w:t>
      </w:r>
      <w:r w:rsidRPr="00E510FC">
        <w:rPr>
          <w:rFonts w:ascii="Times New Roman" w:eastAsia="宋体" w:hAnsi="Times New Roman" w:cs="Times New Roman"/>
          <w:sz w:val="24"/>
          <w:szCs w:val="24"/>
        </w:rPr>
        <w:t>rows_examined</w:t>
      </w:r>
      <w:r w:rsidRPr="00E510FC">
        <w:rPr>
          <w:rFonts w:ascii="Times New Roman" w:eastAsia="宋体" w:hAnsi="Times New Roman" w:cs="Times New Roman"/>
          <w:sz w:val="24"/>
          <w:szCs w:val="24"/>
        </w:rPr>
        <w:t>的计算方式说起了，</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是指执行器扫描到的行数，是根据执行器调用一次存储引擎接口获取到的行数累加得到的。假设执行器调用存储引擎获取到一行，</w:t>
      </w:r>
      <w:r w:rsidR="00D30A6E" w:rsidRPr="00E510FC">
        <w:rPr>
          <w:rFonts w:ascii="Times New Roman" w:eastAsia="宋体" w:hAnsi="Times New Roman" w:cs="Times New Roman"/>
          <w:sz w:val="24"/>
          <w:szCs w:val="24"/>
        </w:rPr>
        <w:t>rows_examined</w:t>
      </w:r>
      <w:r w:rsidR="00D30A6E" w:rsidRPr="00E510FC">
        <w:rPr>
          <w:rFonts w:ascii="Times New Roman" w:eastAsia="宋体" w:hAnsi="Times New Roman" w:cs="Times New Roman"/>
          <w:sz w:val="24"/>
          <w:szCs w:val="24"/>
        </w:rPr>
        <w:t>就会</w:t>
      </w:r>
      <w:r w:rsidR="00D30A6E" w:rsidRPr="00E510FC">
        <w:rPr>
          <w:rFonts w:ascii="Times New Roman" w:eastAsia="宋体" w:hAnsi="Times New Roman" w:cs="Times New Roman"/>
          <w:sz w:val="24"/>
          <w:szCs w:val="24"/>
        </w:rPr>
        <w:t>+1</w:t>
      </w:r>
      <w:r w:rsidR="00D30A6E" w:rsidRPr="00E510FC">
        <w:rPr>
          <w:rFonts w:ascii="Times New Roman" w:eastAsia="宋体" w:hAnsi="Times New Roman" w:cs="Times New Roman"/>
          <w:sz w:val="24"/>
          <w:szCs w:val="24"/>
        </w:rPr>
        <w:t>，但是这个过程中存储引擎可能扫描了多行数据。</w:t>
      </w:r>
    </w:p>
    <w:p w14:paraId="2274D69B" w14:textId="422BEC82" w:rsidR="00A23DD5" w:rsidRPr="00E510FC" w:rsidRDefault="00A23DD5" w:rsidP="00E510FC">
      <w:pPr>
        <w:spacing w:line="440" w:lineRule="exact"/>
        <w:rPr>
          <w:rFonts w:ascii="Times New Roman" w:eastAsia="宋体" w:hAnsi="Times New Roman" w:cs="Times New Roman"/>
          <w:sz w:val="24"/>
          <w:szCs w:val="24"/>
        </w:rPr>
      </w:pPr>
    </w:p>
    <w:p w14:paraId="2A1D0468" w14:textId="77777777" w:rsidR="00057DC5" w:rsidRPr="00E510FC" w:rsidRDefault="00057DC5" w:rsidP="00E510FC">
      <w:pPr>
        <w:spacing w:line="440" w:lineRule="exact"/>
        <w:rPr>
          <w:rFonts w:ascii="Times New Roman" w:eastAsia="宋体" w:hAnsi="Times New Roman" w:cs="Times New Roman"/>
          <w:sz w:val="24"/>
          <w:szCs w:val="24"/>
        </w:rPr>
      </w:pPr>
    </w:p>
    <w:p w14:paraId="30A3F61D" w14:textId="7759CB2D"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脏读、不可重复读、幻读？</w:t>
      </w:r>
    </w:p>
    <w:p w14:paraId="43BEF474" w14:textId="64378215" w:rsidR="0023690B" w:rsidRPr="00E510FC" w:rsidRDefault="0023690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读到了一些脏数据，本质受由于事务可以读取别的事务未提交的数据导致的。举个例子，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将某行的数据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改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修改已经完成，但还没提交。此时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改行数据的这个值，发现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但事务</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提交之前出现了错误，事务进行了回滚，在该行该列的值回滚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读取到的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事务</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返回给程序徐，程序会根据这个值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做出逻辑判断。举个生活中的例子，假如我和我的朋友去买衣服，我们看上了同一件衣服，我朋友先拿到了这件衣服，去商店付款，付款完成后，商店系统会修改该衣服的库存，我以看库存减为</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基于这个判断，我于是去了另外一家店购买衣服。但是由于某些原因，朋友不想要这件衣服了，于是选择当场退货，这件衣服的库存又被回复成了</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E4512C" w:rsidRPr="00E510FC">
        <w:rPr>
          <w:rFonts w:ascii="Times New Roman" w:eastAsia="宋体" w:hAnsi="Times New Roman" w:cs="Times New Roman"/>
          <w:sz w:val="24"/>
          <w:szCs w:val="24"/>
        </w:rPr>
        <w:t>而我去了别家店买衣服，造成了商店的损失，这个原因是我读了朋友购买衣服这个事务还没有提交的数据。</w:t>
      </w:r>
    </w:p>
    <w:p w14:paraId="40864109" w14:textId="25994B05" w:rsidR="00C229F5" w:rsidRPr="00E510FC" w:rsidRDefault="006C26F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不可重复读：针对数据脏读，数据库使用了</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读提交</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的隔离机制，防止其它事务读取某个事务未提交的数据。但都提交隔离机制无法解决不可重复读的问题，因为某个事务读取</w:t>
      </w:r>
      <w:r w:rsidRPr="00E510FC">
        <w:rPr>
          <w:rFonts w:ascii="Times New Roman" w:eastAsia="宋体" w:hAnsi="Times New Roman" w:cs="Times New Roman"/>
          <w:sz w:val="24"/>
          <w:szCs w:val="24"/>
        </w:rPr>
        <w:t>c=1</w:t>
      </w:r>
      <w:r w:rsidRPr="00E510FC">
        <w:rPr>
          <w:rFonts w:ascii="Times New Roman" w:eastAsia="宋体" w:hAnsi="Times New Roman" w:cs="Times New Roman"/>
          <w:sz w:val="24"/>
          <w:szCs w:val="24"/>
        </w:rPr>
        <w:t>的值后，另外一个事务对</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进行了修改</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并提交，此时该事务再读</w:t>
      </w:r>
      <w:r w:rsidRPr="00E510FC">
        <w:rPr>
          <w:rFonts w:ascii="Times New Roman" w:eastAsia="宋体" w:hAnsi="Times New Roman" w:cs="Times New Roman"/>
          <w:sz w:val="24"/>
          <w:szCs w:val="24"/>
        </w:rPr>
        <w:t>c</w:t>
      </w:r>
      <w:r w:rsidRPr="00E510FC">
        <w:rPr>
          <w:rFonts w:ascii="Times New Roman" w:eastAsia="宋体" w:hAnsi="Times New Roman" w:cs="Times New Roman"/>
          <w:sz w:val="24"/>
          <w:szCs w:val="24"/>
        </w:rPr>
        <w:t>是，会读到</w:t>
      </w:r>
      <w:r w:rsidRPr="00E510FC">
        <w:rPr>
          <w:rFonts w:ascii="Times New Roman" w:eastAsia="宋体" w:hAnsi="Times New Roman" w:cs="Times New Roman"/>
          <w:sz w:val="24"/>
          <w:szCs w:val="24"/>
        </w:rPr>
        <w:t>c=2</w:t>
      </w:r>
      <w:r w:rsidRPr="00E510FC">
        <w:rPr>
          <w:rFonts w:ascii="Times New Roman" w:eastAsia="宋体" w:hAnsi="Times New Roman" w:cs="Times New Roman"/>
          <w:sz w:val="24"/>
          <w:szCs w:val="24"/>
        </w:rPr>
        <w:t>。这就是不可重复读。</w:t>
      </w:r>
      <w:r w:rsidR="0087358C" w:rsidRPr="00E510FC">
        <w:rPr>
          <w:rFonts w:ascii="Times New Roman" w:eastAsia="宋体" w:hAnsi="Times New Roman" w:cs="Times New Roman"/>
          <w:sz w:val="24"/>
          <w:szCs w:val="24"/>
        </w:rPr>
        <w:t xml:space="preserve"> </w:t>
      </w:r>
      <w:r w:rsidR="0087358C" w:rsidRPr="00E510FC">
        <w:rPr>
          <w:rFonts w:ascii="Times New Roman" w:eastAsia="宋体" w:hAnsi="Times New Roman" w:cs="Times New Roman"/>
          <w:sz w:val="24"/>
          <w:szCs w:val="24"/>
        </w:rPr>
        <w:t>不可重复读的解决办法是使用行级锁，将读取的某行数据</w:t>
      </w:r>
      <w:r w:rsidR="0056401F" w:rsidRPr="00E510FC">
        <w:rPr>
          <w:rFonts w:ascii="Times New Roman" w:eastAsia="宋体" w:hAnsi="Times New Roman" w:cs="Times New Roman"/>
          <w:sz w:val="24"/>
          <w:szCs w:val="24"/>
        </w:rPr>
        <w:t>要锁定该锁，直到该事务将所有读取操作完成，才释放该锁，允许别的事务进行修改。</w:t>
      </w:r>
    </w:p>
    <w:p w14:paraId="78BA2673" w14:textId="5F5104A4" w:rsidR="006358F9" w:rsidRPr="00E510FC" w:rsidRDefault="005640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是针对整张表，读取数据总量前后有区</w:t>
      </w:r>
    </w:p>
    <w:tbl>
      <w:tblPr>
        <w:tblStyle w:val="ad"/>
        <w:tblW w:w="0" w:type="auto"/>
        <w:jc w:val="center"/>
        <w:tblLook w:val="04A0" w:firstRow="1" w:lastRow="0" w:firstColumn="1" w:lastColumn="0" w:noHBand="0" w:noVBand="1"/>
      </w:tblPr>
      <w:tblGrid>
        <w:gridCol w:w="1386"/>
        <w:gridCol w:w="1529"/>
        <w:gridCol w:w="1385"/>
        <w:gridCol w:w="1345"/>
        <w:gridCol w:w="1406"/>
        <w:gridCol w:w="1245"/>
      </w:tblGrid>
      <w:tr w:rsidR="006358F9" w:rsidRPr="00E510FC" w14:paraId="45719CDC" w14:textId="06524375" w:rsidTr="00B908FB">
        <w:trPr>
          <w:jc w:val="center"/>
        </w:trPr>
        <w:tc>
          <w:tcPr>
            <w:tcW w:w="1386" w:type="dxa"/>
            <w:vAlign w:val="center"/>
          </w:tcPr>
          <w:p w14:paraId="15DCF1FA" w14:textId="0370981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错误</w:t>
            </w:r>
          </w:p>
        </w:tc>
        <w:tc>
          <w:tcPr>
            <w:tcW w:w="1529" w:type="dxa"/>
            <w:vAlign w:val="center"/>
          </w:tcPr>
          <w:p w14:paraId="583BB665" w14:textId="68475132"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描述</w:t>
            </w:r>
          </w:p>
        </w:tc>
        <w:tc>
          <w:tcPr>
            <w:tcW w:w="1385" w:type="dxa"/>
            <w:vAlign w:val="center"/>
          </w:tcPr>
          <w:p w14:paraId="05D131D6" w14:textId="252EA920"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产生原因</w:t>
            </w:r>
          </w:p>
        </w:tc>
        <w:tc>
          <w:tcPr>
            <w:tcW w:w="1345" w:type="dxa"/>
            <w:vAlign w:val="center"/>
          </w:tcPr>
          <w:p w14:paraId="27C6C033" w14:textId="6A21C9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级别</w:t>
            </w:r>
          </w:p>
        </w:tc>
        <w:tc>
          <w:tcPr>
            <w:tcW w:w="1406" w:type="dxa"/>
            <w:vAlign w:val="center"/>
          </w:tcPr>
          <w:p w14:paraId="40503673" w14:textId="1BE049B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针对的操作</w:t>
            </w:r>
          </w:p>
        </w:tc>
        <w:tc>
          <w:tcPr>
            <w:tcW w:w="1245" w:type="dxa"/>
            <w:vAlign w:val="center"/>
          </w:tcPr>
          <w:p w14:paraId="1CF29049" w14:textId="0219122A"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解决办法</w:t>
            </w:r>
          </w:p>
        </w:tc>
      </w:tr>
      <w:tr w:rsidR="006358F9" w:rsidRPr="00E510FC" w14:paraId="5418ACD0" w14:textId="2095FD83" w:rsidTr="00B908FB">
        <w:trPr>
          <w:jc w:val="center"/>
        </w:trPr>
        <w:tc>
          <w:tcPr>
            <w:tcW w:w="1386" w:type="dxa"/>
            <w:vAlign w:val="center"/>
          </w:tcPr>
          <w:p w14:paraId="329B6DA7" w14:textId="732B23D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脏读</w:t>
            </w:r>
          </w:p>
        </w:tc>
        <w:tc>
          <w:tcPr>
            <w:tcW w:w="1529" w:type="dxa"/>
            <w:vAlign w:val="center"/>
          </w:tcPr>
          <w:p w14:paraId="0FCA6F52" w14:textId="7348A1A3"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到了脏数据</w:t>
            </w:r>
          </w:p>
        </w:tc>
        <w:tc>
          <w:tcPr>
            <w:tcW w:w="1385" w:type="dxa"/>
            <w:vAlign w:val="center"/>
          </w:tcPr>
          <w:p w14:paraId="641D537C" w14:textId="77EE38A8"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取了其他事务未提交的数据</w:t>
            </w:r>
          </w:p>
        </w:tc>
        <w:tc>
          <w:tcPr>
            <w:tcW w:w="1345" w:type="dxa"/>
            <w:vAlign w:val="center"/>
          </w:tcPr>
          <w:p w14:paraId="30A9295E" w14:textId="4F75A3FE"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6A4B25A0" w14:textId="77777777" w:rsidR="006358F9" w:rsidRPr="00E510FC" w:rsidRDefault="006358F9" w:rsidP="00E510FC">
            <w:pPr>
              <w:spacing w:line="440" w:lineRule="exact"/>
              <w:rPr>
                <w:rFonts w:ascii="Times New Roman" w:eastAsia="宋体" w:hAnsi="Times New Roman" w:cs="Times New Roman"/>
                <w:sz w:val="24"/>
                <w:szCs w:val="24"/>
              </w:rPr>
            </w:pPr>
          </w:p>
        </w:tc>
        <w:tc>
          <w:tcPr>
            <w:tcW w:w="1245" w:type="dxa"/>
            <w:vAlign w:val="center"/>
          </w:tcPr>
          <w:p w14:paraId="352B5EE3" w14:textId="062C2055" w:rsidR="006358F9" w:rsidRPr="00E510FC" w:rsidRDefault="004C0AB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提交</w:t>
            </w:r>
          </w:p>
        </w:tc>
      </w:tr>
      <w:tr w:rsidR="006358F9" w:rsidRPr="00E510FC" w14:paraId="0ED670F0" w14:textId="5BE3EB34" w:rsidTr="00B908FB">
        <w:trPr>
          <w:jc w:val="center"/>
        </w:trPr>
        <w:tc>
          <w:tcPr>
            <w:tcW w:w="1386" w:type="dxa"/>
            <w:vAlign w:val="center"/>
          </w:tcPr>
          <w:p w14:paraId="51AA8F90" w14:textId="7F1B23E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可重复</w:t>
            </w:r>
            <w:r w:rsidR="005D38B0" w:rsidRPr="00E510FC">
              <w:rPr>
                <w:rFonts w:ascii="Times New Roman" w:eastAsia="宋体" w:hAnsi="Times New Roman" w:cs="Times New Roman"/>
                <w:sz w:val="24"/>
                <w:szCs w:val="24"/>
              </w:rPr>
              <w:t>读</w:t>
            </w:r>
          </w:p>
        </w:tc>
        <w:tc>
          <w:tcPr>
            <w:tcW w:w="1529" w:type="dxa"/>
            <w:vAlign w:val="center"/>
          </w:tcPr>
          <w:p w14:paraId="175265A6" w14:textId="5D1FE714"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行，前后读取的数据不一致</w:t>
            </w:r>
          </w:p>
        </w:tc>
        <w:tc>
          <w:tcPr>
            <w:tcW w:w="1385" w:type="dxa"/>
            <w:vAlign w:val="center"/>
          </w:tcPr>
          <w:p w14:paraId="4F125F14" w14:textId="107933B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其它事务修改了该行并提交了</w:t>
            </w:r>
          </w:p>
        </w:tc>
        <w:tc>
          <w:tcPr>
            <w:tcW w:w="1345" w:type="dxa"/>
            <w:vAlign w:val="center"/>
          </w:tcPr>
          <w:p w14:paraId="21CB2840" w14:textId="4829D34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w:t>
            </w:r>
          </w:p>
        </w:tc>
        <w:tc>
          <w:tcPr>
            <w:tcW w:w="1406" w:type="dxa"/>
            <w:vAlign w:val="center"/>
          </w:tcPr>
          <w:p w14:paraId="7A5ABC35" w14:textId="3B5A2FAC"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Update</w:t>
            </w:r>
          </w:p>
        </w:tc>
        <w:tc>
          <w:tcPr>
            <w:tcW w:w="1245" w:type="dxa"/>
            <w:vAlign w:val="center"/>
          </w:tcPr>
          <w:p w14:paraId="51C30155" w14:textId="44E8B12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行级锁</w:t>
            </w:r>
          </w:p>
        </w:tc>
      </w:tr>
      <w:tr w:rsidR="006358F9" w:rsidRPr="00E510FC" w14:paraId="47EE3E52" w14:textId="4116F2BE" w:rsidTr="00B908FB">
        <w:trPr>
          <w:jc w:val="center"/>
        </w:trPr>
        <w:tc>
          <w:tcPr>
            <w:tcW w:w="1386" w:type="dxa"/>
            <w:vAlign w:val="center"/>
          </w:tcPr>
          <w:p w14:paraId="53B76587" w14:textId="0DA3F1CF"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幻读</w:t>
            </w:r>
          </w:p>
        </w:tc>
        <w:tc>
          <w:tcPr>
            <w:tcW w:w="1529" w:type="dxa"/>
            <w:vAlign w:val="center"/>
          </w:tcPr>
          <w:p w14:paraId="3DBECAAE" w14:textId="175255CD"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一张表，前后读取的数据总量不一样</w:t>
            </w:r>
          </w:p>
        </w:tc>
        <w:tc>
          <w:tcPr>
            <w:tcW w:w="1385" w:type="dxa"/>
            <w:vAlign w:val="center"/>
          </w:tcPr>
          <w:p w14:paraId="5B72387F" w14:textId="4F96FFD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在事务读的过程中其它事务插入了会删除了该表中的某些行</w:t>
            </w:r>
          </w:p>
        </w:tc>
        <w:tc>
          <w:tcPr>
            <w:tcW w:w="1345" w:type="dxa"/>
            <w:vAlign w:val="center"/>
          </w:tcPr>
          <w:p w14:paraId="1F590EF5" w14:textId="45DE420B"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w:t>
            </w:r>
          </w:p>
        </w:tc>
        <w:tc>
          <w:tcPr>
            <w:tcW w:w="1406" w:type="dxa"/>
            <w:vAlign w:val="center"/>
          </w:tcPr>
          <w:p w14:paraId="39AE9441" w14:textId="77777777"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sert</w:t>
            </w:r>
          </w:p>
          <w:p w14:paraId="5FB7812E" w14:textId="365997A5"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Delete</w:t>
            </w:r>
          </w:p>
        </w:tc>
        <w:tc>
          <w:tcPr>
            <w:tcW w:w="1245" w:type="dxa"/>
            <w:vAlign w:val="center"/>
          </w:tcPr>
          <w:p w14:paraId="286B4D33" w14:textId="6C3C26B1" w:rsidR="006358F9" w:rsidRPr="00E510FC" w:rsidRDefault="006358F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表级锁</w:t>
            </w:r>
          </w:p>
        </w:tc>
      </w:tr>
    </w:tbl>
    <w:p w14:paraId="474131AF" w14:textId="3C207266" w:rsidR="00B908FB"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隔离性</w:t>
      </w:r>
    </w:p>
    <w:p w14:paraId="43D180D5" w14:textId="55E6040B" w:rsidR="004A1866" w:rsidRPr="00E510FC" w:rsidRDefault="004A186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读未提交、读提交、重复度、串行化</w:t>
      </w:r>
    </w:p>
    <w:p w14:paraId="3BE8395C" w14:textId="1E3F41C4" w:rsidR="00CF5AAC" w:rsidRPr="00E510FC" w:rsidRDefault="007820F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乐观锁是用了解决多个事务同时尝试修改同一条数据而导致数据不一致的问题，</w:t>
      </w:r>
      <w:r w:rsidR="003B00EB" w:rsidRPr="00E510FC">
        <w:rPr>
          <w:rFonts w:ascii="Times New Roman" w:eastAsia="宋体" w:hAnsi="Times New Roman" w:cs="Times New Roman"/>
          <w:sz w:val="24"/>
          <w:szCs w:val="24"/>
        </w:rPr>
        <w:t>其核心思想是，在要更新数据时检查数据是否被更新过（当前版本号</w:t>
      </w:r>
      <w:r w:rsidR="003B00EB" w:rsidRPr="00E510FC">
        <w:rPr>
          <w:rFonts w:ascii="Times New Roman" w:eastAsia="宋体" w:hAnsi="Times New Roman" w:cs="Times New Roman"/>
          <w:sz w:val="24"/>
          <w:szCs w:val="24"/>
        </w:rPr>
        <w:t>&lt;=</w:t>
      </w:r>
      <w:r w:rsidR="003B00EB" w:rsidRPr="00E510FC">
        <w:rPr>
          <w:rFonts w:ascii="Times New Roman" w:eastAsia="宋体" w:hAnsi="Times New Roman" w:cs="Times New Roman"/>
          <w:sz w:val="24"/>
          <w:szCs w:val="24"/>
        </w:rPr>
        <w:t>读出来的版本号），若被其它事务更新过，则当前事务的更新作废，要重新开始</w:t>
      </w:r>
    </w:p>
    <w:p w14:paraId="6B8967F7" w14:textId="4D6B3AC6" w:rsidR="007E479A" w:rsidRPr="00E510FC" w:rsidRDefault="007E479A" w:rsidP="00E510FC">
      <w:pPr>
        <w:spacing w:line="440" w:lineRule="exact"/>
        <w:rPr>
          <w:rFonts w:ascii="Times New Roman" w:eastAsia="宋体" w:hAnsi="Times New Roman" w:cs="Times New Roman"/>
          <w:sz w:val="24"/>
          <w:szCs w:val="24"/>
        </w:rPr>
      </w:pPr>
    </w:p>
    <w:p w14:paraId="25BAAD46" w14:textId="77777777" w:rsidR="00057DC5" w:rsidRPr="00E510FC" w:rsidRDefault="00057DC5" w:rsidP="00E510FC">
      <w:pPr>
        <w:spacing w:line="440" w:lineRule="exact"/>
        <w:rPr>
          <w:rFonts w:ascii="Times New Roman" w:eastAsia="宋体" w:hAnsi="Times New Roman" w:cs="Times New Roman"/>
          <w:sz w:val="24"/>
          <w:szCs w:val="24"/>
        </w:rPr>
      </w:pPr>
    </w:p>
    <w:p w14:paraId="12960181" w14:textId="04772498" w:rsidR="007E479A" w:rsidRPr="00E510FC" w:rsidRDefault="007E47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常见的方法？</w:t>
      </w:r>
    </w:p>
    <w:p w14:paraId="69C37D9C" w14:textId="36B8BE43"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层级最最顶部的类，所有类的父类，</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有一些</w:t>
      </w:r>
      <w:r w:rsidR="005D048A"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w:t>
      </w:r>
    </w:p>
    <w:p w14:paraId="2FB7329B" w14:textId="2761AF4F" w:rsidR="007C2019"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w:t>
      </w:r>
      <w:r w:rsidR="007C2019" w:rsidRPr="00E510FC">
        <w:rPr>
          <w:rFonts w:ascii="Times New Roman" w:eastAsia="宋体" w:hAnsi="Times New Roman" w:cs="Times New Roman"/>
          <w:sz w:val="24"/>
          <w:szCs w:val="24"/>
        </w:rPr>
        <w:t>h</w:t>
      </w:r>
      <w:r w:rsidR="00661568" w:rsidRPr="00E510FC">
        <w:rPr>
          <w:rFonts w:ascii="Times New Roman" w:eastAsia="宋体" w:hAnsi="Times New Roman" w:cs="Times New Roman"/>
          <w:sz w:val="24"/>
          <w:szCs w:val="24"/>
        </w:rPr>
        <w:t>ashcode</w:t>
      </w:r>
      <w:r w:rsidR="00661568" w:rsidRPr="00E510FC">
        <w:rPr>
          <w:rFonts w:ascii="Times New Roman" w:eastAsia="宋体" w:hAnsi="Times New Roman" w:cs="Times New Roman"/>
          <w:sz w:val="24"/>
          <w:szCs w:val="24"/>
        </w:rPr>
        <w:t>方法</w:t>
      </w:r>
      <w:r w:rsidR="007C2019" w:rsidRPr="00E510FC">
        <w:rPr>
          <w:rFonts w:ascii="Times New Roman" w:eastAsia="宋体" w:hAnsi="Times New Roman" w:cs="Times New Roman"/>
          <w:sz w:val="24"/>
          <w:szCs w:val="24"/>
        </w:rPr>
        <w:t>，它的声明语句是：</w:t>
      </w:r>
      <w:r w:rsidR="007C2019" w:rsidRPr="00E510FC">
        <w:rPr>
          <w:rFonts w:ascii="Times New Roman" w:eastAsia="宋体" w:hAnsi="Times New Roman" w:cs="Times New Roman"/>
          <w:sz w:val="24"/>
          <w:szCs w:val="24"/>
        </w:rPr>
        <w:t>public native int hashcode();</w:t>
      </w:r>
      <w:r w:rsidR="00F9115B" w:rsidRPr="00E510FC">
        <w:rPr>
          <w:rFonts w:ascii="Times New Roman" w:eastAsia="宋体" w:hAnsi="Times New Roman" w:cs="Times New Roman"/>
          <w:sz w:val="24"/>
          <w:szCs w:val="24"/>
        </w:rPr>
        <w:t xml:space="preserve"> </w:t>
      </w:r>
      <w:r w:rsidR="00661568" w:rsidRPr="00E510FC">
        <w:rPr>
          <w:rFonts w:ascii="Times New Roman" w:eastAsia="宋体" w:hAnsi="Times New Roman" w:cs="Times New Roman"/>
          <w:sz w:val="24"/>
          <w:szCs w:val="24"/>
        </w:rPr>
        <w:t>该方法会生成</w:t>
      </w:r>
      <w:r w:rsidR="00444CEC" w:rsidRPr="00E510FC">
        <w:rPr>
          <w:rFonts w:ascii="Times New Roman" w:eastAsia="宋体" w:hAnsi="Times New Roman" w:cs="Times New Roman"/>
          <w:sz w:val="24"/>
          <w:szCs w:val="24"/>
        </w:rPr>
        <w:t>一个</w:t>
      </w:r>
      <w:r w:rsidR="00661568" w:rsidRPr="00E510FC">
        <w:rPr>
          <w:rFonts w:ascii="Times New Roman" w:eastAsia="宋体" w:hAnsi="Times New Roman" w:cs="Times New Roman"/>
          <w:sz w:val="24"/>
          <w:szCs w:val="24"/>
        </w:rPr>
        <w:t>对象的</w:t>
      </w:r>
      <w:r w:rsidR="00661568" w:rsidRPr="00E510FC">
        <w:rPr>
          <w:rFonts w:ascii="Times New Roman" w:eastAsia="宋体" w:hAnsi="Times New Roman" w:cs="Times New Roman"/>
          <w:sz w:val="24"/>
          <w:szCs w:val="24"/>
        </w:rPr>
        <w:t>hash</w:t>
      </w:r>
      <w:r w:rsidR="00661568" w:rsidRPr="00E510FC">
        <w:rPr>
          <w:rFonts w:ascii="Times New Roman" w:eastAsia="宋体" w:hAnsi="Times New Roman" w:cs="Times New Roman"/>
          <w:sz w:val="24"/>
          <w:szCs w:val="24"/>
        </w:rPr>
        <w:t>值</w:t>
      </w:r>
      <w:r w:rsidR="007C2019" w:rsidRPr="00E510FC">
        <w:rPr>
          <w:rFonts w:ascii="Times New Roman" w:eastAsia="宋体" w:hAnsi="Times New Roman" w:cs="Times New Roman"/>
          <w:sz w:val="24"/>
          <w:szCs w:val="24"/>
        </w:rPr>
        <w:t>，是</w:t>
      </w:r>
      <w:r w:rsidR="007C2019" w:rsidRPr="00E510FC">
        <w:rPr>
          <w:rFonts w:ascii="Times New Roman" w:eastAsia="宋体" w:hAnsi="Times New Roman" w:cs="Times New Roman"/>
          <w:sz w:val="24"/>
          <w:szCs w:val="24"/>
        </w:rPr>
        <w:t>int</w:t>
      </w:r>
      <w:r w:rsidR="007C2019" w:rsidRPr="00E510FC">
        <w:rPr>
          <w:rFonts w:ascii="Times New Roman" w:eastAsia="宋体" w:hAnsi="Times New Roman" w:cs="Times New Roman"/>
          <w:sz w:val="24"/>
          <w:szCs w:val="24"/>
        </w:rPr>
        <w:t>类型</w:t>
      </w:r>
      <w:r w:rsidR="00444CEC" w:rsidRPr="00E510FC">
        <w:rPr>
          <w:rFonts w:ascii="Times New Roman" w:eastAsia="宋体" w:hAnsi="Times New Roman" w:cs="Times New Roman"/>
          <w:sz w:val="24"/>
          <w:szCs w:val="24"/>
        </w:rPr>
        <w:t>。</w:t>
      </w:r>
      <w:r w:rsidR="00444CEC" w:rsidRPr="00E510FC">
        <w:rPr>
          <w:rFonts w:ascii="Times New Roman" w:eastAsia="宋体" w:hAnsi="Times New Roman" w:cs="Times New Roman"/>
          <w:sz w:val="24"/>
          <w:szCs w:val="24"/>
        </w:rPr>
        <w:t>hashcode</w:t>
      </w:r>
      <w:r w:rsidR="00444CEC" w:rsidRPr="00E510FC">
        <w:rPr>
          <w:rFonts w:ascii="Times New Roman" w:eastAsia="宋体" w:hAnsi="Times New Roman" w:cs="Times New Roman"/>
          <w:sz w:val="24"/>
          <w:szCs w:val="24"/>
        </w:rPr>
        <w:t>方法设计出来是为了方便使用</w:t>
      </w:r>
      <w:r w:rsidR="005D048A" w:rsidRPr="00E510FC">
        <w:rPr>
          <w:rFonts w:ascii="Times New Roman" w:eastAsia="宋体" w:hAnsi="Times New Roman" w:cs="Times New Roman"/>
          <w:sz w:val="24"/>
          <w:szCs w:val="24"/>
        </w:rPr>
        <w:t>哈希表</w:t>
      </w:r>
      <w:r w:rsidR="006F15C6" w:rsidRPr="00E510FC">
        <w:rPr>
          <w:rFonts w:ascii="Times New Roman" w:eastAsia="宋体" w:hAnsi="Times New Roman" w:cs="Times New Roman"/>
          <w:sz w:val="24"/>
          <w:szCs w:val="24"/>
        </w:rPr>
        <w:t>。</w:t>
      </w:r>
    </w:p>
    <w:p w14:paraId="2340A233" w14:textId="008F7AF3" w:rsidR="00894FDD"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535FCF" w:rsidRPr="00E510FC">
        <w:rPr>
          <w:rFonts w:ascii="Times New Roman" w:eastAsia="宋体" w:hAnsi="Times New Roman" w:cs="Times New Roman"/>
          <w:sz w:val="24"/>
          <w:szCs w:val="24"/>
        </w:rPr>
        <w:t>equals</w:t>
      </w:r>
      <w:r w:rsidR="00535FCF" w:rsidRPr="00E510FC">
        <w:rPr>
          <w:rFonts w:ascii="Times New Roman" w:eastAsia="宋体" w:hAnsi="Times New Roman" w:cs="Times New Roman"/>
          <w:sz w:val="24"/>
          <w:szCs w:val="24"/>
        </w:rPr>
        <w:t>方法，该方法声明语句是</w:t>
      </w:r>
      <w:r w:rsidR="00535FCF" w:rsidRPr="00E510FC">
        <w:rPr>
          <w:rFonts w:ascii="Times New Roman" w:eastAsia="宋体" w:hAnsi="Times New Roman" w:cs="Times New Roman"/>
          <w:sz w:val="24"/>
          <w:szCs w:val="24"/>
        </w:rPr>
        <w:t xml:space="preserve">public boolean equals(Object obj); </w:t>
      </w:r>
      <w:r w:rsidR="00535FCF" w:rsidRPr="00E510FC">
        <w:rPr>
          <w:rFonts w:ascii="Times New Roman" w:eastAsia="宋体" w:hAnsi="Times New Roman" w:cs="Times New Roman"/>
          <w:sz w:val="24"/>
          <w:szCs w:val="24"/>
        </w:rPr>
        <w:t>该方法用于判断两个对象是否相等，默认的实现方式是返回两个对象的地址值是否相等</w:t>
      </w:r>
    </w:p>
    <w:p w14:paraId="2E1822A4" w14:textId="4E649232" w:rsidR="00535FCF" w:rsidRPr="00E510FC" w:rsidRDefault="00535FC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等数据结构通常不会有</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来比较，而是使用</w:t>
      </w:r>
      <w:r w:rsidRPr="00E510FC">
        <w:rPr>
          <w:rFonts w:ascii="Times New Roman" w:eastAsia="宋体" w:hAnsi="Times New Roman" w:cs="Times New Roman"/>
          <w:sz w:val="24"/>
          <w:szCs w:val="24"/>
        </w:rPr>
        <w:t>compareTo</w:t>
      </w:r>
      <w:r w:rsidRPr="00E510FC">
        <w:rPr>
          <w:rFonts w:ascii="Times New Roman" w:eastAsia="宋体" w:hAnsi="Times New Roman" w:cs="Times New Roman"/>
          <w:sz w:val="24"/>
          <w:szCs w:val="24"/>
        </w:rPr>
        <w:t>或者</w:t>
      </w:r>
      <w:r w:rsidRPr="00E510FC">
        <w:rPr>
          <w:rFonts w:ascii="Times New Roman" w:eastAsia="宋体" w:hAnsi="Times New Roman" w:cs="Times New Roman"/>
          <w:sz w:val="24"/>
          <w:szCs w:val="24"/>
        </w:rPr>
        <w:t>compare</w:t>
      </w:r>
      <w:r w:rsidRPr="00E510FC">
        <w:rPr>
          <w:rFonts w:ascii="Times New Roman" w:eastAsia="宋体" w:hAnsi="Times New Roman" w:cs="Times New Roman"/>
          <w:sz w:val="24"/>
          <w:szCs w:val="24"/>
        </w:rPr>
        <w:t>方法。因为</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不是强制重写的，如果某个类没有重写</w:t>
      </w:r>
      <w:r w:rsidRPr="00E510FC">
        <w:rPr>
          <w:rFonts w:ascii="Times New Roman" w:eastAsia="宋体" w:hAnsi="Times New Roman" w:cs="Times New Roman"/>
          <w:sz w:val="24"/>
          <w:szCs w:val="24"/>
        </w:rPr>
        <w:t>equls</w:t>
      </w:r>
      <w:r w:rsidRPr="00E510FC">
        <w:rPr>
          <w:rFonts w:ascii="Times New Roman" w:eastAsia="宋体" w:hAnsi="Times New Roman" w:cs="Times New Roman"/>
          <w:sz w:val="24"/>
          <w:szCs w:val="24"/>
        </w:rPr>
        <w:t>方法，就会使用默认的</w:t>
      </w:r>
      <w:r w:rsidRPr="00E510FC">
        <w:rPr>
          <w:rFonts w:ascii="Times New Roman" w:eastAsia="宋体" w:hAnsi="Times New Roman" w:cs="Times New Roman"/>
          <w:sz w:val="24"/>
          <w:szCs w:val="24"/>
        </w:rPr>
        <w:t>equlas</w:t>
      </w:r>
      <w:r w:rsidRPr="00E510FC">
        <w:rPr>
          <w:rFonts w:ascii="Times New Roman" w:eastAsia="宋体" w:hAnsi="Times New Roman" w:cs="Times New Roman"/>
          <w:sz w:val="24"/>
          <w:szCs w:val="24"/>
        </w:rPr>
        <w:t>，着显然不太合理，因为默认的是比较地址值，对于需要其它比较方法的类，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会比较好一些</w:t>
      </w:r>
      <w:r w:rsidR="00E15F97" w:rsidRPr="00E510FC">
        <w:rPr>
          <w:rFonts w:ascii="Times New Roman" w:eastAsia="宋体" w:hAnsi="Times New Roman" w:cs="Times New Roman"/>
          <w:sz w:val="24"/>
          <w:szCs w:val="24"/>
        </w:rPr>
        <w:t>。通过阅读</w:t>
      </w:r>
      <w:r w:rsidR="00E15F97" w:rsidRPr="00E510FC">
        <w:rPr>
          <w:rFonts w:ascii="Times New Roman" w:eastAsia="宋体" w:hAnsi="Times New Roman" w:cs="Times New Roman"/>
          <w:sz w:val="24"/>
          <w:szCs w:val="24"/>
        </w:rPr>
        <w:t>HashSet</w:t>
      </w:r>
      <w:r w:rsidR="00E15F97" w:rsidRPr="00E510FC">
        <w:rPr>
          <w:rFonts w:ascii="Times New Roman" w:eastAsia="宋体" w:hAnsi="Times New Roman" w:cs="Times New Roman"/>
          <w:sz w:val="24"/>
          <w:szCs w:val="24"/>
        </w:rPr>
        <w:t>的源码，因为一个</w:t>
      </w:r>
      <w:r w:rsidR="00E15F97" w:rsidRPr="00E510FC">
        <w:rPr>
          <w:rFonts w:ascii="Times New Roman" w:eastAsia="宋体" w:hAnsi="Times New Roman" w:cs="Times New Roman"/>
          <w:sz w:val="24"/>
          <w:szCs w:val="24"/>
        </w:rPr>
        <w:t>set</w:t>
      </w:r>
      <w:r w:rsidR="00E15F97" w:rsidRPr="00E510FC">
        <w:rPr>
          <w:rFonts w:ascii="Times New Roman" w:eastAsia="宋体" w:hAnsi="Times New Roman" w:cs="Times New Roman"/>
          <w:sz w:val="24"/>
          <w:szCs w:val="24"/>
        </w:rPr>
        <w:t>里面不能有重复的元素，发现对象的相等比较是通过</w:t>
      </w:r>
      <w:r w:rsidR="00E15F97" w:rsidRPr="00E510FC">
        <w:rPr>
          <w:rFonts w:ascii="Times New Roman" w:eastAsia="宋体" w:hAnsi="Times New Roman" w:cs="Times New Roman"/>
          <w:sz w:val="24"/>
          <w:szCs w:val="24"/>
        </w:rPr>
        <w:t>compare</w:t>
      </w:r>
      <w:r w:rsidR="00E15F97" w:rsidRPr="00E510FC">
        <w:rPr>
          <w:rFonts w:ascii="Times New Roman" w:eastAsia="宋体" w:hAnsi="Times New Roman" w:cs="Times New Roman"/>
          <w:sz w:val="24"/>
          <w:szCs w:val="24"/>
        </w:rPr>
        <w:t>或</w:t>
      </w:r>
      <w:r w:rsidR="00E15F97" w:rsidRPr="00E510FC">
        <w:rPr>
          <w:rFonts w:ascii="Times New Roman" w:eastAsia="宋体" w:hAnsi="Times New Roman" w:cs="Times New Roman"/>
          <w:sz w:val="24"/>
          <w:szCs w:val="24"/>
        </w:rPr>
        <w:t>compareTo</w:t>
      </w:r>
      <w:r w:rsidR="00E15F97" w:rsidRPr="00E510FC">
        <w:rPr>
          <w:rFonts w:ascii="Times New Roman" w:eastAsia="宋体" w:hAnsi="Times New Roman" w:cs="Times New Roman"/>
          <w:sz w:val="24"/>
          <w:szCs w:val="24"/>
        </w:rPr>
        <w:t>方法。</w:t>
      </w:r>
    </w:p>
    <w:p w14:paraId="373F0683" w14:textId="025DA1EB" w:rsidR="00A0781F"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 xml:space="preserve">toString() </w:t>
      </w:r>
      <w:r w:rsidR="00E15F97"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该方法声明语句是</w:t>
      </w:r>
      <w:r w:rsidRPr="00E510FC">
        <w:rPr>
          <w:rFonts w:ascii="Times New Roman" w:eastAsia="宋体" w:hAnsi="Times New Roman" w:cs="Times New Roman"/>
          <w:sz w:val="24"/>
          <w:szCs w:val="24"/>
        </w:rPr>
        <w:t>public String toString();</w:t>
      </w:r>
      <w:r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默认是返回【类名</w:t>
      </w:r>
      <w:r w:rsidR="00E15F97" w:rsidRPr="00E510FC">
        <w:rPr>
          <w:rFonts w:ascii="Times New Roman" w:eastAsia="宋体" w:hAnsi="Times New Roman" w:cs="Times New Roman"/>
          <w:sz w:val="24"/>
          <w:szCs w:val="24"/>
        </w:rPr>
        <w:t>@hashcode</w:t>
      </w:r>
      <w:r w:rsidR="00E15F97" w:rsidRPr="00E510FC">
        <w:rPr>
          <w:rFonts w:ascii="Times New Roman" w:eastAsia="宋体" w:hAnsi="Times New Roman" w:cs="Times New Roman"/>
          <w:sz w:val="24"/>
          <w:szCs w:val="24"/>
        </w:rPr>
        <w:t>的十六进制表示】，在</w:t>
      </w:r>
      <w:r w:rsidR="00E15F97" w:rsidRPr="00E510FC">
        <w:rPr>
          <w:rFonts w:ascii="Times New Roman" w:eastAsia="宋体" w:hAnsi="Times New Roman" w:cs="Times New Roman"/>
          <w:sz w:val="24"/>
          <w:szCs w:val="24"/>
        </w:rPr>
        <w:t>System.out.print()</w:t>
      </w:r>
      <w:r w:rsidR="00E15F97" w:rsidRPr="00E510FC">
        <w:rPr>
          <w:rFonts w:ascii="Times New Roman" w:eastAsia="宋体" w:hAnsi="Times New Roman" w:cs="Times New Roman"/>
          <w:sz w:val="24"/>
          <w:szCs w:val="24"/>
        </w:rPr>
        <w:t>中，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常量，对象</w:t>
      </w:r>
      <w:r w:rsidR="00E15F97" w:rsidRPr="00E510FC">
        <w:rPr>
          <w:rFonts w:ascii="Times New Roman" w:eastAsia="宋体" w:hAnsi="Times New Roman" w:cs="Times New Roman"/>
          <w:sz w:val="24"/>
          <w:szCs w:val="24"/>
        </w:rPr>
        <w:t>+</w:t>
      </w:r>
      <w:r w:rsidR="00E15F97" w:rsidRPr="00E510FC">
        <w:rPr>
          <w:rFonts w:ascii="Times New Roman" w:eastAsia="宋体" w:hAnsi="Times New Roman" w:cs="Times New Roman"/>
          <w:sz w:val="24"/>
          <w:szCs w:val="24"/>
        </w:rPr>
        <w:t>字符串变量，一些情况</w:t>
      </w:r>
      <w:r w:rsidR="00E15F97" w:rsidRPr="00E510FC">
        <w:rPr>
          <w:rFonts w:ascii="Times New Roman" w:eastAsia="宋体" w:hAnsi="Times New Roman" w:cs="Times New Roman"/>
          <w:sz w:val="24"/>
          <w:szCs w:val="24"/>
        </w:rPr>
        <w:t>JVM</w:t>
      </w:r>
      <w:r w:rsidR="00E15F97" w:rsidRPr="00E510FC">
        <w:rPr>
          <w:rFonts w:ascii="Times New Roman" w:eastAsia="宋体" w:hAnsi="Times New Roman" w:cs="Times New Roman"/>
          <w:sz w:val="24"/>
          <w:szCs w:val="24"/>
        </w:rPr>
        <w:t>会自动调用</w:t>
      </w:r>
      <w:r w:rsidR="00E15F97" w:rsidRPr="00E510FC">
        <w:rPr>
          <w:rFonts w:ascii="Times New Roman" w:eastAsia="宋体" w:hAnsi="Times New Roman" w:cs="Times New Roman"/>
          <w:sz w:val="24"/>
          <w:szCs w:val="24"/>
        </w:rPr>
        <w:t>toString</w:t>
      </w:r>
      <w:r w:rsidR="00E15F97" w:rsidRPr="00E510FC">
        <w:rPr>
          <w:rFonts w:ascii="Times New Roman" w:eastAsia="宋体" w:hAnsi="Times New Roman" w:cs="Times New Roman"/>
          <w:sz w:val="24"/>
          <w:szCs w:val="24"/>
        </w:rPr>
        <w:t>方法。该方法不是必须重写的，因为有默认实现。</w:t>
      </w:r>
    </w:p>
    <w:p w14:paraId="02D3EE49" w14:textId="2DF8A783"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不允许重写</w:t>
      </w:r>
    </w:p>
    <w:p w14:paraId="69E0C5A4" w14:textId="3F2CDA0B" w:rsidR="006C6212" w:rsidRPr="00E510FC" w:rsidRDefault="00CD4A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w:t>
      </w:r>
      <w:r w:rsidR="00FB20DC" w:rsidRPr="00E510FC">
        <w:rPr>
          <w:rFonts w:ascii="Times New Roman" w:eastAsia="宋体" w:hAnsi="Times New Roman" w:cs="Times New Roman"/>
          <w:sz w:val="24"/>
          <w:szCs w:val="24"/>
        </w:rPr>
        <w:t>getClass</w:t>
      </w:r>
      <w:r w:rsidR="00FB20DC"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public final native Class&lt;</w:t>
      </w:r>
      <w:r w:rsidR="004623F9" w:rsidRPr="00E510FC">
        <w:rPr>
          <w:rFonts w:ascii="Times New Roman" w:eastAsia="宋体" w:hAnsi="Times New Roman" w:cs="Times New Roman"/>
          <w:sz w:val="24"/>
          <w:szCs w:val="24"/>
        </w:rPr>
        <w:t>?</w:t>
      </w:r>
      <w:r w:rsidR="00FD7AEF" w:rsidRPr="00E510FC">
        <w:rPr>
          <w:rFonts w:ascii="Times New Roman" w:eastAsia="宋体" w:hAnsi="Times New Roman" w:cs="Times New Roman"/>
          <w:sz w:val="24"/>
          <w:szCs w:val="24"/>
        </w:rPr>
        <w:t>&gt; getClass();</w:t>
      </w:r>
      <w:r w:rsidR="008F750E" w:rsidRPr="00E510FC">
        <w:rPr>
          <w:rFonts w:ascii="Times New Roman" w:eastAsia="宋体" w:hAnsi="Times New Roman" w:cs="Times New Roman"/>
          <w:sz w:val="24"/>
          <w:szCs w:val="24"/>
        </w:rPr>
        <w:t xml:space="preserve"> </w:t>
      </w:r>
      <w:r w:rsidR="00FB20DC" w:rsidRPr="00E510FC">
        <w:rPr>
          <w:rFonts w:ascii="Times New Roman" w:eastAsia="宋体" w:hAnsi="Times New Roman" w:cs="Times New Roman"/>
          <w:sz w:val="24"/>
          <w:szCs w:val="24"/>
        </w:rPr>
        <w:t>返回该类的</w:t>
      </w:r>
      <w:r w:rsidR="00FB20DC" w:rsidRPr="00E510FC">
        <w:rPr>
          <w:rFonts w:ascii="Times New Roman" w:eastAsia="宋体" w:hAnsi="Times New Roman" w:cs="Times New Roman"/>
          <w:sz w:val="24"/>
          <w:szCs w:val="24"/>
        </w:rPr>
        <w:t>class</w:t>
      </w:r>
      <w:r w:rsidR="00FB20DC" w:rsidRPr="00E510FC">
        <w:rPr>
          <w:rFonts w:ascii="Times New Roman" w:eastAsia="宋体" w:hAnsi="Times New Roman" w:cs="Times New Roman"/>
          <w:sz w:val="24"/>
          <w:szCs w:val="24"/>
        </w:rPr>
        <w:t>对象</w:t>
      </w:r>
      <w:r w:rsidR="00FB20DC" w:rsidRPr="00E510FC">
        <w:rPr>
          <w:rFonts w:ascii="Times New Roman" w:eastAsia="宋体" w:hAnsi="Times New Roman" w:cs="Times New Roman"/>
          <w:sz w:val="24"/>
          <w:szCs w:val="24"/>
        </w:rPr>
        <w:t xml:space="preserve"> final</w:t>
      </w:r>
      <w:r w:rsidR="00FB20DC" w:rsidRPr="00E510FC">
        <w:rPr>
          <w:rFonts w:ascii="Times New Roman" w:eastAsia="宋体" w:hAnsi="Times New Roman" w:cs="Times New Roman"/>
          <w:sz w:val="24"/>
          <w:szCs w:val="24"/>
        </w:rPr>
        <w:t>修饰，不可以被重写。</w:t>
      </w:r>
      <w:r w:rsidR="00FB20DC" w:rsidRPr="00E510FC">
        <w:rPr>
          <w:rFonts w:ascii="Times New Roman" w:eastAsia="宋体" w:hAnsi="Times New Roman" w:cs="Times New Roman"/>
          <w:sz w:val="24"/>
          <w:szCs w:val="24"/>
        </w:rPr>
        <w:t>native</w:t>
      </w:r>
      <w:r w:rsidR="00FB20DC" w:rsidRPr="00E510FC">
        <w:rPr>
          <w:rFonts w:ascii="Times New Roman" w:eastAsia="宋体" w:hAnsi="Times New Roman" w:cs="Times New Roman"/>
          <w:sz w:val="24"/>
          <w:szCs w:val="24"/>
        </w:rPr>
        <w:t>修饰，由本地语言实现。</w:t>
      </w:r>
    </w:p>
    <w:p w14:paraId="6576EAAC" w14:textId="07E992BB" w:rsidR="00FB20DC"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wati</w:t>
      </w:r>
      <w:r w:rsidRPr="00E510FC">
        <w:rPr>
          <w:rFonts w:ascii="Times New Roman" w:eastAsia="宋体" w:hAnsi="Times New Roman" w:cs="Times New Roman"/>
          <w:sz w:val="24"/>
          <w:szCs w:val="24"/>
        </w:rPr>
        <w:t>，由三个重载的方法，都用</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w:t>
      </w:r>
      <w:r w:rsidR="00A0781F" w:rsidRPr="00E510FC">
        <w:rPr>
          <w:rFonts w:ascii="Times New Roman" w:eastAsia="宋体" w:hAnsi="Times New Roman" w:cs="Times New Roman"/>
          <w:sz w:val="24"/>
          <w:szCs w:val="24"/>
        </w:rPr>
        <w:t>。</w:t>
      </w:r>
    </w:p>
    <w:p w14:paraId="2975F9B0" w14:textId="41F0C967" w:rsidR="00A0781F"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5</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notify notiyAll final</w:t>
      </w:r>
      <w:r w:rsidRPr="00E510FC">
        <w:rPr>
          <w:rFonts w:ascii="Times New Roman" w:eastAsia="宋体" w:hAnsi="Times New Roman" w:cs="Times New Roman"/>
          <w:sz w:val="24"/>
          <w:szCs w:val="24"/>
        </w:rPr>
        <w:t>修饰，不</w:t>
      </w:r>
      <w:r w:rsidR="00857475" w:rsidRPr="00E510FC">
        <w:rPr>
          <w:rFonts w:ascii="Times New Roman" w:eastAsia="宋体" w:hAnsi="Times New Roman" w:cs="Times New Roman"/>
          <w:sz w:val="24"/>
          <w:szCs w:val="24"/>
        </w:rPr>
        <w:t>允许</w:t>
      </w:r>
      <w:r w:rsidRPr="00E510FC">
        <w:rPr>
          <w:rFonts w:ascii="Times New Roman" w:eastAsia="宋体" w:hAnsi="Times New Roman" w:cs="Times New Roman"/>
          <w:sz w:val="24"/>
          <w:szCs w:val="24"/>
        </w:rPr>
        <w:t>重写</w:t>
      </w:r>
    </w:p>
    <w:p w14:paraId="48FF7E2C" w14:textId="76C996CB"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下面几个是</w:t>
      </w:r>
      <w:r w:rsidRPr="00E510FC">
        <w:rPr>
          <w:rFonts w:ascii="Times New Roman" w:eastAsia="宋体" w:hAnsi="Times New Roman" w:cs="Times New Roman"/>
          <w:sz w:val="24"/>
          <w:szCs w:val="24"/>
        </w:rPr>
        <w:t>protected</w:t>
      </w:r>
      <w:r w:rsidRPr="00E510FC">
        <w:rPr>
          <w:rFonts w:ascii="Times New Roman" w:eastAsia="宋体" w:hAnsi="Times New Roman" w:cs="Times New Roman"/>
          <w:sz w:val="24"/>
          <w:szCs w:val="24"/>
        </w:rPr>
        <w:t>，无法重写</w:t>
      </w:r>
    </w:p>
    <w:p w14:paraId="2EAAE6BA" w14:textId="26CAFB3E"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6</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lone</w:t>
      </w:r>
    </w:p>
    <w:p w14:paraId="54154234" w14:textId="260F2F58" w:rsidR="00873CF8" w:rsidRPr="00E510FC" w:rsidRDefault="00873CF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inalize</w:t>
      </w:r>
    </w:p>
    <w:p w14:paraId="1472F92D" w14:textId="56EA9F0E" w:rsidR="006C6212"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是所有</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类的父类，里面包含一些重要的方法</w:t>
      </w:r>
    </w:p>
    <w:p w14:paraId="01E4B7CD" w14:textId="36CEFD2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toString toString</w:t>
      </w:r>
      <w:r w:rsidRPr="00E510FC">
        <w:rPr>
          <w:rFonts w:ascii="Times New Roman" w:eastAsia="宋体" w:hAnsi="Times New Roman" w:cs="Times New Roman"/>
          <w:sz w:val="24"/>
          <w:szCs w:val="24"/>
        </w:rPr>
        <w:t>方法返回一个字符串，默认返回类名</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十六进制，在调用</w:t>
      </w:r>
      <w:r w:rsidRPr="00E510FC">
        <w:rPr>
          <w:rFonts w:ascii="Times New Roman" w:eastAsia="宋体" w:hAnsi="Times New Roman" w:cs="Times New Roman"/>
          <w:sz w:val="24"/>
          <w:szCs w:val="24"/>
        </w:rPr>
        <w:t>print</w:t>
      </w:r>
      <w:r w:rsidRPr="00E510FC">
        <w:rPr>
          <w:rFonts w:ascii="Times New Roman" w:eastAsia="宋体" w:hAnsi="Times New Roman" w:cs="Times New Roman"/>
          <w:sz w:val="24"/>
          <w:szCs w:val="24"/>
        </w:rPr>
        <w:t>函数或者一个对象与字符串相加时等情况</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自动调用</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自定义类通常会重写这个方法以输出人方便阅读的信息。</w:t>
      </w:r>
    </w:p>
    <w:p w14:paraId="319B327B" w14:textId="57120558" w:rsidR="00110E46" w:rsidRPr="00E510FC" w:rsidRDefault="00110E46"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的返回值是</w:t>
      </w:r>
      <w:r w:rsidRPr="00E510FC">
        <w:rPr>
          <w:rFonts w:ascii="Times New Roman" w:eastAsia="宋体" w:hAnsi="Times New Roman" w:cs="Times New Roman"/>
          <w:sz w:val="24"/>
          <w:szCs w:val="24"/>
        </w:rPr>
        <w:t xml:space="preserve">boolean </w:t>
      </w:r>
      <w:r w:rsidRPr="00E510FC">
        <w:rPr>
          <w:rFonts w:ascii="Times New Roman" w:eastAsia="宋体" w:hAnsi="Times New Roman" w:cs="Times New Roman"/>
          <w:sz w:val="24"/>
          <w:szCs w:val="24"/>
        </w:rPr>
        <w:t>默认的实现方式是用</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lastRenderedPageBreak/>
        <w:t>即比较地址值是否相同，</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返回对象的</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这个值与对象的内存地址有关。在用</w:t>
      </w:r>
      <w:r w:rsidRPr="00E510FC">
        <w:rPr>
          <w:rFonts w:ascii="Times New Roman" w:eastAsia="宋体" w:hAnsi="Times New Roman" w:cs="Times New Roman"/>
          <w:sz w:val="24"/>
          <w:szCs w:val="24"/>
        </w:rPr>
        <w:t>hashset</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hashmap</w:t>
      </w:r>
      <w:r w:rsidRPr="00E510FC">
        <w:rPr>
          <w:rFonts w:ascii="Times New Roman" w:eastAsia="宋体" w:hAnsi="Times New Roman" w:cs="Times New Roman"/>
          <w:sz w:val="24"/>
          <w:szCs w:val="24"/>
        </w:rPr>
        <w:t>存储自定义类是通常会重写该方法</w:t>
      </w:r>
      <w:r w:rsidR="00AA0241" w:rsidRPr="00E510FC">
        <w:rPr>
          <w:rFonts w:ascii="Times New Roman" w:eastAsia="宋体" w:hAnsi="Times New Roman" w:cs="Times New Roman"/>
          <w:sz w:val="24"/>
          <w:szCs w:val="24"/>
        </w:rPr>
        <w:t>，以保证存储的结果符合预期。如果没有重写，在</w:t>
      </w:r>
      <w:r w:rsidR="00AA0241" w:rsidRPr="00E510FC">
        <w:rPr>
          <w:rFonts w:ascii="Times New Roman" w:eastAsia="宋体" w:hAnsi="Times New Roman" w:cs="Times New Roman"/>
          <w:sz w:val="24"/>
          <w:szCs w:val="24"/>
        </w:rPr>
        <w:t>hashmap</w:t>
      </w:r>
      <w:r w:rsidR="00AA0241" w:rsidRPr="00E510FC">
        <w:rPr>
          <w:rFonts w:ascii="Times New Roman" w:eastAsia="宋体" w:hAnsi="Times New Roman" w:cs="Times New Roman"/>
          <w:sz w:val="24"/>
          <w:szCs w:val="24"/>
        </w:rPr>
        <w:t>比较两个</w:t>
      </w:r>
      <w:r w:rsidR="00AA0241" w:rsidRPr="00E510FC">
        <w:rPr>
          <w:rFonts w:ascii="Times New Roman" w:eastAsia="宋体" w:hAnsi="Times New Roman" w:cs="Times New Roman"/>
          <w:sz w:val="24"/>
          <w:szCs w:val="24"/>
        </w:rPr>
        <w:t>key</w:t>
      </w:r>
      <w:r w:rsidR="00AA0241" w:rsidRPr="00E510FC">
        <w:rPr>
          <w:rFonts w:ascii="Times New Roman" w:eastAsia="宋体" w:hAnsi="Times New Roman" w:cs="Times New Roman"/>
          <w:sz w:val="24"/>
          <w:szCs w:val="24"/>
        </w:rPr>
        <w:t>是否重复是会先比较</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再比较</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其中有一个为</w:t>
      </w:r>
      <w:r w:rsidR="00AA0241" w:rsidRPr="00E510FC">
        <w:rPr>
          <w:rFonts w:ascii="Times New Roman" w:eastAsia="宋体" w:hAnsi="Times New Roman" w:cs="Times New Roman"/>
          <w:sz w:val="24"/>
          <w:szCs w:val="24"/>
        </w:rPr>
        <w:t>true</w:t>
      </w:r>
      <w:r w:rsidR="00AA0241" w:rsidRPr="00E510FC">
        <w:rPr>
          <w:rFonts w:ascii="Times New Roman" w:eastAsia="宋体" w:hAnsi="Times New Roman" w:cs="Times New Roman"/>
          <w:sz w:val="24"/>
          <w:szCs w:val="24"/>
        </w:rPr>
        <w:t>就认为重复，所以当两个对象</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不同但</w:t>
      </w:r>
      <w:r w:rsidR="00AA0241" w:rsidRPr="00E510FC">
        <w:rPr>
          <w:rFonts w:ascii="Times New Roman" w:eastAsia="宋体" w:hAnsi="Times New Roman" w:cs="Times New Roman"/>
          <w:sz w:val="24"/>
          <w:szCs w:val="24"/>
        </w:rPr>
        <w:t>equals</w:t>
      </w:r>
      <w:r w:rsidR="00AA0241" w:rsidRPr="00E510FC">
        <w:rPr>
          <w:rFonts w:ascii="Times New Roman" w:eastAsia="宋体" w:hAnsi="Times New Roman" w:cs="Times New Roman"/>
          <w:sz w:val="24"/>
          <w:szCs w:val="24"/>
        </w:rPr>
        <w:t>结果相同时，不会认为时重复的，依然会存入</w:t>
      </w:r>
      <w:r w:rsidR="00AA0241" w:rsidRPr="00E510FC">
        <w:rPr>
          <w:rFonts w:ascii="Times New Roman" w:eastAsia="宋体" w:hAnsi="Times New Roman" w:cs="Times New Roman"/>
          <w:sz w:val="24"/>
          <w:szCs w:val="24"/>
        </w:rPr>
        <w:t>hashset</w:t>
      </w:r>
      <w:r w:rsidR="00AA0241" w:rsidRPr="00E510FC">
        <w:rPr>
          <w:rFonts w:ascii="Times New Roman" w:eastAsia="宋体" w:hAnsi="Times New Roman" w:cs="Times New Roman"/>
          <w:sz w:val="24"/>
          <w:szCs w:val="24"/>
        </w:rPr>
        <w:t>中，这就会造成困惑。所以要重写这两个方法以保证它们再比较两个对象是否相同时一致。如果两个对象相等，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应该相同，如果不相同，则</w:t>
      </w:r>
      <w:r w:rsidR="00AA0241" w:rsidRPr="00E510FC">
        <w:rPr>
          <w:rFonts w:ascii="Times New Roman" w:eastAsia="宋体" w:hAnsi="Times New Roman" w:cs="Times New Roman"/>
          <w:sz w:val="24"/>
          <w:szCs w:val="24"/>
        </w:rPr>
        <w:t>hashcode</w:t>
      </w:r>
      <w:r w:rsidR="00AA0241" w:rsidRPr="00E510FC">
        <w:rPr>
          <w:rFonts w:ascii="Times New Roman" w:eastAsia="宋体" w:hAnsi="Times New Roman" w:cs="Times New Roman"/>
          <w:sz w:val="24"/>
          <w:szCs w:val="24"/>
        </w:rPr>
        <w:t>值也不同。</w:t>
      </w:r>
      <w:r w:rsidR="00AA0241" w:rsidRPr="00E510FC">
        <w:rPr>
          <w:rFonts w:ascii="Times New Roman" w:eastAsia="宋体" w:hAnsi="Times New Roman" w:cs="Times New Roman"/>
          <w:sz w:val="24"/>
          <w:szCs w:val="24"/>
        </w:rPr>
        <w:t>String</w:t>
      </w:r>
      <w:r w:rsidR="00AA0241" w:rsidRPr="00E510FC">
        <w:rPr>
          <w:rFonts w:ascii="Times New Roman" w:eastAsia="宋体" w:hAnsi="Times New Roman" w:cs="Times New Roman"/>
          <w:sz w:val="24"/>
          <w:szCs w:val="24"/>
        </w:rPr>
        <w:t>类的源码就同时重写这两个方法，</w:t>
      </w:r>
      <w:r w:rsidR="00AA0241" w:rsidRPr="00E510FC">
        <w:rPr>
          <w:rFonts w:ascii="Times New Roman" w:eastAsia="宋体" w:hAnsi="Times New Roman" w:cs="Times New Roman"/>
          <w:sz w:val="24"/>
          <w:szCs w:val="24"/>
        </w:rPr>
        <w:t>Integer</w:t>
      </w:r>
      <w:r w:rsidR="00AA0241" w:rsidRPr="00E510FC">
        <w:rPr>
          <w:rFonts w:ascii="Times New Roman" w:eastAsia="宋体" w:hAnsi="Times New Roman" w:cs="Times New Roman"/>
          <w:sz w:val="24"/>
          <w:szCs w:val="24"/>
        </w:rPr>
        <w:t>类也是</w:t>
      </w:r>
      <w:r w:rsidR="00EF2581" w:rsidRPr="00E510FC">
        <w:rPr>
          <w:rFonts w:ascii="Times New Roman" w:eastAsia="宋体" w:hAnsi="Times New Roman" w:cs="Times New Roman"/>
          <w:sz w:val="24"/>
          <w:szCs w:val="24"/>
        </w:rPr>
        <w:t>，它们都重写了</w:t>
      </w:r>
      <w:r w:rsidR="00EF2581" w:rsidRPr="00E510FC">
        <w:rPr>
          <w:rFonts w:ascii="Times New Roman" w:eastAsia="宋体" w:hAnsi="Times New Roman" w:cs="Times New Roman"/>
          <w:sz w:val="24"/>
          <w:szCs w:val="24"/>
        </w:rPr>
        <w:t>hashcode</w:t>
      </w:r>
      <w:r w:rsidR="00EF2581" w:rsidRPr="00E510FC">
        <w:rPr>
          <w:rFonts w:ascii="Times New Roman" w:eastAsia="宋体" w:hAnsi="Times New Roman" w:cs="Times New Roman"/>
          <w:sz w:val="24"/>
          <w:szCs w:val="24"/>
        </w:rPr>
        <w:t>和</w:t>
      </w:r>
      <w:r w:rsidR="00EF2581" w:rsidRPr="00E510FC">
        <w:rPr>
          <w:rFonts w:ascii="Times New Roman" w:eastAsia="宋体" w:hAnsi="Times New Roman" w:cs="Times New Roman"/>
          <w:sz w:val="24"/>
          <w:szCs w:val="24"/>
        </w:rPr>
        <w:t>equals</w:t>
      </w:r>
      <w:r w:rsidR="00EF2581" w:rsidRPr="00E510FC">
        <w:rPr>
          <w:rFonts w:ascii="Times New Roman" w:eastAsia="宋体" w:hAnsi="Times New Roman" w:cs="Times New Roman"/>
          <w:sz w:val="24"/>
          <w:szCs w:val="24"/>
        </w:rPr>
        <w:t>方法以保证两个对象是否相同时的一致性</w:t>
      </w:r>
    </w:p>
    <w:p w14:paraId="383CD1A1" w14:textId="2A48ADD0" w:rsidR="00B900EE" w:rsidRPr="00E510FC" w:rsidRDefault="00EF2581" w:rsidP="00E510FC">
      <w:pPr>
        <w:pStyle w:val="a3"/>
        <w:numPr>
          <w:ilvl w:val="0"/>
          <w:numId w:val="2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 notify notifyall</w:t>
      </w:r>
      <w:r w:rsidRPr="00E510FC">
        <w:rPr>
          <w:rFonts w:ascii="Times New Roman" w:eastAsia="宋体" w:hAnsi="Times New Roman" w:cs="Times New Roman"/>
          <w:sz w:val="24"/>
          <w:szCs w:val="24"/>
        </w:rPr>
        <w:t>，中三个方法用于线程同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由被上锁的对象调用，会导致当前调用该方法的线程进入等待状态，并释放锁，直到该对象调用</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方法，这两个方法的区别是</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方法会重等待该对象的线程中随机挑选一个线程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放啊会把所以等待该对象的线程唤醒，让它们去抢占锁，抢到锁的线程会执行同步代码，没有抢到锁的线程会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这三个方法加上</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可以实现一个生产者消费者模型</w:t>
      </w:r>
      <w:r w:rsidR="00B900EE" w:rsidRPr="00E510FC">
        <w:rPr>
          <w:rFonts w:ascii="Times New Roman" w:eastAsia="宋体" w:hAnsi="Times New Roman" w:cs="Times New Roman"/>
          <w:sz w:val="24"/>
          <w:szCs w:val="24"/>
        </w:rPr>
        <w:t>。生产者生产消息后会调用</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消费者，消费者消费完消息后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同样当队列满后生产者会调用</w:t>
      </w:r>
      <w:r w:rsidR="00B900EE" w:rsidRPr="00E510FC">
        <w:rPr>
          <w:rFonts w:ascii="Times New Roman" w:eastAsia="宋体" w:hAnsi="Times New Roman" w:cs="Times New Roman"/>
          <w:sz w:val="24"/>
          <w:szCs w:val="24"/>
        </w:rPr>
        <w:t>wait</w:t>
      </w:r>
      <w:r w:rsidR="00B900EE" w:rsidRPr="00E510FC">
        <w:rPr>
          <w:rFonts w:ascii="Times New Roman" w:eastAsia="宋体" w:hAnsi="Times New Roman" w:cs="Times New Roman"/>
          <w:sz w:val="24"/>
          <w:szCs w:val="24"/>
        </w:rPr>
        <w:t>进入等待状态，当消费者消费消息后会</w:t>
      </w:r>
      <w:r w:rsidR="00B900EE" w:rsidRPr="00E510FC">
        <w:rPr>
          <w:rFonts w:ascii="Times New Roman" w:eastAsia="宋体" w:hAnsi="Times New Roman" w:cs="Times New Roman"/>
          <w:sz w:val="24"/>
          <w:szCs w:val="24"/>
        </w:rPr>
        <w:t>notify</w:t>
      </w:r>
      <w:r w:rsidR="00B900EE" w:rsidRPr="00E510FC">
        <w:rPr>
          <w:rFonts w:ascii="Times New Roman" w:eastAsia="宋体" w:hAnsi="Times New Roman" w:cs="Times New Roman"/>
          <w:sz w:val="24"/>
          <w:szCs w:val="24"/>
        </w:rPr>
        <w:t>唤醒生产者。</w:t>
      </w:r>
    </w:p>
    <w:p w14:paraId="1C8D628E" w14:textId="77777777" w:rsidR="00110E46" w:rsidRPr="00E510FC" w:rsidRDefault="00110E46" w:rsidP="00E510FC">
      <w:pPr>
        <w:spacing w:line="440" w:lineRule="exact"/>
        <w:rPr>
          <w:rFonts w:ascii="Times New Roman" w:eastAsia="宋体" w:hAnsi="Times New Roman" w:cs="Times New Roman"/>
          <w:sz w:val="24"/>
          <w:szCs w:val="24"/>
        </w:rPr>
      </w:pPr>
    </w:p>
    <w:p w14:paraId="57140768" w14:textId="77777777" w:rsidR="007C2019" w:rsidRPr="00E510FC" w:rsidRDefault="007C2019" w:rsidP="00E510FC">
      <w:pPr>
        <w:spacing w:line="440" w:lineRule="exact"/>
        <w:rPr>
          <w:rFonts w:ascii="Times New Roman" w:eastAsia="宋体" w:hAnsi="Times New Roman" w:cs="Times New Roman"/>
          <w:sz w:val="24"/>
          <w:szCs w:val="24"/>
        </w:rPr>
      </w:pPr>
    </w:p>
    <w:p w14:paraId="595D1153" w14:textId="068677E7" w:rsidR="00661568" w:rsidRPr="00E510FC" w:rsidRDefault="0066156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不是一个抽象类，为什么可以声明一个没有函数体的函数</w:t>
      </w:r>
      <w:r w:rsidR="008A1A29" w:rsidRPr="00E510FC">
        <w:rPr>
          <w:rFonts w:ascii="Times New Roman" w:eastAsia="宋体" w:hAnsi="Times New Roman" w:cs="Times New Roman"/>
          <w:sz w:val="24"/>
          <w:szCs w:val="24"/>
        </w:rPr>
        <w:t>？</w:t>
      </w:r>
    </w:p>
    <w:p w14:paraId="6FB29E73" w14:textId="50723C45" w:rsidR="008A1A29" w:rsidRPr="00E510FC" w:rsidRDefault="008A1A2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我们以</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为例，</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声明是</w:t>
      </w:r>
      <w:r w:rsidRPr="00E510FC">
        <w:rPr>
          <w:rFonts w:ascii="Times New Roman" w:eastAsia="宋体" w:hAnsi="Times New Roman" w:cs="Times New Roman"/>
          <w:sz w:val="24"/>
          <w:szCs w:val="24"/>
        </w:rPr>
        <w:t>public native int hascode();</w:t>
      </w:r>
      <w:r w:rsidRPr="00E510FC">
        <w:rPr>
          <w:rFonts w:ascii="Times New Roman" w:eastAsia="宋体" w:hAnsi="Times New Roman" w:cs="Times New Roman"/>
          <w:sz w:val="24"/>
          <w:szCs w:val="24"/>
        </w:rPr>
        <w:t>从形式上看上去是没有函数体，这是由于</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关键字存在，它告诉</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该函数的实现有本地语言</w:t>
      </w:r>
      <w:r w:rsidRPr="00E510FC">
        <w:rPr>
          <w:rFonts w:ascii="Times New Roman" w:eastAsia="宋体" w:hAnsi="Times New Roman" w:cs="Times New Roman"/>
          <w:sz w:val="24"/>
          <w:szCs w:val="24"/>
        </w:rPr>
        <w:t>C/C++</w:t>
      </w:r>
      <w:r w:rsidRPr="00E510FC">
        <w:rPr>
          <w:rFonts w:ascii="Times New Roman" w:eastAsia="宋体" w:hAnsi="Times New Roman" w:cs="Times New Roman"/>
          <w:sz w:val="24"/>
          <w:szCs w:val="24"/>
        </w:rPr>
        <w:t>，而不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来实现，所以看上去是没有函数体，实际上是有的。</w:t>
      </w:r>
    </w:p>
    <w:p w14:paraId="497F0812" w14:textId="103146EF" w:rsidR="005D048A" w:rsidRPr="00E510FC" w:rsidRDefault="005D048A" w:rsidP="00E510FC">
      <w:pPr>
        <w:spacing w:line="440" w:lineRule="exact"/>
        <w:rPr>
          <w:rFonts w:ascii="Times New Roman" w:eastAsia="宋体" w:hAnsi="Times New Roman" w:cs="Times New Roman"/>
          <w:sz w:val="24"/>
          <w:szCs w:val="24"/>
        </w:rPr>
      </w:pPr>
    </w:p>
    <w:p w14:paraId="4D7AE7CF" w14:textId="77777777" w:rsidR="00F41E26" w:rsidRPr="00E510FC" w:rsidRDefault="00F41E26" w:rsidP="00E510FC">
      <w:pPr>
        <w:spacing w:line="440" w:lineRule="exact"/>
        <w:rPr>
          <w:rFonts w:ascii="Times New Roman" w:eastAsia="宋体" w:hAnsi="Times New Roman" w:cs="Times New Roman"/>
          <w:sz w:val="24"/>
          <w:szCs w:val="24"/>
        </w:rPr>
      </w:pPr>
    </w:p>
    <w:p w14:paraId="335408BD" w14:textId="31CED2F2"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不能把空作为</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w:t>
      </w:r>
    </w:p>
    <w:p w14:paraId="667F61E8" w14:textId="343FED47" w:rsidR="005D048A" w:rsidRPr="00E510FC" w:rsidRDefault="005D04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hashtable</w:t>
      </w:r>
      <w:r w:rsidRPr="00E510FC">
        <w:rPr>
          <w:rFonts w:ascii="Times New Roman" w:eastAsia="宋体" w:hAnsi="Times New Roman" w:cs="Times New Roman"/>
          <w:sz w:val="24"/>
          <w:szCs w:val="24"/>
        </w:rPr>
        <w:t>必须要存储的对象实现</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方法，该类会调用</w:t>
      </w:r>
    </w:p>
    <w:p w14:paraId="137E8EC4" w14:textId="2E369515" w:rsidR="00F9115B" w:rsidRPr="00E510FC" w:rsidRDefault="00F9115B" w:rsidP="00E510FC">
      <w:pPr>
        <w:spacing w:line="440" w:lineRule="exact"/>
        <w:rPr>
          <w:rFonts w:ascii="Times New Roman" w:eastAsia="宋体" w:hAnsi="Times New Roman" w:cs="Times New Roman"/>
          <w:sz w:val="24"/>
          <w:szCs w:val="24"/>
        </w:rPr>
      </w:pPr>
    </w:p>
    <w:p w14:paraId="7F022423" w14:textId="77777777" w:rsidR="00F41E26" w:rsidRPr="00E510FC" w:rsidRDefault="00F41E26" w:rsidP="00E510FC">
      <w:pPr>
        <w:spacing w:line="440" w:lineRule="exact"/>
        <w:rPr>
          <w:rFonts w:ascii="Times New Roman" w:eastAsia="宋体" w:hAnsi="Times New Roman" w:cs="Times New Roman"/>
          <w:sz w:val="24"/>
          <w:szCs w:val="24"/>
        </w:rPr>
      </w:pPr>
    </w:p>
    <w:p w14:paraId="6B6AFD8C" w14:textId="08786BDE" w:rsidR="00F9115B" w:rsidRPr="00E510FC" w:rsidRDefault="00F9115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哈希表这个数据结构要使用到</w:t>
      </w:r>
      <w:r w:rsidRPr="00E510FC">
        <w:rPr>
          <w:rFonts w:ascii="Times New Roman" w:eastAsia="宋体" w:hAnsi="Times New Roman" w:cs="Times New Roman"/>
          <w:sz w:val="24"/>
          <w:szCs w:val="24"/>
        </w:rPr>
        <w:t>has</w:t>
      </w:r>
      <w:r w:rsidR="001F433B" w:rsidRPr="00E510FC">
        <w:rPr>
          <w:rFonts w:ascii="Times New Roman" w:eastAsia="宋体" w:hAnsi="Times New Roman" w:cs="Times New Roman"/>
          <w:sz w:val="24"/>
          <w:szCs w:val="24"/>
        </w:rPr>
        <w:t>h</w:t>
      </w:r>
      <w:r w:rsidRPr="00E510FC">
        <w:rPr>
          <w:rFonts w:ascii="Times New Roman" w:eastAsia="宋体" w:hAnsi="Times New Roman" w:cs="Times New Roman"/>
          <w:sz w:val="24"/>
          <w:szCs w:val="24"/>
        </w:rPr>
        <w:t>code</w:t>
      </w:r>
      <w:r w:rsidRPr="00E510FC">
        <w:rPr>
          <w:rFonts w:ascii="Times New Roman" w:eastAsia="宋体" w:hAnsi="Times New Roman" w:cs="Times New Roman"/>
          <w:sz w:val="24"/>
          <w:szCs w:val="24"/>
        </w:rPr>
        <w:t>函数？</w:t>
      </w:r>
    </w:p>
    <w:p w14:paraId="3D7B9182" w14:textId="1D032F8F" w:rsidR="006F15C6" w:rsidRPr="00E510FC" w:rsidRDefault="007D703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hashtmap</w:t>
      </w:r>
      <w:r w:rsidRPr="00E510FC">
        <w:rPr>
          <w:rFonts w:ascii="Times New Roman" w:eastAsia="宋体" w:hAnsi="Times New Roman" w:cs="Times New Roman"/>
          <w:sz w:val="24"/>
          <w:szCs w:val="24"/>
        </w:rPr>
        <w:t>源码可知，在比较</w:t>
      </w:r>
      <w:r w:rsidRPr="00E510FC">
        <w:rPr>
          <w:rFonts w:ascii="Times New Roman" w:eastAsia="宋体" w:hAnsi="Times New Roman" w:cs="Times New Roman"/>
          <w:sz w:val="24"/>
          <w:szCs w:val="24"/>
        </w:rPr>
        <w:t>key</w:t>
      </w:r>
      <w:r w:rsidRPr="00E510FC">
        <w:rPr>
          <w:rFonts w:ascii="Times New Roman" w:eastAsia="宋体" w:hAnsi="Times New Roman" w:cs="Times New Roman"/>
          <w:sz w:val="24"/>
          <w:szCs w:val="24"/>
        </w:rPr>
        <w:t>是否重复是，会调用对象的</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函数计算</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如果哈希值映射到</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表上的索引以及存放了对象，会进一步比较这两个对象用</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比较、</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比较、</w:t>
      </w:r>
      <w:r w:rsidRPr="00E510FC">
        <w:rPr>
          <w:rFonts w:ascii="Times New Roman" w:eastAsia="宋体" w:hAnsi="Times New Roman" w:cs="Times New Roman"/>
          <w:sz w:val="24"/>
          <w:szCs w:val="24"/>
        </w:rPr>
        <w:t>equals</w:t>
      </w:r>
      <w:r w:rsidRPr="00E510FC">
        <w:rPr>
          <w:rFonts w:ascii="Times New Roman" w:eastAsia="宋体" w:hAnsi="Times New Roman" w:cs="Times New Roman"/>
          <w:sz w:val="24"/>
          <w:szCs w:val="24"/>
        </w:rPr>
        <w:t>比较</w:t>
      </w:r>
    </w:p>
    <w:p w14:paraId="45E0B15F" w14:textId="3413E3B7" w:rsidR="00F9115B" w:rsidRPr="00E510FC" w:rsidRDefault="00F9115B" w:rsidP="00E510FC">
      <w:pPr>
        <w:spacing w:line="440" w:lineRule="exact"/>
        <w:rPr>
          <w:rFonts w:ascii="Times New Roman" w:eastAsia="宋体" w:hAnsi="Times New Roman" w:cs="Times New Roman"/>
          <w:sz w:val="24"/>
          <w:szCs w:val="24"/>
        </w:rPr>
      </w:pPr>
    </w:p>
    <w:p w14:paraId="7A13C482" w14:textId="77777777" w:rsidR="006F7DB7" w:rsidRPr="00E510FC" w:rsidRDefault="006F7DB7" w:rsidP="00E510FC">
      <w:pPr>
        <w:spacing w:line="440" w:lineRule="exact"/>
        <w:rPr>
          <w:rFonts w:ascii="Times New Roman" w:eastAsia="宋体" w:hAnsi="Times New Roman" w:cs="Times New Roman"/>
          <w:sz w:val="24"/>
          <w:szCs w:val="24"/>
        </w:rPr>
      </w:pPr>
    </w:p>
    <w:p w14:paraId="0485E30F" w14:textId="5C84053F"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byte</w:t>
      </w:r>
      <w:r w:rsidRPr="00E510FC">
        <w:rPr>
          <w:rFonts w:ascii="Times New Roman" w:eastAsia="宋体" w:hAnsi="Times New Roman" w:cs="Times New Roman"/>
          <w:sz w:val="24"/>
          <w:szCs w:val="24"/>
        </w:rPr>
        <w:t>类型的数据取值范围是</w:t>
      </w:r>
      <w:r w:rsidRPr="00E510FC">
        <w:rPr>
          <w:rFonts w:ascii="Times New Roman" w:eastAsia="宋体" w:hAnsi="Times New Roman" w:cs="Times New Roman"/>
          <w:sz w:val="24"/>
          <w:szCs w:val="24"/>
        </w:rPr>
        <w:t>[-128,127]</w:t>
      </w:r>
      <w:r w:rsidR="00005263" w:rsidRPr="00E510FC">
        <w:rPr>
          <w:rFonts w:ascii="Times New Roman" w:eastAsia="宋体" w:hAnsi="Times New Roman" w:cs="Times New Roman"/>
          <w:sz w:val="24"/>
          <w:szCs w:val="24"/>
        </w:rPr>
        <w:t>？</w:t>
      </w:r>
    </w:p>
    <w:p w14:paraId="4FCA1B33" w14:textId="789DF8BE" w:rsidR="001B68A2" w:rsidRPr="00E510FC" w:rsidRDefault="001B68A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简单一句话来说就是</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是没有直接的机器数表示的，</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是人们将</w:t>
      </w:r>
      <w:r w:rsidRPr="00E510FC">
        <w:rPr>
          <w:rFonts w:ascii="Times New Roman" w:eastAsia="宋体" w:hAnsi="Times New Roman" w:cs="Times New Roman"/>
          <w:sz w:val="24"/>
          <w:szCs w:val="24"/>
        </w:rPr>
        <w:t>-0</w:t>
      </w:r>
      <w:r w:rsidRPr="00E510FC">
        <w:rPr>
          <w:rFonts w:ascii="Times New Roman" w:eastAsia="宋体" w:hAnsi="Times New Roman" w:cs="Times New Roman"/>
          <w:sz w:val="24"/>
          <w:szCs w:val="24"/>
        </w:rPr>
        <w:t>作为</w:t>
      </w:r>
      <w:r w:rsidRPr="00E510FC">
        <w:rPr>
          <w:rFonts w:ascii="Times New Roman" w:eastAsia="宋体" w:hAnsi="Times New Roman" w:cs="Times New Roman"/>
          <w:sz w:val="24"/>
          <w:szCs w:val="24"/>
        </w:rPr>
        <w:t>8</w:t>
      </w:r>
      <w:r w:rsidRPr="00E510FC">
        <w:rPr>
          <w:rFonts w:ascii="Times New Roman" w:eastAsia="宋体" w:hAnsi="Times New Roman" w:cs="Times New Roman"/>
          <w:sz w:val="24"/>
          <w:szCs w:val="24"/>
        </w:rPr>
        <w:t>位带符号整数的最小值</w:t>
      </w:r>
    </w:p>
    <w:p w14:paraId="74FC46C0" w14:textId="7A738655" w:rsidR="00285FFD" w:rsidRPr="00E510FC" w:rsidRDefault="00285FFD" w:rsidP="00E510FC">
      <w:pPr>
        <w:spacing w:line="440" w:lineRule="exact"/>
        <w:rPr>
          <w:rFonts w:ascii="Times New Roman" w:eastAsia="宋体" w:hAnsi="Times New Roman" w:cs="Times New Roman"/>
          <w:sz w:val="24"/>
          <w:szCs w:val="24"/>
        </w:rPr>
      </w:pPr>
    </w:p>
    <w:p w14:paraId="3CF56BD5" w14:textId="77777777" w:rsidR="00F41E26" w:rsidRPr="00E510FC" w:rsidRDefault="00F41E26" w:rsidP="00E510FC">
      <w:pPr>
        <w:spacing w:line="440" w:lineRule="exact"/>
        <w:rPr>
          <w:rFonts w:ascii="Times New Roman" w:eastAsia="宋体" w:hAnsi="Times New Roman" w:cs="Times New Roman"/>
          <w:sz w:val="24"/>
          <w:szCs w:val="24"/>
        </w:rPr>
      </w:pPr>
    </w:p>
    <w:p w14:paraId="7D494CD2" w14:textId="06A3F806" w:rsidR="00285FFD" w:rsidRPr="00E510FC" w:rsidRDefault="00285F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机器数、真值、原码、反码、补码</w:t>
      </w:r>
      <w:r w:rsidR="006F15C6" w:rsidRPr="00E510FC">
        <w:rPr>
          <w:rFonts w:ascii="Times New Roman" w:eastAsia="宋体" w:hAnsi="Times New Roman" w:cs="Times New Roman"/>
          <w:sz w:val="24"/>
          <w:szCs w:val="24"/>
        </w:rPr>
        <w:t>？</w:t>
      </w:r>
    </w:p>
    <w:p w14:paraId="5B6EA7C3" w14:textId="4B945094"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机器数：数在计算机中二进制表示，用于计算机的存储和表示</w:t>
      </w:r>
    </w:p>
    <w:p w14:paraId="22B3B7D4" w14:textId="0AA8C091"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真值：由于机器数符号位的存在，直接将机器数转换位十进制的结果不一定正确。真正就是考虑到符号位后机器数的真正的数值</w:t>
      </w:r>
    </w:p>
    <w:p w14:paraId="06F03D5E" w14:textId="11860A72"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原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符号位</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数值位</w:t>
      </w:r>
    </w:p>
    <w:p w14:paraId="7967E7B9" w14:textId="71D7B4C8" w:rsidR="006F15C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反码：正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反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出符号位外按位取反</w:t>
      </w:r>
    </w:p>
    <w:p w14:paraId="6D12B121" w14:textId="30D7F87B" w:rsidR="00833456"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补码：正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负数：补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原码的反码</w:t>
      </w:r>
      <w:r w:rsidRPr="00E510FC">
        <w:rPr>
          <w:rFonts w:ascii="Times New Roman" w:eastAsia="宋体" w:hAnsi="Times New Roman" w:cs="Times New Roman"/>
          <w:sz w:val="24"/>
          <w:szCs w:val="24"/>
        </w:rPr>
        <w:t xml:space="preserve"> + 1</w:t>
      </w:r>
    </w:p>
    <w:p w14:paraId="68645761" w14:textId="6C791620" w:rsidR="006305DA" w:rsidRPr="00E510FC" w:rsidRDefault="006305DA" w:rsidP="00E510FC">
      <w:pPr>
        <w:spacing w:line="440" w:lineRule="exact"/>
        <w:rPr>
          <w:rFonts w:ascii="Times New Roman" w:eastAsia="宋体" w:hAnsi="Times New Roman" w:cs="Times New Roman"/>
          <w:sz w:val="24"/>
          <w:szCs w:val="24"/>
        </w:rPr>
      </w:pPr>
    </w:p>
    <w:p w14:paraId="7C52CD6C" w14:textId="77777777" w:rsidR="006305DA" w:rsidRPr="00E510FC" w:rsidRDefault="006305DA" w:rsidP="00E510FC">
      <w:pPr>
        <w:spacing w:line="440" w:lineRule="exact"/>
        <w:rPr>
          <w:rFonts w:ascii="Times New Roman" w:eastAsia="宋体" w:hAnsi="Times New Roman" w:cs="Times New Roman"/>
          <w:sz w:val="24"/>
          <w:szCs w:val="24"/>
        </w:rPr>
      </w:pPr>
    </w:p>
    <w:p w14:paraId="66FE508F" w14:textId="7A072091" w:rsidR="006F15C6"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a” </w:t>
      </w:r>
      <w:r w:rsidR="00077F95" w:rsidRPr="00E510FC">
        <w:rPr>
          <w:rFonts w:ascii="Times New Roman" w:eastAsia="宋体" w:hAnsi="Times New Roman" w:cs="Times New Roman"/>
          <w:sz w:val="24"/>
          <w:szCs w:val="24"/>
        </w:rPr>
        <w:t>和</w:t>
      </w:r>
      <w:r w:rsidR="00077F95" w:rsidRPr="00E510FC">
        <w:rPr>
          <w:rFonts w:ascii="Times New Roman" w:eastAsia="宋体" w:hAnsi="Times New Roman" w:cs="Times New Roman"/>
          <w:sz w:val="24"/>
          <w:szCs w:val="24"/>
        </w:rPr>
        <w:t>String b = new String(“b”)</w:t>
      </w:r>
      <w:r w:rsidRPr="00E510FC">
        <w:rPr>
          <w:rFonts w:ascii="Times New Roman" w:eastAsia="宋体" w:hAnsi="Times New Roman" w:cs="Times New Roman"/>
          <w:sz w:val="24"/>
          <w:szCs w:val="24"/>
        </w:rPr>
        <w:t>经历了什么过程？为什么没有像</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那样，</w:t>
      </w:r>
      <w:r w:rsidRPr="00E510FC">
        <w:rPr>
          <w:rFonts w:ascii="Times New Roman" w:eastAsia="宋体" w:hAnsi="Times New Roman" w:cs="Times New Roman"/>
          <w:sz w:val="24"/>
          <w:szCs w:val="24"/>
        </w:rPr>
        <w:t>String.valueof()</w:t>
      </w:r>
      <w:r w:rsidRPr="00E510FC">
        <w:rPr>
          <w:rFonts w:ascii="Times New Roman" w:eastAsia="宋体" w:hAnsi="Times New Roman" w:cs="Times New Roman"/>
          <w:sz w:val="24"/>
          <w:szCs w:val="24"/>
        </w:rPr>
        <w:t>没有被调用？</w:t>
      </w:r>
      <w:r w:rsidR="00DD62B9" w:rsidRPr="00E510FC">
        <w:rPr>
          <w:rFonts w:ascii="Times New Roman" w:eastAsia="宋体" w:hAnsi="Times New Roman" w:cs="Times New Roman"/>
          <w:sz w:val="24"/>
          <w:szCs w:val="24"/>
        </w:rPr>
        <w:t>用图能否画出来？用文字能否描述一遍？</w:t>
      </w:r>
    </w:p>
    <w:p w14:paraId="3858C08D" w14:textId="18D3CD83" w:rsidR="00B8261F"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00B8261F"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Float</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Bollean</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Long</w:t>
      </w:r>
      <w:r w:rsidRPr="00E510FC">
        <w:rPr>
          <w:rFonts w:ascii="Times New Roman" w:eastAsia="宋体" w:hAnsi="Times New Roman" w:cs="Times New Roman"/>
          <w:sz w:val="24"/>
          <w:szCs w:val="24"/>
        </w:rPr>
        <w:t>类型不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直接就是引用数据类型，没有对应的基本数据类型，所以不存在装箱和拆箱的操作</w:t>
      </w:r>
      <w:r w:rsidR="00A44F82" w:rsidRPr="00E510FC">
        <w:rPr>
          <w:rFonts w:ascii="Times New Roman" w:eastAsia="宋体" w:hAnsi="Times New Roman" w:cs="Times New Roman"/>
          <w:sz w:val="24"/>
          <w:szCs w:val="24"/>
        </w:rPr>
        <w:t>，也就没有调用</w:t>
      </w:r>
      <w:r w:rsidR="00A44F82" w:rsidRPr="00E510FC">
        <w:rPr>
          <w:rFonts w:ascii="Times New Roman" w:eastAsia="宋体" w:hAnsi="Times New Roman" w:cs="Times New Roman"/>
          <w:sz w:val="24"/>
          <w:szCs w:val="24"/>
        </w:rPr>
        <w:t>String.valueOf</w:t>
      </w:r>
    </w:p>
    <w:p w14:paraId="47BCCE01" w14:textId="107FE765" w:rsidR="00A44F82" w:rsidRPr="00E510FC" w:rsidRDefault="0083345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00B8261F" w:rsidRPr="00E510FC">
        <w:rPr>
          <w:rFonts w:ascii="Times New Roman" w:eastAsia="宋体" w:hAnsi="Times New Roman" w:cs="Times New Roman"/>
          <w:sz w:val="24"/>
          <w:szCs w:val="24"/>
        </w:rPr>
        <w:t>、字符串有常量池的概念，位于</w:t>
      </w:r>
      <w:r w:rsidR="00B8261F" w:rsidRPr="00E510FC">
        <w:rPr>
          <w:rFonts w:ascii="Times New Roman" w:eastAsia="宋体" w:hAnsi="Times New Roman" w:cs="Times New Roman"/>
          <w:sz w:val="24"/>
          <w:szCs w:val="24"/>
        </w:rPr>
        <w:t>JVM</w:t>
      </w:r>
      <w:r w:rsidR="00B8261F" w:rsidRPr="00E510FC">
        <w:rPr>
          <w:rFonts w:ascii="Times New Roman" w:eastAsia="宋体" w:hAnsi="Times New Roman" w:cs="Times New Roman"/>
          <w:sz w:val="24"/>
          <w:szCs w:val="24"/>
        </w:rPr>
        <w:t>内存的方法区中。</w:t>
      </w:r>
    </w:p>
    <w:p w14:paraId="0E8A8FCB" w14:textId="06E0B4DE" w:rsidR="00B8261F" w:rsidRPr="00E510FC" w:rsidRDefault="006A37DB" w:rsidP="007A7F1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66E7E2B" wp14:editId="6D12D776">
            <wp:extent cx="5162550" cy="3346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162550" cy="3346450"/>
                    </a:xfrm>
                    <a:prstGeom prst="rect">
                      <a:avLst/>
                    </a:prstGeom>
                    <a:noFill/>
                    <a:ln>
                      <a:noFill/>
                    </a:ln>
                  </pic:spPr>
                </pic:pic>
              </a:graphicData>
            </a:graphic>
          </wp:inline>
        </w:drawing>
      </w:r>
    </w:p>
    <w:p w14:paraId="7F8A8B02" w14:textId="79AF99CD" w:rsidR="006A37DB" w:rsidRPr="00E510FC" w:rsidRDefault="00077F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程序编译为字节码后被加入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内存进行加载。程序执行到</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方法时会分配一个</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的栈帧用于存放局部变量。执行到</w:t>
      </w:r>
      <w:r w:rsidRPr="00E510FC">
        <w:rPr>
          <w:rFonts w:ascii="Times New Roman" w:eastAsia="宋体" w:hAnsi="Times New Roman" w:cs="Times New Roman"/>
          <w:sz w:val="24"/>
          <w:szCs w:val="24"/>
        </w:rPr>
        <w:t xml:space="preserve">String a </w:t>
      </w:r>
      <w:r w:rsidRPr="00E510FC">
        <w:rPr>
          <w:rFonts w:ascii="Times New Roman" w:eastAsia="宋体" w:hAnsi="Times New Roman" w:cs="Times New Roman"/>
          <w:sz w:val="24"/>
          <w:szCs w:val="24"/>
        </w:rPr>
        <w:t>时会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声明一个</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的变量，然后程序进一步执行发现等号右边是一个字符串常量。这是</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直接去方法区的常量池中查找有么有字符串</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有就将其地址返回给变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如果没有，就在常量池中创建字符串常量</w:t>
      </w:r>
      <w:r w:rsidRPr="00E510FC">
        <w:rPr>
          <w:rFonts w:ascii="Times New Roman" w:eastAsia="宋体" w:hAnsi="Times New Roman" w:cs="Times New Roman"/>
          <w:sz w:val="24"/>
          <w:szCs w:val="24"/>
        </w:rPr>
        <w:t>”a”</w:t>
      </w:r>
      <w:r w:rsidRPr="00E510FC">
        <w:rPr>
          <w:rFonts w:ascii="Times New Roman" w:eastAsia="宋体" w:hAnsi="Times New Roman" w:cs="Times New Roman"/>
          <w:sz w:val="24"/>
          <w:szCs w:val="24"/>
        </w:rPr>
        <w:t>，并将地址范围。对于第二条语句，前面在</w:t>
      </w:r>
      <w:r w:rsidRPr="00E510FC">
        <w:rPr>
          <w:rFonts w:ascii="Times New Roman" w:eastAsia="宋体" w:hAnsi="Times New Roman" w:cs="Times New Roman"/>
          <w:sz w:val="24"/>
          <w:szCs w:val="24"/>
        </w:rPr>
        <w:t>main</w:t>
      </w:r>
      <w:r w:rsidRPr="00E510FC">
        <w:rPr>
          <w:rFonts w:ascii="Times New Roman" w:eastAsia="宋体" w:hAnsi="Times New Roman" w:cs="Times New Roman"/>
          <w:sz w:val="24"/>
          <w:szCs w:val="24"/>
        </w:rPr>
        <w:t>栈中创建</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变量与第一条语句一致，不同的是等号执行到右边，</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发现是</w:t>
      </w:r>
      <w:r w:rsidRPr="00E510FC">
        <w:rPr>
          <w:rFonts w:ascii="Times New Roman" w:eastAsia="宋体" w:hAnsi="Times New Roman" w:cs="Times New Roman"/>
          <w:sz w:val="24"/>
          <w:szCs w:val="24"/>
        </w:rPr>
        <w:t>new String</w:t>
      </w: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在堆中创建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这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里面有一个成员变量</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用</w:t>
      </w:r>
      <w:r w:rsidRPr="00E510FC">
        <w:rPr>
          <w:rFonts w:ascii="Times New Roman" w:eastAsia="宋体" w:hAnsi="Times New Roman" w:cs="Times New Roman"/>
          <w:sz w:val="24"/>
          <w:szCs w:val="24"/>
        </w:rPr>
        <w:t xml:space="preserve">private final </w:t>
      </w:r>
      <w:r w:rsidRPr="00E510FC">
        <w:rPr>
          <w:rFonts w:ascii="Times New Roman" w:eastAsia="宋体" w:hAnsi="Times New Roman" w:cs="Times New Roman"/>
          <w:sz w:val="24"/>
          <w:szCs w:val="24"/>
        </w:rPr>
        <w:t>修饰，是一个字符串数组，</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本身是一个数组引用，然后，</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回去方法区中的常量池中查找有没有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如果没有就创建。将常量池中</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串的地址值传给</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即</w:t>
      </w:r>
      <w:r w:rsidRPr="00E510FC">
        <w:rPr>
          <w:rFonts w:ascii="Times New Roman" w:eastAsia="宋体" w:hAnsi="Times New Roman" w:cs="Times New Roman"/>
          <w:sz w:val="24"/>
          <w:szCs w:val="24"/>
        </w:rPr>
        <w:t>value</w:t>
      </w:r>
      <w:r w:rsidRPr="00E510FC">
        <w:rPr>
          <w:rFonts w:ascii="Times New Roman" w:eastAsia="宋体" w:hAnsi="Times New Roman" w:cs="Times New Roman"/>
          <w:sz w:val="24"/>
          <w:szCs w:val="24"/>
        </w:rPr>
        <w:t>指向了常量池中字符串</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最后，将这个在堆中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的地址值传给</w:t>
      </w:r>
      <w:r w:rsidRPr="00E510FC">
        <w:rPr>
          <w:rFonts w:ascii="Times New Roman" w:eastAsia="宋体" w:hAnsi="Times New Roman" w:cs="Times New Roman"/>
          <w:sz w:val="24"/>
          <w:szCs w:val="24"/>
        </w:rPr>
        <w:t>b</w:t>
      </w:r>
      <w:r w:rsidRPr="00E510FC">
        <w:rPr>
          <w:rFonts w:ascii="Times New Roman" w:eastAsia="宋体" w:hAnsi="Times New Roman" w:cs="Times New Roman"/>
          <w:sz w:val="24"/>
          <w:szCs w:val="24"/>
        </w:rPr>
        <w:t>。</w:t>
      </w:r>
    </w:p>
    <w:p w14:paraId="5439AD03" w14:textId="43AF2D59" w:rsidR="00077F95" w:rsidRPr="00E510FC" w:rsidRDefault="00077F95" w:rsidP="00E510FC">
      <w:pPr>
        <w:spacing w:line="440" w:lineRule="exact"/>
        <w:rPr>
          <w:rFonts w:ascii="Times New Roman" w:eastAsia="宋体" w:hAnsi="Times New Roman" w:cs="Times New Roman"/>
          <w:sz w:val="24"/>
          <w:szCs w:val="24"/>
        </w:rPr>
      </w:pPr>
    </w:p>
    <w:p w14:paraId="326B8055" w14:textId="77777777" w:rsidR="00077F95" w:rsidRPr="00E510FC" w:rsidRDefault="00077F95" w:rsidP="00E510FC">
      <w:pPr>
        <w:spacing w:line="440" w:lineRule="exact"/>
        <w:rPr>
          <w:rFonts w:ascii="Times New Roman" w:eastAsia="宋体" w:hAnsi="Times New Roman" w:cs="Times New Roman"/>
          <w:sz w:val="24"/>
          <w:szCs w:val="24"/>
        </w:rPr>
      </w:pPr>
    </w:p>
    <w:p w14:paraId="4AE741A6" w14:textId="20B4F9FB" w:rsidR="00B8261F"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元数据，</w:t>
      </w:r>
      <w:r w:rsidRPr="00E510FC">
        <w:rPr>
          <w:rFonts w:ascii="Times New Roman" w:eastAsia="宋体" w:hAnsi="Times New Roman" w:cs="Times New Roman"/>
          <w:sz w:val="24"/>
          <w:szCs w:val="24"/>
        </w:rPr>
        <w:t>metadata</w:t>
      </w:r>
      <w:r w:rsidRPr="00E510FC">
        <w:rPr>
          <w:rFonts w:ascii="Times New Roman" w:eastAsia="宋体" w:hAnsi="Times New Roman" w:cs="Times New Roman"/>
          <w:sz w:val="24"/>
          <w:szCs w:val="24"/>
        </w:rPr>
        <w:t>？</w:t>
      </w:r>
    </w:p>
    <w:p w14:paraId="22472006" w14:textId="59E71C65" w:rsidR="00E65C38" w:rsidRPr="00E510FC" w:rsidRDefault="00B826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数据是指用于描述其它数据的数据。举个例子，一本书的内容就是数据，而描述这本书的出版日期、作者、</w:t>
      </w:r>
      <w:r w:rsidRPr="00E510FC">
        <w:rPr>
          <w:rFonts w:ascii="Times New Roman" w:eastAsia="宋体" w:hAnsi="Times New Roman" w:cs="Times New Roman"/>
          <w:sz w:val="24"/>
          <w:szCs w:val="24"/>
        </w:rPr>
        <w:t>ISBN</w:t>
      </w:r>
      <w:r w:rsidRPr="00E510FC">
        <w:rPr>
          <w:rFonts w:ascii="Times New Roman" w:eastAsia="宋体" w:hAnsi="Times New Roman" w:cs="Times New Roman"/>
          <w:sz w:val="24"/>
          <w:szCs w:val="24"/>
        </w:rPr>
        <w:t>号等这些就是元数据。</w:t>
      </w:r>
      <w:r w:rsidR="00E65C38" w:rsidRPr="00E510FC">
        <w:rPr>
          <w:rFonts w:ascii="Times New Roman" w:eastAsia="宋体" w:hAnsi="Times New Roman" w:cs="Times New Roman"/>
          <w:sz w:val="24"/>
          <w:szCs w:val="24"/>
        </w:rPr>
        <w:t>一个类的成员包括变量和方法，变量和方法的具体内容就是数据，而一个类有哪些字段或方法是类信息</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元数据</w:t>
      </w:r>
      <w:r w:rsidR="00E65C38" w:rsidRPr="00E510FC">
        <w:rPr>
          <w:rFonts w:ascii="Times New Roman" w:eastAsia="宋体" w:hAnsi="Times New Roman" w:cs="Times New Roman"/>
          <w:sz w:val="24"/>
          <w:szCs w:val="24"/>
        </w:rPr>
        <w:t>)</w:t>
      </w:r>
      <w:r w:rsidR="00E65C38" w:rsidRPr="00E510FC">
        <w:rPr>
          <w:rFonts w:ascii="Times New Roman" w:eastAsia="宋体" w:hAnsi="Times New Roman" w:cs="Times New Roman"/>
          <w:sz w:val="24"/>
          <w:szCs w:val="24"/>
        </w:rPr>
        <w:t>，类名、父类、实现的接口这些描述类的数据就是元数据</w:t>
      </w:r>
    </w:p>
    <w:p w14:paraId="5CE45208" w14:textId="4F1337C4" w:rsidR="00E65C38" w:rsidRPr="00E510FC" w:rsidRDefault="00E65C38" w:rsidP="00E510FC">
      <w:pPr>
        <w:spacing w:line="440" w:lineRule="exact"/>
        <w:rPr>
          <w:rFonts w:ascii="Times New Roman" w:eastAsia="宋体" w:hAnsi="Times New Roman" w:cs="Times New Roman"/>
          <w:sz w:val="24"/>
          <w:szCs w:val="24"/>
        </w:rPr>
      </w:pPr>
    </w:p>
    <w:p w14:paraId="2F4F31DF" w14:textId="77777777" w:rsidR="00502A95" w:rsidRPr="00E510FC" w:rsidRDefault="00502A95" w:rsidP="00E510FC">
      <w:pPr>
        <w:spacing w:line="440" w:lineRule="exact"/>
        <w:rPr>
          <w:rFonts w:ascii="Times New Roman" w:eastAsia="宋体" w:hAnsi="Times New Roman" w:cs="Times New Roman"/>
          <w:sz w:val="24"/>
          <w:szCs w:val="24"/>
        </w:rPr>
      </w:pPr>
    </w:p>
    <w:p w14:paraId="26F74C76" w14:textId="59968EC3" w:rsidR="00833456"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用来存放哪些内容？</w:t>
      </w:r>
    </w:p>
    <w:p w14:paraId="7FEFB08B" w14:textId="2DF5919B" w:rsidR="00E65C38" w:rsidRPr="00E510FC" w:rsidRDefault="00E65C3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信息、常量、静态变量</w:t>
      </w:r>
    </w:p>
    <w:p w14:paraId="0E17074E" w14:textId="0CDF5085" w:rsidR="007F46F7" w:rsidRPr="00E510FC" w:rsidRDefault="007F46F7" w:rsidP="00E510FC">
      <w:pPr>
        <w:spacing w:line="440" w:lineRule="exact"/>
        <w:rPr>
          <w:rFonts w:ascii="Times New Roman" w:eastAsia="宋体" w:hAnsi="Times New Roman" w:cs="Times New Roman"/>
          <w:sz w:val="24"/>
          <w:szCs w:val="24"/>
        </w:rPr>
      </w:pPr>
    </w:p>
    <w:p w14:paraId="6E20C6B2" w14:textId="77777777" w:rsidR="00F41E26" w:rsidRPr="00E510FC" w:rsidRDefault="00F41E26" w:rsidP="00E510FC">
      <w:pPr>
        <w:spacing w:line="440" w:lineRule="exact"/>
        <w:rPr>
          <w:rFonts w:ascii="Times New Roman" w:eastAsia="宋体" w:hAnsi="Times New Roman" w:cs="Times New Roman"/>
          <w:sz w:val="24"/>
          <w:szCs w:val="24"/>
        </w:rPr>
      </w:pPr>
    </w:p>
    <w:p w14:paraId="28954034" w14:textId="337E120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一个</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对象是保存一个字符串常量？</w:t>
      </w:r>
    </w:p>
    <w:p w14:paraId="6EFAEB5B" w14:textId="2DB850EF" w:rsidR="00D20A4A" w:rsidRPr="00E510FC" w:rsidRDefault="00D20A4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可以通过阅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得知，</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对象保存的数据本质上是一个字符数组，这个字符数组是这样定义的</w:t>
      </w:r>
      <w:r w:rsidRPr="00E510FC">
        <w:rPr>
          <w:rFonts w:ascii="Times New Roman" w:eastAsia="宋体" w:hAnsi="Times New Roman" w:cs="Times New Roman"/>
          <w:sz w:val="24"/>
          <w:szCs w:val="24"/>
        </w:rPr>
        <w:t>private final char value[]</w:t>
      </w:r>
      <w:r w:rsidRPr="00E510FC">
        <w:rPr>
          <w:rFonts w:ascii="Times New Roman" w:eastAsia="宋体" w:hAnsi="Times New Roman" w:cs="Times New Roman"/>
          <w:sz w:val="24"/>
          <w:szCs w:val="24"/>
        </w:rPr>
        <w:t>；关键字</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表示这是一个字符串常量</w:t>
      </w:r>
      <w:r w:rsidR="00B25AE4" w:rsidRPr="00E510FC">
        <w:rPr>
          <w:rFonts w:ascii="Times New Roman" w:eastAsia="宋体" w:hAnsi="Times New Roman" w:cs="Times New Roman"/>
          <w:sz w:val="24"/>
          <w:szCs w:val="24"/>
        </w:rPr>
        <w:t>。</w:t>
      </w:r>
    </w:p>
    <w:p w14:paraId="63597D2C" w14:textId="23DF7AF7" w:rsidR="00D20A4A" w:rsidRPr="00E510FC" w:rsidRDefault="00D20A4A" w:rsidP="00E510FC">
      <w:pPr>
        <w:spacing w:line="440" w:lineRule="exact"/>
        <w:rPr>
          <w:rFonts w:ascii="Times New Roman" w:eastAsia="宋体" w:hAnsi="Times New Roman" w:cs="Times New Roman"/>
          <w:sz w:val="24"/>
          <w:szCs w:val="24"/>
        </w:rPr>
      </w:pPr>
    </w:p>
    <w:p w14:paraId="4F7D16C5" w14:textId="77777777" w:rsidR="00F41E26" w:rsidRPr="00E510FC" w:rsidRDefault="00F41E26" w:rsidP="00E510FC">
      <w:pPr>
        <w:spacing w:line="440" w:lineRule="exact"/>
        <w:rPr>
          <w:rFonts w:ascii="Times New Roman" w:eastAsia="宋体" w:hAnsi="Times New Roman" w:cs="Times New Roman"/>
          <w:sz w:val="24"/>
          <w:szCs w:val="24"/>
        </w:rPr>
      </w:pPr>
    </w:p>
    <w:p w14:paraId="70D22714" w14:textId="0B71BFD0" w:rsidR="009C68DC" w:rsidRPr="00E510FC" w:rsidRDefault="009C68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har a = ‘</w:t>
      </w:r>
      <w:r w:rsidRPr="00E510FC">
        <w:rPr>
          <w:rFonts w:ascii="Times New Roman" w:eastAsia="宋体" w:hAnsi="Times New Roman" w:cs="Times New Roman"/>
          <w:sz w:val="24"/>
          <w:szCs w:val="24"/>
        </w:rPr>
        <w:t>我</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不对？为什么？</w:t>
      </w:r>
    </w:p>
    <w:p w14:paraId="25D83527" w14:textId="09D24334" w:rsidR="00EA0ABC" w:rsidRPr="00E510FC" w:rsidRDefault="00B25AE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是对的，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字符使用</w:t>
      </w:r>
      <w:r w:rsidRPr="00E510FC">
        <w:rPr>
          <w:rFonts w:ascii="Times New Roman" w:eastAsia="宋体" w:hAnsi="Times New Roman" w:cs="Times New Roman"/>
          <w:sz w:val="24"/>
          <w:szCs w:val="24"/>
        </w:rPr>
        <w:t>Unicode</w:t>
      </w:r>
      <w:r w:rsidRPr="00E510FC">
        <w:rPr>
          <w:rFonts w:ascii="Times New Roman" w:eastAsia="宋体" w:hAnsi="Times New Roman" w:cs="Times New Roman"/>
          <w:sz w:val="24"/>
          <w:szCs w:val="24"/>
        </w:rPr>
        <w:t>编码，一个</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类型占两个字节。</w:t>
      </w:r>
    </w:p>
    <w:p w14:paraId="11E57A9A" w14:textId="418C7B95" w:rsidR="00B25AE4" w:rsidRPr="00E510FC" w:rsidRDefault="00B25AE4" w:rsidP="00E510FC">
      <w:pPr>
        <w:spacing w:line="440" w:lineRule="exact"/>
        <w:rPr>
          <w:rFonts w:ascii="Times New Roman" w:eastAsia="宋体" w:hAnsi="Times New Roman" w:cs="Times New Roman"/>
          <w:sz w:val="24"/>
          <w:szCs w:val="24"/>
        </w:rPr>
      </w:pPr>
    </w:p>
    <w:p w14:paraId="456DE463" w14:textId="77777777" w:rsidR="00F41E26" w:rsidRPr="00E510FC" w:rsidRDefault="00F41E26" w:rsidP="00E510FC">
      <w:pPr>
        <w:spacing w:line="440" w:lineRule="exact"/>
        <w:rPr>
          <w:rFonts w:ascii="Times New Roman" w:eastAsia="宋体" w:hAnsi="Times New Roman" w:cs="Times New Roman"/>
          <w:sz w:val="24"/>
          <w:szCs w:val="24"/>
        </w:rPr>
      </w:pPr>
    </w:p>
    <w:p w14:paraId="4221143C" w14:textId="5AD89301" w:rsidR="00DD6197" w:rsidRPr="00E510FC" w:rsidRDefault="00EA0A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能想到有哪些</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构造器？</w:t>
      </w:r>
    </w:p>
    <w:p w14:paraId="2956770E" w14:textId="3E867150" w:rsidR="007B2D3D" w:rsidRPr="00E510FC" w:rsidRDefault="00DD6197" w:rsidP="00946D77">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3D4E4411" wp14:editId="19326CD9">
            <wp:extent cx="5274310" cy="1174115"/>
            <wp:effectExtent l="0" t="0" r="254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1174115"/>
                    </a:xfrm>
                    <a:prstGeom prst="rect">
                      <a:avLst/>
                    </a:prstGeom>
                  </pic:spPr>
                </pic:pic>
              </a:graphicData>
            </a:graphic>
          </wp:inline>
        </w:drawing>
      </w:r>
    </w:p>
    <w:p w14:paraId="46B5D18B" w14:textId="0ABF56A5" w:rsidR="00DD6197" w:rsidRPr="00E510FC" w:rsidRDefault="00DD619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些常用的</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构造器</w:t>
      </w:r>
    </w:p>
    <w:p w14:paraId="7295DB13" w14:textId="7C84F06D" w:rsidR="00DD6197"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值得注意的是，</w:t>
      </w:r>
      <w:r w:rsidRPr="00E510FC">
        <w:rPr>
          <w:rFonts w:ascii="Times New Roman" w:eastAsia="宋体" w:hAnsi="Times New Roman" w:cs="Times New Roman"/>
          <w:sz w:val="24"/>
          <w:szCs w:val="24"/>
        </w:rPr>
        <w:t xml:space="preserve">new String(String original) </w:t>
      </w:r>
      <w:r w:rsidRPr="00E510FC">
        <w:rPr>
          <w:rFonts w:ascii="Times New Roman" w:eastAsia="宋体" w:hAnsi="Times New Roman" w:cs="Times New Roman"/>
          <w:sz w:val="24"/>
          <w:szCs w:val="24"/>
        </w:rPr>
        <w:t>这个构造函数会执行两个步骤</w:t>
      </w:r>
    </w:p>
    <w:p w14:paraId="13088341" w14:textId="2FC47C30"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value=original.value</w:t>
      </w:r>
    </w:p>
    <w:p w14:paraId="395FEAEE" w14:textId="3DBB8727"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is.hash = original.hash</w:t>
      </w:r>
    </w:p>
    <w:p w14:paraId="5E3CB25E" w14:textId="38598409" w:rsidR="001823B3" w:rsidRPr="00E510FC" w:rsidRDefault="001823B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注意第二个，</w:t>
      </w:r>
      <w:r w:rsidRPr="00E510FC">
        <w:rPr>
          <w:rFonts w:ascii="Times New Roman" w:eastAsia="宋体" w:hAnsi="Times New Roman" w:cs="Times New Roman"/>
          <w:sz w:val="24"/>
          <w:szCs w:val="24"/>
        </w:rPr>
        <w:t>hash</w:t>
      </w:r>
      <w:r w:rsidRPr="00E510FC">
        <w:rPr>
          <w:rFonts w:ascii="Times New Roman" w:eastAsia="宋体" w:hAnsi="Times New Roman" w:cs="Times New Roman"/>
          <w:sz w:val="24"/>
          <w:szCs w:val="24"/>
        </w:rPr>
        <w:t>值也会传过来</w:t>
      </w:r>
      <w:r w:rsidR="0057134B" w:rsidRPr="00E510FC">
        <w:rPr>
          <w:rFonts w:ascii="Times New Roman" w:eastAsia="宋体" w:hAnsi="Times New Roman" w:cs="Times New Roman"/>
          <w:sz w:val="24"/>
          <w:szCs w:val="24"/>
        </w:rPr>
        <w:t>。所以两个不同地址的变量，</w:t>
      </w:r>
      <w:r w:rsidR="0057134B" w:rsidRPr="00E510FC">
        <w:rPr>
          <w:rFonts w:ascii="Times New Roman" w:eastAsia="宋体" w:hAnsi="Times New Roman" w:cs="Times New Roman"/>
          <w:sz w:val="24"/>
          <w:szCs w:val="24"/>
        </w:rPr>
        <w:t>hashcode</w:t>
      </w:r>
      <w:r w:rsidR="0057134B" w:rsidRPr="00E510FC">
        <w:rPr>
          <w:rFonts w:ascii="Times New Roman" w:eastAsia="宋体" w:hAnsi="Times New Roman" w:cs="Times New Roman"/>
          <w:sz w:val="24"/>
          <w:szCs w:val="24"/>
        </w:rPr>
        <w:t>值的结果是相同的，因为</w:t>
      </w:r>
      <w:r w:rsidR="0057134B" w:rsidRPr="00E510FC">
        <w:rPr>
          <w:rFonts w:ascii="Times New Roman" w:eastAsia="宋体" w:hAnsi="Times New Roman" w:cs="Times New Roman"/>
          <w:sz w:val="24"/>
          <w:szCs w:val="24"/>
        </w:rPr>
        <w:t>hash</w:t>
      </w:r>
      <w:r w:rsidR="0057134B" w:rsidRPr="00E510FC">
        <w:rPr>
          <w:rFonts w:ascii="Times New Roman" w:eastAsia="宋体" w:hAnsi="Times New Roman" w:cs="Times New Roman"/>
          <w:sz w:val="24"/>
          <w:szCs w:val="24"/>
        </w:rPr>
        <w:t>值会复制过来</w:t>
      </w:r>
    </w:p>
    <w:p w14:paraId="0C5FEFE0" w14:textId="0C38FF6C" w:rsidR="001823B3" w:rsidRPr="00E510FC" w:rsidRDefault="001823B3" w:rsidP="00E510FC">
      <w:pPr>
        <w:spacing w:line="440" w:lineRule="exact"/>
        <w:rPr>
          <w:rFonts w:ascii="Times New Roman" w:eastAsia="宋体" w:hAnsi="Times New Roman" w:cs="Times New Roman"/>
          <w:sz w:val="24"/>
          <w:szCs w:val="24"/>
        </w:rPr>
      </w:pPr>
    </w:p>
    <w:p w14:paraId="01AB89AF" w14:textId="77777777" w:rsidR="00502A95" w:rsidRPr="00E510FC" w:rsidRDefault="00502A95" w:rsidP="00E510FC">
      <w:pPr>
        <w:spacing w:line="440" w:lineRule="exact"/>
        <w:rPr>
          <w:rFonts w:ascii="Times New Roman" w:eastAsia="宋体" w:hAnsi="Times New Roman" w:cs="Times New Roman"/>
          <w:sz w:val="24"/>
          <w:szCs w:val="24"/>
        </w:rPr>
      </w:pPr>
    </w:p>
    <w:p w14:paraId="37A558AC" w14:textId="12D46341" w:rsidR="007B2D3D" w:rsidRPr="00E510FC" w:rsidRDefault="007B2D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接口有什么区别？</w:t>
      </w:r>
    </w:p>
    <w:p w14:paraId="238D3F53" w14:textId="11B9ABAF" w:rsidR="00B62F35"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comparable</w:t>
      </w:r>
      <w:r w:rsidRPr="00E510FC">
        <w:rPr>
          <w:rFonts w:ascii="Times New Roman" w:eastAsia="宋体" w:hAnsi="Times New Roman" w:cs="Times New Roman"/>
          <w:sz w:val="24"/>
          <w:szCs w:val="24"/>
        </w:rPr>
        <w:t>需要通过类对象调用</w:t>
      </w:r>
      <w:r w:rsidRPr="00E510FC">
        <w:rPr>
          <w:rFonts w:ascii="Times New Roman" w:eastAsia="宋体" w:hAnsi="Times New Roman" w:cs="Times New Roman"/>
          <w:sz w:val="24"/>
          <w:szCs w:val="24"/>
        </w:rPr>
        <w:t>comparTo</w:t>
      </w:r>
      <w:r w:rsidRPr="00E510FC">
        <w:rPr>
          <w:rFonts w:ascii="Times New Roman" w:eastAsia="宋体" w:hAnsi="Times New Roman" w:cs="Times New Roman"/>
          <w:sz w:val="24"/>
          <w:szCs w:val="24"/>
        </w:rPr>
        <w:t>方法。</w:t>
      </w:r>
      <w:r w:rsidRPr="00E510FC">
        <w:rPr>
          <w:rFonts w:ascii="Times New Roman" w:eastAsia="宋体" w:hAnsi="Times New Roman" w:cs="Times New Roman"/>
          <w:sz w:val="24"/>
          <w:szCs w:val="24"/>
        </w:rPr>
        <w:t>comparator</w:t>
      </w:r>
      <w:r w:rsidRPr="00E510FC">
        <w:rPr>
          <w:rFonts w:ascii="Times New Roman" w:eastAsia="宋体" w:hAnsi="Times New Roman" w:cs="Times New Roman"/>
          <w:sz w:val="24"/>
          <w:szCs w:val="24"/>
        </w:rPr>
        <w:t>可以用第三方类调</w:t>
      </w:r>
      <w:r w:rsidRPr="00E510FC">
        <w:rPr>
          <w:rFonts w:ascii="Times New Roman" w:eastAsia="宋体" w:hAnsi="Times New Roman" w:cs="Times New Roman"/>
          <w:sz w:val="24"/>
          <w:szCs w:val="24"/>
        </w:rPr>
        <w:lastRenderedPageBreak/>
        <w:t>用</w:t>
      </w:r>
      <w:r w:rsidRPr="00E510FC">
        <w:rPr>
          <w:rFonts w:ascii="Times New Roman" w:eastAsia="宋体" w:hAnsi="Times New Roman" w:cs="Times New Roman"/>
          <w:sz w:val="24"/>
          <w:szCs w:val="24"/>
        </w:rPr>
        <w:t>comapare</w:t>
      </w:r>
      <w:r w:rsidRPr="00E510FC">
        <w:rPr>
          <w:rFonts w:ascii="Times New Roman" w:eastAsia="宋体" w:hAnsi="Times New Roman" w:cs="Times New Roman"/>
          <w:sz w:val="24"/>
          <w:szCs w:val="24"/>
        </w:rPr>
        <w:t>方法比较两个类对象。</w:t>
      </w:r>
    </w:p>
    <w:p w14:paraId="0C93AF87" w14:textId="18C17529" w:rsidR="001C2F40" w:rsidRPr="00E510FC" w:rsidRDefault="001C2F40" w:rsidP="00E510FC">
      <w:pPr>
        <w:spacing w:line="440" w:lineRule="exact"/>
        <w:rPr>
          <w:rFonts w:ascii="Times New Roman" w:eastAsia="宋体" w:hAnsi="Times New Roman" w:cs="Times New Roman"/>
          <w:sz w:val="24"/>
          <w:szCs w:val="24"/>
        </w:rPr>
      </w:pPr>
    </w:p>
    <w:p w14:paraId="50B85254" w14:textId="77777777" w:rsidR="001C2F40" w:rsidRPr="00E510FC" w:rsidRDefault="001C2F40" w:rsidP="00E510FC">
      <w:pPr>
        <w:spacing w:line="440" w:lineRule="exact"/>
        <w:rPr>
          <w:rFonts w:ascii="Times New Roman" w:eastAsia="宋体" w:hAnsi="Times New Roman" w:cs="Times New Roman"/>
          <w:sz w:val="24"/>
          <w:szCs w:val="24"/>
        </w:rPr>
      </w:pPr>
    </w:p>
    <w:p w14:paraId="2ABFB7D2" w14:textId="1AFC0E9A" w:rsidR="00B62F35" w:rsidRPr="00E510FC" w:rsidRDefault="00B62F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什么？为什么要串行化？为什么实现了串行化就可以在网络中传输？</w:t>
      </w:r>
      <w:r w:rsidR="00DD6197" w:rsidRPr="00E510FC">
        <w:rPr>
          <w:rFonts w:ascii="Times New Roman" w:eastAsia="宋体" w:hAnsi="Times New Roman" w:cs="Times New Roman"/>
          <w:sz w:val="24"/>
          <w:szCs w:val="24"/>
        </w:rPr>
        <w:t>串行化的反义词是什么？</w:t>
      </w:r>
    </w:p>
    <w:p w14:paraId="52C8DBFF" w14:textId="484E8FDC" w:rsidR="00EE1217" w:rsidRPr="00E510FC" w:rsidRDefault="00EE121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串行化是将对象变成字节流。在网络通信中，只有基本数据类型和字节流可以传输。原因：网络传输</w:t>
      </w:r>
      <w:r w:rsidRPr="00E510FC">
        <w:rPr>
          <w:rFonts w:ascii="Times New Roman" w:eastAsia="宋体" w:hAnsi="Times New Roman" w:cs="Times New Roman"/>
          <w:sz w:val="24"/>
          <w:szCs w:val="24"/>
        </w:rPr>
        <w:t>TCP/IP</w:t>
      </w:r>
      <w:r w:rsidRPr="00E510FC">
        <w:rPr>
          <w:rFonts w:ascii="Times New Roman" w:eastAsia="宋体" w:hAnsi="Times New Roman" w:cs="Times New Roman"/>
          <w:sz w:val="24"/>
          <w:szCs w:val="24"/>
        </w:rPr>
        <w:t>协议是以字节为基本传输形式，更高级的数据</w:t>
      </w:r>
      <w:r w:rsidR="00397FB1" w:rsidRPr="00E510FC">
        <w:rPr>
          <w:rFonts w:ascii="Times New Roman" w:eastAsia="宋体" w:hAnsi="Times New Roman" w:cs="Times New Roman"/>
          <w:sz w:val="24"/>
          <w:szCs w:val="24"/>
        </w:rPr>
        <w:t>结构</w:t>
      </w:r>
      <w:r w:rsidRPr="00E510FC">
        <w:rPr>
          <w:rFonts w:ascii="Times New Roman" w:eastAsia="宋体" w:hAnsi="Times New Roman" w:cs="Times New Roman"/>
          <w:sz w:val="24"/>
          <w:szCs w:val="24"/>
        </w:rPr>
        <w:t>这些网络协议是无法</w:t>
      </w:r>
      <w:r w:rsidR="00397FB1" w:rsidRPr="00E510FC">
        <w:rPr>
          <w:rFonts w:ascii="Times New Roman" w:eastAsia="宋体" w:hAnsi="Times New Roman" w:cs="Times New Roman"/>
          <w:sz w:val="24"/>
          <w:szCs w:val="24"/>
        </w:rPr>
        <w:t>识别的，它们只能发送或接收字节流，更底层数据链路层或物理层的协议连字节的概念都没有，只是发送</w:t>
      </w:r>
      <w:r w:rsidR="00397FB1" w:rsidRPr="00E510FC">
        <w:rPr>
          <w:rFonts w:ascii="Times New Roman" w:eastAsia="宋体" w:hAnsi="Times New Roman" w:cs="Times New Roman"/>
          <w:sz w:val="24"/>
          <w:szCs w:val="24"/>
        </w:rPr>
        <w:t>bit</w:t>
      </w:r>
      <w:r w:rsidR="00397FB1" w:rsidRPr="00E510FC">
        <w:rPr>
          <w:rFonts w:ascii="Times New Roman" w:eastAsia="宋体" w:hAnsi="Times New Roman" w:cs="Times New Roman"/>
          <w:sz w:val="24"/>
          <w:szCs w:val="24"/>
        </w:rPr>
        <w:t>流</w:t>
      </w:r>
      <w:r w:rsidR="00EF192D" w:rsidRPr="00E510FC">
        <w:rPr>
          <w:rFonts w:ascii="Times New Roman" w:eastAsia="宋体" w:hAnsi="Times New Roman" w:cs="Times New Roman"/>
          <w:sz w:val="24"/>
          <w:szCs w:val="24"/>
        </w:rPr>
        <w:t>。而基本数据类型可以直接转换为字节，如</w:t>
      </w:r>
      <w:r w:rsidR="00EF192D" w:rsidRPr="00E510FC">
        <w:rPr>
          <w:rFonts w:ascii="Times New Roman" w:eastAsia="宋体" w:hAnsi="Times New Roman" w:cs="Times New Roman"/>
          <w:sz w:val="24"/>
          <w:szCs w:val="24"/>
        </w:rPr>
        <w:t>btte</w:t>
      </w:r>
      <w:r w:rsidR="00EF192D" w:rsidRPr="00E510FC">
        <w:rPr>
          <w:rFonts w:ascii="Times New Roman" w:eastAsia="宋体" w:hAnsi="Times New Roman" w:cs="Times New Roman"/>
          <w:sz w:val="24"/>
          <w:szCs w:val="24"/>
        </w:rPr>
        <w:t>是</w:t>
      </w:r>
      <w:r w:rsidR="00EF192D" w:rsidRPr="00E510FC">
        <w:rPr>
          <w:rFonts w:ascii="Times New Roman" w:eastAsia="宋体" w:hAnsi="Times New Roman" w:cs="Times New Roman"/>
          <w:sz w:val="24"/>
          <w:szCs w:val="24"/>
        </w:rPr>
        <w:t>1</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short</w:t>
      </w:r>
      <w:r w:rsidR="00EF192D" w:rsidRPr="00E510FC">
        <w:rPr>
          <w:rFonts w:ascii="Times New Roman" w:eastAsia="宋体" w:hAnsi="Times New Roman" w:cs="Times New Roman"/>
          <w:sz w:val="24"/>
          <w:szCs w:val="24"/>
        </w:rPr>
        <w:t>和</w:t>
      </w:r>
      <w:r w:rsidR="00EF192D" w:rsidRPr="00E510FC">
        <w:rPr>
          <w:rFonts w:ascii="Times New Roman" w:eastAsia="宋体" w:hAnsi="Times New Roman" w:cs="Times New Roman"/>
          <w:sz w:val="24"/>
          <w:szCs w:val="24"/>
        </w:rPr>
        <w:t>char</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2</w:t>
      </w:r>
      <w:r w:rsidR="00EF192D" w:rsidRPr="00E510FC">
        <w:rPr>
          <w:rFonts w:ascii="Times New Roman" w:eastAsia="宋体" w:hAnsi="Times New Roman" w:cs="Times New Roman"/>
          <w:sz w:val="24"/>
          <w:szCs w:val="24"/>
        </w:rPr>
        <w:t>个字节、</w:t>
      </w:r>
      <w:r w:rsidR="00EF192D" w:rsidRPr="00E510FC">
        <w:rPr>
          <w:rFonts w:ascii="Times New Roman" w:eastAsia="宋体" w:hAnsi="Times New Roman" w:cs="Times New Roman"/>
          <w:sz w:val="24"/>
          <w:szCs w:val="24"/>
        </w:rPr>
        <w:t>int</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4</w:t>
      </w:r>
      <w:r w:rsidR="00EF192D" w:rsidRPr="00E510FC">
        <w:rPr>
          <w:rFonts w:ascii="Times New Roman" w:eastAsia="宋体" w:hAnsi="Times New Roman" w:cs="Times New Roman"/>
          <w:sz w:val="24"/>
          <w:szCs w:val="24"/>
        </w:rPr>
        <w:t>个字节等</w:t>
      </w:r>
      <w:r w:rsidR="00EF192D" w:rsidRPr="00E510FC">
        <w:rPr>
          <w:rFonts w:ascii="Times New Roman" w:eastAsia="宋体" w:hAnsi="Times New Roman" w:cs="Times New Roman"/>
          <w:sz w:val="24"/>
          <w:szCs w:val="24"/>
        </w:rPr>
        <w:tab/>
        <w:t>long</w:t>
      </w:r>
      <w:r w:rsidR="00EF192D" w:rsidRPr="00E510FC">
        <w:rPr>
          <w:rFonts w:ascii="Times New Roman" w:eastAsia="宋体" w:hAnsi="Times New Roman" w:cs="Times New Roman"/>
          <w:sz w:val="24"/>
          <w:szCs w:val="24"/>
        </w:rPr>
        <w:t>类型是</w:t>
      </w:r>
      <w:r w:rsidR="00EF192D" w:rsidRPr="00E510FC">
        <w:rPr>
          <w:rFonts w:ascii="Times New Roman" w:eastAsia="宋体" w:hAnsi="Times New Roman" w:cs="Times New Roman"/>
          <w:sz w:val="24"/>
          <w:szCs w:val="24"/>
        </w:rPr>
        <w:t>8</w:t>
      </w:r>
      <w:r w:rsidR="00EF192D" w:rsidRPr="00E510FC">
        <w:rPr>
          <w:rFonts w:ascii="Times New Roman" w:eastAsia="宋体" w:hAnsi="Times New Roman" w:cs="Times New Roman"/>
          <w:sz w:val="24"/>
          <w:szCs w:val="24"/>
        </w:rPr>
        <w:t>个字节</w:t>
      </w:r>
    </w:p>
    <w:p w14:paraId="5FC90F20" w14:textId="2CCDC1F0" w:rsidR="0071614E" w:rsidRPr="00E510FC" w:rsidRDefault="0071614E" w:rsidP="00E510FC">
      <w:pPr>
        <w:spacing w:line="440" w:lineRule="exact"/>
        <w:rPr>
          <w:rFonts w:ascii="Times New Roman" w:eastAsia="宋体" w:hAnsi="Times New Roman" w:cs="Times New Roman"/>
          <w:sz w:val="24"/>
          <w:szCs w:val="24"/>
        </w:rPr>
      </w:pPr>
    </w:p>
    <w:p w14:paraId="6C95D2FA" w14:textId="77777777" w:rsidR="00502A95" w:rsidRPr="00E510FC" w:rsidRDefault="00502A95" w:rsidP="00E510FC">
      <w:pPr>
        <w:spacing w:line="440" w:lineRule="exact"/>
        <w:rPr>
          <w:rFonts w:ascii="Times New Roman" w:eastAsia="宋体" w:hAnsi="Times New Roman" w:cs="Times New Roman"/>
          <w:sz w:val="24"/>
          <w:szCs w:val="24"/>
        </w:rPr>
      </w:pPr>
    </w:p>
    <w:p w14:paraId="3E4D88A7" w14:textId="5B08388B"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接口有什么用？</w:t>
      </w:r>
    </w:p>
    <w:p w14:paraId="63E86293" w14:textId="36CC000F"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charsequence</w:t>
      </w:r>
      <w:r w:rsidRPr="00E510FC">
        <w:rPr>
          <w:rFonts w:ascii="Times New Roman" w:eastAsia="宋体" w:hAnsi="Times New Roman" w:cs="Times New Roman"/>
          <w:sz w:val="24"/>
          <w:szCs w:val="24"/>
        </w:rPr>
        <w:t>可以统一对字符串序列的使用规范。该接口定义了</w:t>
      </w:r>
      <w:r w:rsidRPr="00E510FC">
        <w:rPr>
          <w:rFonts w:ascii="Times New Roman" w:eastAsia="宋体" w:hAnsi="Times New Roman" w:cs="Times New Roman"/>
          <w:sz w:val="24"/>
          <w:szCs w:val="24"/>
        </w:rPr>
        <w:t>length</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charAt</w:t>
      </w:r>
      <w:r w:rsidRPr="00E510FC">
        <w:rPr>
          <w:rFonts w:ascii="Times New Roman" w:eastAsia="宋体" w:hAnsi="Times New Roman" w:cs="Times New Roman"/>
          <w:sz w:val="24"/>
          <w:szCs w:val="24"/>
        </w:rPr>
        <w:t>等方法</w:t>
      </w:r>
    </w:p>
    <w:p w14:paraId="2686151A" w14:textId="77777777" w:rsidR="008737B8" w:rsidRPr="00E510FC" w:rsidRDefault="008737B8" w:rsidP="00E510FC">
      <w:pPr>
        <w:spacing w:line="440" w:lineRule="exact"/>
        <w:rPr>
          <w:rFonts w:ascii="Times New Roman" w:eastAsia="宋体" w:hAnsi="Times New Roman" w:cs="Times New Roman"/>
          <w:sz w:val="24"/>
          <w:szCs w:val="24"/>
        </w:rPr>
      </w:pPr>
    </w:p>
    <w:p w14:paraId="53038DAE" w14:textId="6C789773" w:rsidR="0071614E" w:rsidRPr="00E510FC" w:rsidRDefault="0071614E" w:rsidP="00E510FC">
      <w:pPr>
        <w:spacing w:line="440" w:lineRule="exact"/>
        <w:rPr>
          <w:rFonts w:ascii="Times New Roman" w:eastAsia="宋体" w:hAnsi="Times New Roman" w:cs="Times New Roman"/>
          <w:sz w:val="24"/>
          <w:szCs w:val="24"/>
        </w:rPr>
      </w:pPr>
    </w:p>
    <w:p w14:paraId="695715C7" w14:textId="716907F3"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字符串的本质是</w:t>
      </w:r>
      <w:r w:rsidRPr="00E510FC">
        <w:rPr>
          <w:rFonts w:ascii="Times New Roman" w:eastAsia="宋体" w:hAnsi="Times New Roman" w:cs="Times New Roman"/>
          <w:sz w:val="24"/>
          <w:szCs w:val="24"/>
        </w:rPr>
        <w:t>char</w:t>
      </w:r>
      <w:r w:rsidRPr="00E510FC">
        <w:rPr>
          <w:rFonts w:ascii="Times New Roman" w:eastAsia="宋体" w:hAnsi="Times New Roman" w:cs="Times New Roman"/>
          <w:sz w:val="24"/>
          <w:szCs w:val="24"/>
        </w:rPr>
        <w:t>数组</w:t>
      </w:r>
      <w:r w:rsidRPr="00E510FC">
        <w:rPr>
          <w:rFonts w:ascii="Times New Roman" w:eastAsia="宋体" w:hAnsi="Times New Roman" w:cs="Times New Roman"/>
          <w:sz w:val="24"/>
          <w:szCs w:val="24"/>
        </w:rPr>
        <w:t>”</w:t>
      </w:r>
      <w:r w:rsidR="004623F9" w:rsidRPr="00E510FC">
        <w:rPr>
          <w:rFonts w:ascii="Times New Roman" w:eastAsia="宋体" w:hAnsi="Times New Roman" w:cs="Times New Roman"/>
          <w:sz w:val="24"/>
          <w:szCs w:val="24"/>
        </w:rPr>
        <w:t>?</w:t>
      </w:r>
    </w:p>
    <w:p w14:paraId="64AAA243" w14:textId="298F38DA" w:rsidR="0071614E"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源码可知，真正存储字符串的是字符数组</w:t>
      </w:r>
    </w:p>
    <w:p w14:paraId="50E8E3E0" w14:textId="77777777" w:rsidR="00622FA5" w:rsidRPr="00E510FC" w:rsidRDefault="00622FA5" w:rsidP="00E510FC">
      <w:pPr>
        <w:spacing w:line="440" w:lineRule="exact"/>
        <w:rPr>
          <w:rFonts w:ascii="Times New Roman" w:eastAsia="宋体" w:hAnsi="Times New Roman" w:cs="Times New Roman"/>
          <w:sz w:val="24"/>
          <w:szCs w:val="24"/>
        </w:rPr>
      </w:pPr>
    </w:p>
    <w:p w14:paraId="707433CA" w14:textId="34F3C445" w:rsidR="0071614E" w:rsidRPr="00E510FC" w:rsidRDefault="0071614E" w:rsidP="00E510FC">
      <w:pPr>
        <w:spacing w:line="440" w:lineRule="exact"/>
        <w:rPr>
          <w:rFonts w:ascii="Times New Roman" w:eastAsia="宋体" w:hAnsi="Times New Roman" w:cs="Times New Roman"/>
          <w:sz w:val="24"/>
          <w:szCs w:val="24"/>
        </w:rPr>
      </w:pPr>
    </w:p>
    <w:p w14:paraId="06BD5686" w14:textId="4DD269D1" w:rsidR="0071614E" w:rsidRPr="00E510FC" w:rsidRDefault="007161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final int[] v = {1, 2, 3} </w:t>
      </w:r>
      <w:r w:rsidRPr="00E510FC">
        <w:rPr>
          <w:rFonts w:ascii="Times New Roman" w:eastAsia="宋体" w:hAnsi="Times New Roman" w:cs="Times New Roman"/>
          <w:sz w:val="24"/>
          <w:szCs w:val="24"/>
        </w:rPr>
        <w:t>为什么</w:t>
      </w:r>
      <w:r w:rsidRPr="00E510FC">
        <w:rPr>
          <w:rFonts w:ascii="Times New Roman" w:eastAsia="宋体" w:hAnsi="Times New Roman" w:cs="Times New Roman"/>
          <w:sz w:val="24"/>
          <w:szCs w:val="24"/>
        </w:rPr>
        <w:t>v[0] = 4</w:t>
      </w:r>
      <w:r w:rsidRPr="00E510FC">
        <w:rPr>
          <w:rFonts w:ascii="Times New Roman" w:eastAsia="宋体" w:hAnsi="Times New Roman" w:cs="Times New Roman"/>
          <w:sz w:val="24"/>
          <w:szCs w:val="24"/>
        </w:rPr>
        <w:t>可以运行</w:t>
      </w:r>
      <w:r w:rsidR="00610EBB" w:rsidRPr="00E510FC">
        <w:rPr>
          <w:rFonts w:ascii="Times New Roman" w:eastAsia="宋体" w:hAnsi="Times New Roman" w:cs="Times New Roman"/>
          <w:sz w:val="24"/>
          <w:szCs w:val="24"/>
        </w:rPr>
        <w:t>？不可修改值的是什么不可修改？</w:t>
      </w:r>
    </w:p>
    <w:p w14:paraId="35CF8847" w14:textId="5C6238A9" w:rsidR="00622FA5" w:rsidRPr="00E510FC" w:rsidRDefault="00622F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变量表示该变量的值不能修改，这里</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是只想堆中数组的引用，存储的是地址值，所以修改</w:t>
      </w:r>
      <w:r w:rsidRPr="00E510FC">
        <w:rPr>
          <w:rFonts w:ascii="Times New Roman" w:eastAsia="宋体" w:hAnsi="Times New Roman" w:cs="Times New Roman"/>
          <w:sz w:val="24"/>
          <w:szCs w:val="24"/>
        </w:rPr>
        <w:t>v</w:t>
      </w:r>
      <w:r w:rsidRPr="00E510FC">
        <w:rPr>
          <w:rFonts w:ascii="Times New Roman" w:eastAsia="宋体" w:hAnsi="Times New Roman" w:cs="Times New Roman"/>
          <w:sz w:val="24"/>
          <w:szCs w:val="24"/>
        </w:rPr>
        <w:t>的地址值，即指向一个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数组区域是不允许的，但用</w:t>
      </w:r>
      <w:r w:rsidRPr="00E510FC">
        <w:rPr>
          <w:rFonts w:ascii="Times New Roman" w:eastAsia="宋体" w:hAnsi="Times New Roman" w:cs="Times New Roman"/>
          <w:sz w:val="24"/>
          <w:szCs w:val="24"/>
        </w:rPr>
        <w:t>v[0]</w:t>
      </w:r>
      <w:r w:rsidRPr="00E510FC">
        <w:rPr>
          <w:rFonts w:ascii="Times New Roman" w:eastAsia="宋体" w:hAnsi="Times New Roman" w:cs="Times New Roman"/>
          <w:sz w:val="24"/>
          <w:szCs w:val="24"/>
        </w:rPr>
        <w:t>修改的是堆中某个区域的值，这不是产量，是可以改变的。</w:t>
      </w:r>
      <w:r w:rsidR="006900FE" w:rsidRPr="00E510FC">
        <w:rPr>
          <w:rFonts w:ascii="Times New Roman" w:eastAsia="宋体" w:hAnsi="Times New Roman" w:cs="Times New Roman"/>
          <w:sz w:val="24"/>
          <w:szCs w:val="24"/>
        </w:rPr>
        <w:t>所以这里的不可修改是指</w:t>
      </w:r>
      <w:r w:rsidR="006900FE" w:rsidRPr="00E510FC">
        <w:rPr>
          <w:rFonts w:ascii="Times New Roman" w:eastAsia="宋体" w:hAnsi="Times New Roman" w:cs="Times New Roman"/>
          <w:sz w:val="24"/>
          <w:szCs w:val="24"/>
        </w:rPr>
        <w:t>v</w:t>
      </w:r>
      <w:r w:rsidR="006900FE" w:rsidRPr="00E510FC">
        <w:rPr>
          <w:rFonts w:ascii="Times New Roman" w:eastAsia="宋体" w:hAnsi="Times New Roman" w:cs="Times New Roman"/>
          <w:sz w:val="24"/>
          <w:szCs w:val="24"/>
        </w:rPr>
        <w:t>的指向不能修改</w:t>
      </w:r>
      <w:r w:rsidR="00214CAB" w:rsidRPr="00E510FC">
        <w:rPr>
          <w:rFonts w:ascii="Times New Roman" w:eastAsia="宋体" w:hAnsi="Times New Roman" w:cs="Times New Roman"/>
          <w:sz w:val="24"/>
          <w:szCs w:val="24"/>
        </w:rPr>
        <w:t>。</w:t>
      </w:r>
    </w:p>
    <w:p w14:paraId="5E338DEB" w14:textId="313D14ED" w:rsidR="00622FA5" w:rsidRPr="00E510FC" w:rsidRDefault="00622FA5" w:rsidP="00E510FC">
      <w:pPr>
        <w:spacing w:line="440" w:lineRule="exact"/>
        <w:rPr>
          <w:rFonts w:ascii="Times New Roman" w:eastAsia="宋体" w:hAnsi="Times New Roman" w:cs="Times New Roman"/>
          <w:sz w:val="24"/>
          <w:szCs w:val="24"/>
        </w:rPr>
      </w:pPr>
    </w:p>
    <w:p w14:paraId="0F58A7DC" w14:textId="77777777" w:rsidR="0025424C" w:rsidRPr="00E510FC" w:rsidRDefault="0025424C" w:rsidP="00E510FC">
      <w:pPr>
        <w:spacing w:line="440" w:lineRule="exact"/>
        <w:rPr>
          <w:rFonts w:ascii="Times New Roman" w:eastAsia="宋体" w:hAnsi="Times New Roman" w:cs="Times New Roman"/>
          <w:sz w:val="24"/>
          <w:szCs w:val="24"/>
        </w:rPr>
      </w:pPr>
    </w:p>
    <w:p w14:paraId="42FF5BA4" w14:textId="6C911972" w:rsidR="00575CDC" w:rsidRPr="00E510FC" w:rsidRDefault="00575CD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声明数组有哪些方式？</w:t>
      </w:r>
    </w:p>
    <w:p w14:paraId="158A18A3" w14:textId="46C84699" w:rsidR="00575CDC"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 a;</w:t>
      </w:r>
    </w:p>
    <w:p w14:paraId="1AAF3356" w14:textId="7A48F815" w:rsidR="00214CA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 a[];</w:t>
      </w:r>
    </w:p>
    <w:p w14:paraId="18DF8E2A" w14:textId="3F248F20" w:rsidR="00214CAB" w:rsidRPr="00E510FC" w:rsidRDefault="00214CAB" w:rsidP="00E510FC">
      <w:pPr>
        <w:spacing w:line="440" w:lineRule="exact"/>
        <w:rPr>
          <w:rFonts w:ascii="Times New Roman" w:eastAsia="宋体" w:hAnsi="Times New Roman" w:cs="Times New Roman"/>
          <w:sz w:val="24"/>
          <w:szCs w:val="24"/>
        </w:rPr>
      </w:pPr>
    </w:p>
    <w:p w14:paraId="78938F65" w14:textId="77777777" w:rsidR="00294D82" w:rsidRPr="00E510FC" w:rsidRDefault="00294D82" w:rsidP="00E510FC">
      <w:pPr>
        <w:spacing w:line="440" w:lineRule="exact"/>
        <w:rPr>
          <w:rFonts w:ascii="Times New Roman" w:eastAsia="宋体" w:hAnsi="Times New Roman" w:cs="Times New Roman"/>
          <w:sz w:val="24"/>
          <w:szCs w:val="24"/>
        </w:rPr>
      </w:pPr>
    </w:p>
    <w:p w14:paraId="1EC6294E" w14:textId="1DC9DFF4" w:rsidR="007F46F7" w:rsidRPr="00E510FC" w:rsidRDefault="007F46F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为什么</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的字符串，并不一定指向同一个内存地址即</w:t>
      </w:r>
      <w:r w:rsidRPr="00E510FC">
        <w:rPr>
          <w:rFonts w:ascii="Times New Roman" w:eastAsia="宋体" w:hAnsi="Times New Roman" w:cs="Times New Roman"/>
          <w:sz w:val="24"/>
          <w:szCs w:val="24"/>
        </w:rPr>
        <w:t>s1!=s2</w:t>
      </w:r>
      <w:r w:rsidR="004623F9" w:rsidRPr="00E510FC">
        <w:rPr>
          <w:rFonts w:ascii="Times New Roman" w:eastAsia="宋体" w:hAnsi="Times New Roman" w:cs="Times New Roman"/>
          <w:sz w:val="24"/>
          <w:szCs w:val="24"/>
        </w:rPr>
        <w:t>?</w:t>
      </w:r>
    </w:p>
    <w:p w14:paraId="520B28C0" w14:textId="0AA3AE10" w:rsidR="00002A6B" w:rsidRPr="00E510FC" w:rsidRDefault="00214C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的计算通常与内存地址相关，如果</w:t>
      </w:r>
      <w:r w:rsidRPr="00E510FC">
        <w:rPr>
          <w:rFonts w:ascii="Times New Roman" w:eastAsia="宋体" w:hAnsi="Times New Roman" w:cs="Times New Roman"/>
          <w:sz w:val="24"/>
          <w:szCs w:val="24"/>
        </w:rPr>
        <w:t>hashcode</w:t>
      </w:r>
      <w:r w:rsidRPr="00E510FC">
        <w:rPr>
          <w:rFonts w:ascii="Times New Roman" w:eastAsia="宋体" w:hAnsi="Times New Roman" w:cs="Times New Roman"/>
          <w:sz w:val="24"/>
          <w:szCs w:val="24"/>
        </w:rPr>
        <w:t>相同，内存地址应该也相同。但是对于这个情况：</w:t>
      </w:r>
      <w:r w:rsidRPr="00E510FC">
        <w:rPr>
          <w:rFonts w:ascii="Times New Roman" w:eastAsia="宋体" w:hAnsi="Times New Roman" w:cs="Times New Roman"/>
          <w:sz w:val="24"/>
          <w:szCs w:val="24"/>
        </w:rPr>
        <w:t>String a1 = “a”; String a2 = new String(“a”); a1</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a2</w:t>
      </w:r>
      <w:r w:rsidRPr="00E510FC">
        <w:rPr>
          <w:rFonts w:ascii="Times New Roman" w:eastAsia="宋体" w:hAnsi="Times New Roman" w:cs="Times New Roman"/>
          <w:sz w:val="24"/>
          <w:szCs w:val="24"/>
        </w:rPr>
        <w:t>的地址值是不同的，前者指向常量区、后者指向堆区。但在第二条构造语句执行时会执行</w:t>
      </w:r>
      <w:r w:rsidRPr="00E510FC">
        <w:rPr>
          <w:rFonts w:ascii="Times New Roman" w:eastAsia="宋体" w:hAnsi="Times New Roman" w:cs="Times New Roman"/>
          <w:sz w:val="24"/>
          <w:szCs w:val="24"/>
        </w:rPr>
        <w:t xml:space="preserve">this.hash = “a”.hash; </w:t>
      </w:r>
      <w:r w:rsidRPr="00E510FC">
        <w:rPr>
          <w:rFonts w:ascii="Times New Roman" w:eastAsia="宋体" w:hAnsi="Times New Roman" w:cs="Times New Roman"/>
          <w:sz w:val="24"/>
          <w:szCs w:val="24"/>
        </w:rPr>
        <w:t>于是</w:t>
      </w:r>
      <w:r w:rsidR="00294D82" w:rsidRPr="00E510FC">
        <w:rPr>
          <w:rFonts w:ascii="Times New Roman" w:eastAsia="宋体" w:hAnsi="Times New Roman" w:cs="Times New Roman"/>
          <w:sz w:val="24"/>
          <w:szCs w:val="24"/>
        </w:rPr>
        <w:t>a1.hashcode</w:t>
      </w:r>
      <w:r w:rsidR="00294D82" w:rsidRPr="00E510FC">
        <w:rPr>
          <w:rFonts w:ascii="Times New Roman" w:eastAsia="宋体" w:hAnsi="Times New Roman" w:cs="Times New Roman"/>
          <w:sz w:val="24"/>
          <w:szCs w:val="24"/>
        </w:rPr>
        <w:t>是等于</w:t>
      </w:r>
      <w:r w:rsidR="00294D82" w:rsidRPr="00E510FC">
        <w:rPr>
          <w:rFonts w:ascii="Times New Roman" w:eastAsia="宋体" w:hAnsi="Times New Roman" w:cs="Times New Roman"/>
          <w:sz w:val="24"/>
          <w:szCs w:val="24"/>
        </w:rPr>
        <w:t>a2.hashcode</w:t>
      </w:r>
      <w:r w:rsidR="00294D82" w:rsidRPr="00E510FC">
        <w:rPr>
          <w:rFonts w:ascii="Times New Roman" w:eastAsia="宋体" w:hAnsi="Times New Roman" w:cs="Times New Roman"/>
          <w:sz w:val="24"/>
          <w:szCs w:val="24"/>
        </w:rPr>
        <w:t>值的。</w:t>
      </w:r>
    </w:p>
    <w:p w14:paraId="47DD8D0E" w14:textId="4FF10E8D" w:rsidR="00214CAB" w:rsidRPr="00E510FC" w:rsidRDefault="00214CAB" w:rsidP="00E510FC">
      <w:pPr>
        <w:spacing w:line="440" w:lineRule="exact"/>
        <w:rPr>
          <w:rFonts w:ascii="Times New Roman" w:eastAsia="宋体" w:hAnsi="Times New Roman" w:cs="Times New Roman"/>
          <w:sz w:val="24"/>
          <w:szCs w:val="24"/>
        </w:rPr>
      </w:pPr>
    </w:p>
    <w:p w14:paraId="6DC8109C" w14:textId="77777777" w:rsidR="00294D82" w:rsidRPr="00E510FC" w:rsidRDefault="00294D82" w:rsidP="00E510FC">
      <w:pPr>
        <w:spacing w:line="440" w:lineRule="exact"/>
        <w:rPr>
          <w:rFonts w:ascii="Times New Roman" w:eastAsia="宋体" w:hAnsi="Times New Roman" w:cs="Times New Roman"/>
          <w:sz w:val="24"/>
          <w:szCs w:val="24"/>
        </w:rPr>
      </w:pPr>
    </w:p>
    <w:p w14:paraId="2984F6BB" w14:textId="7E60EDC8" w:rsidR="00002A6B"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s = “hello” + “abc”; </w:t>
      </w:r>
      <w:r w:rsidRPr="00E510FC">
        <w:rPr>
          <w:rFonts w:ascii="Times New Roman" w:eastAsia="宋体" w:hAnsi="Times New Roman" w:cs="Times New Roman"/>
          <w:sz w:val="24"/>
          <w:szCs w:val="24"/>
        </w:rPr>
        <w:t>创建了多少个对象？</w:t>
      </w:r>
    </w:p>
    <w:p w14:paraId="32B38B01" w14:textId="1BB2288A" w:rsidR="00294D82" w:rsidRPr="00E510FC" w:rsidRDefault="00002A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帮我门优化，等价于</w:t>
      </w:r>
      <w:r w:rsidRPr="00E510FC">
        <w:rPr>
          <w:rFonts w:ascii="Times New Roman" w:eastAsia="宋体" w:hAnsi="Times New Roman" w:cs="Times New Roman"/>
          <w:sz w:val="24"/>
          <w:szCs w:val="24"/>
        </w:rPr>
        <w:t xml:space="preserve">String s = “helloabc”; </w:t>
      </w:r>
      <w:r w:rsidRPr="00E510FC">
        <w:rPr>
          <w:rFonts w:ascii="Times New Roman" w:eastAsia="宋体" w:hAnsi="Times New Roman" w:cs="Times New Roman"/>
          <w:sz w:val="24"/>
          <w:szCs w:val="24"/>
        </w:rPr>
        <w:t>编译器会看一下，所以一个创建了一个对象</w:t>
      </w:r>
      <w:r w:rsidR="007C7A14" w:rsidRPr="00E510FC">
        <w:rPr>
          <w:rFonts w:ascii="Times New Roman" w:eastAsia="宋体" w:hAnsi="Times New Roman" w:cs="Times New Roman"/>
          <w:sz w:val="24"/>
          <w:szCs w:val="24"/>
        </w:rPr>
        <w:t>。编译器会判断常量池中的对象是否有引用变量指向。</w:t>
      </w:r>
    </w:p>
    <w:p w14:paraId="6A03B1FF" w14:textId="2F322543" w:rsidR="00294D82" w:rsidRPr="00E510FC" w:rsidRDefault="00294D82" w:rsidP="00E510FC">
      <w:pPr>
        <w:spacing w:line="440" w:lineRule="exact"/>
        <w:rPr>
          <w:rFonts w:ascii="Times New Roman" w:eastAsia="宋体" w:hAnsi="Times New Roman" w:cs="Times New Roman"/>
          <w:sz w:val="24"/>
          <w:szCs w:val="24"/>
        </w:rPr>
      </w:pPr>
    </w:p>
    <w:p w14:paraId="31CC4718" w14:textId="77777777" w:rsidR="00294D82" w:rsidRPr="00E510FC" w:rsidRDefault="00294D82" w:rsidP="00E510FC">
      <w:pPr>
        <w:spacing w:line="440" w:lineRule="exact"/>
        <w:rPr>
          <w:rFonts w:ascii="Times New Roman" w:eastAsia="宋体" w:hAnsi="Times New Roman" w:cs="Times New Roman"/>
          <w:sz w:val="24"/>
          <w:szCs w:val="24"/>
        </w:rPr>
      </w:pPr>
    </w:p>
    <w:p w14:paraId="125EFE8D" w14:textId="55EFE832"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String a = “hello”; String b = “abc”; String c = a +b; </w:t>
      </w:r>
      <w:r w:rsidRPr="00E510FC">
        <w:rPr>
          <w:rFonts w:ascii="Times New Roman" w:eastAsia="宋体" w:hAnsi="Times New Roman" w:cs="Times New Roman"/>
          <w:sz w:val="24"/>
          <w:szCs w:val="24"/>
        </w:rPr>
        <w:t>这个过程创建了多少个对象？</w:t>
      </w:r>
    </w:p>
    <w:p w14:paraId="3F816D7F" w14:textId="736295D9" w:rsidR="00D3353A" w:rsidRPr="00E510FC" w:rsidRDefault="00D3353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是分析</w:t>
      </w:r>
      <w:r w:rsidRPr="00E510FC">
        <w:rPr>
          <w:rFonts w:ascii="Times New Roman" w:eastAsia="宋体" w:hAnsi="Times New Roman" w:cs="Times New Roman"/>
          <w:sz w:val="24"/>
          <w:szCs w:val="24"/>
        </w:rPr>
        <w:t>String c = a + b</w:t>
      </w:r>
      <w:r w:rsidRPr="00E510FC">
        <w:rPr>
          <w:rFonts w:ascii="Times New Roman" w:eastAsia="宋体" w:hAnsi="Times New Roman" w:cs="Times New Roman"/>
          <w:sz w:val="24"/>
          <w:szCs w:val="24"/>
        </w:rPr>
        <w:t>是怎么执行的？</w:t>
      </w:r>
      <w:r w:rsidR="00855BC6" w:rsidRPr="00E510FC">
        <w:rPr>
          <w:rFonts w:ascii="Times New Roman" w:eastAsia="宋体" w:hAnsi="Times New Roman" w:cs="Times New Roman"/>
          <w:sz w:val="24"/>
          <w:szCs w:val="24"/>
        </w:rPr>
        <w:t>这个过程可以</w:t>
      </w:r>
      <w:r w:rsidR="00855BC6" w:rsidRPr="00E510FC">
        <w:rPr>
          <w:rFonts w:ascii="Times New Roman" w:eastAsia="宋体" w:hAnsi="Times New Roman" w:cs="Times New Roman"/>
          <w:sz w:val="24"/>
          <w:szCs w:val="24"/>
        </w:rPr>
        <w:t>debug</w:t>
      </w:r>
      <w:r w:rsidR="00855BC6" w:rsidRPr="00E510FC">
        <w:rPr>
          <w:rFonts w:ascii="Times New Roman" w:eastAsia="宋体" w:hAnsi="Times New Roman" w:cs="Times New Roman"/>
          <w:sz w:val="24"/>
          <w:szCs w:val="24"/>
        </w:rPr>
        <w:t>一下</w:t>
      </w:r>
      <w:r w:rsidR="00F71914" w:rsidRPr="00E510FC">
        <w:rPr>
          <w:rFonts w:ascii="Times New Roman" w:eastAsia="宋体" w:hAnsi="Times New Roman" w:cs="Times New Roman"/>
          <w:sz w:val="24"/>
          <w:szCs w:val="24"/>
        </w:rPr>
        <w:t>(</w:t>
      </w:r>
      <w:r w:rsidR="00F71914" w:rsidRPr="00E510FC">
        <w:rPr>
          <w:rFonts w:ascii="Times New Roman" w:eastAsia="宋体" w:hAnsi="Times New Roman" w:cs="Times New Roman"/>
          <w:sz w:val="24"/>
          <w:szCs w:val="24"/>
        </w:rPr>
        <w:t>可以的</w:t>
      </w:r>
      <w:r w:rsidR="00F71914" w:rsidRPr="00E510FC">
        <w:rPr>
          <w:rFonts w:ascii="Times New Roman" w:eastAsia="宋体" w:hAnsi="Times New Roman" w:cs="Times New Roman"/>
          <w:sz w:val="24"/>
          <w:szCs w:val="24"/>
        </w:rPr>
        <w:t>)</w:t>
      </w:r>
      <w:r w:rsidR="00855BC6" w:rsidRPr="00E510FC">
        <w:rPr>
          <w:rFonts w:ascii="Times New Roman" w:eastAsia="宋体" w:hAnsi="Times New Roman" w:cs="Times New Roman"/>
          <w:sz w:val="24"/>
          <w:szCs w:val="24"/>
        </w:rPr>
        <w:t>？</w:t>
      </w:r>
    </w:p>
    <w:p w14:paraId="281B9ED8" w14:textId="0FF3B5E8" w:rsidR="00BD0E1F" w:rsidRPr="00E510FC" w:rsidRDefault="00BD0E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个过程最终</w:t>
      </w:r>
      <w:r w:rsidR="00294D82" w:rsidRPr="00E510FC">
        <w:rPr>
          <w:rFonts w:ascii="Times New Roman" w:eastAsia="宋体" w:hAnsi="Times New Roman" w:cs="Times New Roman"/>
          <w:sz w:val="24"/>
          <w:szCs w:val="24"/>
        </w:rPr>
        <w:t>池中是</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对象</w:t>
      </w:r>
    </w:p>
    <w:p w14:paraId="4988E9A3" w14:textId="04D02FB3" w:rsidR="00354DD7" w:rsidRPr="00E510FC" w:rsidRDefault="00354DD7" w:rsidP="00E510FC">
      <w:pPr>
        <w:spacing w:line="440" w:lineRule="exact"/>
        <w:rPr>
          <w:rFonts w:ascii="Times New Roman" w:eastAsia="宋体" w:hAnsi="Times New Roman" w:cs="Times New Roman"/>
          <w:sz w:val="24"/>
          <w:szCs w:val="24"/>
        </w:rPr>
      </w:pPr>
    </w:p>
    <w:p w14:paraId="41C2A08C" w14:textId="77777777" w:rsidR="00294D82" w:rsidRPr="00E510FC" w:rsidRDefault="00294D82" w:rsidP="00E510FC">
      <w:pPr>
        <w:spacing w:line="440" w:lineRule="exact"/>
        <w:rPr>
          <w:rFonts w:ascii="Times New Roman" w:eastAsia="宋体" w:hAnsi="Times New Roman" w:cs="Times New Roman"/>
          <w:sz w:val="24"/>
          <w:szCs w:val="24"/>
        </w:rPr>
      </w:pPr>
    </w:p>
    <w:p w14:paraId="66BBE1E1" w14:textId="64FAD9C8" w:rsidR="00D669D9" w:rsidRPr="00E510FC" w:rsidRDefault="00D669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画出下面这段代码的内存动态图？做一个视频？</w:t>
      </w:r>
    </w:p>
    <w:p w14:paraId="0EB1FDF8" w14:textId="5F810A1E" w:rsidR="00084A08" w:rsidRPr="00E510FC" w:rsidRDefault="00354DD7" w:rsidP="008E0BC6">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lastRenderedPageBreak/>
        <w:drawing>
          <wp:inline distT="0" distB="0" distL="0" distR="0" wp14:anchorId="67A86324" wp14:editId="4C74382B">
            <wp:extent cx="5274310" cy="325945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259455"/>
                    </a:xfrm>
                    <a:prstGeom prst="rect">
                      <a:avLst/>
                    </a:prstGeom>
                  </pic:spPr>
                </pic:pic>
              </a:graphicData>
            </a:graphic>
          </wp:inline>
        </w:drawing>
      </w:r>
    </w:p>
    <w:p w14:paraId="1612922C" w14:textId="5A29B339" w:rsidR="00084A08" w:rsidRPr="00E510FC" w:rsidRDefault="00257D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7D9AB2F0" wp14:editId="3AE76565">
            <wp:extent cx="4924425" cy="886333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4425" cy="8863330"/>
                    </a:xfrm>
                    <a:prstGeom prst="rect">
                      <a:avLst/>
                    </a:prstGeom>
                    <a:noFill/>
                    <a:ln>
                      <a:noFill/>
                    </a:ln>
                  </pic:spPr>
                </pic:pic>
              </a:graphicData>
            </a:graphic>
          </wp:inline>
        </w:drawing>
      </w:r>
    </w:p>
    <w:p w14:paraId="4972E114" w14:textId="558CAA2E" w:rsidR="00084A08" w:rsidRPr="00E510FC" w:rsidRDefault="00084A08" w:rsidP="00E510FC">
      <w:pPr>
        <w:spacing w:line="440" w:lineRule="exact"/>
        <w:rPr>
          <w:rFonts w:ascii="Times New Roman" w:eastAsia="宋体" w:hAnsi="Times New Roman" w:cs="Times New Roman"/>
          <w:sz w:val="24"/>
          <w:szCs w:val="24"/>
        </w:rPr>
      </w:pPr>
    </w:p>
    <w:p w14:paraId="10698ECA" w14:textId="77777777" w:rsidR="001F36A0" w:rsidRPr="00E510FC" w:rsidRDefault="001F36A0" w:rsidP="00E510FC">
      <w:pPr>
        <w:spacing w:line="440" w:lineRule="exact"/>
        <w:rPr>
          <w:rFonts w:ascii="Times New Roman" w:eastAsia="宋体" w:hAnsi="Times New Roman" w:cs="Times New Roman"/>
          <w:sz w:val="24"/>
          <w:szCs w:val="24"/>
        </w:rPr>
      </w:pPr>
    </w:p>
    <w:p w14:paraId="7AC1A356" w14:textId="1D31990B" w:rsidR="00A76795" w:rsidRPr="00E510FC" w:rsidRDefault="00A7679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8</w:t>
      </w:r>
      <w:r w:rsidRPr="00E510FC">
        <w:rPr>
          <w:rFonts w:ascii="Times New Roman" w:eastAsia="宋体" w:hAnsi="Times New Roman" w:cs="Times New Roman"/>
          <w:sz w:val="24"/>
          <w:szCs w:val="24"/>
        </w:rPr>
        <w:t>之后</w:t>
      </w:r>
      <w:r w:rsidR="007F75CD"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被</w:t>
      </w: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代替</w:t>
      </w:r>
      <w:r w:rsidR="004623F9" w:rsidRPr="00E510FC">
        <w:rPr>
          <w:rFonts w:ascii="Times New Roman" w:eastAsia="宋体" w:hAnsi="Times New Roman" w:cs="Times New Roman"/>
          <w:sz w:val="24"/>
          <w:szCs w:val="24"/>
        </w:rPr>
        <w:t>?</w:t>
      </w:r>
    </w:p>
    <w:p w14:paraId="5B93F9BD" w14:textId="413280A8" w:rsidR="001C2F40"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这个说法是错误的，要先弄清楚几个概念：</w:t>
      </w:r>
    </w:p>
    <w:p w14:paraId="497E84EC" w14:textId="7D4ACDBE"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在运行时管理的一块数据区域。方法区只是一个规范，一个定义。具体实现，不同版本的</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由出入。</w:t>
      </w:r>
    </w:p>
    <w:p w14:paraId="39C3DDC5" w14:textId="0A8B7631"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永久代：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在</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之前，方法区的具体实现叫做</w:t>
      </w:r>
      <w:r w:rsidRPr="00E510FC">
        <w:rPr>
          <w:rFonts w:ascii="Times New Roman" w:eastAsia="宋体" w:hAnsi="Times New Roman" w:cs="Times New Roman"/>
          <w:sz w:val="24"/>
          <w:szCs w:val="24"/>
        </w:rPr>
        <w:t>Permanent Generation</w:t>
      </w:r>
    </w:p>
    <w:p w14:paraId="2341FD5C" w14:textId="51DE7803" w:rsidR="007F75CD" w:rsidRPr="00E510FC" w:rsidRDefault="007F75C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元空间：对于</w:t>
      </w:r>
      <w:r w:rsidRPr="00E510FC">
        <w:rPr>
          <w:rFonts w:ascii="Times New Roman" w:eastAsia="宋体" w:hAnsi="Times New Roman" w:cs="Times New Roman"/>
          <w:sz w:val="24"/>
          <w:szCs w:val="24"/>
        </w:rPr>
        <w:t>HotSpot</w:t>
      </w:r>
      <w:r w:rsidRPr="00E510FC">
        <w:rPr>
          <w:rFonts w:ascii="Times New Roman" w:eastAsia="宋体" w:hAnsi="Times New Roman" w:cs="Times New Roman"/>
          <w:sz w:val="24"/>
          <w:szCs w:val="24"/>
        </w:rPr>
        <w:t>虚拟机，从</w:t>
      </w:r>
      <w:r w:rsidRPr="00E510FC">
        <w:rPr>
          <w:rFonts w:ascii="Times New Roman" w:eastAsia="宋体" w:hAnsi="Times New Roman" w:cs="Times New Roman"/>
          <w:sz w:val="24"/>
          <w:szCs w:val="24"/>
        </w:rPr>
        <w:t>jdk1.8</w:t>
      </w:r>
      <w:r w:rsidRPr="00E510FC">
        <w:rPr>
          <w:rFonts w:ascii="Times New Roman" w:eastAsia="宋体" w:hAnsi="Times New Roman" w:cs="Times New Roman"/>
          <w:sz w:val="24"/>
          <w:szCs w:val="24"/>
        </w:rPr>
        <w:t>开始，</w:t>
      </w:r>
      <w:r w:rsidRPr="00E510FC">
        <w:rPr>
          <w:rFonts w:ascii="Times New Roman" w:eastAsia="宋体" w:hAnsi="Times New Roman" w:cs="Times New Roman"/>
          <w:sz w:val="24"/>
          <w:szCs w:val="24"/>
        </w:rPr>
        <w:t>PermG</w:t>
      </w:r>
      <w:r w:rsidRPr="00E510FC">
        <w:rPr>
          <w:rFonts w:ascii="Times New Roman" w:eastAsia="宋体" w:hAnsi="Times New Roman" w:cs="Times New Roman"/>
          <w:sz w:val="24"/>
          <w:szCs w:val="24"/>
        </w:rPr>
        <w:t>被舍去，方法区的具体实现叫做</w:t>
      </w:r>
      <w:r w:rsidRPr="00E510FC">
        <w:rPr>
          <w:rFonts w:ascii="Times New Roman" w:eastAsia="宋体" w:hAnsi="Times New Roman" w:cs="Times New Roman"/>
          <w:sz w:val="24"/>
          <w:szCs w:val="24"/>
        </w:rPr>
        <w:t>Metaspace</w:t>
      </w:r>
    </w:p>
    <w:p w14:paraId="5EAEE022" w14:textId="67A474EF" w:rsidR="00656332" w:rsidRPr="00E510FC" w:rsidRDefault="0065633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Metaspace</w:t>
      </w:r>
      <w:r w:rsidRPr="00E510FC">
        <w:rPr>
          <w:rFonts w:ascii="Times New Roman" w:eastAsia="宋体" w:hAnsi="Times New Roman" w:cs="Times New Roman"/>
          <w:sz w:val="24"/>
          <w:szCs w:val="24"/>
        </w:rPr>
        <w:t>存储</w:t>
      </w:r>
      <w:r w:rsidRPr="00E510FC">
        <w:rPr>
          <w:rFonts w:ascii="Times New Roman" w:eastAsia="宋体" w:hAnsi="Times New Roman" w:cs="Times New Roman"/>
          <w:sz w:val="24"/>
          <w:szCs w:val="24"/>
        </w:rPr>
        <w:t>class metadata</w:t>
      </w:r>
      <w:r w:rsidRPr="00E510FC">
        <w:rPr>
          <w:rFonts w:ascii="Times New Roman" w:eastAsia="宋体" w:hAnsi="Times New Roman" w:cs="Times New Roman"/>
          <w:sz w:val="24"/>
          <w:szCs w:val="24"/>
        </w:rPr>
        <w:t>，描述类的信息、方法的元数据、静态变量、常量池</w:t>
      </w:r>
      <w:r w:rsidR="0068643C" w:rsidRPr="00E510FC">
        <w:rPr>
          <w:rFonts w:ascii="Times New Roman" w:eastAsia="宋体" w:hAnsi="Times New Roman" w:cs="Times New Roman"/>
          <w:sz w:val="24"/>
          <w:szCs w:val="24"/>
        </w:rPr>
        <w:t>，字节码</w:t>
      </w:r>
    </w:p>
    <w:p w14:paraId="2B26F1E2" w14:textId="039A72C8" w:rsidR="0068643C" w:rsidRPr="00E510FC" w:rsidRDefault="0068643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存储已被虚拟机加载的类信息、常量、静态变量、即使编译器编译后的代码缓存。</w:t>
      </w:r>
    </w:p>
    <w:p w14:paraId="278506C3" w14:textId="41A60270" w:rsidR="007F75CD" w:rsidRPr="00E510FC" w:rsidRDefault="007F75CD" w:rsidP="00E510FC">
      <w:pPr>
        <w:spacing w:line="440" w:lineRule="exact"/>
        <w:rPr>
          <w:rFonts w:ascii="Times New Roman" w:eastAsia="宋体" w:hAnsi="Times New Roman" w:cs="Times New Roman"/>
          <w:sz w:val="24"/>
          <w:szCs w:val="24"/>
        </w:rPr>
      </w:pPr>
    </w:p>
    <w:p w14:paraId="18B86C1D" w14:textId="77777777" w:rsidR="002A7D07" w:rsidRPr="00E510FC" w:rsidRDefault="002A7D07" w:rsidP="00E510FC">
      <w:pPr>
        <w:spacing w:line="440" w:lineRule="exact"/>
        <w:rPr>
          <w:rFonts w:ascii="Times New Roman" w:eastAsia="宋体" w:hAnsi="Times New Roman" w:cs="Times New Roman"/>
          <w:sz w:val="24"/>
          <w:szCs w:val="24"/>
        </w:rPr>
      </w:pPr>
    </w:p>
    <w:p w14:paraId="071B6993" w14:textId="6E35D02A" w:rsidR="001C2F40" w:rsidRPr="00E510FC" w:rsidRDefault="001C2F4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w:t>
      </w:r>
      <w:r w:rsidR="00133975" w:rsidRPr="00E510FC">
        <w:rPr>
          <w:rFonts w:ascii="Times New Roman" w:eastAsia="宋体" w:hAnsi="Times New Roman" w:cs="Times New Roman"/>
          <w:sz w:val="24"/>
          <w:szCs w:val="24"/>
        </w:rPr>
        <w:t>能</w:t>
      </w:r>
      <w:r w:rsidRPr="00E510FC">
        <w:rPr>
          <w:rFonts w:ascii="Times New Roman" w:eastAsia="宋体" w:hAnsi="Times New Roman" w:cs="Times New Roman"/>
          <w:sz w:val="24"/>
          <w:szCs w:val="24"/>
        </w:rPr>
        <w:t>不能手写一个泛型类？</w:t>
      </w:r>
    </w:p>
    <w:p w14:paraId="67CB3EA0" w14:textId="26AEB9D2" w:rsidR="00133975" w:rsidRPr="00E510FC" w:rsidRDefault="00503E4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可以。</w:t>
      </w:r>
    </w:p>
    <w:p w14:paraId="181B755F" w14:textId="654CB893" w:rsidR="00A0781F" w:rsidRPr="00E510FC" w:rsidRDefault="00A0781F" w:rsidP="00E510FC">
      <w:pPr>
        <w:spacing w:line="440" w:lineRule="exact"/>
        <w:rPr>
          <w:rFonts w:ascii="Times New Roman" w:eastAsia="宋体" w:hAnsi="Times New Roman" w:cs="Times New Roman"/>
          <w:sz w:val="24"/>
          <w:szCs w:val="24"/>
        </w:rPr>
      </w:pPr>
    </w:p>
    <w:p w14:paraId="4B51D50A" w14:textId="77777777" w:rsidR="006155F3" w:rsidRPr="00E510FC" w:rsidRDefault="006155F3" w:rsidP="00E510FC">
      <w:pPr>
        <w:spacing w:line="440" w:lineRule="exact"/>
        <w:rPr>
          <w:rFonts w:ascii="Times New Roman" w:eastAsia="宋体" w:hAnsi="Times New Roman" w:cs="Times New Roman"/>
          <w:sz w:val="24"/>
          <w:szCs w:val="24"/>
        </w:rPr>
      </w:pPr>
    </w:p>
    <w:p w14:paraId="75A3FAB2" w14:textId="156A4248" w:rsidR="00A0781F" w:rsidRPr="00E510FC" w:rsidRDefault="00A0781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 Object wait</w:t>
      </w:r>
      <w:r w:rsidRPr="00E510FC">
        <w:rPr>
          <w:rFonts w:ascii="Times New Roman" w:eastAsia="宋体" w:hAnsi="Times New Roman" w:cs="Times New Roman"/>
          <w:sz w:val="24"/>
          <w:szCs w:val="24"/>
        </w:rPr>
        <w:t>方法</w:t>
      </w:r>
      <w:r w:rsidR="002B7B92" w:rsidRPr="00E510FC">
        <w:rPr>
          <w:rFonts w:ascii="Times New Roman" w:eastAsia="宋体" w:hAnsi="Times New Roman" w:cs="Times New Roman"/>
          <w:sz w:val="24"/>
          <w:szCs w:val="24"/>
        </w:rPr>
        <w:t>有哪些重载？</w:t>
      </w:r>
      <w:r w:rsidRPr="00E510FC">
        <w:rPr>
          <w:rFonts w:ascii="Times New Roman" w:eastAsia="宋体" w:hAnsi="Times New Roman" w:cs="Times New Roman"/>
          <w:sz w:val="24"/>
          <w:szCs w:val="24"/>
        </w:rPr>
        <w:t>是用来干什么的？为什么要用它？为什么出现在</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类中？</w:t>
      </w:r>
    </w:p>
    <w:p w14:paraId="253E7040" w14:textId="18818F4D" w:rsidR="00A0781F"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ti(timeout) </w:t>
      </w:r>
      <w:r w:rsidRPr="00E510FC">
        <w:rPr>
          <w:rFonts w:ascii="Times New Roman" w:eastAsia="宋体" w:hAnsi="Times New Roman" w:cs="Times New Roman"/>
          <w:sz w:val="24"/>
          <w:szCs w:val="24"/>
        </w:rPr>
        <w:t>这个是</w:t>
      </w:r>
      <w:r w:rsidRPr="00E510FC">
        <w:rPr>
          <w:rFonts w:ascii="Times New Roman" w:eastAsia="宋体" w:hAnsi="Times New Roman" w:cs="Times New Roman"/>
          <w:sz w:val="24"/>
          <w:szCs w:val="24"/>
        </w:rPr>
        <w:t>native</w:t>
      </w:r>
      <w:r w:rsidRPr="00E510FC">
        <w:rPr>
          <w:rFonts w:ascii="Times New Roman" w:eastAsia="宋体" w:hAnsi="Times New Roman" w:cs="Times New Roman"/>
          <w:sz w:val="24"/>
          <w:szCs w:val="24"/>
        </w:rPr>
        <w:t>的，由本地语言实现</w:t>
      </w:r>
    </w:p>
    <w:p w14:paraId="3D634953" w14:textId="1460EB31"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timeout nanoseconds)</w:t>
      </w:r>
    </w:p>
    <w:p w14:paraId="55B2E9D7" w14:textId="5651F033" w:rsidR="00804A2C" w:rsidRPr="00E510FC" w:rsidRDefault="00804A2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wait()  </w:t>
      </w:r>
      <w:r w:rsidRPr="00E510FC">
        <w:rPr>
          <w:rFonts w:ascii="Times New Roman" w:eastAsia="宋体" w:hAnsi="Times New Roman" w:cs="Times New Roman"/>
          <w:sz w:val="24"/>
          <w:szCs w:val="24"/>
        </w:rPr>
        <w:t>实际调研</w:t>
      </w:r>
      <w:r w:rsidRPr="00E510FC">
        <w:rPr>
          <w:rFonts w:ascii="Times New Roman" w:eastAsia="宋体" w:hAnsi="Times New Roman" w:cs="Times New Roman"/>
          <w:sz w:val="24"/>
          <w:szCs w:val="24"/>
        </w:rPr>
        <w:t xml:space="preserve">wait(0) </w:t>
      </w:r>
      <w:r w:rsidRPr="00E510FC">
        <w:rPr>
          <w:rFonts w:ascii="Times New Roman" w:eastAsia="宋体" w:hAnsi="Times New Roman" w:cs="Times New Roman"/>
          <w:sz w:val="24"/>
          <w:szCs w:val="24"/>
        </w:rPr>
        <w:t>表示无限期等待</w:t>
      </w:r>
    </w:p>
    <w:p w14:paraId="633AADA5" w14:textId="5D24820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该方法只能被上锁的对象调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w:t>
      </w:r>
    </w:p>
    <w:p w14:paraId="5C9E6199" w14:textId="27F588DF" w:rsidR="004B1798"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wati(); // </w:t>
      </w:r>
      <w:r w:rsidRPr="00E510FC">
        <w:rPr>
          <w:rFonts w:ascii="Times New Roman" w:eastAsia="宋体" w:hAnsi="Times New Roman" w:cs="Times New Roman"/>
          <w:sz w:val="24"/>
          <w:szCs w:val="24"/>
        </w:rPr>
        <w:t>执行该同步代码的线程会主动进入</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状态，并释放锁，直到该对象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通知或者</w:t>
      </w:r>
      <w:r w:rsidRPr="00E510FC">
        <w:rPr>
          <w:rFonts w:ascii="Times New Roman" w:eastAsia="宋体" w:hAnsi="Times New Roman" w:cs="Times New Roman"/>
          <w:sz w:val="24"/>
          <w:szCs w:val="24"/>
        </w:rPr>
        <w:t>notifiyAll</w:t>
      </w:r>
      <w:r w:rsidRPr="00E510FC">
        <w:rPr>
          <w:rFonts w:ascii="Times New Roman" w:eastAsia="宋体" w:hAnsi="Times New Roman" w:cs="Times New Roman"/>
          <w:sz w:val="24"/>
          <w:szCs w:val="24"/>
        </w:rPr>
        <w:t>通知</w:t>
      </w:r>
    </w:p>
    <w:p w14:paraId="2078BBB5" w14:textId="6DFB7815" w:rsidR="00804A2C" w:rsidRPr="00E510FC" w:rsidRDefault="004B179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36731129" w14:textId="77777777" w:rsidR="00804A2C" w:rsidRPr="00E510FC" w:rsidRDefault="00804A2C" w:rsidP="00E510FC">
      <w:pPr>
        <w:spacing w:line="440" w:lineRule="exact"/>
        <w:rPr>
          <w:rFonts w:ascii="Times New Roman" w:eastAsia="宋体" w:hAnsi="Times New Roman" w:cs="Times New Roman"/>
          <w:sz w:val="24"/>
          <w:szCs w:val="24"/>
        </w:rPr>
      </w:pPr>
    </w:p>
    <w:p w14:paraId="64914527" w14:textId="77777777" w:rsidR="00E53B3F" w:rsidRPr="00E510FC" w:rsidRDefault="00E53B3F" w:rsidP="00E510FC">
      <w:pPr>
        <w:spacing w:line="440" w:lineRule="exact"/>
        <w:rPr>
          <w:rFonts w:ascii="Times New Roman" w:eastAsia="宋体" w:hAnsi="Times New Roman" w:cs="Times New Roman"/>
          <w:sz w:val="24"/>
          <w:szCs w:val="24"/>
        </w:rPr>
      </w:pPr>
    </w:p>
    <w:p w14:paraId="7BC3AAFB" w14:textId="5A8535DD"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和线程的区别？</w:t>
      </w:r>
    </w:p>
    <w:p w14:paraId="1C83574C" w14:textId="484FE34C" w:rsidR="006F6FA6"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程序的一次执行过程，或者是一个运行的程序就是进程。</w:t>
      </w:r>
    </w:p>
    <w:p w14:paraId="3BCFB9FE" w14:textId="2296CD9F"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程序</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运行</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进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占用内存空间。</w:t>
      </w:r>
    </w:p>
    <w:p w14:paraId="0E5B1957" w14:textId="0DC4F4AC" w:rsidR="005B733D" w:rsidRPr="00E510FC" w:rsidRDefault="005B733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由进程创建的，它是进程的一个实体。一个进程可以拥有多个线程</w:t>
      </w:r>
    </w:p>
    <w:p w14:paraId="57EB308B" w14:textId="6C931343" w:rsidR="005B733D" w:rsidRPr="00E510FC" w:rsidRDefault="006464AF"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进程是操作系统资源分配的最小单位</w:t>
      </w:r>
      <w:r w:rsidR="00D82459" w:rsidRPr="00E510FC">
        <w:rPr>
          <w:rFonts w:ascii="Times New Roman" w:eastAsia="宋体" w:hAnsi="Times New Roman" w:cs="Times New Roman"/>
          <w:sz w:val="24"/>
          <w:szCs w:val="24"/>
        </w:rPr>
        <w:t>，用于个理资源，比如内存资源</w:t>
      </w:r>
      <w:r w:rsidRPr="00E510FC">
        <w:rPr>
          <w:rFonts w:ascii="Times New Roman" w:eastAsia="宋体" w:hAnsi="Times New Roman" w:cs="Times New Roman"/>
          <w:sz w:val="24"/>
          <w:szCs w:val="24"/>
        </w:rPr>
        <w:t>，线程是</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调度的最小单位</w:t>
      </w:r>
      <w:r w:rsidR="00D82459" w:rsidRPr="00E510FC">
        <w:rPr>
          <w:rFonts w:ascii="Times New Roman" w:eastAsia="宋体" w:hAnsi="Times New Roman" w:cs="Times New Roman"/>
          <w:sz w:val="24"/>
          <w:szCs w:val="24"/>
        </w:rPr>
        <w:t>，线程包含在进程中，是进程实际运作单位。</w:t>
      </w:r>
    </w:p>
    <w:p w14:paraId="5481B134" w14:textId="4D6AE174" w:rsidR="005B733D" w:rsidRPr="00E510FC" w:rsidRDefault="005B733D" w:rsidP="00E510FC">
      <w:pPr>
        <w:spacing w:line="440" w:lineRule="exact"/>
        <w:rPr>
          <w:rFonts w:ascii="Times New Roman" w:eastAsia="宋体" w:hAnsi="Times New Roman" w:cs="Times New Roman"/>
          <w:sz w:val="24"/>
          <w:szCs w:val="24"/>
        </w:rPr>
      </w:pPr>
    </w:p>
    <w:p w14:paraId="1857FCF4" w14:textId="77777777" w:rsidR="00E53B3F" w:rsidRPr="00E510FC" w:rsidRDefault="00E53B3F" w:rsidP="00E510FC">
      <w:pPr>
        <w:spacing w:line="440" w:lineRule="exact"/>
        <w:rPr>
          <w:rFonts w:ascii="Times New Roman" w:eastAsia="宋体" w:hAnsi="Times New Roman" w:cs="Times New Roman"/>
          <w:sz w:val="24"/>
          <w:szCs w:val="24"/>
        </w:rPr>
      </w:pPr>
    </w:p>
    <w:p w14:paraId="2EABD4A0" w14:textId="1D7EE8C9" w:rsidR="005B733D"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并发和并行？</w:t>
      </w:r>
    </w:p>
    <w:p w14:paraId="28B533F9" w14:textId="7F9C5F67" w:rsidR="0058615A" w:rsidRPr="00E510FC" w:rsidRDefault="005861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发：单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个时刻只有一个线程在执行，不同时刻切换到不同的线程进行执行，但由于</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太快了，人看起来是同时在执行，这就叫并发</w:t>
      </w:r>
    </w:p>
    <w:p w14:paraId="2D04F266" w14:textId="15811B82" w:rsidR="00731A77" w:rsidRPr="00E510FC" w:rsidRDefault="00731A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并行：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同一时刻有多个线程同时在执行，这就是并行</w:t>
      </w:r>
    </w:p>
    <w:p w14:paraId="0AC41DBB" w14:textId="5065E10C" w:rsidR="0058615A" w:rsidRPr="00E510FC" w:rsidRDefault="008659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于多核</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并发和并行也有可能是同时进行的</w:t>
      </w:r>
    </w:p>
    <w:p w14:paraId="3F6EECCA" w14:textId="3D22D3B8" w:rsidR="0058615A" w:rsidRPr="00E510FC" w:rsidRDefault="0058615A" w:rsidP="00E510FC">
      <w:pPr>
        <w:spacing w:line="440" w:lineRule="exact"/>
        <w:rPr>
          <w:rFonts w:ascii="Times New Roman" w:eastAsia="宋体" w:hAnsi="Times New Roman" w:cs="Times New Roman"/>
          <w:sz w:val="24"/>
          <w:szCs w:val="24"/>
        </w:rPr>
      </w:pPr>
    </w:p>
    <w:p w14:paraId="7C2105E5" w14:textId="77777777" w:rsidR="0083459D" w:rsidRPr="00E510FC" w:rsidRDefault="0083459D" w:rsidP="00E510FC">
      <w:pPr>
        <w:spacing w:line="440" w:lineRule="exact"/>
        <w:rPr>
          <w:rFonts w:ascii="Times New Roman" w:eastAsia="宋体" w:hAnsi="Times New Roman" w:cs="Times New Roman"/>
          <w:sz w:val="24"/>
          <w:szCs w:val="24"/>
        </w:rPr>
      </w:pPr>
    </w:p>
    <w:p w14:paraId="75B8B8AD" w14:textId="4CD62BB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创建线程的方式</w:t>
      </w:r>
      <w:r w:rsidR="00D8582A" w:rsidRPr="00E510FC">
        <w:rPr>
          <w:rFonts w:ascii="Times New Roman" w:eastAsia="宋体" w:hAnsi="Times New Roman" w:cs="Times New Roman"/>
          <w:sz w:val="24"/>
          <w:szCs w:val="24"/>
        </w:rPr>
        <w:t>？</w:t>
      </w:r>
    </w:p>
    <w:p w14:paraId="4F58861D" w14:textId="5A0F5F76" w:rsidR="005B733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创建线程有两种方式</w:t>
      </w:r>
    </w:p>
    <w:p w14:paraId="39965CA3" w14:textId="33334863" w:rsidR="00692BAD"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4A91BC48" w14:textId="7F54D8DE" w:rsidR="006F6FA6" w:rsidRPr="00E510FC" w:rsidRDefault="00692BA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w:t>
      </w:r>
    </w:p>
    <w:p w14:paraId="34758E7A" w14:textId="7042688F"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3</w:t>
      </w:r>
      <w:r w:rsidRPr="00E510FC">
        <w:rPr>
          <w:rFonts w:ascii="Times New Roman" w:eastAsia="宋体" w:hAnsi="Times New Roman" w:cs="Times New Roman"/>
          <w:sz w:val="24"/>
          <w:szCs w:val="24"/>
        </w:rPr>
        <w:t>、通过</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接口和</w:t>
      </w:r>
      <w:r w:rsidRPr="00E510FC">
        <w:rPr>
          <w:rFonts w:ascii="Times New Roman" w:eastAsia="宋体" w:hAnsi="Times New Roman" w:cs="Times New Roman"/>
          <w:sz w:val="24"/>
          <w:szCs w:val="24"/>
        </w:rPr>
        <w:t>Furture</w:t>
      </w:r>
      <w:r w:rsidRPr="00E510FC">
        <w:rPr>
          <w:rFonts w:ascii="Times New Roman" w:eastAsia="宋体" w:hAnsi="Times New Roman" w:cs="Times New Roman"/>
          <w:sz w:val="24"/>
          <w:szCs w:val="24"/>
        </w:rPr>
        <w:t>类实现</w:t>
      </w:r>
    </w:p>
    <w:p w14:paraId="3EB23614" w14:textId="336CD8B9"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4</w:t>
      </w:r>
      <w:r w:rsidRPr="00E510FC">
        <w:rPr>
          <w:rFonts w:ascii="Times New Roman" w:eastAsia="宋体" w:hAnsi="Times New Roman" w:cs="Times New Roman"/>
          <w:sz w:val="24"/>
          <w:szCs w:val="24"/>
        </w:rPr>
        <w:t>、通过线程池创建</w:t>
      </w:r>
    </w:p>
    <w:p w14:paraId="385E34A2" w14:textId="5C2D8C9D" w:rsidR="00B23FEA" w:rsidRPr="00E510FC" w:rsidRDefault="00B23FEA" w:rsidP="00E510FC">
      <w:pPr>
        <w:spacing w:line="440" w:lineRule="exact"/>
        <w:rPr>
          <w:rFonts w:ascii="Times New Roman" w:eastAsia="宋体" w:hAnsi="Times New Roman" w:cs="Times New Roman"/>
          <w:sz w:val="24"/>
          <w:szCs w:val="24"/>
        </w:rPr>
      </w:pPr>
    </w:p>
    <w:p w14:paraId="5A784B8F" w14:textId="53F795B3" w:rsidR="0083459D" w:rsidRPr="00E510FC" w:rsidRDefault="0083459D" w:rsidP="00E510FC">
      <w:pPr>
        <w:spacing w:line="440" w:lineRule="exact"/>
        <w:rPr>
          <w:rFonts w:ascii="Times New Roman" w:eastAsia="宋体" w:hAnsi="Times New Roman" w:cs="Times New Roman"/>
          <w:sz w:val="24"/>
          <w:szCs w:val="24"/>
        </w:rPr>
      </w:pPr>
    </w:p>
    <w:p w14:paraId="5C36CB51" w14:textId="3840BD89"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有了继承的方式</w:t>
      </w:r>
      <w:r w:rsidR="00095D64" w:rsidRPr="00E510FC">
        <w:rPr>
          <w:rFonts w:ascii="Times New Roman" w:eastAsia="宋体" w:hAnsi="Times New Roman" w:cs="Times New Roman"/>
          <w:sz w:val="24"/>
          <w:szCs w:val="24"/>
        </w:rPr>
        <w:t>创建多线程</w:t>
      </w:r>
      <w:r w:rsidRPr="00E510FC">
        <w:rPr>
          <w:rFonts w:ascii="Times New Roman" w:eastAsia="宋体" w:hAnsi="Times New Roman" w:cs="Times New Roman"/>
          <w:sz w:val="24"/>
          <w:szCs w:val="24"/>
        </w:rPr>
        <w:t>，还要发明接口的方式？</w:t>
      </w:r>
    </w:p>
    <w:p w14:paraId="108BE0B6" w14:textId="24A9B24A" w:rsidR="0083459D" w:rsidRPr="00E510FC" w:rsidRDefault="0083459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是单继承的，如果某个类已经继承了其他类，再使用继承的方式实现多线程就无法实现。</w:t>
      </w:r>
    </w:p>
    <w:p w14:paraId="4ADA61FE" w14:textId="77777777" w:rsidR="0083459D" w:rsidRPr="00E510FC" w:rsidRDefault="0083459D" w:rsidP="00E510FC">
      <w:pPr>
        <w:spacing w:line="440" w:lineRule="exact"/>
        <w:rPr>
          <w:rFonts w:ascii="Times New Roman" w:eastAsia="宋体" w:hAnsi="Times New Roman" w:cs="Times New Roman"/>
          <w:sz w:val="24"/>
          <w:szCs w:val="24"/>
        </w:rPr>
      </w:pPr>
    </w:p>
    <w:p w14:paraId="0F4A188C" w14:textId="77777777" w:rsidR="0083459D" w:rsidRPr="00E510FC" w:rsidRDefault="0083459D" w:rsidP="00E510FC">
      <w:pPr>
        <w:spacing w:line="440" w:lineRule="exact"/>
        <w:rPr>
          <w:rFonts w:ascii="Times New Roman" w:eastAsia="宋体" w:hAnsi="Times New Roman" w:cs="Times New Roman"/>
          <w:sz w:val="24"/>
          <w:szCs w:val="24"/>
        </w:rPr>
      </w:pPr>
    </w:p>
    <w:p w14:paraId="53F104AD" w14:textId="0530850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停止一个线程的运行</w:t>
      </w:r>
      <w:r w:rsidR="006155F3" w:rsidRPr="00E510FC">
        <w:rPr>
          <w:rFonts w:ascii="Times New Roman" w:eastAsia="宋体" w:hAnsi="Times New Roman" w:cs="Times New Roman"/>
          <w:sz w:val="24"/>
          <w:szCs w:val="24"/>
        </w:rPr>
        <w:t>？</w:t>
      </w:r>
    </w:p>
    <w:p w14:paraId="604D379D" w14:textId="1CC45058" w:rsidR="006F6FA6"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自动方式：线程完成自己的任务后就会自动退出</w:t>
      </w:r>
    </w:p>
    <w:p w14:paraId="1BBF9A04" w14:textId="12797405" w:rsidR="000068BF" w:rsidRPr="00E510FC" w:rsidRDefault="004824D2" w:rsidP="00E510FC">
      <w:pPr>
        <w:pStyle w:val="a3"/>
        <w:numPr>
          <w:ilvl w:val="0"/>
          <w:numId w:val="4"/>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通知方式：使用变量控制</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退出</w:t>
      </w:r>
      <w:r w:rsidR="000068BF" w:rsidRPr="00E510FC">
        <w:rPr>
          <w:rFonts w:ascii="Times New Roman" w:eastAsia="宋体" w:hAnsi="Times New Roman" w:cs="Times New Roman"/>
          <w:sz w:val="24"/>
          <w:szCs w:val="24"/>
        </w:rPr>
        <w:t>，通知该线程此时需要结束</w:t>
      </w:r>
      <w:r w:rsidR="000068BF" w:rsidRPr="00E510FC">
        <w:rPr>
          <w:rFonts w:ascii="Times New Roman" w:eastAsia="宋体" w:hAnsi="Times New Roman" w:cs="Times New Roman"/>
          <w:sz w:val="24"/>
          <w:szCs w:val="24"/>
        </w:rPr>
        <w:t>run</w:t>
      </w:r>
      <w:r w:rsidR="000068BF" w:rsidRPr="00E510FC">
        <w:rPr>
          <w:rFonts w:ascii="Times New Roman" w:eastAsia="宋体" w:hAnsi="Times New Roman" w:cs="Times New Roman"/>
          <w:sz w:val="24"/>
          <w:szCs w:val="24"/>
        </w:rPr>
        <w:t>方法了</w:t>
      </w:r>
    </w:p>
    <w:p w14:paraId="45F406EC" w14:textId="6CC76915" w:rsidR="004623F9" w:rsidRPr="00E510FC" w:rsidRDefault="004623F9" w:rsidP="00E510FC">
      <w:pPr>
        <w:spacing w:line="440" w:lineRule="exact"/>
        <w:rPr>
          <w:rFonts w:ascii="Times New Roman" w:eastAsia="宋体" w:hAnsi="Times New Roman" w:cs="Times New Roman"/>
          <w:sz w:val="24"/>
          <w:szCs w:val="24"/>
        </w:rPr>
      </w:pPr>
    </w:p>
    <w:p w14:paraId="3917497C" w14:textId="77777777" w:rsidR="00E53B3F" w:rsidRPr="00E510FC" w:rsidRDefault="00E53B3F" w:rsidP="00E510FC">
      <w:pPr>
        <w:spacing w:line="440" w:lineRule="exact"/>
        <w:rPr>
          <w:rFonts w:ascii="Times New Roman" w:eastAsia="宋体" w:hAnsi="Times New Roman" w:cs="Times New Roman"/>
          <w:sz w:val="24"/>
          <w:szCs w:val="24"/>
        </w:rPr>
      </w:pPr>
    </w:p>
    <w:p w14:paraId="0D5B68EA" w14:textId="2E64F1B2"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创建线程有什么区别？</w:t>
      </w:r>
    </w:p>
    <w:p w14:paraId="06D49B8C" w14:textId="2D6AB9B0" w:rsidR="006F6FA6"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方式创建线程可以得到返回值，重写</w:t>
      </w:r>
      <w:r w:rsidRPr="00E510FC">
        <w:rPr>
          <w:rFonts w:ascii="Times New Roman" w:eastAsia="宋体" w:hAnsi="Times New Roman" w:cs="Times New Roman"/>
          <w:sz w:val="24"/>
          <w:szCs w:val="24"/>
        </w:rPr>
        <w:t>call</w:t>
      </w:r>
      <w:r w:rsidRPr="00E510FC">
        <w:rPr>
          <w:rFonts w:ascii="Times New Roman" w:eastAsia="宋体" w:hAnsi="Times New Roman" w:cs="Times New Roman"/>
          <w:sz w:val="24"/>
          <w:szCs w:val="24"/>
        </w:rPr>
        <w:t>方法是由返回值的，而</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重写的</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没有返回值</w:t>
      </w:r>
    </w:p>
    <w:p w14:paraId="2770CCBA" w14:textId="7CFE8B46" w:rsidR="0064198A" w:rsidRPr="00E510FC" w:rsidRDefault="0064198A"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里面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不能抛出异常，</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可以</w:t>
      </w:r>
    </w:p>
    <w:p w14:paraId="4C31FB5C" w14:textId="0B5AC69D" w:rsidR="0064198A"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都需要用</w:t>
      </w:r>
      <w:r w:rsidRPr="00E510FC">
        <w:rPr>
          <w:rFonts w:ascii="Times New Roman" w:eastAsia="宋体" w:hAnsi="Times New Roman" w:cs="Times New Roman"/>
          <w:sz w:val="24"/>
          <w:szCs w:val="24"/>
        </w:rPr>
        <w:t>Thread.start</w:t>
      </w:r>
      <w:r w:rsidRPr="00E510FC">
        <w:rPr>
          <w:rFonts w:ascii="Times New Roman" w:eastAsia="宋体" w:hAnsi="Times New Roman" w:cs="Times New Roman"/>
          <w:sz w:val="24"/>
          <w:szCs w:val="24"/>
        </w:rPr>
        <w:t>启动线程</w:t>
      </w:r>
    </w:p>
    <w:p w14:paraId="34821CE6" w14:textId="5334D496" w:rsidR="00861CF2" w:rsidRPr="00E510FC" w:rsidRDefault="00861CF2" w:rsidP="00E510FC">
      <w:pPr>
        <w:pStyle w:val="a3"/>
        <w:numPr>
          <w:ilvl w:val="0"/>
          <w:numId w:val="1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Callable</w:t>
      </w:r>
      <w:r w:rsidRPr="00E510FC">
        <w:rPr>
          <w:rFonts w:ascii="Times New Roman" w:eastAsia="宋体" w:hAnsi="Times New Roman" w:cs="Times New Roman"/>
          <w:sz w:val="24"/>
          <w:szCs w:val="24"/>
        </w:rPr>
        <w:t>需要用</w:t>
      </w:r>
      <w:r w:rsidRPr="00E510FC">
        <w:rPr>
          <w:rFonts w:ascii="Times New Roman" w:eastAsia="宋体" w:hAnsi="Times New Roman" w:cs="Times New Roman"/>
          <w:sz w:val="24"/>
          <w:szCs w:val="24"/>
        </w:rPr>
        <w:t>FutureTake.get</w:t>
      </w:r>
      <w:r w:rsidRPr="00E510FC">
        <w:rPr>
          <w:rFonts w:ascii="Times New Roman" w:eastAsia="宋体" w:hAnsi="Times New Roman" w:cs="Times New Roman"/>
          <w:sz w:val="24"/>
          <w:szCs w:val="24"/>
        </w:rPr>
        <w:t>获取返回值，当在主线程调用该方法时，主线程会阻塞，直到结果返回，不调用该方法，主线程不会阻塞。</w:t>
      </w:r>
    </w:p>
    <w:p w14:paraId="2B25A9D9" w14:textId="5EF1A433" w:rsidR="00886086" w:rsidRPr="00E510FC" w:rsidRDefault="00886086" w:rsidP="00E510FC">
      <w:pPr>
        <w:spacing w:line="440" w:lineRule="exact"/>
        <w:rPr>
          <w:rFonts w:ascii="Times New Roman" w:eastAsia="宋体" w:hAnsi="Times New Roman" w:cs="Times New Roman"/>
          <w:sz w:val="24"/>
          <w:szCs w:val="24"/>
        </w:rPr>
      </w:pPr>
    </w:p>
    <w:p w14:paraId="77352578" w14:textId="77777777" w:rsidR="00886086" w:rsidRPr="00E510FC" w:rsidRDefault="00886086" w:rsidP="00E510FC">
      <w:pPr>
        <w:spacing w:line="440" w:lineRule="exact"/>
        <w:rPr>
          <w:rFonts w:ascii="Times New Roman" w:eastAsia="宋体" w:hAnsi="Times New Roman" w:cs="Times New Roman"/>
          <w:sz w:val="24"/>
          <w:szCs w:val="24"/>
        </w:rPr>
      </w:pPr>
    </w:p>
    <w:p w14:paraId="256008BA" w14:textId="14861BF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和</w:t>
      </w:r>
      <w:r w:rsidRPr="00E510FC">
        <w:rPr>
          <w:rFonts w:ascii="Times New Roman" w:eastAsia="宋体" w:hAnsi="Times New Roman" w:cs="Times New Roman"/>
          <w:sz w:val="24"/>
          <w:szCs w:val="24"/>
        </w:rPr>
        <w:t>Runable</w:t>
      </w:r>
      <w:r w:rsidRPr="00E510FC">
        <w:rPr>
          <w:rFonts w:ascii="Times New Roman" w:eastAsia="宋体" w:hAnsi="Times New Roman" w:cs="Times New Roman"/>
          <w:sz w:val="24"/>
          <w:szCs w:val="24"/>
        </w:rPr>
        <w:t>接口的最大区别是什么？</w:t>
      </w:r>
    </w:p>
    <w:p w14:paraId="305F2687" w14:textId="26087D0F" w:rsidR="004623F9"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从本质上来将，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实现多线程和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方式没有本质的区别，因为从</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源码可以发现，</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本身也实现了</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w:t>
      </w:r>
    </w:p>
    <w:p w14:paraId="2DD6D725" w14:textId="1C8D5288" w:rsidR="00E51587" w:rsidRPr="00E510FC" w:rsidRDefault="00E51587" w:rsidP="00E510FC">
      <w:pPr>
        <w:pStyle w:val="a3"/>
        <w:numPr>
          <w:ilvl w:val="0"/>
          <w:numId w:val="3"/>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并且避免了单继承的限制。</w:t>
      </w:r>
    </w:p>
    <w:p w14:paraId="70C022DC" w14:textId="208E91CD" w:rsidR="004623F9" w:rsidRPr="00E510FC" w:rsidRDefault="004623F9" w:rsidP="00E510FC">
      <w:pPr>
        <w:spacing w:line="440" w:lineRule="exact"/>
        <w:rPr>
          <w:rFonts w:ascii="Times New Roman" w:eastAsia="宋体" w:hAnsi="Times New Roman" w:cs="Times New Roman"/>
          <w:sz w:val="24"/>
          <w:szCs w:val="24"/>
        </w:rPr>
      </w:pPr>
    </w:p>
    <w:p w14:paraId="187C1F3F" w14:textId="77777777" w:rsidR="00E53B3F" w:rsidRPr="00E510FC" w:rsidRDefault="00E53B3F" w:rsidP="00E510FC">
      <w:pPr>
        <w:spacing w:line="440" w:lineRule="exact"/>
        <w:rPr>
          <w:rFonts w:ascii="Times New Roman" w:eastAsia="宋体" w:hAnsi="Times New Roman" w:cs="Times New Roman"/>
          <w:sz w:val="24"/>
          <w:szCs w:val="24"/>
        </w:rPr>
      </w:pPr>
    </w:p>
    <w:p w14:paraId="5130ED2A" w14:textId="40095A4E" w:rsidR="00E51587" w:rsidRPr="00E510FC" w:rsidRDefault="00E5158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说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更加适合多个线程共享一个资源的情况？</w:t>
      </w:r>
    </w:p>
    <w:p w14:paraId="41DA25D9" w14:textId="011E3C48" w:rsidR="00E51587"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凭什么说这句话，当多个线程需要共享同一个资源时，例如访问同一个文件、数据库连接、网络连接时，我们把这些资源作为一个对象的属性，并写入调用这些资源的方法，然后实现</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接口，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里面调用上述对象的方法。只需要创建一个资源对象，当创建新的线程时，就把该对象传入。从而让多个线程共享同一个资源。</w:t>
      </w:r>
    </w:p>
    <w:p w14:paraId="7FFB3FAA" w14:textId="3819B576" w:rsidR="00B44E9A" w:rsidRPr="00E510FC" w:rsidRDefault="00B44E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果采用继承</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的方式，创建一个新的线程，就会</w:t>
      </w:r>
      <w:r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新的对象，没有线程拥有一份独立的内存空间，每个线程都会拥有自己的资源、而不是共享一份资源。</w:t>
      </w:r>
      <w:r w:rsidR="00AC7542" w:rsidRPr="00E510FC">
        <w:rPr>
          <w:rFonts w:ascii="Times New Roman" w:eastAsia="宋体" w:hAnsi="Times New Roman" w:cs="Times New Roman"/>
          <w:sz w:val="24"/>
          <w:szCs w:val="24"/>
        </w:rPr>
        <w:t>会造成资源的浪费</w:t>
      </w:r>
    </w:p>
    <w:p w14:paraId="7B6185AE" w14:textId="075EF4EF" w:rsidR="00E51587" w:rsidRPr="00E510FC" w:rsidRDefault="00E51587" w:rsidP="00E510FC">
      <w:pPr>
        <w:spacing w:line="440" w:lineRule="exact"/>
        <w:rPr>
          <w:rFonts w:ascii="Times New Roman" w:eastAsia="宋体" w:hAnsi="Times New Roman" w:cs="Times New Roman"/>
          <w:sz w:val="24"/>
          <w:szCs w:val="24"/>
        </w:rPr>
      </w:pPr>
    </w:p>
    <w:p w14:paraId="60E732A3" w14:textId="77777777" w:rsidR="00E53B3F" w:rsidRPr="00E510FC" w:rsidRDefault="00E53B3F" w:rsidP="00E510FC">
      <w:pPr>
        <w:spacing w:line="440" w:lineRule="exact"/>
        <w:rPr>
          <w:rFonts w:ascii="Times New Roman" w:eastAsia="宋体" w:hAnsi="Times New Roman" w:cs="Times New Roman"/>
          <w:sz w:val="24"/>
          <w:szCs w:val="24"/>
        </w:rPr>
      </w:pPr>
    </w:p>
    <w:p w14:paraId="533126EF" w14:textId="33997BCD" w:rsidR="00614F33"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的几种状态，以及状态的转换</w:t>
      </w:r>
      <w:r w:rsidR="0007287D" w:rsidRPr="00E510FC">
        <w:rPr>
          <w:rFonts w:ascii="Times New Roman" w:eastAsia="宋体" w:hAnsi="Times New Roman" w:cs="Times New Roman"/>
          <w:sz w:val="24"/>
          <w:szCs w:val="24"/>
        </w:rPr>
        <w:t>，生命周期</w:t>
      </w:r>
      <w:r w:rsidR="006155F3" w:rsidRPr="00E510FC">
        <w:rPr>
          <w:rFonts w:ascii="Times New Roman" w:eastAsia="宋体" w:hAnsi="Times New Roman" w:cs="Times New Roman"/>
          <w:sz w:val="24"/>
          <w:szCs w:val="24"/>
        </w:rPr>
        <w:t>？</w:t>
      </w:r>
    </w:p>
    <w:p w14:paraId="287B9187" w14:textId="320F91F6" w:rsidR="00614F33" w:rsidRPr="00E510FC" w:rsidRDefault="00F46130" w:rsidP="004D4809">
      <w:pP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3EB73F5" wp14:editId="7FFB95C0">
            <wp:extent cx="5274310" cy="483171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4831715"/>
                    </a:xfrm>
                    <a:prstGeom prst="rect">
                      <a:avLst/>
                    </a:prstGeom>
                    <a:noFill/>
                    <a:ln>
                      <a:noFill/>
                    </a:ln>
                  </pic:spPr>
                </pic:pic>
              </a:graphicData>
            </a:graphic>
          </wp:inline>
        </w:drawing>
      </w:r>
    </w:p>
    <w:p w14:paraId="696D0595" w14:textId="77777777" w:rsidR="00614F33" w:rsidRPr="00E510FC" w:rsidRDefault="00614F33" w:rsidP="00E510FC">
      <w:pPr>
        <w:spacing w:line="440" w:lineRule="exact"/>
        <w:rPr>
          <w:rFonts w:ascii="Times New Roman" w:eastAsia="宋体" w:hAnsi="Times New Roman" w:cs="Times New Roman"/>
          <w:sz w:val="24"/>
          <w:szCs w:val="24"/>
        </w:rPr>
      </w:pPr>
    </w:p>
    <w:p w14:paraId="57EB8B9E" w14:textId="77777777" w:rsidR="003E4077" w:rsidRPr="00E510FC" w:rsidRDefault="003E4077" w:rsidP="00E510FC">
      <w:pPr>
        <w:spacing w:line="440" w:lineRule="exact"/>
        <w:rPr>
          <w:rFonts w:ascii="Times New Roman" w:eastAsia="宋体" w:hAnsi="Times New Roman" w:cs="Times New Roman"/>
          <w:sz w:val="24"/>
          <w:szCs w:val="24"/>
        </w:rPr>
      </w:pPr>
    </w:p>
    <w:p w14:paraId="0D550D54" w14:textId="167C2004"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线程安全？为什么不安全？</w:t>
      </w:r>
    </w:p>
    <w:p w14:paraId="32E4E8BC" w14:textId="18981D5F" w:rsidR="00614F33" w:rsidRPr="00E510FC" w:rsidRDefault="00AE77C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这与操作系统有关，现在主流的操作系统都是多任务的，即多个进程同时运行，为了保证进程之间互不干扰，操作系统会给每个进程分配一块内存区域，每个进程只能访问自己的内存空间，而不能访问别人的内存空间。每个进程的内存空间会有一块特殊的公共区域，被称为堆，进程中的所有线程都可以访问，这就是造成问题的潜在原因。线程安全是指某块内存，或者某个对象，在被多个线程同时访问，线程间按照某种方式访问时，访问的结果总是正确的，就说明这个对象、这个内存时线程安全的。</w:t>
      </w:r>
    </w:p>
    <w:p w14:paraId="1EAB825B" w14:textId="00CAA9FE"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或者对象的安全</w:t>
      </w:r>
    </w:p>
    <w:p w14:paraId="04F23AAF" w14:textId="65B43E11" w:rsidR="00AE77CA" w:rsidRPr="00E510FC" w:rsidRDefault="00AE77CA" w:rsidP="00E510FC">
      <w:pPr>
        <w:pStyle w:val="a3"/>
        <w:numPr>
          <w:ilvl w:val="0"/>
          <w:numId w:val="11"/>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多个线程同时访问同一个对象时，</w:t>
      </w:r>
      <w:r w:rsidR="00123F39" w:rsidRPr="00E510FC">
        <w:rPr>
          <w:rFonts w:ascii="Times New Roman" w:eastAsia="宋体" w:hAnsi="Times New Roman" w:cs="Times New Roman"/>
          <w:sz w:val="24"/>
          <w:szCs w:val="24"/>
        </w:rPr>
        <w:t>线程间按照某种调度方式访问，</w:t>
      </w:r>
      <w:r w:rsidRPr="00E510FC">
        <w:rPr>
          <w:rFonts w:ascii="Times New Roman" w:eastAsia="宋体" w:hAnsi="Times New Roman" w:cs="Times New Roman"/>
          <w:sz w:val="24"/>
          <w:szCs w:val="24"/>
        </w:rPr>
        <w:t>调用这个对象的行为都可以获得正确的结果，就称这个对象时线程安全的，反之称这个对象是线程不安全的</w:t>
      </w:r>
      <w:r w:rsidR="00123F39" w:rsidRPr="00E510FC">
        <w:rPr>
          <w:rFonts w:ascii="Times New Roman" w:eastAsia="宋体" w:hAnsi="Times New Roman" w:cs="Times New Roman"/>
          <w:sz w:val="24"/>
          <w:szCs w:val="24"/>
        </w:rPr>
        <w:t>。</w:t>
      </w:r>
    </w:p>
    <w:p w14:paraId="619231EE" w14:textId="23421127" w:rsidR="0007287D" w:rsidRPr="00E510FC" w:rsidRDefault="007044C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不安全：由于堆内存的数据可以被任何线程访问到，在没有限制的情况</w:t>
      </w:r>
      <w:r w:rsidR="00730D60" w:rsidRPr="00E510FC">
        <w:rPr>
          <w:rFonts w:ascii="Times New Roman" w:eastAsia="宋体" w:hAnsi="Times New Roman" w:cs="Times New Roman"/>
          <w:sz w:val="24"/>
          <w:szCs w:val="24"/>
        </w:rPr>
        <w:t>下存在被意外修改的风险</w:t>
      </w:r>
      <w:r w:rsidR="00065A16" w:rsidRPr="00E510FC">
        <w:rPr>
          <w:rFonts w:ascii="Times New Roman" w:eastAsia="宋体" w:hAnsi="Times New Roman" w:cs="Times New Roman"/>
          <w:sz w:val="24"/>
          <w:szCs w:val="24"/>
        </w:rPr>
        <w:t>，堆内存空间在没有保护机制的情况下，对多线程是不安全的，因为放进去的数据，可能被别的线程破坏。</w:t>
      </w:r>
    </w:p>
    <w:p w14:paraId="3898D185" w14:textId="2ADB15A4" w:rsidR="000C0C35" w:rsidRPr="00E510FC" w:rsidRDefault="000C0C3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不是指线程的安全，而是指内存的安全，更具体一点，是指对象的安全，因为</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对象是存放在一块被称为堆的公共内存区域，任何线程都可以访问。如果没有保护机制，某个线程存放到堆中的数据有可能被其它线程修改的风险。而如果多线程并发访问同一个对象，按照某种方式进行访问，调用对象的行为都是正确的，我们就称这个对象是线程安全的。</w:t>
      </w:r>
    </w:p>
    <w:p w14:paraId="31DA116A" w14:textId="5FB4FEF1" w:rsidR="00FC7A1C" w:rsidRPr="00E510FC" w:rsidRDefault="00FC7A1C" w:rsidP="00E510FC">
      <w:pPr>
        <w:spacing w:line="440" w:lineRule="exact"/>
        <w:rPr>
          <w:rFonts w:ascii="Times New Roman" w:eastAsia="宋体" w:hAnsi="Times New Roman" w:cs="Times New Roman"/>
          <w:sz w:val="24"/>
          <w:szCs w:val="24"/>
        </w:rPr>
      </w:pPr>
    </w:p>
    <w:p w14:paraId="3DA53E97" w14:textId="77777777" w:rsidR="00E53B3F" w:rsidRPr="00E510FC" w:rsidRDefault="00E53B3F" w:rsidP="00E510FC">
      <w:pPr>
        <w:spacing w:line="440" w:lineRule="exact"/>
        <w:rPr>
          <w:rFonts w:ascii="Times New Roman" w:eastAsia="宋体" w:hAnsi="Times New Roman" w:cs="Times New Roman"/>
          <w:sz w:val="24"/>
          <w:szCs w:val="24"/>
        </w:rPr>
      </w:pPr>
    </w:p>
    <w:p w14:paraId="671734CB" w14:textId="27956F49" w:rsidR="00FC7A1C" w:rsidRPr="00E510FC" w:rsidRDefault="00FC7A1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有类变量、成员变量、局部变量，它们存放的位置分别是？</w:t>
      </w:r>
    </w:p>
    <w:p w14:paraId="6E7AB9AE" w14:textId="385B52BD" w:rsidR="000C0C35"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方法区、堆、栈内存</w:t>
      </w:r>
    </w:p>
    <w:p w14:paraId="2281F8F9" w14:textId="6341E82B" w:rsidR="00D02328" w:rsidRPr="00E510FC" w:rsidRDefault="00D0232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前两个是共享变量，需要考虑线程安全。最后一个是线程安全的，因为每一个线程，</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都会分配一个线程栈，而局部变量存放在各个线程的栈空间中，线程之间是无法访问对方的栈内存的，栈内存空间是独立的空间，所以是线程安全的。</w:t>
      </w:r>
    </w:p>
    <w:p w14:paraId="12ED0325" w14:textId="2B771404" w:rsidR="006F6FA6" w:rsidRPr="00E510FC" w:rsidRDefault="006F6FA6" w:rsidP="00E510FC">
      <w:pPr>
        <w:spacing w:line="440" w:lineRule="exact"/>
        <w:rPr>
          <w:rFonts w:ascii="Times New Roman" w:eastAsia="宋体" w:hAnsi="Times New Roman" w:cs="Times New Roman"/>
          <w:sz w:val="24"/>
          <w:szCs w:val="24"/>
        </w:rPr>
      </w:pPr>
    </w:p>
    <w:p w14:paraId="12479893" w14:textId="77777777" w:rsidR="00E53B3F" w:rsidRPr="00E510FC" w:rsidRDefault="00E53B3F" w:rsidP="00E510FC">
      <w:pPr>
        <w:spacing w:line="440" w:lineRule="exact"/>
        <w:rPr>
          <w:rFonts w:ascii="Times New Roman" w:eastAsia="宋体" w:hAnsi="Times New Roman" w:cs="Times New Roman"/>
          <w:sz w:val="24"/>
          <w:szCs w:val="24"/>
        </w:rPr>
      </w:pPr>
    </w:p>
    <w:p w14:paraId="299E5BB0" w14:textId="4E8B673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阻塞状态和等待状态的区别</w:t>
      </w:r>
      <w:r w:rsidR="006155F3" w:rsidRPr="00E510FC">
        <w:rPr>
          <w:rFonts w:ascii="Times New Roman" w:eastAsia="宋体" w:hAnsi="Times New Roman" w:cs="Times New Roman"/>
          <w:sz w:val="24"/>
          <w:szCs w:val="24"/>
        </w:rPr>
        <w:t>？</w:t>
      </w:r>
    </w:p>
    <w:p w14:paraId="3B304016" w14:textId="718F77FF" w:rsidR="006F6FA6" w:rsidRPr="00E510FC" w:rsidRDefault="00CC0F2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两者都是当前线程暂停执行的状态，阻塞状态时被动的、等待状态是主动的。更近一步，阻塞状态实在同步代码之外，等待某个对象的锁，等待状态是获取到某个对象的锁后，进入同步代码后主动执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函数，主动释放锁、等待其它进程使用完该对象后发出</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或</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然后结束等待状态，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735FFE4C" w14:textId="44AB99B4" w:rsidR="000C0C35" w:rsidRPr="00E510FC" w:rsidRDefault="000C0C35" w:rsidP="00E510FC">
      <w:pPr>
        <w:spacing w:line="440" w:lineRule="exact"/>
        <w:rPr>
          <w:rFonts w:ascii="Times New Roman" w:eastAsia="宋体" w:hAnsi="Times New Roman" w:cs="Times New Roman"/>
          <w:sz w:val="24"/>
          <w:szCs w:val="24"/>
        </w:rPr>
      </w:pPr>
    </w:p>
    <w:p w14:paraId="06345E0B" w14:textId="77777777" w:rsidR="000C0C35" w:rsidRPr="00E510FC" w:rsidRDefault="000C0C35" w:rsidP="00E510FC">
      <w:pPr>
        <w:spacing w:line="440" w:lineRule="exact"/>
        <w:rPr>
          <w:rFonts w:ascii="Times New Roman" w:eastAsia="宋体" w:hAnsi="Times New Roman" w:cs="Times New Roman"/>
          <w:sz w:val="24"/>
          <w:szCs w:val="24"/>
        </w:rPr>
      </w:pPr>
    </w:p>
    <w:p w14:paraId="45175AF7" w14:textId="2BDE1B7E"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怎么实现线程安全</w:t>
      </w:r>
      <w:r w:rsidR="006155F3" w:rsidRPr="00E510FC">
        <w:rPr>
          <w:rFonts w:ascii="Times New Roman" w:eastAsia="宋体" w:hAnsi="Times New Roman" w:cs="Times New Roman"/>
          <w:sz w:val="24"/>
          <w:szCs w:val="24"/>
        </w:rPr>
        <w:t>？</w:t>
      </w:r>
    </w:p>
    <w:p w14:paraId="60D48597" w14:textId="3AAC5E7A"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无状态实现。比如一个计算阶乘的静态方法、给的特定的输入就会输出特定的结果，不依赖外部状态，也不维护自身状态。因此，该方法是线程安全的。</w:t>
      </w:r>
    </w:p>
    <w:p w14:paraId="01B151D4" w14:textId="472D66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不可变实现。想要保证某个对象是线程安全的，在声明该对象的类时将所有的字段声明为</w:t>
      </w:r>
      <w:r w:rsidRPr="00E510FC">
        <w:rPr>
          <w:rFonts w:ascii="Times New Roman" w:eastAsia="宋体" w:hAnsi="Times New Roman" w:cs="Times New Roman"/>
          <w:sz w:val="24"/>
          <w:szCs w:val="24"/>
        </w:rPr>
        <w:t xml:space="preserve">privat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final </w:t>
      </w:r>
      <w:r w:rsidRPr="00E510FC">
        <w:rPr>
          <w:rFonts w:ascii="Times New Roman" w:eastAsia="宋体" w:hAnsi="Times New Roman" w:cs="Times New Roman"/>
          <w:sz w:val="24"/>
          <w:szCs w:val="24"/>
        </w:rPr>
        <w:t>并且不提供</w:t>
      </w:r>
      <w:r w:rsidRPr="00E510FC">
        <w:rPr>
          <w:rFonts w:ascii="Times New Roman" w:eastAsia="宋体" w:hAnsi="Times New Roman" w:cs="Times New Roman"/>
          <w:sz w:val="24"/>
          <w:szCs w:val="24"/>
        </w:rPr>
        <w:t>setter</w:t>
      </w:r>
      <w:r w:rsidRPr="00E510FC">
        <w:rPr>
          <w:rFonts w:ascii="Times New Roman" w:eastAsia="宋体" w:hAnsi="Times New Roman" w:cs="Times New Roman"/>
          <w:sz w:val="24"/>
          <w:szCs w:val="24"/>
        </w:rPr>
        <w:t>。那么，该对象一定是线程安全的。</w:t>
      </w:r>
    </w:p>
    <w:p w14:paraId="33C0BC06" w14:textId="73B21DDD"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私有</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字段</w:t>
      </w:r>
      <w:r w:rsidR="00CA40AD" w:rsidRPr="00E510FC">
        <w:rPr>
          <w:rFonts w:ascii="Times New Roman" w:eastAsia="宋体" w:hAnsi="Times New Roman" w:cs="Times New Roman"/>
          <w:sz w:val="24"/>
          <w:szCs w:val="24"/>
        </w:rPr>
        <w:t>。</w:t>
      </w:r>
    </w:p>
    <w:p w14:paraId="06031348" w14:textId="77777777" w:rsidR="00804BDE" w:rsidRPr="00E510FC" w:rsidRDefault="00804BDE" w:rsidP="00E510FC">
      <w:pPr>
        <w:pStyle w:val="a3"/>
        <w:numPr>
          <w:ilvl w:val="0"/>
          <w:numId w:val="12"/>
        </w:numPr>
        <w:spacing w:line="440" w:lineRule="exact"/>
        <w:ind w:firstLineChars="0"/>
        <w:rPr>
          <w:rFonts w:ascii="Times New Roman" w:eastAsia="宋体" w:hAnsi="Times New Roman" w:cs="Times New Roman"/>
          <w:sz w:val="24"/>
          <w:szCs w:val="24"/>
        </w:rPr>
      </w:pPr>
    </w:p>
    <w:p w14:paraId="54246ADC" w14:textId="77777777" w:rsidR="00804BDE" w:rsidRPr="00E510FC" w:rsidRDefault="00804BDE" w:rsidP="00E510FC">
      <w:pPr>
        <w:spacing w:line="440" w:lineRule="exact"/>
        <w:rPr>
          <w:rFonts w:ascii="Times New Roman" w:eastAsia="宋体" w:hAnsi="Times New Roman" w:cs="Times New Roman"/>
          <w:sz w:val="24"/>
          <w:szCs w:val="24"/>
        </w:rPr>
      </w:pPr>
    </w:p>
    <w:p w14:paraId="3DF0316C" w14:textId="77777777" w:rsidR="00CA40AD" w:rsidRPr="00E510FC" w:rsidRDefault="00CA40AD" w:rsidP="00E510FC">
      <w:pPr>
        <w:spacing w:line="440" w:lineRule="exact"/>
        <w:rPr>
          <w:rFonts w:ascii="Times New Roman" w:eastAsia="宋体" w:hAnsi="Times New Roman" w:cs="Times New Roman"/>
          <w:sz w:val="24"/>
          <w:szCs w:val="24"/>
        </w:rPr>
      </w:pPr>
    </w:p>
    <w:p w14:paraId="086AC7F8" w14:textId="53697A5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锁怎么实现线程安全</w:t>
      </w:r>
      <w:r w:rsidR="006155F3" w:rsidRPr="00E510FC">
        <w:rPr>
          <w:rFonts w:ascii="Times New Roman" w:eastAsia="宋体" w:hAnsi="Times New Roman" w:cs="Times New Roman"/>
          <w:sz w:val="24"/>
          <w:szCs w:val="24"/>
        </w:rPr>
        <w:t>？</w:t>
      </w:r>
    </w:p>
    <w:p w14:paraId="0386335D" w14:textId="077B9027" w:rsidR="006F6FA6" w:rsidRPr="00E510FC" w:rsidRDefault="00F2043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以同步锁为例，</w:t>
      </w:r>
      <w:r w:rsidRPr="00E510FC">
        <w:rPr>
          <w:rFonts w:ascii="Times New Roman" w:eastAsia="宋体" w:hAnsi="Times New Roman" w:cs="Times New Roman"/>
          <w:sz w:val="24"/>
          <w:szCs w:val="24"/>
        </w:rPr>
        <w:t>java sychronized</w:t>
      </w:r>
      <w:r w:rsidRPr="00E510FC">
        <w:rPr>
          <w:rFonts w:ascii="Times New Roman" w:eastAsia="宋体" w:hAnsi="Times New Roman" w:cs="Times New Roman"/>
          <w:sz w:val="24"/>
          <w:szCs w:val="24"/>
        </w:rPr>
        <w:t>可以实现对对象加上同步锁，</w:t>
      </w:r>
      <w:r w:rsidRPr="00E510FC">
        <w:rPr>
          <w:rFonts w:ascii="Times New Roman" w:eastAsia="宋体" w:hAnsi="Times New Roman" w:cs="Times New Roman"/>
          <w:sz w:val="24"/>
          <w:szCs w:val="24"/>
        </w:rPr>
        <w:t>sychronized</w:t>
      </w:r>
      <w:r w:rsidRPr="00E510FC">
        <w:rPr>
          <w:rFonts w:ascii="Times New Roman" w:eastAsia="宋体" w:hAnsi="Times New Roman" w:cs="Times New Roman"/>
          <w:sz w:val="24"/>
          <w:szCs w:val="24"/>
        </w:rPr>
        <w:t>实现线程同步由两种方式：同步代码块、同步方法。以同步代码块为例，它的使用格式是</w:t>
      </w:r>
      <w:r w:rsidRPr="00E510FC">
        <w:rPr>
          <w:rFonts w:ascii="Times New Roman" w:eastAsia="宋体" w:hAnsi="Times New Roman" w:cs="Times New Roman"/>
          <w:sz w:val="24"/>
          <w:szCs w:val="24"/>
        </w:rPr>
        <w:t>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多个线程上锁的对象保持一致、不然就失去了意义。</w:t>
      </w:r>
      <w:r w:rsidR="00B2251A" w:rsidRPr="00E510FC">
        <w:rPr>
          <w:rFonts w:ascii="Times New Roman" w:eastAsia="宋体" w:hAnsi="Times New Roman" w:cs="Times New Roman"/>
          <w:sz w:val="24"/>
          <w:szCs w:val="24"/>
        </w:rPr>
        <w:t>花括号里面是执行同步代码，同步锁保证在任意一个时刻最多只有一个线程在执行该同步代码，因为对象只有一把锁，哪个线程获得了就可以进来执行，在当前线程执行完同步代码里面的任务时，其它线程只能被阻塞，其它线程也无法访问共享的内存空间、这是就保证了共享资源的线程安全。</w:t>
      </w:r>
    </w:p>
    <w:p w14:paraId="6A3C1B7D" w14:textId="77777777" w:rsidR="00F20430" w:rsidRPr="00E510FC" w:rsidRDefault="00F20430" w:rsidP="00E510FC">
      <w:pPr>
        <w:spacing w:line="440" w:lineRule="exact"/>
        <w:rPr>
          <w:rFonts w:ascii="Times New Roman" w:eastAsia="宋体" w:hAnsi="Times New Roman" w:cs="Times New Roman"/>
          <w:sz w:val="24"/>
          <w:szCs w:val="24"/>
        </w:rPr>
      </w:pPr>
    </w:p>
    <w:p w14:paraId="6C19C8E3" w14:textId="77777777" w:rsidR="00235AB8" w:rsidRPr="00E510FC" w:rsidRDefault="00235AB8" w:rsidP="00E510FC">
      <w:pPr>
        <w:spacing w:line="440" w:lineRule="exact"/>
        <w:rPr>
          <w:rFonts w:ascii="Times New Roman" w:eastAsia="宋体" w:hAnsi="Times New Roman" w:cs="Times New Roman"/>
          <w:sz w:val="24"/>
          <w:szCs w:val="24"/>
        </w:rPr>
      </w:pPr>
    </w:p>
    <w:p w14:paraId="4E6D2816" w14:textId="0643D57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什么场景下会发生死锁</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有什么具体的办法可以避免死锁</w:t>
      </w:r>
      <w:r w:rsidR="006155F3" w:rsidRPr="00E510FC">
        <w:rPr>
          <w:rFonts w:ascii="Times New Roman" w:eastAsia="宋体" w:hAnsi="Times New Roman" w:cs="Times New Roman"/>
          <w:sz w:val="24"/>
          <w:szCs w:val="24"/>
        </w:rPr>
        <w:t>？</w:t>
      </w:r>
    </w:p>
    <w:p w14:paraId="4CA7C1C3" w14:textId="43B8DA98" w:rsidR="006F6FA6" w:rsidRPr="00E510FC" w:rsidRDefault="0052026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个线程占用了对方锁资源，需要等待对方将锁释放后，自己才能释放锁</w:t>
      </w:r>
      <w:r w:rsidR="00D07272" w:rsidRPr="00E510FC">
        <w:rPr>
          <w:rFonts w:ascii="Times New Roman" w:eastAsia="宋体" w:hAnsi="Times New Roman" w:cs="Times New Roman"/>
          <w:sz w:val="24"/>
          <w:szCs w:val="24"/>
        </w:rPr>
        <w:t>，结果对方线程也是这样等待，大家都不想让，最终造成死锁。</w:t>
      </w:r>
    </w:p>
    <w:p w14:paraId="25A6D010" w14:textId="46849612" w:rsidR="00D07272" w:rsidRPr="00E510FC" w:rsidRDefault="00D0727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是要在写业务代码的时候避免</w:t>
      </w:r>
      <w:r w:rsidR="001756A8" w:rsidRPr="00E510FC">
        <w:rPr>
          <w:rFonts w:ascii="Times New Roman" w:eastAsia="宋体" w:hAnsi="Times New Roman" w:cs="Times New Roman"/>
          <w:sz w:val="24"/>
          <w:szCs w:val="24"/>
        </w:rPr>
        <w:t>多个线程给对方的资源上锁，然后在发现死锁</w:t>
      </w:r>
      <w:r w:rsidR="001756A8" w:rsidRPr="00E510FC">
        <w:rPr>
          <w:rFonts w:ascii="Times New Roman" w:eastAsia="宋体" w:hAnsi="Times New Roman" w:cs="Times New Roman"/>
          <w:sz w:val="24"/>
          <w:szCs w:val="24"/>
        </w:rPr>
        <w:lastRenderedPageBreak/>
        <w:t>的时候让其中某个线程主动释放锁，先让别的线程完成任务。</w:t>
      </w:r>
    </w:p>
    <w:p w14:paraId="677E044F" w14:textId="553A4F33" w:rsidR="00886086" w:rsidRPr="00E510FC" w:rsidRDefault="0088608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避免死锁的方式：</w:t>
      </w:r>
    </w:p>
    <w:p w14:paraId="38FD302B" w14:textId="0FCAE73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按顺序加锁</w:t>
      </w:r>
    </w:p>
    <w:p w14:paraId="05F12952" w14:textId="2072FC61"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获取锁的时限，获取某个锁加上时限，超过这个时间就释放锁</w:t>
      </w:r>
    </w:p>
    <w:p w14:paraId="6266DDF9" w14:textId="7C915EF7" w:rsidR="00886086" w:rsidRPr="00E510FC" w:rsidRDefault="00886086" w:rsidP="00E510FC">
      <w:pPr>
        <w:pStyle w:val="a3"/>
        <w:numPr>
          <w:ilvl w:val="0"/>
          <w:numId w:val="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死锁检测</w:t>
      </w:r>
    </w:p>
    <w:p w14:paraId="63D5A22C" w14:textId="15BB6441" w:rsidR="00520263" w:rsidRPr="00E510FC" w:rsidRDefault="00520263" w:rsidP="00E510FC">
      <w:pPr>
        <w:spacing w:line="440" w:lineRule="exact"/>
        <w:rPr>
          <w:rFonts w:ascii="Times New Roman" w:eastAsia="宋体" w:hAnsi="Times New Roman" w:cs="Times New Roman"/>
          <w:sz w:val="24"/>
          <w:szCs w:val="24"/>
        </w:rPr>
      </w:pPr>
    </w:p>
    <w:p w14:paraId="5101C52A" w14:textId="77777777" w:rsidR="00520263" w:rsidRPr="00E510FC" w:rsidRDefault="00520263" w:rsidP="00E510FC">
      <w:pPr>
        <w:spacing w:line="440" w:lineRule="exact"/>
        <w:rPr>
          <w:rFonts w:ascii="Times New Roman" w:eastAsia="宋体" w:hAnsi="Times New Roman" w:cs="Times New Roman"/>
          <w:sz w:val="24"/>
          <w:szCs w:val="24"/>
        </w:rPr>
      </w:pPr>
    </w:p>
    <w:p w14:paraId="5AC133A6" w14:textId="47A8C4C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的区别，没有说清楚，</w:t>
      </w:r>
      <w:r w:rsidRPr="00E510FC">
        <w:rPr>
          <w:rFonts w:ascii="Times New Roman" w:eastAsia="宋体" w:hAnsi="Times New Roman" w:cs="Times New Roman"/>
          <w:sz w:val="24"/>
          <w:szCs w:val="24"/>
        </w:rPr>
        <w:t>HR</w:t>
      </w:r>
      <w:r w:rsidRPr="00E510FC">
        <w:rPr>
          <w:rFonts w:ascii="Times New Roman" w:eastAsia="宋体" w:hAnsi="Times New Roman" w:cs="Times New Roman"/>
          <w:sz w:val="24"/>
          <w:szCs w:val="24"/>
        </w:rPr>
        <w:t>提醒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时会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不会</w:t>
      </w:r>
      <w:r w:rsidR="004623F9" w:rsidRPr="00E510FC">
        <w:rPr>
          <w:rFonts w:ascii="Times New Roman" w:eastAsia="宋体" w:hAnsi="Times New Roman" w:cs="Times New Roman"/>
          <w:sz w:val="24"/>
          <w:szCs w:val="24"/>
        </w:rPr>
        <w:t>?</w:t>
      </w:r>
    </w:p>
    <w:p w14:paraId="0B54D4A7" w14:textId="5ABB4162" w:rsidR="004623F9" w:rsidRPr="00E510FC" w:rsidRDefault="002005A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都会让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或</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加上</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则也会进入</w:t>
      </w:r>
      <w:r w:rsidRPr="00E510FC">
        <w:rPr>
          <w:rFonts w:ascii="Times New Roman" w:eastAsia="宋体" w:hAnsi="Times New Roman" w:cs="Times New Roman"/>
          <w:sz w:val="24"/>
          <w:szCs w:val="24"/>
        </w:rPr>
        <w:t>Timed_Wait</w:t>
      </w:r>
      <w:r w:rsidRPr="00E510FC">
        <w:rPr>
          <w:rFonts w:ascii="Times New Roman" w:eastAsia="宋体" w:hAnsi="Times New Roman" w:cs="Times New Roman"/>
          <w:sz w:val="24"/>
          <w:szCs w:val="24"/>
        </w:rPr>
        <w:t>状态。而</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在让当前线程进入</w:t>
      </w: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时会主动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则不会。另外如果不加</w:t>
      </w:r>
      <w:r w:rsidRPr="00E510FC">
        <w:rPr>
          <w:rFonts w:ascii="Times New Roman" w:eastAsia="宋体" w:hAnsi="Times New Roman" w:cs="Times New Roman"/>
          <w:sz w:val="24"/>
          <w:szCs w:val="24"/>
        </w:rPr>
        <w:t>timeout</w:t>
      </w:r>
      <w:r w:rsidRPr="00E510FC">
        <w:rPr>
          <w:rFonts w:ascii="Times New Roman" w:eastAsia="宋体" w:hAnsi="Times New Roman" w:cs="Times New Roman"/>
          <w:sz w:val="24"/>
          <w:szCs w:val="24"/>
        </w:rPr>
        <w:t>参数，就会无限期的等待该对象调用</w:t>
      </w:r>
      <w:r w:rsidRPr="00E510FC">
        <w:rPr>
          <w:rFonts w:ascii="Times New Roman" w:eastAsia="宋体" w:hAnsi="Times New Roman" w:cs="Times New Roman"/>
          <w:sz w:val="24"/>
          <w:szCs w:val="24"/>
        </w:rPr>
        <w:t>notify</w:t>
      </w:r>
    </w:p>
    <w:p w14:paraId="5CC83E6B" w14:textId="090F70CE" w:rsidR="002005AC" w:rsidRPr="00E510FC" w:rsidRDefault="002005AC" w:rsidP="00E510FC">
      <w:pPr>
        <w:spacing w:line="440" w:lineRule="exact"/>
        <w:rPr>
          <w:rFonts w:ascii="Times New Roman" w:eastAsia="宋体" w:hAnsi="Times New Roman" w:cs="Times New Roman"/>
          <w:sz w:val="24"/>
          <w:szCs w:val="24"/>
        </w:rPr>
      </w:pPr>
    </w:p>
    <w:p w14:paraId="306751D3" w14:textId="7A7F04B1"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Object</w:t>
      </w:r>
      <w:r w:rsidRPr="00E510FC">
        <w:rPr>
          <w:rFonts w:ascii="Times New Roman" w:eastAsia="宋体" w:hAnsi="Times New Roman" w:cs="Times New Roman"/>
          <w:sz w:val="24"/>
          <w:szCs w:val="24"/>
        </w:rPr>
        <w:t>里面的，所有对象都可以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所有的</w:t>
      </w:r>
    </w:p>
    <w:p w14:paraId="1857C721" w14:textId="3C0BE08A"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是非静态成员方法，需要通过对象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是静态成员方法，可以通过类名调用</w:t>
      </w:r>
    </w:p>
    <w:p w14:paraId="2EB1F490" w14:textId="34473836"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调用</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可以不需要参数，调用</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必须要参数</w:t>
      </w:r>
    </w:p>
    <w:p w14:paraId="2B444377" w14:textId="4E066BFD" w:rsidR="002005AC" w:rsidRPr="00E510FC" w:rsidRDefault="002005AC"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会抛出</w:t>
      </w:r>
      <w:r w:rsidRPr="00E510FC">
        <w:rPr>
          <w:rFonts w:ascii="Times New Roman" w:eastAsia="宋体" w:hAnsi="Times New Roman" w:cs="Times New Roman"/>
          <w:sz w:val="24"/>
          <w:szCs w:val="24"/>
        </w:rPr>
        <w:t>interrput</w:t>
      </w:r>
      <w:r w:rsidRPr="00E510FC">
        <w:rPr>
          <w:rFonts w:ascii="Times New Roman" w:eastAsia="宋体" w:hAnsi="Times New Roman" w:cs="Times New Roman"/>
          <w:sz w:val="24"/>
          <w:szCs w:val="24"/>
        </w:rPr>
        <w:t>异常</w:t>
      </w:r>
    </w:p>
    <w:p w14:paraId="6769B7CD" w14:textId="6CB6B5D0" w:rsidR="002005AC" w:rsidRPr="00E510FC" w:rsidRDefault="00670C99" w:rsidP="00E510FC">
      <w:pPr>
        <w:pStyle w:val="a3"/>
        <w:numPr>
          <w:ilvl w:val="0"/>
          <w:numId w:val="1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让当前线程进入等待状态并释放锁，</w:t>
      </w:r>
      <w:r w:rsidRPr="00E510FC">
        <w:rPr>
          <w:rFonts w:ascii="Times New Roman" w:eastAsia="宋体" w:hAnsi="Times New Roman" w:cs="Times New Roman"/>
          <w:sz w:val="24"/>
          <w:szCs w:val="24"/>
        </w:rPr>
        <w:t>sleep</w:t>
      </w:r>
      <w:r w:rsidRPr="00E510FC">
        <w:rPr>
          <w:rFonts w:ascii="Times New Roman" w:eastAsia="宋体" w:hAnsi="Times New Roman" w:cs="Times New Roman"/>
          <w:sz w:val="24"/>
          <w:szCs w:val="24"/>
        </w:rPr>
        <w:t>让当前线程进入等待状态不会释放对象锁。</w:t>
      </w:r>
    </w:p>
    <w:p w14:paraId="40E75107" w14:textId="38E5273E" w:rsidR="006F6FA6" w:rsidRPr="00E510FC" w:rsidRDefault="006F6FA6" w:rsidP="00E510FC">
      <w:pPr>
        <w:spacing w:line="440" w:lineRule="exact"/>
        <w:rPr>
          <w:rFonts w:ascii="Times New Roman" w:eastAsia="宋体" w:hAnsi="Times New Roman" w:cs="Times New Roman"/>
          <w:sz w:val="24"/>
          <w:szCs w:val="24"/>
        </w:rPr>
      </w:pPr>
    </w:p>
    <w:p w14:paraId="4A1F3D14" w14:textId="77777777" w:rsidR="00E53B3F" w:rsidRPr="00E510FC" w:rsidRDefault="00E53B3F" w:rsidP="00E510FC">
      <w:pPr>
        <w:spacing w:line="440" w:lineRule="exact"/>
        <w:rPr>
          <w:rFonts w:ascii="Times New Roman" w:eastAsia="宋体" w:hAnsi="Times New Roman" w:cs="Times New Roman"/>
          <w:sz w:val="24"/>
          <w:szCs w:val="24"/>
        </w:rPr>
      </w:pPr>
    </w:p>
    <w:p w14:paraId="4334B553" w14:textId="77777777" w:rsidR="004623F9"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多线程了解吗，为什么要多线程</w:t>
      </w:r>
      <w:r w:rsidR="00B23FEA" w:rsidRPr="00E510FC">
        <w:rPr>
          <w:rFonts w:ascii="Times New Roman" w:eastAsia="宋体" w:hAnsi="Times New Roman" w:cs="Times New Roman"/>
          <w:sz w:val="24"/>
          <w:szCs w:val="24"/>
        </w:rPr>
        <w:t>？</w:t>
      </w:r>
    </w:p>
    <w:p w14:paraId="31DE2211" w14:textId="12C8FA3D" w:rsidR="00B23FEA" w:rsidRPr="00E510FC" w:rsidRDefault="00B23FE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要多线程：</w:t>
      </w:r>
      <w:r w:rsidR="00E241D1" w:rsidRPr="00E510FC">
        <w:rPr>
          <w:rFonts w:ascii="Times New Roman" w:eastAsia="宋体" w:hAnsi="Times New Roman" w:cs="Times New Roman"/>
          <w:sz w:val="24"/>
          <w:szCs w:val="24"/>
        </w:rPr>
        <w:t>第一，</w:t>
      </w:r>
      <w:r w:rsidRPr="00E510FC">
        <w:rPr>
          <w:rFonts w:ascii="Times New Roman" w:eastAsia="宋体" w:hAnsi="Times New Roman" w:cs="Times New Roman"/>
          <w:sz w:val="24"/>
          <w:szCs w:val="24"/>
        </w:rPr>
        <w:t>假设我们的程序只有一个线程，当该程序处理某个比较耗时的任务、如网络传输、文件读写时，其它任务会被阻塞，只能等待该任务执行完毕，在用户看来，程序就卡住了，不会执行其它请求，这对用户的体验非常不好。如果采用多线程，</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用一个线程去处理比较耗时的任务而不会影响主线程的执行，程序还是可以接收用户请求完成其它任务，所以多线程可以提高程序的并发现和响应性。</w:t>
      </w:r>
      <w:r w:rsidR="00E241D1" w:rsidRPr="00E510FC">
        <w:rPr>
          <w:rFonts w:ascii="Times New Roman" w:eastAsia="宋体" w:hAnsi="Times New Roman" w:cs="Times New Roman"/>
          <w:sz w:val="24"/>
          <w:szCs w:val="24"/>
        </w:rPr>
        <w:t>第二，由于硬件的发展，现在的</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多是多核的，可以并行执行多个线程，使用多线程可以提高</w:t>
      </w:r>
      <w:r w:rsidR="00E241D1" w:rsidRPr="00E510FC">
        <w:rPr>
          <w:rFonts w:ascii="Times New Roman" w:eastAsia="宋体" w:hAnsi="Times New Roman" w:cs="Times New Roman"/>
          <w:sz w:val="24"/>
          <w:szCs w:val="24"/>
        </w:rPr>
        <w:t>CPU</w:t>
      </w:r>
      <w:r w:rsidR="00E241D1" w:rsidRPr="00E510FC">
        <w:rPr>
          <w:rFonts w:ascii="Times New Roman" w:eastAsia="宋体" w:hAnsi="Times New Roman" w:cs="Times New Roman"/>
          <w:sz w:val="24"/>
          <w:szCs w:val="24"/>
        </w:rPr>
        <w:t>的利用率。</w:t>
      </w:r>
    </w:p>
    <w:p w14:paraId="0963713B" w14:textId="68665C6C" w:rsidR="00E241D1" w:rsidRPr="00E510FC" w:rsidRDefault="00E241D1"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总的来说，为什么要用多线程分为两个方面</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提升用户体验；提高</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利用率。</w:t>
      </w:r>
    </w:p>
    <w:p w14:paraId="2C69B4BF" w14:textId="581D0FB6" w:rsidR="006F6FA6" w:rsidRPr="00E510FC" w:rsidRDefault="006F6FA6" w:rsidP="00E510FC">
      <w:pPr>
        <w:spacing w:line="440" w:lineRule="exact"/>
        <w:rPr>
          <w:rFonts w:ascii="Times New Roman" w:eastAsia="宋体" w:hAnsi="Times New Roman" w:cs="Times New Roman"/>
          <w:sz w:val="24"/>
          <w:szCs w:val="24"/>
        </w:rPr>
      </w:pPr>
    </w:p>
    <w:p w14:paraId="6DF09BCC" w14:textId="77777777" w:rsidR="004623F9" w:rsidRPr="00E510FC" w:rsidRDefault="004623F9" w:rsidP="00E510FC">
      <w:pPr>
        <w:spacing w:line="440" w:lineRule="exact"/>
        <w:rPr>
          <w:rFonts w:ascii="Times New Roman" w:eastAsia="宋体" w:hAnsi="Times New Roman" w:cs="Times New Roman"/>
          <w:sz w:val="24"/>
          <w:szCs w:val="24"/>
        </w:rPr>
      </w:pPr>
    </w:p>
    <w:p w14:paraId="69265259" w14:textId="62BE31DA" w:rsidR="003838AB" w:rsidRPr="00E510FC" w:rsidRDefault="005B30A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启动一个线程</w:t>
      </w:r>
      <w:r w:rsidR="004623F9" w:rsidRPr="00E510FC">
        <w:rPr>
          <w:rFonts w:ascii="Times New Roman" w:eastAsia="宋体" w:hAnsi="Times New Roman" w:cs="Times New Roman"/>
          <w:sz w:val="24"/>
          <w:szCs w:val="24"/>
        </w:rPr>
        <w:t>？</w:t>
      </w:r>
    </w:p>
    <w:p w14:paraId="2BD4A884" w14:textId="0F7C1979" w:rsidR="003725C7"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某个类</w:t>
      </w:r>
      <w:r w:rsidR="003725C7" w:rsidRPr="00E510FC">
        <w:rPr>
          <w:rFonts w:ascii="Times New Roman" w:eastAsia="宋体" w:hAnsi="Times New Roman" w:cs="Times New Roman"/>
          <w:sz w:val="24"/>
          <w:szCs w:val="24"/>
        </w:rPr>
        <w:t>继承</w:t>
      </w:r>
      <w:r w:rsidR="003725C7" w:rsidRPr="00E510FC">
        <w:rPr>
          <w:rFonts w:ascii="Times New Roman" w:eastAsia="宋体" w:hAnsi="Times New Roman" w:cs="Times New Roman"/>
          <w:sz w:val="24"/>
          <w:szCs w:val="24"/>
        </w:rPr>
        <w:t>Thread</w:t>
      </w:r>
      <w:r w:rsidR="003725C7" w:rsidRPr="00E510FC">
        <w:rPr>
          <w:rFonts w:ascii="Times New Roman" w:eastAsia="宋体" w:hAnsi="Times New Roman" w:cs="Times New Roman"/>
          <w:sz w:val="24"/>
          <w:szCs w:val="24"/>
        </w:rPr>
        <w:t>类或者实现</w:t>
      </w:r>
      <w:r w:rsidR="003725C7" w:rsidRPr="00E510FC">
        <w:rPr>
          <w:rFonts w:ascii="Times New Roman" w:eastAsia="宋体" w:hAnsi="Times New Roman" w:cs="Times New Roman"/>
          <w:sz w:val="24"/>
          <w:szCs w:val="24"/>
        </w:rPr>
        <w:t>Runnable</w:t>
      </w:r>
      <w:r w:rsidR="003725C7" w:rsidRPr="00E510FC">
        <w:rPr>
          <w:rFonts w:ascii="Times New Roman" w:eastAsia="宋体" w:hAnsi="Times New Roman" w:cs="Times New Roman"/>
          <w:sz w:val="24"/>
          <w:szCs w:val="24"/>
        </w:rPr>
        <w:t>接口</w:t>
      </w:r>
    </w:p>
    <w:p w14:paraId="7A77A06F" w14:textId="17036AC4" w:rsidR="003725C7" w:rsidRPr="00E510FC" w:rsidRDefault="003725C7"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重写</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这里面是业务方法</w:t>
      </w:r>
    </w:p>
    <w:p w14:paraId="79239427" w14:textId="05707C94"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创建该类对象</w:t>
      </w:r>
    </w:p>
    <w:p w14:paraId="640E59D4" w14:textId="22DAC6DD" w:rsidR="003838AB"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是接口方式：创建</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将该类对象传入</w:t>
      </w:r>
    </w:p>
    <w:p w14:paraId="3E0BD02C" w14:textId="144629CC" w:rsidR="00147920" w:rsidRPr="00E510FC" w:rsidRDefault="00147920" w:rsidP="00E510FC">
      <w:pPr>
        <w:pStyle w:val="a3"/>
        <w:numPr>
          <w:ilvl w:val="0"/>
          <w:numId w:val="2"/>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使用该类对象调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如果是接口方式：使用</w:t>
      </w:r>
      <w:r w:rsidRPr="00E510FC">
        <w:rPr>
          <w:rFonts w:ascii="Times New Roman" w:eastAsia="宋体" w:hAnsi="Times New Roman" w:cs="Times New Roman"/>
          <w:sz w:val="24"/>
          <w:szCs w:val="24"/>
        </w:rPr>
        <w:t>Thread</w:t>
      </w:r>
      <w:r w:rsidRPr="00E510FC">
        <w:rPr>
          <w:rFonts w:ascii="Times New Roman" w:eastAsia="宋体" w:hAnsi="Times New Roman" w:cs="Times New Roman"/>
          <w:sz w:val="24"/>
          <w:szCs w:val="24"/>
        </w:rPr>
        <w:t>类对象调用</w:t>
      </w:r>
      <w:r w:rsidR="004623F9"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方法</w:t>
      </w:r>
    </w:p>
    <w:p w14:paraId="3817CCEA" w14:textId="5E9DE7F1" w:rsidR="00147920" w:rsidRPr="00E510FC" w:rsidRDefault="00147920" w:rsidP="00E510FC">
      <w:pPr>
        <w:spacing w:line="440" w:lineRule="exact"/>
        <w:rPr>
          <w:rFonts w:ascii="Times New Roman" w:eastAsia="宋体" w:hAnsi="Times New Roman" w:cs="Times New Roman"/>
          <w:sz w:val="24"/>
          <w:szCs w:val="24"/>
        </w:rPr>
      </w:pPr>
    </w:p>
    <w:p w14:paraId="6AD7E981" w14:textId="77777777" w:rsidR="00147920" w:rsidRPr="00E510FC" w:rsidRDefault="00147920" w:rsidP="00E510FC">
      <w:pPr>
        <w:spacing w:line="440" w:lineRule="exact"/>
        <w:rPr>
          <w:rFonts w:ascii="Times New Roman" w:eastAsia="宋体" w:hAnsi="Times New Roman" w:cs="Times New Roman"/>
          <w:sz w:val="24"/>
          <w:szCs w:val="24"/>
        </w:rPr>
      </w:pPr>
    </w:p>
    <w:p w14:paraId="4D10BD49" w14:textId="1598FFD9" w:rsidR="005B30A5" w:rsidRPr="00E510FC" w:rsidRDefault="008E207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用</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不直接用</w:t>
      </w:r>
      <w:r w:rsidRPr="00E510FC">
        <w:rPr>
          <w:rFonts w:ascii="Times New Roman" w:eastAsia="宋体" w:hAnsi="Times New Roman" w:cs="Times New Roman"/>
          <w:sz w:val="24"/>
          <w:szCs w:val="24"/>
        </w:rPr>
        <w:t>run</w:t>
      </w:r>
      <w:r w:rsidR="003838AB" w:rsidRPr="00E510FC">
        <w:rPr>
          <w:rFonts w:ascii="Times New Roman" w:eastAsia="宋体" w:hAnsi="Times New Roman" w:cs="Times New Roman"/>
          <w:sz w:val="24"/>
          <w:szCs w:val="24"/>
        </w:rPr>
        <w:t>？</w:t>
      </w:r>
    </w:p>
    <w:p w14:paraId="299BD58A" w14:textId="40D7B3F5" w:rsidR="003838AB" w:rsidRPr="00E510FC" w:rsidRDefault="003838A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启动一个线程、</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最终会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如果直接在</w:t>
      </w:r>
      <w:r w:rsidRPr="00E510FC">
        <w:rPr>
          <w:rFonts w:ascii="Times New Roman" w:eastAsia="宋体" w:hAnsi="Times New Roman" w:cs="Times New Roman"/>
          <w:sz w:val="24"/>
          <w:szCs w:val="24"/>
        </w:rPr>
        <w:t>mian</w:t>
      </w:r>
      <w:r w:rsidRPr="00E510FC">
        <w:rPr>
          <w:rFonts w:ascii="Times New Roman" w:eastAsia="宋体" w:hAnsi="Times New Roman" w:cs="Times New Roman"/>
          <w:sz w:val="24"/>
          <w:szCs w:val="24"/>
        </w:rPr>
        <w:t>方法里面调用</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相当于直接用主线程栈里面调用方法，并没有真正实现多线程。</w:t>
      </w:r>
      <w:r w:rsidRPr="00E510FC">
        <w:rPr>
          <w:rFonts w:ascii="Times New Roman" w:eastAsia="宋体" w:hAnsi="Times New Roman" w:cs="Times New Roman"/>
          <w:sz w:val="24"/>
          <w:szCs w:val="24"/>
        </w:rPr>
        <w:t>run</w:t>
      </w:r>
      <w:r w:rsidRPr="00E510FC">
        <w:rPr>
          <w:rFonts w:ascii="Times New Roman" w:eastAsia="宋体" w:hAnsi="Times New Roman" w:cs="Times New Roman"/>
          <w:sz w:val="24"/>
          <w:szCs w:val="24"/>
        </w:rPr>
        <w:t>方法就是一个普通的方法，相当于是一个串行化的执行。而</w:t>
      </w:r>
      <w:r w:rsidRPr="00E510FC">
        <w:rPr>
          <w:rFonts w:ascii="Times New Roman" w:eastAsia="宋体" w:hAnsi="Times New Roman" w:cs="Times New Roman"/>
          <w:sz w:val="24"/>
          <w:szCs w:val="24"/>
        </w:rPr>
        <w:t>start</w:t>
      </w:r>
      <w:r w:rsidRPr="00E510FC">
        <w:rPr>
          <w:rFonts w:ascii="Times New Roman" w:eastAsia="宋体" w:hAnsi="Times New Roman" w:cs="Times New Roman"/>
          <w:sz w:val="24"/>
          <w:szCs w:val="24"/>
        </w:rPr>
        <w:t>才会真正地去启动线程</w:t>
      </w:r>
      <w:r w:rsidR="00424D85" w:rsidRPr="00E510FC">
        <w:rPr>
          <w:rFonts w:ascii="Times New Roman" w:eastAsia="宋体" w:hAnsi="Times New Roman" w:cs="Times New Roman"/>
          <w:sz w:val="24"/>
          <w:szCs w:val="24"/>
        </w:rPr>
        <w:t>。在</w:t>
      </w:r>
      <w:r w:rsidR="00424D85" w:rsidRPr="00E510FC">
        <w:rPr>
          <w:rFonts w:ascii="Times New Roman" w:eastAsia="宋体" w:hAnsi="Times New Roman" w:cs="Times New Roman"/>
          <w:sz w:val="24"/>
          <w:szCs w:val="24"/>
        </w:rPr>
        <w:t>start0</w:t>
      </w:r>
      <w:r w:rsidR="00424D85" w:rsidRPr="00E510FC">
        <w:rPr>
          <w:rFonts w:ascii="Times New Roman" w:eastAsia="宋体" w:hAnsi="Times New Roman" w:cs="Times New Roman"/>
          <w:sz w:val="24"/>
          <w:szCs w:val="24"/>
        </w:rPr>
        <w:t>里面用多线程机制调用</w:t>
      </w:r>
      <w:r w:rsidR="00424D85" w:rsidRPr="00E510FC">
        <w:rPr>
          <w:rFonts w:ascii="Times New Roman" w:eastAsia="宋体" w:hAnsi="Times New Roman" w:cs="Times New Roman"/>
          <w:sz w:val="24"/>
          <w:szCs w:val="24"/>
        </w:rPr>
        <w:t>run</w:t>
      </w:r>
      <w:r w:rsidR="00424D85" w:rsidRPr="00E510FC">
        <w:rPr>
          <w:rFonts w:ascii="Times New Roman" w:eastAsia="宋体" w:hAnsi="Times New Roman" w:cs="Times New Roman"/>
          <w:sz w:val="24"/>
          <w:szCs w:val="24"/>
        </w:rPr>
        <w:t>方法</w:t>
      </w:r>
      <w:r w:rsidR="00A047A1" w:rsidRPr="00E510FC">
        <w:rPr>
          <w:rFonts w:ascii="Times New Roman" w:eastAsia="宋体" w:hAnsi="Times New Roman" w:cs="Times New Roman"/>
          <w:sz w:val="24"/>
          <w:szCs w:val="24"/>
        </w:rPr>
        <w:t>。</w:t>
      </w:r>
      <w:r w:rsidR="00A047A1" w:rsidRPr="00E510FC">
        <w:rPr>
          <w:rFonts w:ascii="Times New Roman" w:eastAsia="宋体" w:hAnsi="Times New Roman" w:cs="Times New Roman"/>
          <w:sz w:val="24"/>
          <w:szCs w:val="24"/>
        </w:rPr>
        <w:t xml:space="preserve"> start</w:t>
      </w:r>
      <w:r w:rsidR="00A047A1" w:rsidRPr="00E510FC">
        <w:rPr>
          <w:rFonts w:ascii="Times New Roman" w:eastAsia="宋体" w:hAnsi="Times New Roman" w:cs="Times New Roman"/>
          <w:sz w:val="24"/>
          <w:szCs w:val="24"/>
        </w:rPr>
        <w:t>调用</w:t>
      </w:r>
      <w:r w:rsidR="00A047A1" w:rsidRPr="00E510FC">
        <w:rPr>
          <w:rFonts w:ascii="Times New Roman" w:eastAsia="宋体" w:hAnsi="Times New Roman" w:cs="Times New Roman"/>
          <w:sz w:val="24"/>
          <w:szCs w:val="24"/>
        </w:rPr>
        <w:t>native</w:t>
      </w:r>
      <w:r w:rsidR="00A047A1" w:rsidRPr="00E510FC">
        <w:rPr>
          <w:rFonts w:ascii="Times New Roman" w:eastAsia="宋体" w:hAnsi="Times New Roman" w:cs="Times New Roman"/>
          <w:sz w:val="24"/>
          <w:szCs w:val="24"/>
        </w:rPr>
        <w:t>的</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后，</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会启动一个新的线程，并调用</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然后将该线程变成可运行状态，等待</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时间片，</w:t>
      </w:r>
      <w:r w:rsidR="00A047A1" w:rsidRPr="00E510FC">
        <w:rPr>
          <w:rFonts w:ascii="Times New Roman" w:eastAsia="宋体" w:hAnsi="Times New Roman" w:cs="Times New Roman"/>
          <w:sz w:val="24"/>
          <w:szCs w:val="24"/>
        </w:rPr>
        <w:t>run</w:t>
      </w:r>
      <w:r w:rsidR="00A047A1" w:rsidRPr="00E510FC">
        <w:rPr>
          <w:rFonts w:ascii="Times New Roman" w:eastAsia="宋体" w:hAnsi="Times New Roman" w:cs="Times New Roman"/>
          <w:sz w:val="24"/>
          <w:szCs w:val="24"/>
        </w:rPr>
        <w:t>方法具体什么时候执行是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决定的，而不是</w:t>
      </w:r>
      <w:r w:rsidR="00A047A1" w:rsidRPr="00E510FC">
        <w:rPr>
          <w:rFonts w:ascii="Times New Roman" w:eastAsia="宋体" w:hAnsi="Times New Roman" w:cs="Times New Roman"/>
          <w:sz w:val="24"/>
          <w:szCs w:val="24"/>
        </w:rPr>
        <w:t>start0</w:t>
      </w:r>
      <w:r w:rsidR="00A047A1" w:rsidRPr="00E510FC">
        <w:rPr>
          <w:rFonts w:ascii="Times New Roman" w:eastAsia="宋体" w:hAnsi="Times New Roman" w:cs="Times New Roman"/>
          <w:sz w:val="24"/>
          <w:szCs w:val="24"/>
        </w:rPr>
        <w:t>决定，由</w:t>
      </w:r>
      <w:r w:rsidR="00A047A1" w:rsidRPr="00E510FC">
        <w:rPr>
          <w:rFonts w:ascii="Times New Roman" w:eastAsia="宋体" w:hAnsi="Times New Roman" w:cs="Times New Roman"/>
          <w:sz w:val="24"/>
          <w:szCs w:val="24"/>
        </w:rPr>
        <w:t>CPU</w:t>
      </w:r>
      <w:r w:rsidR="00A047A1" w:rsidRPr="00E510FC">
        <w:rPr>
          <w:rFonts w:ascii="Times New Roman" w:eastAsia="宋体" w:hAnsi="Times New Roman" w:cs="Times New Roman"/>
          <w:sz w:val="24"/>
          <w:szCs w:val="24"/>
        </w:rPr>
        <w:t>统一调度。</w:t>
      </w:r>
      <w:r w:rsidR="0079022D" w:rsidRPr="00E510FC">
        <w:rPr>
          <w:rFonts w:ascii="Times New Roman" w:eastAsia="宋体" w:hAnsi="Times New Roman" w:cs="Times New Roman"/>
          <w:sz w:val="24"/>
          <w:szCs w:val="24"/>
        </w:rPr>
        <w:t>run</w:t>
      </w:r>
      <w:r w:rsidR="0079022D" w:rsidRPr="00E510FC">
        <w:rPr>
          <w:rFonts w:ascii="Times New Roman" w:eastAsia="宋体" w:hAnsi="Times New Roman" w:cs="Times New Roman"/>
          <w:sz w:val="24"/>
          <w:szCs w:val="24"/>
        </w:rPr>
        <w:t>方法只是一个普通方法。</w:t>
      </w:r>
    </w:p>
    <w:p w14:paraId="2D1C4200" w14:textId="77777777" w:rsidR="008E207C" w:rsidRPr="00E510FC" w:rsidRDefault="008E207C" w:rsidP="00E510FC">
      <w:pPr>
        <w:spacing w:line="440" w:lineRule="exact"/>
        <w:rPr>
          <w:rFonts w:ascii="Times New Roman" w:eastAsia="宋体" w:hAnsi="Times New Roman" w:cs="Times New Roman"/>
          <w:sz w:val="24"/>
          <w:szCs w:val="24"/>
        </w:rPr>
      </w:pPr>
    </w:p>
    <w:p w14:paraId="142FD68D" w14:textId="0A469E9E" w:rsidR="00CE1ED0" w:rsidRPr="00E510FC" w:rsidRDefault="00CE1ED0" w:rsidP="00E510FC">
      <w:pPr>
        <w:spacing w:line="440" w:lineRule="exact"/>
        <w:rPr>
          <w:rFonts w:ascii="Times New Roman" w:eastAsia="宋体" w:hAnsi="Times New Roman" w:cs="Times New Roman"/>
          <w:sz w:val="24"/>
          <w:szCs w:val="24"/>
        </w:rPr>
      </w:pPr>
    </w:p>
    <w:p w14:paraId="523FBA23" w14:textId="747B27C7" w:rsidR="00CE1ED0" w:rsidRPr="00E510FC" w:rsidRDefault="00CE1ED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同步</w:t>
      </w:r>
      <w:r w:rsidR="008111FF" w:rsidRPr="00E510FC">
        <w:rPr>
          <w:rFonts w:ascii="Times New Roman" w:eastAsia="宋体" w:hAnsi="Times New Roman" w:cs="Times New Roman"/>
          <w:sz w:val="24"/>
          <w:szCs w:val="24"/>
        </w:rPr>
        <w:t>机制</w:t>
      </w:r>
      <w:r w:rsidRPr="00E510FC">
        <w:rPr>
          <w:rFonts w:ascii="Times New Roman" w:eastAsia="宋体" w:hAnsi="Times New Roman" w:cs="Times New Roman"/>
          <w:sz w:val="24"/>
          <w:szCs w:val="24"/>
        </w:rPr>
        <w:t>？</w:t>
      </w:r>
    </w:p>
    <w:p w14:paraId="33B1FFAB" w14:textId="1D084378" w:rsidR="005640D6" w:rsidRPr="00E510FC" w:rsidRDefault="005640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从以下两个方面理解同步机制：</w:t>
      </w:r>
    </w:p>
    <w:p w14:paraId="122F232B" w14:textId="17A16B6D" w:rsidR="00CE1ED0" w:rsidRPr="00E510FC" w:rsidRDefault="008111FF"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是保证</w:t>
      </w:r>
      <w:r w:rsidR="002838E7" w:rsidRPr="00E510FC">
        <w:rPr>
          <w:rFonts w:ascii="Times New Roman" w:eastAsia="宋体" w:hAnsi="Times New Roman" w:cs="Times New Roman"/>
          <w:sz w:val="24"/>
          <w:szCs w:val="24"/>
        </w:rPr>
        <w:t>在任意一个时刻</w:t>
      </w:r>
      <w:r w:rsidR="002838E7" w:rsidRPr="00E510FC">
        <w:rPr>
          <w:rFonts w:ascii="Times New Roman" w:eastAsia="宋体" w:hAnsi="Times New Roman" w:cs="Times New Roman"/>
          <w:sz w:val="24"/>
          <w:szCs w:val="24"/>
        </w:rPr>
        <w:t>t</w:t>
      </w:r>
      <w:r w:rsidR="002838E7" w:rsidRPr="00E510FC">
        <w:rPr>
          <w:rFonts w:ascii="Times New Roman" w:eastAsia="宋体" w:hAnsi="Times New Roman" w:cs="Times New Roman"/>
          <w:sz w:val="24"/>
          <w:szCs w:val="24"/>
        </w:rPr>
        <w:t>，</w:t>
      </w:r>
      <w:r w:rsidR="00234D12" w:rsidRPr="00E510FC">
        <w:rPr>
          <w:rFonts w:ascii="Times New Roman" w:eastAsia="宋体" w:hAnsi="Times New Roman" w:cs="Times New Roman"/>
          <w:sz w:val="24"/>
          <w:szCs w:val="24"/>
        </w:rPr>
        <w:t>最多</w:t>
      </w:r>
      <w:r w:rsidR="002838E7" w:rsidRPr="00E510FC">
        <w:rPr>
          <w:rFonts w:ascii="Times New Roman" w:eastAsia="宋体" w:hAnsi="Times New Roman" w:cs="Times New Roman"/>
          <w:sz w:val="24"/>
          <w:szCs w:val="24"/>
        </w:rPr>
        <w:t>只有一个线程在访问某个资源。</w:t>
      </w:r>
    </w:p>
    <w:p w14:paraId="7AB56D3B" w14:textId="000EC7A5" w:rsidR="00CE1ED0" w:rsidRPr="00E510FC" w:rsidRDefault="005640D6"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同步机制：当有一个线程在对内存进行操作时，其它线程都不可以对这个内存地址进行操作，直到该线程操作完成，其它线程才能对该地址进行操作。</w:t>
      </w:r>
    </w:p>
    <w:p w14:paraId="520DBD10" w14:textId="5E069375" w:rsidR="00A05E00" w:rsidRPr="00E510FC" w:rsidRDefault="00A05E00" w:rsidP="00E510FC">
      <w:pPr>
        <w:pStyle w:val="a3"/>
        <w:numPr>
          <w:ilvl w:val="0"/>
          <w:numId w:val="5"/>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假设有三个线程</w:t>
      </w:r>
      <w:r w:rsidRPr="00E510FC">
        <w:rPr>
          <w:rFonts w:ascii="Times New Roman" w:eastAsia="宋体" w:hAnsi="Times New Roman" w:cs="Times New Roman"/>
          <w:sz w:val="24"/>
          <w:szCs w:val="24"/>
        </w:rPr>
        <w:t>t1,t2,t3</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在操作某一个资源，这时如果</w:t>
      </w:r>
      <w:r w:rsidRPr="00E510FC">
        <w:rPr>
          <w:rFonts w:ascii="Times New Roman" w:eastAsia="宋体" w:hAnsi="Times New Roman" w:cs="Times New Roman"/>
          <w:sz w:val="24"/>
          <w:szCs w:val="24"/>
        </w:rPr>
        <w:t>t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t3</w:t>
      </w:r>
      <w:r w:rsidRPr="00E510FC">
        <w:rPr>
          <w:rFonts w:ascii="Times New Roman" w:eastAsia="宋体" w:hAnsi="Times New Roman" w:cs="Times New Roman"/>
          <w:sz w:val="24"/>
          <w:szCs w:val="24"/>
        </w:rPr>
        <w:t>也想操作该资源，就会被阻塞，直到</w:t>
      </w:r>
      <w:r w:rsidRPr="00E510FC">
        <w:rPr>
          <w:rFonts w:ascii="Times New Roman" w:eastAsia="宋体" w:hAnsi="Times New Roman" w:cs="Times New Roman"/>
          <w:sz w:val="24"/>
          <w:szCs w:val="24"/>
        </w:rPr>
        <w:t>t1</w:t>
      </w:r>
      <w:r w:rsidRPr="00E510FC">
        <w:rPr>
          <w:rFonts w:ascii="Times New Roman" w:eastAsia="宋体" w:hAnsi="Times New Roman" w:cs="Times New Roman"/>
          <w:sz w:val="24"/>
          <w:szCs w:val="24"/>
        </w:rPr>
        <w:t>操作完成</w:t>
      </w:r>
      <w:r w:rsidR="0090574A" w:rsidRPr="00E510FC">
        <w:rPr>
          <w:rFonts w:ascii="Times New Roman" w:eastAsia="宋体" w:hAnsi="Times New Roman" w:cs="Times New Roman"/>
          <w:sz w:val="24"/>
          <w:szCs w:val="24"/>
        </w:rPr>
        <w:t>之后，</w:t>
      </w:r>
      <w:r w:rsidR="0090574A" w:rsidRPr="00E510FC">
        <w:rPr>
          <w:rFonts w:ascii="Times New Roman" w:eastAsia="宋体" w:hAnsi="Times New Roman" w:cs="Times New Roman"/>
          <w:sz w:val="24"/>
          <w:szCs w:val="24"/>
        </w:rPr>
        <w:t>t2</w:t>
      </w:r>
      <w:r w:rsidR="0090574A" w:rsidRPr="00E510FC">
        <w:rPr>
          <w:rFonts w:ascii="Times New Roman" w:eastAsia="宋体" w:hAnsi="Times New Roman" w:cs="Times New Roman"/>
          <w:sz w:val="24"/>
          <w:szCs w:val="24"/>
        </w:rPr>
        <w:t>或</w:t>
      </w:r>
      <w:r w:rsidR="0090574A" w:rsidRPr="00E510FC">
        <w:rPr>
          <w:rFonts w:ascii="Times New Roman" w:eastAsia="宋体" w:hAnsi="Times New Roman" w:cs="Times New Roman"/>
          <w:sz w:val="24"/>
          <w:szCs w:val="24"/>
        </w:rPr>
        <w:t>t3</w:t>
      </w:r>
      <w:r w:rsidR="0090574A" w:rsidRPr="00E510FC">
        <w:rPr>
          <w:rFonts w:ascii="Times New Roman" w:eastAsia="宋体" w:hAnsi="Times New Roman" w:cs="Times New Roman"/>
          <w:sz w:val="24"/>
          <w:szCs w:val="24"/>
        </w:rPr>
        <w:t>中某一个线程在被选择来操作该资源</w:t>
      </w:r>
      <w:r w:rsidR="00234D12" w:rsidRPr="00E510FC">
        <w:rPr>
          <w:rFonts w:ascii="Times New Roman" w:eastAsia="宋体" w:hAnsi="Times New Roman" w:cs="Times New Roman"/>
          <w:sz w:val="24"/>
          <w:szCs w:val="24"/>
        </w:rPr>
        <w:t>，这就叫同步</w:t>
      </w:r>
    </w:p>
    <w:p w14:paraId="1ED7071C" w14:textId="66177052" w:rsidR="00A05E00" w:rsidRPr="00E510FC" w:rsidRDefault="00A05E00" w:rsidP="00E510FC">
      <w:pPr>
        <w:spacing w:line="440" w:lineRule="exact"/>
        <w:rPr>
          <w:rFonts w:ascii="Times New Roman" w:eastAsia="宋体" w:hAnsi="Times New Roman" w:cs="Times New Roman"/>
          <w:sz w:val="24"/>
          <w:szCs w:val="24"/>
        </w:rPr>
      </w:pPr>
    </w:p>
    <w:p w14:paraId="2C3CF08D" w14:textId="77777777" w:rsidR="00E53B3F" w:rsidRPr="00E510FC" w:rsidRDefault="00E53B3F" w:rsidP="00E510FC">
      <w:pPr>
        <w:spacing w:line="440" w:lineRule="exact"/>
        <w:rPr>
          <w:rFonts w:ascii="Times New Roman" w:eastAsia="宋体" w:hAnsi="Times New Roman" w:cs="Times New Roman"/>
          <w:sz w:val="24"/>
          <w:szCs w:val="24"/>
        </w:rPr>
      </w:pPr>
    </w:p>
    <w:p w14:paraId="54A8BB22" w14:textId="499D3FD8"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多线程环境下为什么要引入同步的机制</w:t>
      </w:r>
      <w:r w:rsidR="00D87BE1" w:rsidRPr="00E510FC">
        <w:rPr>
          <w:rFonts w:ascii="Times New Roman" w:eastAsia="宋体" w:hAnsi="Times New Roman" w:cs="Times New Roman"/>
          <w:sz w:val="24"/>
          <w:szCs w:val="24"/>
        </w:rPr>
        <w:t>？</w:t>
      </w:r>
    </w:p>
    <w:p w14:paraId="6286C8F5" w14:textId="5F682C64" w:rsidR="008111FF" w:rsidRPr="00E510FC" w:rsidRDefault="008111FF"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多线程编程中，一些敏感数据不允许被多个线程【同时访问】，所以引入同步机制，保证数据在任意一个确定的时刻，最多只有一个线程访问，以保证数据的完整性</w:t>
      </w:r>
      <w:r w:rsidR="00306F77" w:rsidRPr="00E510FC">
        <w:rPr>
          <w:rFonts w:ascii="Times New Roman" w:eastAsia="宋体" w:hAnsi="Times New Roman" w:cs="Times New Roman"/>
          <w:sz w:val="24"/>
          <w:szCs w:val="24"/>
        </w:rPr>
        <w:t>。</w:t>
      </w:r>
    </w:p>
    <w:p w14:paraId="2129E5F8" w14:textId="200681CD" w:rsidR="00306F77" w:rsidRPr="00E510FC" w:rsidRDefault="00306F77" w:rsidP="00E510FC">
      <w:pPr>
        <w:pStyle w:val="a3"/>
        <w:numPr>
          <w:ilvl w:val="0"/>
          <w:numId w:val="6"/>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引入同步机制，是为了控制多线程对共享资源的访问，以保证数据的正确性和一致性</w:t>
      </w:r>
      <w:r w:rsidR="00084656" w:rsidRPr="00E510FC">
        <w:rPr>
          <w:rFonts w:ascii="Times New Roman" w:eastAsia="宋体" w:hAnsi="Times New Roman" w:cs="Times New Roman"/>
          <w:sz w:val="24"/>
          <w:szCs w:val="24"/>
        </w:rPr>
        <w:t>。</w:t>
      </w:r>
    </w:p>
    <w:p w14:paraId="7E3D63CB" w14:textId="1B408BC0" w:rsidR="008111FF" w:rsidRPr="00E510FC" w:rsidRDefault="008111FF" w:rsidP="00E510FC">
      <w:pPr>
        <w:spacing w:line="440" w:lineRule="exact"/>
        <w:rPr>
          <w:rFonts w:ascii="Times New Roman" w:eastAsia="宋体" w:hAnsi="Times New Roman" w:cs="Times New Roman"/>
          <w:sz w:val="24"/>
          <w:szCs w:val="24"/>
        </w:rPr>
      </w:pPr>
    </w:p>
    <w:p w14:paraId="163E10CE" w14:textId="77777777" w:rsidR="00E53B3F" w:rsidRPr="00E510FC" w:rsidRDefault="00E53B3F" w:rsidP="00E510FC">
      <w:pPr>
        <w:spacing w:line="440" w:lineRule="exact"/>
        <w:rPr>
          <w:rFonts w:ascii="Times New Roman" w:eastAsia="宋体" w:hAnsi="Times New Roman" w:cs="Times New Roman"/>
          <w:sz w:val="24"/>
          <w:szCs w:val="24"/>
        </w:rPr>
      </w:pPr>
    </w:p>
    <w:p w14:paraId="34202782" w14:textId="2AAA2D1A" w:rsidR="008111FF"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知道了什么是同步，为什么要同步，现在问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如何实现同步呢？</w:t>
      </w:r>
    </w:p>
    <w:p w14:paraId="5D9116A2" w14:textId="46C697A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1 </w:t>
      </w:r>
      <w:r w:rsidRPr="00E510FC">
        <w:rPr>
          <w:rFonts w:ascii="Times New Roman" w:eastAsia="宋体" w:hAnsi="Times New Roman" w:cs="Times New Roman"/>
          <w:sz w:val="24"/>
          <w:szCs w:val="24"/>
        </w:rPr>
        <w:t>最简单的方式，加</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w:t>
      </w:r>
    </w:p>
    <w:p w14:paraId="4BB57A0D" w14:textId="3943B252"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nchronized</w:t>
      </w:r>
      <w:r w:rsidRPr="00E510FC">
        <w:rPr>
          <w:rFonts w:ascii="Times New Roman" w:eastAsia="宋体" w:hAnsi="Times New Roman" w:cs="Times New Roman"/>
          <w:sz w:val="24"/>
          <w:szCs w:val="24"/>
        </w:rPr>
        <w:t>有两种情况：同步代码块、同步方法</w:t>
      </w:r>
    </w:p>
    <w:p w14:paraId="28EA9652" w14:textId="07EFE055"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 xml:space="preserve"> synchronized (</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w:t>
      </w:r>
      <w:r w:rsidRPr="00E510FC">
        <w:rPr>
          <w:rFonts w:ascii="Times New Roman" w:eastAsia="宋体" w:hAnsi="Times New Roman" w:cs="Times New Roman"/>
          <w:sz w:val="24"/>
          <w:szCs w:val="24"/>
        </w:rPr>
        <w:t>得到对象的锁，才能够操作同步代码。</w:t>
      </w:r>
    </w:p>
    <w:p w14:paraId="679D63B9" w14:textId="5C3F96CC"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ab/>
      </w:r>
      <w:r w:rsidRPr="00E510FC">
        <w:rPr>
          <w:rFonts w:ascii="Times New Roman" w:eastAsia="宋体" w:hAnsi="Times New Roman" w:cs="Times New Roman"/>
          <w:sz w:val="24"/>
          <w:szCs w:val="24"/>
        </w:rPr>
        <w:tab/>
        <w:t xml:space="preserve">// </w:t>
      </w:r>
      <w:r w:rsidRPr="00E510FC">
        <w:rPr>
          <w:rFonts w:ascii="Times New Roman" w:eastAsia="宋体" w:hAnsi="Times New Roman" w:cs="Times New Roman"/>
          <w:sz w:val="24"/>
          <w:szCs w:val="24"/>
        </w:rPr>
        <w:t>同步代码，任意一个确定的时刻，最多只有一个线程在执行该部分代码</w:t>
      </w:r>
    </w:p>
    <w:p w14:paraId="307DA466" w14:textId="7E4213AD"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操作完成后，归还对象的锁。</w:t>
      </w:r>
      <w:r w:rsidR="00C86D5A" w:rsidRPr="00E510FC">
        <w:rPr>
          <w:rFonts w:ascii="Times New Roman" w:eastAsia="宋体" w:hAnsi="Times New Roman" w:cs="Times New Roman"/>
          <w:sz w:val="24"/>
          <w:szCs w:val="24"/>
        </w:rPr>
        <w:t>对象要求是同一个对象，如果对象一直在变，上锁就没用了。</w:t>
      </w:r>
    </w:p>
    <w:p w14:paraId="07A292D3" w14:textId="0440907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同步方法</w:t>
      </w:r>
    </w:p>
    <w:p w14:paraId="77D31935" w14:textId="787B0C99"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public synchronized void m(String name){</w:t>
      </w:r>
    </w:p>
    <w:p w14:paraId="1E810377" w14:textId="566EA074" w:rsidR="00D0343C"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w:t>
      </w:r>
      <w:r w:rsidRPr="00E510FC">
        <w:rPr>
          <w:rFonts w:ascii="Times New Roman" w:eastAsia="宋体" w:hAnsi="Times New Roman" w:cs="Times New Roman"/>
          <w:sz w:val="24"/>
          <w:szCs w:val="24"/>
        </w:rPr>
        <w:t>需要被同步的</w:t>
      </w:r>
      <w:r w:rsidR="00941DEB" w:rsidRPr="00E510FC">
        <w:rPr>
          <w:rFonts w:ascii="Times New Roman" w:eastAsia="宋体" w:hAnsi="Times New Roman" w:cs="Times New Roman"/>
          <w:sz w:val="24"/>
          <w:szCs w:val="24"/>
        </w:rPr>
        <w:t>代码</w:t>
      </w:r>
    </w:p>
    <w:p w14:paraId="3BF324AF" w14:textId="6D0E7321" w:rsidR="00234D12" w:rsidRPr="00E510FC" w:rsidRDefault="00234D12"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t>
      </w:r>
    </w:p>
    <w:p w14:paraId="5E63B5E4" w14:textId="588C06A0" w:rsidR="00D0343C" w:rsidRPr="00E510FC" w:rsidRDefault="00D0343C" w:rsidP="00E510FC">
      <w:pPr>
        <w:spacing w:line="440" w:lineRule="exact"/>
        <w:ind w:firstLine="480"/>
        <w:rPr>
          <w:rFonts w:ascii="Times New Roman" w:eastAsia="宋体" w:hAnsi="Times New Roman" w:cs="Times New Roman"/>
          <w:sz w:val="24"/>
          <w:szCs w:val="24"/>
        </w:rPr>
      </w:pPr>
      <w:r w:rsidRPr="00E510FC">
        <w:rPr>
          <w:rFonts w:ascii="Times New Roman" w:eastAsia="宋体" w:hAnsi="Times New Roman" w:cs="Times New Roman"/>
          <w:sz w:val="24"/>
          <w:szCs w:val="24"/>
        </w:rPr>
        <w:t>在任意一个时刻，最有一个线程在执行该方法</w:t>
      </w:r>
    </w:p>
    <w:p w14:paraId="493A318F" w14:textId="318427F8" w:rsidR="00D0343C" w:rsidRPr="00E510FC" w:rsidRDefault="00C86D5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同步非静态方法、同步静态方法。同步非静态方法等价于给</w:t>
      </w:r>
      <w:r w:rsidRPr="00E510FC">
        <w:rPr>
          <w:rFonts w:ascii="Times New Roman" w:eastAsia="宋体" w:hAnsi="Times New Roman" w:cs="Times New Roman"/>
          <w:sz w:val="24"/>
          <w:szCs w:val="24"/>
        </w:rPr>
        <w:t>this</w:t>
      </w:r>
      <w:r w:rsidRPr="00E510FC">
        <w:rPr>
          <w:rFonts w:ascii="Times New Roman" w:eastAsia="宋体" w:hAnsi="Times New Roman" w:cs="Times New Roman"/>
          <w:sz w:val="24"/>
          <w:szCs w:val="24"/>
        </w:rPr>
        <w:t>对象加锁</w:t>
      </w:r>
      <w:r w:rsidRPr="00E510FC">
        <w:rPr>
          <w:rFonts w:ascii="Times New Roman" w:eastAsia="宋体" w:hAnsi="Times New Roman" w:cs="Times New Roman"/>
          <w:sz w:val="24"/>
          <w:szCs w:val="24"/>
        </w:rPr>
        <w:t>==synchronized(this){}</w:t>
      </w:r>
      <w:r w:rsidRPr="00E510FC">
        <w:rPr>
          <w:rFonts w:ascii="Times New Roman" w:eastAsia="宋体" w:hAnsi="Times New Roman" w:cs="Times New Roman"/>
          <w:sz w:val="24"/>
          <w:szCs w:val="24"/>
        </w:rPr>
        <w:t>。同步静态方法等价于给该类的</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对象加锁</w:t>
      </w:r>
    </w:p>
    <w:p w14:paraId="485E0D66" w14:textId="5F09AED4" w:rsidR="00C86D5A"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有两种实现方式：同步代码块、同步方法；但本质上只有一种：即同步代码块。</w:t>
      </w:r>
    </w:p>
    <w:p w14:paraId="1184E558" w14:textId="7552FB7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代码块：</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要求不同线程的对象必须是同一个内存空间且</w:t>
      </w:r>
    </w:p>
    <w:p w14:paraId="60322855" w14:textId="291EAC68"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静态方法</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当前类</w:t>
      </w:r>
      <w:r w:rsidRPr="00E510FC">
        <w:rPr>
          <w:rFonts w:ascii="Times New Roman" w:eastAsia="宋体" w:hAnsi="Times New Roman" w:cs="Times New Roman"/>
          <w:sz w:val="24"/>
          <w:szCs w:val="24"/>
        </w:rPr>
        <w:t>.class){}</w:t>
      </w:r>
    </w:p>
    <w:p w14:paraId="5803E9CA" w14:textId="3797D662" w:rsidR="00D40C77" w:rsidRPr="00E510FC" w:rsidRDefault="00D40C7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同步方法</w:t>
      </w:r>
      <w:r w:rsidRPr="00E510FC">
        <w:rPr>
          <w:rFonts w:ascii="Times New Roman" w:eastAsia="宋体" w:hAnsi="Times New Roman" w:cs="Times New Roman"/>
          <w:sz w:val="24"/>
          <w:szCs w:val="24"/>
        </w:rPr>
        <w:t>==synchronized(this){}</w:t>
      </w:r>
    </w:p>
    <w:p w14:paraId="24F147FD" w14:textId="022AABB7" w:rsidR="00C86D5A" w:rsidRPr="00E510FC" w:rsidRDefault="00E15750" w:rsidP="00E510FC">
      <w:pPr>
        <w:tabs>
          <w:tab w:val="left" w:pos="5456"/>
        </w:tabs>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必须保证多个线程锁的对象是同一个对象</w:t>
      </w:r>
    </w:p>
    <w:p w14:paraId="7AC6395D" w14:textId="77777777" w:rsidR="00E15750" w:rsidRPr="00E510FC" w:rsidRDefault="00E15750" w:rsidP="00E510FC">
      <w:pPr>
        <w:spacing w:line="440" w:lineRule="exact"/>
        <w:rPr>
          <w:rFonts w:ascii="Times New Roman" w:eastAsia="宋体" w:hAnsi="Times New Roman" w:cs="Times New Roman"/>
          <w:sz w:val="24"/>
          <w:szCs w:val="24"/>
        </w:rPr>
      </w:pPr>
    </w:p>
    <w:p w14:paraId="55C42B0C" w14:textId="77777777" w:rsidR="00234D12" w:rsidRPr="00E510FC" w:rsidRDefault="00234D12" w:rsidP="00E510FC">
      <w:pPr>
        <w:spacing w:line="440" w:lineRule="exact"/>
        <w:rPr>
          <w:rFonts w:ascii="Times New Roman" w:eastAsia="宋体" w:hAnsi="Times New Roman" w:cs="Times New Roman"/>
          <w:sz w:val="24"/>
          <w:szCs w:val="24"/>
        </w:rPr>
      </w:pPr>
    </w:p>
    <w:p w14:paraId="681FD87F" w14:textId="0030869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为什么要线程安全，举例子，说了数据库脏读的例子，</w:t>
      </w:r>
      <w:r w:rsidRPr="00E510FC">
        <w:rPr>
          <w:rFonts w:ascii="Times New Roman" w:eastAsia="宋体" w:hAnsi="Times New Roman" w:cs="Times New Roman"/>
          <w:sz w:val="24"/>
          <w:szCs w:val="24"/>
        </w:rPr>
        <w:t xml:space="preserve"> Java</w:t>
      </w:r>
      <w:r w:rsidRPr="00E510FC">
        <w:rPr>
          <w:rFonts w:ascii="Times New Roman" w:eastAsia="宋体" w:hAnsi="Times New Roman" w:cs="Times New Roman"/>
          <w:sz w:val="24"/>
          <w:szCs w:val="24"/>
        </w:rPr>
        <w:t>方面不清楚，面试官给了非元子性的操作</w:t>
      </w:r>
      <w:r w:rsidRPr="00E510FC">
        <w:rPr>
          <w:rFonts w:ascii="Times New Roman" w:eastAsia="宋体" w:hAnsi="Times New Roman" w:cs="Times New Roman"/>
          <w:sz w:val="24"/>
          <w:szCs w:val="24"/>
        </w:rPr>
        <w:t xml:space="preserve"> i++</w:t>
      </w:r>
      <w:r w:rsidRPr="00E510FC">
        <w:rPr>
          <w:rFonts w:ascii="Times New Roman" w:eastAsia="宋体" w:hAnsi="Times New Roman" w:cs="Times New Roman"/>
          <w:sz w:val="24"/>
          <w:szCs w:val="24"/>
        </w:rPr>
        <w:t>的例子怎么实现线程安全</w:t>
      </w:r>
      <w:r w:rsidR="00D87BE1" w:rsidRPr="00E510FC">
        <w:rPr>
          <w:rFonts w:ascii="Times New Roman" w:eastAsia="宋体" w:hAnsi="Times New Roman" w:cs="Times New Roman"/>
          <w:sz w:val="24"/>
          <w:szCs w:val="24"/>
        </w:rPr>
        <w:t>？</w:t>
      </w:r>
    </w:p>
    <w:p w14:paraId="28C1757A" w14:textId="3422EA6F" w:rsidR="006F6FA6" w:rsidRPr="00E510FC" w:rsidRDefault="000C397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是内存的安全，</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由于堆是一公共的内存区域，任何线程都可以访问，当某个对象被多个线程共享时，当前线程操作块内存区域时有可能其它线程也修改了内存区域，这导致对象的行为结果不确定或不正确。举个例子，</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实现一个售票系统，一共有</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售票窗口，开启了三个线程并发地卖票，这</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个线程共享剩余票数这个变量，每个售票窗口</w:t>
      </w:r>
      <w:r w:rsidR="002C7F9C" w:rsidRPr="00E510FC">
        <w:rPr>
          <w:rFonts w:ascii="Times New Roman" w:eastAsia="宋体" w:hAnsi="Times New Roman" w:cs="Times New Roman"/>
          <w:sz w:val="24"/>
          <w:szCs w:val="24"/>
        </w:rPr>
        <w:t>在执行售票业务代码时会判断剩余票数是否大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如果小于等于</w:t>
      </w:r>
      <w:r w:rsidR="002C7F9C" w:rsidRPr="00E510FC">
        <w:rPr>
          <w:rFonts w:ascii="Times New Roman" w:eastAsia="宋体" w:hAnsi="Times New Roman" w:cs="Times New Roman"/>
          <w:sz w:val="24"/>
          <w:szCs w:val="24"/>
        </w:rPr>
        <w:t>0</w:t>
      </w:r>
      <w:r w:rsidR="002C7F9C" w:rsidRPr="00E510FC">
        <w:rPr>
          <w:rFonts w:ascii="Times New Roman" w:eastAsia="宋体" w:hAnsi="Times New Roman" w:cs="Times New Roman"/>
          <w:sz w:val="24"/>
          <w:szCs w:val="24"/>
        </w:rPr>
        <w:t>，就提示票已经售空，否走就执行售票业务代码，并将票数减一，若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此时访问剩余票数这个变量，发现为</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于是判断成功，准备执行售票业务代码，但售票窗口</w:t>
      </w:r>
      <w:r w:rsidR="002C7F9C" w:rsidRPr="00E510FC">
        <w:rPr>
          <w:rFonts w:ascii="Times New Roman" w:eastAsia="宋体" w:hAnsi="Times New Roman" w:cs="Times New Roman"/>
          <w:sz w:val="24"/>
          <w:szCs w:val="24"/>
        </w:rPr>
        <w:t>2</w:t>
      </w:r>
      <w:r w:rsidR="002C7F9C" w:rsidRPr="00E510FC">
        <w:rPr>
          <w:rFonts w:ascii="Times New Roman" w:eastAsia="宋体" w:hAnsi="Times New Roman" w:cs="Times New Roman"/>
          <w:sz w:val="24"/>
          <w:szCs w:val="24"/>
        </w:rPr>
        <w:t>比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先一步拿到，先将票数减</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了，但售票窗口</w:t>
      </w:r>
      <w:r w:rsidR="002C7F9C" w:rsidRPr="00E510FC">
        <w:rPr>
          <w:rFonts w:ascii="Times New Roman" w:eastAsia="宋体" w:hAnsi="Times New Roman" w:cs="Times New Roman"/>
          <w:sz w:val="24"/>
          <w:szCs w:val="24"/>
        </w:rPr>
        <w:t>1</w:t>
      </w:r>
      <w:r w:rsidR="002C7F9C" w:rsidRPr="00E510FC">
        <w:rPr>
          <w:rFonts w:ascii="Times New Roman" w:eastAsia="宋体" w:hAnsi="Times New Roman" w:cs="Times New Roman"/>
          <w:sz w:val="24"/>
          <w:szCs w:val="24"/>
        </w:rPr>
        <w:t>已经进入了售票逻辑，最后剩余票数就会变成</w:t>
      </w:r>
      <w:r w:rsidR="002C7F9C" w:rsidRPr="00E510FC">
        <w:rPr>
          <w:rFonts w:ascii="Times New Roman" w:eastAsia="宋体" w:hAnsi="Times New Roman" w:cs="Times New Roman"/>
          <w:sz w:val="24"/>
          <w:szCs w:val="24"/>
        </w:rPr>
        <w:t>-1</w:t>
      </w:r>
    </w:p>
    <w:p w14:paraId="3ADD233F" w14:textId="59C63E09" w:rsidR="00B23A53" w:rsidRPr="00E510FC" w:rsidRDefault="00B23A53" w:rsidP="00E510FC">
      <w:pPr>
        <w:spacing w:line="440" w:lineRule="exact"/>
        <w:rPr>
          <w:rFonts w:ascii="Times New Roman" w:eastAsia="宋体" w:hAnsi="Times New Roman" w:cs="Times New Roman"/>
          <w:sz w:val="24"/>
          <w:szCs w:val="24"/>
        </w:rPr>
      </w:pPr>
    </w:p>
    <w:p w14:paraId="2546C6E6" w14:textId="77777777" w:rsidR="002874B3" w:rsidRPr="00E510FC" w:rsidRDefault="002874B3" w:rsidP="00E510FC">
      <w:pPr>
        <w:spacing w:line="440" w:lineRule="exact"/>
        <w:rPr>
          <w:rFonts w:ascii="Times New Roman" w:eastAsia="宋体" w:hAnsi="Times New Roman" w:cs="Times New Roman"/>
          <w:sz w:val="24"/>
          <w:szCs w:val="24"/>
        </w:rPr>
      </w:pPr>
    </w:p>
    <w:p w14:paraId="5A335D0A" w14:textId="36933B43" w:rsidR="00B23A53" w:rsidRPr="00E510FC" w:rsidRDefault="002C7F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操作为什么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时是线程不安全的？</w:t>
      </w:r>
    </w:p>
    <w:p w14:paraId="49554EC2" w14:textId="0E4849A7"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线程安全本质上是内存安全，多线程访问同一个内存空间时会导致线程安全问题</w:t>
      </w:r>
    </w:p>
    <w:p w14:paraId="5D81C7DF" w14:textId="01BE2DF8" w:rsidR="002C7F9C" w:rsidRPr="00E510FC" w:rsidRDefault="002C7F9C"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如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局部变量，</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存放在栈中，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会给每个线程分配一个栈，这个栈空间是相互独立的，线程之间无法访问，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如果是局部变量</w:t>
      </w:r>
      <w:r w:rsidR="001C33B1" w:rsidRPr="00E510FC">
        <w:rPr>
          <w:rFonts w:ascii="Times New Roman" w:eastAsia="宋体" w:hAnsi="Times New Roman" w:cs="Times New Roman"/>
          <w:sz w:val="24"/>
          <w:szCs w:val="24"/>
        </w:rPr>
        <w:t>，就一定是线程安全的。</w:t>
      </w:r>
    </w:p>
    <w:p w14:paraId="77F62C60" w14:textId="732AAB2F" w:rsidR="001C33B1"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是成员变量是，</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所属的对象是存放在堆中的，这块内存是任意线程都可以访问的，所以可能存在线程安全问题。</w:t>
      </w:r>
    </w:p>
    <w:p w14:paraId="169A3CCF" w14:textId="33844BBD" w:rsidR="00326865" w:rsidRPr="00E510FC" w:rsidRDefault="001C33B1"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w:t>
      </w:r>
      <w:r w:rsidRPr="00E510FC">
        <w:rPr>
          <w:rFonts w:ascii="Times New Roman" w:eastAsia="宋体" w:hAnsi="Times New Roman" w:cs="Times New Roman"/>
          <w:sz w:val="24"/>
          <w:szCs w:val="24"/>
        </w:rPr>
        <w:t>3</w:t>
      </w:r>
      <w:r w:rsidRPr="00E510FC">
        <w:rPr>
          <w:rFonts w:ascii="Times New Roman" w:eastAsia="宋体" w:hAnsi="Times New Roman" w:cs="Times New Roman"/>
          <w:sz w:val="24"/>
          <w:szCs w:val="24"/>
        </w:rPr>
        <w:t>的基础上，</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性的操作，</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本身是在堆中，</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会被看作</w:t>
      </w:r>
      <w:r w:rsidRPr="00E510FC">
        <w:rPr>
          <w:rFonts w:ascii="Times New Roman" w:eastAsia="宋体" w:hAnsi="Times New Roman" w:cs="Times New Roman"/>
          <w:sz w:val="24"/>
          <w:szCs w:val="24"/>
        </w:rPr>
        <w:t>i=i+1</w:t>
      </w:r>
      <w:r w:rsidRPr="00E510FC">
        <w:rPr>
          <w:rFonts w:ascii="Times New Roman" w:eastAsia="宋体" w:hAnsi="Times New Roman" w:cs="Times New Roman"/>
          <w:sz w:val="24"/>
          <w:szCs w:val="24"/>
        </w:rPr>
        <w:t>，当前线程有一个线程栈，首先会把在堆中的</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的值读取到栈中</w:t>
      </w:r>
      <w:r w:rsidRPr="00E510FC">
        <w:rPr>
          <w:rFonts w:ascii="Times New Roman" w:eastAsia="宋体" w:hAnsi="Times New Roman" w:cs="Times New Roman"/>
          <w:sz w:val="24"/>
          <w:szCs w:val="24"/>
        </w:rPr>
        <w:t>tp=i</w:t>
      </w:r>
      <w:r w:rsidRPr="00E510FC">
        <w:rPr>
          <w:rFonts w:ascii="Times New Roman" w:eastAsia="宋体" w:hAnsi="Times New Roman" w:cs="Times New Roman"/>
          <w:sz w:val="24"/>
          <w:szCs w:val="24"/>
        </w:rPr>
        <w:t>，压入栈顶，然后将</w:t>
      </w:r>
      <w:r w:rsidR="00326865" w:rsidRPr="00E510FC">
        <w:rPr>
          <w:rFonts w:ascii="Times New Roman" w:eastAsia="宋体" w:hAnsi="Times New Roman" w:cs="Times New Roman"/>
          <w:sz w:val="24"/>
          <w:szCs w:val="24"/>
        </w:rPr>
        <w:t>常量</w:t>
      </w:r>
      <w:r w:rsidR="00326865" w:rsidRPr="00E510FC">
        <w:rPr>
          <w:rFonts w:ascii="Times New Roman" w:eastAsia="宋体" w:hAnsi="Times New Roman" w:cs="Times New Roman"/>
          <w:sz w:val="24"/>
          <w:szCs w:val="24"/>
        </w:rPr>
        <w:t>1</w:t>
      </w:r>
      <w:r w:rsidR="00326865" w:rsidRPr="00E510FC">
        <w:rPr>
          <w:rFonts w:ascii="Times New Roman" w:eastAsia="宋体" w:hAnsi="Times New Roman" w:cs="Times New Roman"/>
          <w:sz w:val="24"/>
          <w:szCs w:val="24"/>
        </w:rPr>
        <w:t>压入栈顶，接着计算</w:t>
      </w:r>
      <w:r w:rsidR="00326865" w:rsidRPr="00E510FC">
        <w:rPr>
          <w:rFonts w:ascii="Times New Roman" w:eastAsia="宋体" w:hAnsi="Times New Roman" w:cs="Times New Roman"/>
          <w:sz w:val="24"/>
          <w:szCs w:val="24"/>
        </w:rPr>
        <w:t>tp2 = tp +1</w:t>
      </w:r>
      <w:r w:rsidR="00326865" w:rsidRPr="00E510FC">
        <w:rPr>
          <w:rFonts w:ascii="Times New Roman" w:eastAsia="宋体" w:hAnsi="Times New Roman" w:cs="Times New Roman"/>
          <w:sz w:val="24"/>
          <w:szCs w:val="24"/>
        </w:rPr>
        <w:t>，将</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压入栈顶。最后把栈顶的</w:t>
      </w:r>
      <w:r w:rsidR="00326865" w:rsidRPr="00E510FC">
        <w:rPr>
          <w:rFonts w:ascii="Times New Roman" w:eastAsia="宋体" w:hAnsi="Times New Roman" w:cs="Times New Roman"/>
          <w:sz w:val="24"/>
          <w:szCs w:val="24"/>
        </w:rPr>
        <w:t>tp2</w:t>
      </w:r>
      <w:r w:rsidR="00326865" w:rsidRPr="00E510FC">
        <w:rPr>
          <w:rFonts w:ascii="Times New Roman" w:eastAsia="宋体" w:hAnsi="Times New Roman" w:cs="Times New Roman"/>
          <w:sz w:val="24"/>
          <w:szCs w:val="24"/>
        </w:rPr>
        <w:t>重新写回堆中的</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综上所述：当</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是成员变量时，</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过程可以看成</w:t>
      </w:r>
      <w:r w:rsidR="00326865" w:rsidRPr="00E510FC">
        <w:rPr>
          <w:rFonts w:ascii="Times New Roman" w:eastAsia="宋体" w:hAnsi="Times New Roman" w:cs="Times New Roman"/>
          <w:sz w:val="24"/>
          <w:szCs w:val="24"/>
        </w:rPr>
        <w:t>3</w:t>
      </w:r>
      <w:r w:rsidR="00326865" w:rsidRPr="00E510FC">
        <w:rPr>
          <w:rFonts w:ascii="Times New Roman" w:eastAsia="宋体" w:hAnsi="Times New Roman" w:cs="Times New Roman"/>
          <w:sz w:val="24"/>
          <w:szCs w:val="24"/>
        </w:rPr>
        <w:t>步：读取</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的值、计算</w:t>
      </w:r>
      <w:r w:rsidR="00326865" w:rsidRPr="00E510FC">
        <w:rPr>
          <w:rFonts w:ascii="Times New Roman" w:eastAsia="宋体" w:hAnsi="Times New Roman" w:cs="Times New Roman"/>
          <w:sz w:val="24"/>
          <w:szCs w:val="24"/>
        </w:rPr>
        <w:t>i+1</w:t>
      </w:r>
      <w:r w:rsidR="00326865" w:rsidRPr="00E510FC">
        <w:rPr>
          <w:rFonts w:ascii="Times New Roman" w:eastAsia="宋体" w:hAnsi="Times New Roman" w:cs="Times New Roman"/>
          <w:sz w:val="24"/>
          <w:szCs w:val="24"/>
        </w:rPr>
        <w:t>、向</w:t>
      </w:r>
      <w:r w:rsidR="00326865" w:rsidRPr="00E510FC">
        <w:rPr>
          <w:rFonts w:ascii="Times New Roman" w:eastAsia="宋体" w:hAnsi="Times New Roman" w:cs="Times New Roman"/>
          <w:sz w:val="24"/>
          <w:szCs w:val="24"/>
        </w:rPr>
        <w:t>i</w:t>
      </w:r>
      <w:r w:rsidR="00326865" w:rsidRPr="00E510FC">
        <w:rPr>
          <w:rFonts w:ascii="Times New Roman" w:eastAsia="宋体" w:hAnsi="Times New Roman" w:cs="Times New Roman"/>
          <w:sz w:val="24"/>
          <w:szCs w:val="24"/>
        </w:rPr>
        <w:t>写入结果。</w:t>
      </w:r>
    </w:p>
    <w:p w14:paraId="73536A70" w14:textId="7786F0D3" w:rsidR="002C7F9C" w:rsidRPr="00E510FC" w:rsidRDefault="00326865" w:rsidP="00E510FC">
      <w:pPr>
        <w:pStyle w:val="a3"/>
        <w:numPr>
          <w:ilvl w:val="0"/>
          <w:numId w:val="19"/>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所以</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不是一个原子操作</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在线程</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计算</w:t>
      </w:r>
      <w:r w:rsidRPr="00E510FC">
        <w:rPr>
          <w:rFonts w:ascii="Times New Roman" w:eastAsia="宋体" w:hAnsi="Times New Roman" w:cs="Times New Roman"/>
          <w:sz w:val="24"/>
          <w:szCs w:val="24"/>
        </w:rPr>
        <w:t>i++</w:t>
      </w:r>
      <w:r w:rsidRPr="00E510FC">
        <w:rPr>
          <w:rFonts w:ascii="Times New Roman" w:eastAsia="宋体" w:hAnsi="Times New Roman" w:cs="Times New Roman"/>
          <w:sz w:val="24"/>
          <w:szCs w:val="24"/>
        </w:rPr>
        <w:t>还没写入时，如果线程</w:t>
      </w:r>
      <w:r w:rsidRPr="00E510FC">
        <w:rPr>
          <w:rFonts w:ascii="Times New Roman" w:eastAsia="宋体" w:hAnsi="Times New Roman" w:cs="Times New Roman"/>
          <w:sz w:val="24"/>
          <w:szCs w:val="24"/>
        </w:rPr>
        <w:t>2</w:t>
      </w:r>
      <w:r w:rsidRPr="00E510FC">
        <w:rPr>
          <w:rFonts w:ascii="Times New Roman" w:eastAsia="宋体" w:hAnsi="Times New Roman" w:cs="Times New Roman"/>
          <w:sz w:val="24"/>
          <w:szCs w:val="24"/>
        </w:rPr>
        <w:t>就读取了一个脏数据</w:t>
      </w:r>
      <w:r w:rsidR="00227E1B" w:rsidRPr="00E510FC">
        <w:rPr>
          <w:rFonts w:ascii="Times New Roman" w:eastAsia="宋体" w:hAnsi="Times New Roman" w:cs="Times New Roman"/>
          <w:sz w:val="24"/>
          <w:szCs w:val="24"/>
        </w:rPr>
        <w:t>，所以这些线程不安全的。</w:t>
      </w:r>
    </w:p>
    <w:p w14:paraId="29716A59" w14:textId="5863898D" w:rsidR="006F6FA6" w:rsidRPr="00E510FC" w:rsidRDefault="006F6FA6" w:rsidP="00E510FC">
      <w:pPr>
        <w:spacing w:line="440" w:lineRule="exact"/>
        <w:rPr>
          <w:rFonts w:ascii="Times New Roman" w:eastAsia="宋体" w:hAnsi="Times New Roman" w:cs="Times New Roman"/>
          <w:sz w:val="24"/>
          <w:szCs w:val="24"/>
        </w:rPr>
      </w:pPr>
    </w:p>
    <w:p w14:paraId="7DA0BCFC" w14:textId="77777777" w:rsidR="00354799" w:rsidRPr="00E510FC" w:rsidRDefault="00354799" w:rsidP="00E510FC">
      <w:pPr>
        <w:spacing w:line="440" w:lineRule="exact"/>
        <w:rPr>
          <w:rFonts w:ascii="Times New Roman" w:eastAsia="宋体" w:hAnsi="Times New Roman" w:cs="Times New Roman"/>
          <w:sz w:val="24"/>
          <w:szCs w:val="24"/>
        </w:rPr>
      </w:pPr>
    </w:p>
    <w:p w14:paraId="7F099BB1" w14:textId="02DA6BFB"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锁有哪些？</w:t>
      </w:r>
    </w:p>
    <w:p w14:paraId="70939D42" w14:textId="36850A7E" w:rsidR="00235AB8" w:rsidRPr="00E510FC" w:rsidRDefault="00235AB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1</w:t>
      </w:r>
      <w:r w:rsidRPr="00E510FC">
        <w:rPr>
          <w:rFonts w:ascii="Times New Roman" w:eastAsia="宋体" w:hAnsi="Times New Roman" w:cs="Times New Roman"/>
          <w:sz w:val="24"/>
          <w:szCs w:val="24"/>
        </w:rPr>
        <w:t>、互斥锁，</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非公平锁，</w:t>
      </w:r>
      <w:r w:rsidR="00C86D5A" w:rsidRPr="00E510FC">
        <w:rPr>
          <w:rFonts w:ascii="Times New Roman" w:eastAsia="宋体" w:hAnsi="Times New Roman" w:cs="Times New Roman"/>
          <w:sz w:val="24"/>
          <w:szCs w:val="24"/>
        </w:rPr>
        <w:t>才释放锁的线程可以立即去抢锁</w:t>
      </w:r>
      <w:r w:rsidRPr="00E510FC">
        <w:rPr>
          <w:rFonts w:ascii="Times New Roman" w:eastAsia="宋体" w:hAnsi="Times New Roman" w:cs="Times New Roman"/>
          <w:sz w:val="24"/>
          <w:szCs w:val="24"/>
        </w:rPr>
        <w:t>)</w:t>
      </w:r>
    </w:p>
    <w:p w14:paraId="13466B89" w14:textId="77777777" w:rsidR="00235AB8" w:rsidRPr="00E510FC" w:rsidRDefault="00235AB8" w:rsidP="00E510FC">
      <w:pPr>
        <w:spacing w:line="440" w:lineRule="exact"/>
        <w:rPr>
          <w:rFonts w:ascii="Times New Roman" w:eastAsia="宋体" w:hAnsi="Times New Roman" w:cs="Times New Roman"/>
          <w:sz w:val="24"/>
          <w:szCs w:val="24"/>
        </w:rPr>
      </w:pPr>
    </w:p>
    <w:p w14:paraId="1679BC41" w14:textId="77777777" w:rsidR="00235AB8" w:rsidRPr="00E510FC" w:rsidRDefault="00235AB8" w:rsidP="00E510FC">
      <w:pPr>
        <w:spacing w:line="440" w:lineRule="exact"/>
        <w:rPr>
          <w:rFonts w:ascii="Times New Roman" w:eastAsia="宋体" w:hAnsi="Times New Roman" w:cs="Times New Roman"/>
          <w:sz w:val="24"/>
          <w:szCs w:val="24"/>
        </w:rPr>
      </w:pPr>
    </w:p>
    <w:p w14:paraId="50BE4E98" w14:textId="3A26124C"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里面的线程和操作系统的线程一样吗？</w:t>
      </w:r>
    </w:p>
    <w:p w14:paraId="7678A1E8" w14:textId="77777777"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不一样</w:t>
      </w:r>
    </w:p>
    <w:p w14:paraId="2FD9F5EF" w14:textId="34CB4DE9" w:rsidR="006F6FA6"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线程实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上执行的线程，是一种轻量级线程，由</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语言支持，并受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控制。</w:t>
      </w:r>
    </w:p>
    <w:p w14:paraId="572EE093" w14:textId="5DD8372F"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操作系统线程是在操作系统中执行的线程，是一种重量级线程，由操作系统支持。并受到操作系统控制。</w:t>
      </w:r>
    </w:p>
    <w:p w14:paraId="4AC9FA36" w14:textId="1EB96AA6" w:rsidR="00C86DE5" w:rsidRPr="00E510FC" w:rsidRDefault="00C86DE5"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实在操作系统线程之上进行封装的，它们可以映射到操作系统线程上。但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线程不能直接访问操作系统线程。必须通过</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间接访问。</w:t>
      </w:r>
    </w:p>
    <w:p w14:paraId="56E3A868" w14:textId="77777777" w:rsidR="00C86DE5" w:rsidRPr="00E510FC" w:rsidRDefault="00C86DE5" w:rsidP="00E510FC">
      <w:pPr>
        <w:spacing w:line="440" w:lineRule="exact"/>
        <w:rPr>
          <w:rFonts w:ascii="Times New Roman" w:eastAsia="宋体" w:hAnsi="Times New Roman" w:cs="Times New Roman"/>
          <w:sz w:val="24"/>
          <w:szCs w:val="24"/>
        </w:rPr>
      </w:pPr>
    </w:p>
    <w:p w14:paraId="51C046A8" w14:textId="77777777" w:rsidR="00354799" w:rsidRPr="00E510FC" w:rsidRDefault="00354799" w:rsidP="00E510FC">
      <w:pPr>
        <w:spacing w:line="440" w:lineRule="exact"/>
        <w:rPr>
          <w:rFonts w:ascii="Times New Roman" w:eastAsia="宋体" w:hAnsi="Times New Roman" w:cs="Times New Roman"/>
          <w:sz w:val="24"/>
          <w:szCs w:val="24"/>
        </w:rPr>
      </w:pPr>
    </w:p>
    <w:p w14:paraId="57BCAE0F" w14:textId="24AA4177"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notify</w:t>
      </w:r>
      <w:r w:rsidRPr="00E510FC">
        <w:rPr>
          <w:rFonts w:ascii="Times New Roman" w:eastAsia="宋体" w:hAnsi="Times New Roman" w:cs="Times New Roman"/>
          <w:sz w:val="24"/>
          <w:szCs w:val="24"/>
        </w:rPr>
        <w:t>、线程的状态</w:t>
      </w:r>
      <w:r w:rsidR="007955AD" w:rsidRPr="00E510FC">
        <w:rPr>
          <w:rFonts w:ascii="Times New Roman" w:eastAsia="宋体" w:hAnsi="Times New Roman" w:cs="Times New Roman"/>
          <w:sz w:val="24"/>
          <w:szCs w:val="24"/>
        </w:rPr>
        <w:t>？</w:t>
      </w:r>
    </w:p>
    <w:p w14:paraId="7C6E664A" w14:textId="06E36D08" w:rsidR="006F6FA6" w:rsidRPr="00E510FC" w:rsidRDefault="009C654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Waiting</w:t>
      </w:r>
      <w:r w:rsidRPr="00E510FC">
        <w:rPr>
          <w:rFonts w:ascii="Times New Roman" w:eastAsia="宋体" w:hAnsi="Times New Roman" w:cs="Times New Roman"/>
          <w:sz w:val="24"/>
          <w:szCs w:val="24"/>
        </w:rPr>
        <w:t>状态</w:t>
      </w:r>
    </w:p>
    <w:p w14:paraId="085B75F9" w14:textId="77777777" w:rsidR="009C654E" w:rsidRPr="00E510FC" w:rsidRDefault="009C654E" w:rsidP="00E510FC">
      <w:pPr>
        <w:spacing w:line="440" w:lineRule="exact"/>
        <w:rPr>
          <w:rFonts w:ascii="Times New Roman" w:eastAsia="宋体" w:hAnsi="Times New Roman" w:cs="Times New Roman"/>
          <w:sz w:val="24"/>
          <w:szCs w:val="24"/>
        </w:rPr>
      </w:pPr>
    </w:p>
    <w:p w14:paraId="65F00FE7" w14:textId="0930FDA6" w:rsidR="006F6FA6" w:rsidRPr="00E510FC" w:rsidRDefault="006F6FA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notify </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 xml:space="preserve"> notifyAll </w:t>
      </w:r>
      <w:r w:rsidRPr="00E510FC">
        <w:rPr>
          <w:rFonts w:ascii="Times New Roman" w:eastAsia="宋体" w:hAnsi="Times New Roman" w:cs="Times New Roman"/>
          <w:sz w:val="24"/>
          <w:szCs w:val="24"/>
        </w:rPr>
        <w:t>的区别</w:t>
      </w:r>
      <w:r w:rsidR="002D76F7" w:rsidRPr="00E510FC">
        <w:rPr>
          <w:rFonts w:ascii="Times New Roman" w:eastAsia="宋体" w:hAnsi="Times New Roman" w:cs="Times New Roman"/>
          <w:sz w:val="24"/>
          <w:szCs w:val="24"/>
        </w:rPr>
        <w:t>？</w:t>
      </w:r>
    </w:p>
    <w:p w14:paraId="377F79EF" w14:textId="1EE497DE" w:rsidR="00C47B04"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某个对象调用</w:t>
      </w:r>
      <w:r w:rsidR="00C47B04" w:rsidRPr="00E510FC">
        <w:rPr>
          <w:rFonts w:ascii="Times New Roman" w:eastAsia="宋体" w:hAnsi="Times New Roman" w:cs="Times New Roman"/>
          <w:sz w:val="24"/>
          <w:szCs w:val="24"/>
        </w:rPr>
        <w:t>notify</w:t>
      </w:r>
      <w:r w:rsidR="00C47B04" w:rsidRPr="00E510FC">
        <w:rPr>
          <w:rFonts w:ascii="Times New Roman" w:eastAsia="宋体" w:hAnsi="Times New Roman" w:cs="Times New Roman"/>
          <w:sz w:val="24"/>
          <w:szCs w:val="24"/>
        </w:rPr>
        <w:t>和</w:t>
      </w:r>
      <w:r w:rsidR="00C47B04" w:rsidRPr="00E510FC">
        <w:rPr>
          <w:rFonts w:ascii="Times New Roman" w:eastAsia="宋体" w:hAnsi="Times New Roman" w:cs="Times New Roman"/>
          <w:sz w:val="24"/>
          <w:szCs w:val="24"/>
        </w:rPr>
        <w:t>notifyAll</w:t>
      </w:r>
      <w:r w:rsidR="00C47B04" w:rsidRPr="00E510FC">
        <w:rPr>
          <w:rFonts w:ascii="Times New Roman" w:eastAsia="宋体" w:hAnsi="Times New Roman" w:cs="Times New Roman"/>
          <w:sz w:val="24"/>
          <w:szCs w:val="24"/>
        </w:rPr>
        <w:t>都需要</w:t>
      </w:r>
      <w:r w:rsidRPr="00E510FC">
        <w:rPr>
          <w:rFonts w:ascii="Times New Roman" w:eastAsia="宋体" w:hAnsi="Times New Roman" w:cs="Times New Roman"/>
          <w:sz w:val="24"/>
          <w:szCs w:val="24"/>
        </w:rPr>
        <w:t>当前获取到该对象的锁。</w:t>
      </w:r>
    </w:p>
    <w:p w14:paraId="42A2F3CB" w14:textId="77F5A2C1"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w:t>
      </w:r>
      <w:r w:rsidRPr="00E510FC">
        <w:rPr>
          <w:rFonts w:ascii="Times New Roman" w:eastAsia="宋体" w:hAnsi="Times New Roman" w:cs="Times New Roman"/>
          <w:sz w:val="24"/>
          <w:szCs w:val="24"/>
        </w:rPr>
        <w:t>会随机唤醒一个在等待当前对像的线程，使其进入</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2571C7BE" w14:textId="45D8EC72" w:rsidR="000E076C" w:rsidRPr="00E510FC" w:rsidRDefault="000E076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notifyAll</w:t>
      </w:r>
      <w:r w:rsidRPr="00E510FC">
        <w:rPr>
          <w:rFonts w:ascii="Times New Roman" w:eastAsia="宋体" w:hAnsi="Times New Roman" w:cs="Times New Roman"/>
          <w:sz w:val="24"/>
          <w:szCs w:val="24"/>
        </w:rPr>
        <w:t>会唤醒所有在等待当前对像的线程，让他们竞争该对象的锁，没有竞争到的线程进入</w:t>
      </w:r>
      <w:r w:rsidRPr="00E510FC">
        <w:rPr>
          <w:rFonts w:ascii="Times New Roman" w:eastAsia="宋体" w:hAnsi="Times New Roman" w:cs="Times New Roman"/>
          <w:sz w:val="24"/>
          <w:szCs w:val="24"/>
        </w:rPr>
        <w:t>Blocked</w:t>
      </w:r>
      <w:r w:rsidRPr="00E510FC">
        <w:rPr>
          <w:rFonts w:ascii="Times New Roman" w:eastAsia="宋体" w:hAnsi="Times New Roman" w:cs="Times New Roman"/>
          <w:sz w:val="24"/>
          <w:szCs w:val="24"/>
        </w:rPr>
        <w:t>状态。</w:t>
      </w:r>
    </w:p>
    <w:p w14:paraId="3BA54A04" w14:textId="4F154FE6" w:rsidR="00C47B04" w:rsidRPr="00E510FC" w:rsidRDefault="00C47B04" w:rsidP="00E510FC">
      <w:pPr>
        <w:spacing w:line="440" w:lineRule="exact"/>
        <w:rPr>
          <w:rFonts w:ascii="Times New Roman" w:eastAsia="宋体" w:hAnsi="Times New Roman" w:cs="Times New Roman"/>
          <w:sz w:val="24"/>
          <w:szCs w:val="24"/>
        </w:rPr>
      </w:pPr>
    </w:p>
    <w:p w14:paraId="7FA6F93A" w14:textId="43B41BA2" w:rsidR="00C47B04" w:rsidRPr="00E510FC" w:rsidRDefault="00C47B04" w:rsidP="00E510FC">
      <w:pPr>
        <w:spacing w:line="440" w:lineRule="exact"/>
        <w:rPr>
          <w:rFonts w:ascii="Times New Roman" w:eastAsia="宋体" w:hAnsi="Times New Roman" w:cs="Times New Roman"/>
          <w:sz w:val="24"/>
          <w:szCs w:val="24"/>
        </w:rPr>
      </w:pPr>
    </w:p>
    <w:p w14:paraId="6F94EF8A" w14:textId="0FE55392"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怎么才能称为一个对象监视器的所有者？</w:t>
      </w:r>
    </w:p>
    <w:p w14:paraId="51346DE2" w14:textId="52AFA5F9"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获取到对象的锁即可，</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读写</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同步方法、同步静态方方法</w:t>
      </w:r>
    </w:p>
    <w:p w14:paraId="292374DA" w14:textId="7B9E5A71" w:rsidR="00C47B04" w:rsidRPr="00E510FC" w:rsidRDefault="00C47B0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调用某个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notify/notifyAll</w:t>
      </w:r>
      <w:r w:rsidRPr="00E510FC">
        <w:rPr>
          <w:rFonts w:ascii="Times New Roman" w:eastAsia="宋体" w:hAnsi="Times New Roman" w:cs="Times New Roman"/>
          <w:sz w:val="24"/>
          <w:szCs w:val="24"/>
        </w:rPr>
        <w:t>方法都需要当前线程称为该对象的监视器所有者，不然就会报</w:t>
      </w:r>
      <w:r w:rsidRPr="00E510FC">
        <w:rPr>
          <w:rFonts w:ascii="Times New Roman" w:eastAsia="宋体" w:hAnsi="Times New Roman" w:cs="Times New Roman"/>
          <w:sz w:val="24"/>
          <w:szCs w:val="24"/>
        </w:rPr>
        <w:t>IllegalMonitorStateException</w:t>
      </w:r>
      <w:r w:rsidRPr="00E510FC">
        <w:rPr>
          <w:rFonts w:ascii="Times New Roman" w:eastAsia="宋体" w:hAnsi="Times New Roman" w:cs="Times New Roman"/>
          <w:sz w:val="24"/>
          <w:szCs w:val="24"/>
        </w:rPr>
        <w:t>异常</w:t>
      </w:r>
    </w:p>
    <w:p w14:paraId="0500A78D" w14:textId="77777777" w:rsidR="00C47B04" w:rsidRPr="00E510FC" w:rsidRDefault="00C47B04" w:rsidP="00E510FC">
      <w:pPr>
        <w:spacing w:line="440" w:lineRule="exact"/>
        <w:rPr>
          <w:rFonts w:ascii="Times New Roman" w:eastAsia="宋体" w:hAnsi="Times New Roman" w:cs="Times New Roman"/>
          <w:sz w:val="24"/>
          <w:szCs w:val="24"/>
        </w:rPr>
      </w:pPr>
    </w:p>
    <w:p w14:paraId="58B70653" w14:textId="007A9046" w:rsidR="003209FD" w:rsidRPr="00E510FC" w:rsidRDefault="003209FD" w:rsidP="00E510FC">
      <w:pPr>
        <w:spacing w:line="440" w:lineRule="exact"/>
        <w:rPr>
          <w:rFonts w:ascii="Times New Roman" w:eastAsia="宋体" w:hAnsi="Times New Roman" w:cs="Times New Roman"/>
          <w:sz w:val="24"/>
          <w:szCs w:val="24"/>
        </w:rPr>
      </w:pPr>
    </w:p>
    <w:p w14:paraId="78FD730A" w14:textId="3438B77E"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叫程序？</w:t>
      </w:r>
    </w:p>
    <w:p w14:paraId="7EE435B6" w14:textId="17227708" w:rsidR="003209FD" w:rsidRPr="00E510FC" w:rsidRDefault="003209FD"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了完成某种任务，用某种语言编写一组指令的集合</w:t>
      </w:r>
      <w:r w:rsidR="007E26BD" w:rsidRPr="00E510FC">
        <w:rPr>
          <w:rFonts w:ascii="Times New Roman" w:eastAsia="宋体" w:hAnsi="Times New Roman" w:cs="Times New Roman"/>
          <w:sz w:val="24"/>
          <w:szCs w:val="24"/>
        </w:rPr>
        <w:t>。通俗地将，就是我们写的</w:t>
      </w:r>
      <w:r w:rsidR="007E26BD" w:rsidRPr="00E510FC">
        <w:rPr>
          <w:rFonts w:ascii="Times New Roman" w:eastAsia="宋体" w:hAnsi="Times New Roman" w:cs="Times New Roman"/>
          <w:sz w:val="24"/>
          <w:szCs w:val="24"/>
        </w:rPr>
        <w:lastRenderedPageBreak/>
        <w:t>代码就叫程序。</w:t>
      </w:r>
      <w:r w:rsidR="00644690" w:rsidRPr="00E510FC">
        <w:rPr>
          <w:rFonts w:ascii="Times New Roman" w:eastAsia="宋体" w:hAnsi="Times New Roman" w:cs="Times New Roman"/>
          <w:sz w:val="24"/>
          <w:szCs w:val="24"/>
        </w:rPr>
        <w:t>代码就是程序</w:t>
      </w:r>
    </w:p>
    <w:p w14:paraId="6A92D2EF" w14:textId="77777777" w:rsidR="00644690" w:rsidRPr="00E510FC" w:rsidRDefault="00644690" w:rsidP="00E510FC">
      <w:pPr>
        <w:spacing w:line="440" w:lineRule="exact"/>
        <w:rPr>
          <w:rFonts w:ascii="Times New Roman" w:eastAsia="宋体" w:hAnsi="Times New Roman" w:cs="Times New Roman"/>
          <w:sz w:val="24"/>
          <w:szCs w:val="24"/>
        </w:rPr>
      </w:pPr>
    </w:p>
    <w:p w14:paraId="7743D9B3" w14:textId="77777777" w:rsidR="00644690" w:rsidRPr="00E510FC" w:rsidRDefault="00644690" w:rsidP="00E510FC">
      <w:pPr>
        <w:spacing w:line="440" w:lineRule="exact"/>
        <w:rPr>
          <w:rFonts w:ascii="Times New Roman" w:eastAsia="宋体" w:hAnsi="Times New Roman" w:cs="Times New Roman"/>
          <w:sz w:val="24"/>
          <w:szCs w:val="24"/>
        </w:rPr>
      </w:pPr>
    </w:p>
    <w:p w14:paraId="7B7B9142" w14:textId="1DB30141"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进程？</w:t>
      </w:r>
    </w:p>
    <w:p w14:paraId="1CDEDCC4" w14:textId="625D69F0" w:rsidR="00644690" w:rsidRPr="00E510FC" w:rsidRDefault="0064469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运行的程序叫做进程</w:t>
      </w:r>
    </w:p>
    <w:p w14:paraId="34B5F727" w14:textId="43D75A46" w:rsidR="00644690" w:rsidRPr="00E510FC" w:rsidRDefault="00644690" w:rsidP="00E510FC">
      <w:pPr>
        <w:spacing w:line="440" w:lineRule="exact"/>
        <w:rPr>
          <w:rFonts w:ascii="Times New Roman" w:eastAsia="宋体" w:hAnsi="Times New Roman" w:cs="Times New Roman"/>
          <w:sz w:val="24"/>
          <w:szCs w:val="24"/>
        </w:rPr>
      </w:pPr>
    </w:p>
    <w:p w14:paraId="37AF17BB" w14:textId="0161DFCB" w:rsidR="00644690" w:rsidRPr="00E510FC" w:rsidRDefault="00644690" w:rsidP="00E510FC">
      <w:pPr>
        <w:spacing w:line="440" w:lineRule="exact"/>
        <w:rPr>
          <w:rFonts w:ascii="Times New Roman" w:eastAsia="宋体" w:hAnsi="Times New Roman" w:cs="Times New Roman"/>
          <w:sz w:val="24"/>
          <w:szCs w:val="24"/>
        </w:rPr>
      </w:pPr>
    </w:p>
    <w:p w14:paraId="22D31F9B" w14:textId="39E38329" w:rsidR="00A90334" w:rsidRPr="00E510FC" w:rsidRDefault="00A9033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静态代理，什么是动态代理，他们有什么区别？</w:t>
      </w:r>
    </w:p>
    <w:p w14:paraId="0B927D46" w14:textId="37556335" w:rsidR="001E31C1"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和动态代理都是设计模式中的代理模式。</w:t>
      </w:r>
      <w:r w:rsidR="001E31C1" w:rsidRPr="00E510FC">
        <w:rPr>
          <w:rFonts w:ascii="Times New Roman" w:eastAsia="宋体" w:hAnsi="Times New Roman" w:cs="Times New Roman"/>
          <w:sz w:val="24"/>
          <w:szCs w:val="24"/>
        </w:rPr>
        <w:t>代理模式本质是：利用一个中间代理对象来控制原目标对象，以达到增强原</w:t>
      </w:r>
      <w:r w:rsidR="00730A72" w:rsidRPr="00E510FC">
        <w:rPr>
          <w:rFonts w:ascii="Times New Roman" w:eastAsia="宋体" w:hAnsi="Times New Roman" w:cs="Times New Roman"/>
          <w:sz w:val="24"/>
          <w:szCs w:val="24"/>
        </w:rPr>
        <w:t>目标</w:t>
      </w:r>
      <w:r w:rsidR="001E31C1" w:rsidRPr="00E510FC">
        <w:rPr>
          <w:rFonts w:ascii="Times New Roman" w:eastAsia="宋体" w:hAnsi="Times New Roman" w:cs="Times New Roman"/>
          <w:sz w:val="24"/>
          <w:szCs w:val="24"/>
        </w:rPr>
        <w:t>对象的功能</w:t>
      </w:r>
      <w:r w:rsidR="00730A72" w:rsidRPr="00E510FC">
        <w:rPr>
          <w:rFonts w:ascii="Times New Roman" w:eastAsia="宋体" w:hAnsi="Times New Roman" w:cs="Times New Roman"/>
          <w:sz w:val="24"/>
          <w:szCs w:val="24"/>
        </w:rPr>
        <w:t>。</w:t>
      </w:r>
    </w:p>
    <w:p w14:paraId="2EAB99F3" w14:textId="7214306B" w:rsidR="00644690"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代理提供了对目标对象的额外访问方式，即通过代理对象访问目标对象，这样可以在不改变目标对象的前提下、提供额外的功能、拓展目标对象的功能</w:t>
      </w:r>
      <w:r w:rsidR="004A5036" w:rsidRPr="00E510FC">
        <w:rPr>
          <w:rFonts w:ascii="Times New Roman" w:eastAsia="宋体" w:hAnsi="Times New Roman" w:cs="Times New Roman"/>
          <w:sz w:val="24"/>
          <w:szCs w:val="24"/>
        </w:rPr>
        <w:t>。</w:t>
      </w:r>
    </w:p>
    <w:p w14:paraId="67E5B078" w14:textId="314866E1" w:rsidR="00B57130" w:rsidRPr="00E510FC" w:rsidRDefault="00B1171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静态代理：</w:t>
      </w:r>
      <w:r w:rsidR="00B57130" w:rsidRPr="00E510FC">
        <w:rPr>
          <w:rFonts w:ascii="Times New Roman" w:eastAsia="宋体" w:hAnsi="Times New Roman" w:cs="Times New Roman"/>
          <w:sz w:val="24"/>
          <w:szCs w:val="24"/>
        </w:rPr>
        <w:t>之所以叫静态，是因为目标对象和代理对象实现同样的接口，在编译阶段编译器就知道目标对象要代理的方法，不需要等到程序运行起来。优点是可以在不修改目标对象的前提下拓展目标对象的功能。缺点是：</w:t>
      </w:r>
      <w:r w:rsidR="00B57130" w:rsidRPr="00E510FC">
        <w:rPr>
          <w:rFonts w:ascii="Times New Roman" w:eastAsia="宋体" w:hAnsi="Times New Roman" w:cs="Times New Roman"/>
          <w:sz w:val="24"/>
          <w:szCs w:val="24"/>
        </w:rPr>
        <w:t xml:space="preserve">1 </w:t>
      </w:r>
      <w:r w:rsidR="00B57130" w:rsidRPr="00E510FC">
        <w:rPr>
          <w:rFonts w:ascii="Times New Roman" w:eastAsia="宋体" w:hAnsi="Times New Roman" w:cs="Times New Roman"/>
          <w:sz w:val="24"/>
          <w:szCs w:val="24"/>
        </w:rPr>
        <w:t>由于要代理类和目标类要实现同一个接口，会导致代理类的数量增多，冗余。</w:t>
      </w:r>
      <w:r w:rsidR="00B57130" w:rsidRPr="00E510FC">
        <w:rPr>
          <w:rFonts w:ascii="Times New Roman" w:eastAsia="宋体" w:hAnsi="Times New Roman" w:cs="Times New Roman"/>
          <w:sz w:val="24"/>
          <w:szCs w:val="24"/>
        </w:rPr>
        <w:t xml:space="preserve">2 </w:t>
      </w:r>
      <w:r w:rsidR="00B57130" w:rsidRPr="00E510FC">
        <w:rPr>
          <w:rFonts w:ascii="Times New Roman" w:eastAsia="宋体" w:hAnsi="Times New Roman" w:cs="Times New Roman"/>
          <w:sz w:val="24"/>
          <w:szCs w:val="24"/>
        </w:rPr>
        <w:t>不易维护，如果接口里面的方法变化或着要增加方法，那么，所有的实现类都要修改。</w:t>
      </w:r>
    </w:p>
    <w:p w14:paraId="419F9A68" w14:textId="2A8F82BF"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动态代理：又称为</w:t>
      </w:r>
      <w:r w:rsidRPr="00E510FC">
        <w:rPr>
          <w:rFonts w:ascii="Times New Roman" w:eastAsia="宋体" w:hAnsi="Times New Roman" w:cs="Times New Roman"/>
          <w:sz w:val="24"/>
          <w:szCs w:val="24"/>
        </w:rPr>
        <w:t>JDK</w:t>
      </w:r>
      <w:r w:rsidRPr="00E510FC">
        <w:rPr>
          <w:rFonts w:ascii="Times New Roman" w:eastAsia="宋体" w:hAnsi="Times New Roman" w:cs="Times New Roman"/>
          <w:sz w:val="24"/>
          <w:szCs w:val="24"/>
        </w:rPr>
        <w:t>代理或接口代理。要求目标对象必须实现接口。代理对象根据目标对象实现的接口动态的在内存中构造代理对象。</w:t>
      </w:r>
    </w:p>
    <w:p w14:paraId="5E979D45" w14:textId="1A7B5885" w:rsidR="00466216" w:rsidRPr="00E510FC" w:rsidRDefault="0046621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它们的区别在于：</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静态代理在编译阶段已经实现，编译完成后代理类是一个</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w:t>
      </w:r>
      <w:r w:rsidRPr="00E510FC">
        <w:rPr>
          <w:rFonts w:ascii="Times New Roman" w:eastAsia="宋体" w:hAnsi="Times New Roman" w:cs="Times New Roman"/>
          <w:sz w:val="24"/>
          <w:szCs w:val="24"/>
        </w:rPr>
        <w:t xml:space="preserve">2 </w:t>
      </w:r>
      <w:r w:rsidRPr="00E510FC">
        <w:rPr>
          <w:rFonts w:ascii="Times New Roman" w:eastAsia="宋体" w:hAnsi="Times New Roman" w:cs="Times New Roman"/>
          <w:sz w:val="24"/>
          <w:szCs w:val="24"/>
        </w:rPr>
        <w:t>动态代理实在运行阶段动态生成的，编译后代理类没有</w:t>
      </w:r>
      <w:r w:rsidRPr="00E510FC">
        <w:rPr>
          <w:rFonts w:ascii="Times New Roman" w:eastAsia="宋体" w:hAnsi="Times New Roman" w:cs="Times New Roman"/>
          <w:sz w:val="24"/>
          <w:szCs w:val="24"/>
        </w:rPr>
        <w:t>class</w:t>
      </w:r>
      <w:r w:rsidRPr="00E510FC">
        <w:rPr>
          <w:rFonts w:ascii="Times New Roman" w:eastAsia="宋体" w:hAnsi="Times New Roman" w:cs="Times New Roman"/>
          <w:sz w:val="24"/>
          <w:szCs w:val="24"/>
        </w:rPr>
        <w:t>文件，而是动态生成字节码，加载到</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中</w:t>
      </w:r>
      <w:r w:rsidR="00357CF1" w:rsidRPr="00E510FC">
        <w:rPr>
          <w:rFonts w:ascii="Times New Roman" w:eastAsia="宋体" w:hAnsi="Times New Roman" w:cs="Times New Roman"/>
          <w:sz w:val="24"/>
          <w:szCs w:val="24"/>
        </w:rPr>
        <w:t>。</w:t>
      </w:r>
    </w:p>
    <w:p w14:paraId="7EC99A39" w14:textId="77777777" w:rsidR="00B1171A" w:rsidRPr="00E510FC" w:rsidRDefault="00B1171A" w:rsidP="00E510FC">
      <w:pPr>
        <w:spacing w:line="440" w:lineRule="exact"/>
        <w:rPr>
          <w:rFonts w:ascii="Times New Roman" w:eastAsia="宋体" w:hAnsi="Times New Roman" w:cs="Times New Roman"/>
          <w:sz w:val="24"/>
          <w:szCs w:val="24"/>
        </w:rPr>
      </w:pPr>
    </w:p>
    <w:p w14:paraId="36CA9D4E" w14:textId="77777777" w:rsidR="00B0798A" w:rsidRPr="00E510FC" w:rsidRDefault="00B0798A" w:rsidP="00E510FC">
      <w:pPr>
        <w:spacing w:line="440" w:lineRule="exact"/>
        <w:rPr>
          <w:rFonts w:ascii="Times New Roman" w:eastAsia="宋体" w:hAnsi="Times New Roman" w:cs="Times New Roman"/>
          <w:sz w:val="24"/>
          <w:szCs w:val="24"/>
        </w:rPr>
      </w:pPr>
    </w:p>
    <w:p w14:paraId="065E7169" w14:textId="07FA6443"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w:t>
      </w:r>
      <w:r w:rsidR="0038106B" w:rsidRPr="00E510FC">
        <w:rPr>
          <w:rFonts w:ascii="Times New Roman" w:eastAsia="宋体" w:hAnsi="Times New Roman" w:cs="Times New Roman"/>
          <w:sz w:val="24"/>
          <w:szCs w:val="24"/>
        </w:rPr>
        <w:t>new</w:t>
      </w:r>
      <w:r w:rsidRPr="00E510FC">
        <w:rPr>
          <w:rFonts w:ascii="Times New Roman" w:eastAsia="宋体" w:hAnsi="Times New Roman" w:cs="Times New Roman"/>
          <w:sz w:val="24"/>
          <w:szCs w:val="24"/>
        </w:rPr>
        <w:t>一个对象时，初始化过程是什么？</w:t>
      </w:r>
    </w:p>
    <w:p w14:paraId="0F9B5D13" w14:textId="224714E2"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加载器加载类信息、首先执行类层级别代码</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静态成员变量、静态代码块</w:t>
      </w:r>
      <w:r w:rsidRPr="00E510FC">
        <w:rPr>
          <w:rFonts w:ascii="Times New Roman" w:eastAsia="宋体" w:hAnsi="Times New Roman" w:cs="Times New Roman"/>
          <w:sz w:val="24"/>
          <w:szCs w:val="24"/>
        </w:rPr>
        <w:t>)</w:t>
      </w:r>
    </w:p>
    <w:p w14:paraId="14D82B4E" w14:textId="537D0F88" w:rsidR="0038106B" w:rsidRPr="00E510FC" w:rsidRDefault="003810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分配对象空间，并将对象中的成员变量设置为默认值</w:t>
      </w:r>
    </w:p>
    <w:p w14:paraId="7FC9B908" w14:textId="0D71FA2C" w:rsidR="0038106B"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初始化代码块</w:t>
      </w:r>
    </w:p>
    <w:p w14:paraId="6897349C" w14:textId="0EF48FB9"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成员变量初始化语句，（成员变量声明语句，没有初始化的用默认值，不会执行）</w:t>
      </w:r>
    </w:p>
    <w:p w14:paraId="573A76AF" w14:textId="092FCDD7" w:rsidR="00834860" w:rsidRPr="00E510FC" w:rsidRDefault="00834860"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构造函数中的代码</w:t>
      </w:r>
    </w:p>
    <w:p w14:paraId="7CCD51FF" w14:textId="1E7AF17C" w:rsidR="0038106B" w:rsidRPr="00E510FC" w:rsidRDefault="0038106B" w:rsidP="00E510FC">
      <w:pPr>
        <w:spacing w:line="440" w:lineRule="exact"/>
        <w:rPr>
          <w:rFonts w:ascii="Times New Roman" w:eastAsia="宋体" w:hAnsi="Times New Roman" w:cs="Times New Roman"/>
          <w:sz w:val="24"/>
          <w:szCs w:val="24"/>
        </w:rPr>
      </w:pPr>
    </w:p>
    <w:p w14:paraId="6D8ED2F9" w14:textId="77777777" w:rsidR="00E53B3F" w:rsidRPr="00E510FC" w:rsidRDefault="00E53B3F" w:rsidP="00E510FC">
      <w:pPr>
        <w:spacing w:line="440" w:lineRule="exact"/>
        <w:rPr>
          <w:rFonts w:ascii="Times New Roman" w:eastAsia="宋体" w:hAnsi="Times New Roman" w:cs="Times New Roman"/>
          <w:sz w:val="24"/>
          <w:szCs w:val="24"/>
        </w:rPr>
      </w:pPr>
    </w:p>
    <w:p w14:paraId="02CC206B" w14:textId="4A164B9E" w:rsidR="00B0798A" w:rsidRPr="00E510FC" w:rsidRDefault="00B0798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一个类中由哪些东西？</w:t>
      </w:r>
    </w:p>
    <w:p w14:paraId="545FCF27" w14:textId="52A82736" w:rsidR="00B0798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静态成员、静态代码块</w:t>
      </w:r>
    </w:p>
    <w:p w14:paraId="7A5366BF" w14:textId="158F3C3D"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成员、代码块</w:t>
      </w:r>
    </w:p>
    <w:p w14:paraId="3306A2BD" w14:textId="209DF771"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7699BB5" w14:textId="62DC467D" w:rsidR="007F5FD7" w:rsidRPr="00E510FC" w:rsidRDefault="007F5FD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各个类各个部分的执行顺序是什么</w:t>
      </w:r>
      <w:r w:rsidR="0043725D" w:rsidRPr="00E510FC">
        <w:rPr>
          <w:rFonts w:ascii="Times New Roman" w:eastAsia="宋体" w:hAnsi="Times New Roman" w:cs="Times New Roman"/>
          <w:sz w:val="24"/>
          <w:szCs w:val="24"/>
        </w:rPr>
        <w:t>【代码块部分】</w:t>
      </w:r>
      <w:r w:rsidRPr="00E510FC">
        <w:rPr>
          <w:rFonts w:ascii="Times New Roman" w:eastAsia="宋体" w:hAnsi="Times New Roman" w:cs="Times New Roman"/>
          <w:sz w:val="24"/>
          <w:szCs w:val="24"/>
        </w:rPr>
        <w:t>？</w:t>
      </w:r>
    </w:p>
    <w:p w14:paraId="116F12F5" w14:textId="078B09E2" w:rsidR="007F5FD7"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级别的部分在</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候就会执行，</w:t>
      </w:r>
      <w:r w:rsidRPr="00E510FC">
        <w:rPr>
          <w:rFonts w:ascii="Times New Roman" w:eastAsia="宋体" w:hAnsi="Times New Roman" w:cs="Times New Roman"/>
          <w:sz w:val="24"/>
          <w:szCs w:val="24"/>
        </w:rPr>
        <w:t>JVM</w:t>
      </w:r>
      <w:r w:rsidRPr="00E510FC">
        <w:rPr>
          <w:rFonts w:ascii="Times New Roman" w:eastAsia="宋体" w:hAnsi="Times New Roman" w:cs="Times New Roman"/>
          <w:sz w:val="24"/>
          <w:szCs w:val="24"/>
        </w:rPr>
        <w:t>加载类的时机有：调用该类的静态成员、声明该类的引用、构造该类的对象</w:t>
      </w:r>
    </w:p>
    <w:p w14:paraId="7C06E5DC" w14:textId="163172A2" w:rsidR="0080299A" w:rsidRPr="00E510FC" w:rsidRDefault="0080299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对象级的部分只有在构造该类对象的时候才会调用</w:t>
      </w:r>
    </w:p>
    <w:p w14:paraId="222AF8CB" w14:textId="36CD2D86" w:rsidR="00CF730A"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执行顺序：</w:t>
      </w:r>
    </w:p>
    <w:p w14:paraId="0B1EBF73" w14:textId="7008D908" w:rsidR="00742CBC" w:rsidRPr="00E510FC" w:rsidRDefault="00CF730A"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默认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分配对象空间是就会初始化一个默认的值</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成员变量初始化语句</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38AED3CA" w14:textId="5ECCC0AF" w:rsidR="00742CBC" w:rsidRPr="00E510FC" w:rsidRDefault="00742CB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类层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对象级</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构造方法</w:t>
      </w:r>
    </w:p>
    <w:p w14:paraId="5EB56EB8" w14:textId="090552C9" w:rsidR="00742CBC" w:rsidRPr="00E510FC" w:rsidRDefault="00742CBC" w:rsidP="004D4809">
      <w:pPr>
        <w:jc w:val="center"/>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16633547" wp14:editId="55A0854A">
            <wp:extent cx="3495040" cy="24942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95040" cy="2494280"/>
                    </a:xfrm>
                    <a:prstGeom prst="rect">
                      <a:avLst/>
                    </a:prstGeom>
                    <a:noFill/>
                    <a:ln>
                      <a:noFill/>
                    </a:ln>
                  </pic:spPr>
                </pic:pic>
              </a:graphicData>
            </a:graphic>
          </wp:inline>
        </w:drawing>
      </w:r>
    </w:p>
    <w:p w14:paraId="3F9A6E68" w14:textId="77777777" w:rsidR="00E53B3F" w:rsidRPr="00E510FC" w:rsidRDefault="00E53B3F" w:rsidP="00E510FC">
      <w:pPr>
        <w:spacing w:line="440" w:lineRule="exact"/>
        <w:rPr>
          <w:rFonts w:ascii="Times New Roman" w:eastAsia="宋体" w:hAnsi="Times New Roman" w:cs="Times New Roman"/>
          <w:sz w:val="24"/>
          <w:szCs w:val="24"/>
        </w:rPr>
      </w:pPr>
    </w:p>
    <w:p w14:paraId="32ED907C" w14:textId="77777777" w:rsidR="00E53B3F" w:rsidRPr="00E510FC" w:rsidRDefault="00E53B3F" w:rsidP="00E510FC">
      <w:pPr>
        <w:spacing w:line="440" w:lineRule="exact"/>
        <w:rPr>
          <w:rFonts w:ascii="Times New Roman" w:eastAsia="宋体" w:hAnsi="Times New Roman" w:cs="Times New Roman"/>
          <w:sz w:val="24"/>
          <w:szCs w:val="24"/>
        </w:rPr>
      </w:pPr>
    </w:p>
    <w:p w14:paraId="13C47576" w14:textId="228A6912"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是不可变的？</w:t>
      </w:r>
    </w:p>
    <w:p w14:paraId="66A2E5C0" w14:textId="2E20E673" w:rsidR="008E2E1B"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w:t>
      </w:r>
    </w:p>
    <w:p w14:paraId="5CA88E99" w14:textId="6E2584F8" w:rsidR="008E2E1B" w:rsidRPr="00E510FC" w:rsidRDefault="008E2E1B" w:rsidP="00E510FC">
      <w:pPr>
        <w:spacing w:line="440" w:lineRule="exact"/>
        <w:rPr>
          <w:rFonts w:ascii="Times New Roman" w:eastAsia="宋体" w:hAnsi="Times New Roman" w:cs="Times New Roman"/>
          <w:sz w:val="24"/>
          <w:szCs w:val="24"/>
        </w:rPr>
      </w:pPr>
    </w:p>
    <w:p w14:paraId="306B0B1E" w14:textId="77777777" w:rsidR="00E53B3F" w:rsidRPr="00E510FC" w:rsidRDefault="00E53B3F" w:rsidP="00E510FC">
      <w:pPr>
        <w:spacing w:line="440" w:lineRule="exact"/>
        <w:rPr>
          <w:rFonts w:ascii="Times New Roman" w:eastAsia="宋体" w:hAnsi="Times New Roman" w:cs="Times New Roman"/>
          <w:sz w:val="24"/>
          <w:szCs w:val="24"/>
        </w:rPr>
      </w:pPr>
    </w:p>
    <w:p w14:paraId="563018E0" w14:textId="68CC0AF9" w:rsidR="008E2E1B" w:rsidRPr="00E510FC" w:rsidRDefault="008E2E1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有的包装类都是不可变的吗？</w:t>
      </w:r>
    </w:p>
    <w:p w14:paraId="76CDE146" w14:textId="51ABFE2D" w:rsidR="003475D6" w:rsidRPr="00E510FC" w:rsidRDefault="00EB4494"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是的，包括</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也是。</w:t>
      </w:r>
    </w:p>
    <w:p w14:paraId="067CA577" w14:textId="253F802B" w:rsidR="00EB4494" w:rsidRPr="00E510FC" w:rsidRDefault="00EB4494" w:rsidP="00E510FC">
      <w:pPr>
        <w:spacing w:line="440" w:lineRule="exact"/>
        <w:rPr>
          <w:rFonts w:ascii="Times New Roman" w:eastAsia="宋体" w:hAnsi="Times New Roman" w:cs="Times New Roman"/>
          <w:sz w:val="24"/>
          <w:szCs w:val="24"/>
        </w:rPr>
      </w:pPr>
    </w:p>
    <w:p w14:paraId="1024C851" w14:textId="77777777" w:rsidR="00E53B3F" w:rsidRPr="00E510FC" w:rsidRDefault="00E53B3F" w:rsidP="00E510FC">
      <w:pPr>
        <w:spacing w:line="440" w:lineRule="exact"/>
        <w:rPr>
          <w:rFonts w:ascii="Times New Roman" w:eastAsia="宋体" w:hAnsi="Times New Roman" w:cs="Times New Roman"/>
          <w:sz w:val="24"/>
          <w:szCs w:val="24"/>
        </w:rPr>
      </w:pPr>
    </w:p>
    <w:p w14:paraId="0F8FE469"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 (number) {</w:t>
      </w:r>
    </w:p>
    <w:p w14:paraId="1E3A3815"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if (number &lt;= 0) {</w:t>
      </w:r>
    </w:p>
    <w:p w14:paraId="3A86505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售票结束</w:t>
      </w:r>
      <w:r w:rsidRPr="00E510FC">
        <w:rPr>
          <w:rFonts w:ascii="Times New Roman" w:eastAsia="宋体" w:hAnsi="Times New Roman" w:cs="Times New Roman"/>
          <w:sz w:val="24"/>
          <w:szCs w:val="24"/>
        </w:rPr>
        <w:t>...");</w:t>
      </w:r>
    </w:p>
    <w:p w14:paraId="4DC5548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break;</w:t>
      </w:r>
    </w:p>
    <w:p w14:paraId="2649867B"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6DB8EDA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ry {</w:t>
      </w:r>
    </w:p>
    <w:p w14:paraId="6A83139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Thread.sleep(50);</w:t>
      </w:r>
    </w:p>
    <w:p w14:paraId="41943AFD"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 catch (InterruptedException e) {</w:t>
      </w:r>
    </w:p>
    <w:p w14:paraId="6EA7C44A"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e.printStackTrace();</w:t>
      </w:r>
    </w:p>
    <w:p w14:paraId="3522368E"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7C93C02C" w14:textId="77777777"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System.out.println("</w:t>
      </w:r>
      <w:r w:rsidRPr="00E510FC">
        <w:rPr>
          <w:rFonts w:ascii="Times New Roman" w:eastAsia="宋体" w:hAnsi="Times New Roman" w:cs="Times New Roman"/>
          <w:sz w:val="24"/>
          <w:szCs w:val="24"/>
        </w:rPr>
        <w:t>窗口</w:t>
      </w:r>
      <w:r w:rsidRPr="00E510FC">
        <w:rPr>
          <w:rFonts w:ascii="Times New Roman" w:eastAsia="宋体" w:hAnsi="Times New Roman" w:cs="Times New Roman"/>
          <w:sz w:val="24"/>
          <w:szCs w:val="24"/>
        </w:rPr>
        <w:t>" + Thread.currentThread().getName() + "</w:t>
      </w:r>
      <w:r w:rsidRPr="00E510FC">
        <w:rPr>
          <w:rFonts w:ascii="Times New Roman" w:eastAsia="宋体" w:hAnsi="Times New Roman" w:cs="Times New Roman"/>
          <w:sz w:val="24"/>
          <w:szCs w:val="24"/>
        </w:rPr>
        <w:t>售出一张票，剩余票数</w:t>
      </w:r>
      <w:r w:rsidRPr="00E510FC">
        <w:rPr>
          <w:rFonts w:ascii="Times New Roman" w:eastAsia="宋体" w:hAnsi="Times New Roman" w:cs="Times New Roman"/>
          <w:sz w:val="24"/>
          <w:szCs w:val="24"/>
        </w:rPr>
        <w:t>=" + (--number));</w:t>
      </w:r>
    </w:p>
    <w:p w14:paraId="12F5E216" w14:textId="7C3C755C"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        }</w:t>
      </w:r>
    </w:p>
    <w:p w14:paraId="4FD295B8" w14:textId="0B2BB9D6" w:rsidR="003475D6" w:rsidRPr="00E510FC" w:rsidRDefault="003475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为什么这段上锁没有成功？</w:t>
      </w:r>
    </w:p>
    <w:p w14:paraId="2784F49A" w14:textId="537258E7"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上锁不是给引用上锁，而是给引用指向的内存区域上锁</w:t>
      </w:r>
    </w:p>
    <w:p w14:paraId="54296772" w14:textId="1E81D025"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包装类，所有的包装类、</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不可变类，在</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真正存储数据的是</w:t>
      </w:r>
      <w:r w:rsidRPr="00E510FC">
        <w:rPr>
          <w:rFonts w:ascii="Times New Roman" w:eastAsia="宋体" w:hAnsi="Times New Roman" w:cs="Times New Roman"/>
          <w:sz w:val="24"/>
          <w:szCs w:val="24"/>
        </w:rPr>
        <w:t>pubic final int value</w:t>
      </w:r>
      <w:r w:rsidRPr="00E510FC">
        <w:rPr>
          <w:rFonts w:ascii="Times New Roman" w:eastAsia="宋体" w:hAnsi="Times New Roman" w:cs="Times New Roman"/>
          <w:sz w:val="24"/>
          <w:szCs w:val="24"/>
        </w:rPr>
        <w:t>，由</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所以</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是不可变类</w:t>
      </w:r>
    </w:p>
    <w:p w14:paraId="558CA359" w14:textId="7132B600" w:rsidR="003475D6" w:rsidRPr="00E510FC" w:rsidRDefault="003475D6" w:rsidP="00E510FC">
      <w:pPr>
        <w:pStyle w:val="a3"/>
        <w:numPr>
          <w:ilvl w:val="0"/>
          <w:numId w:val="7"/>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执行</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的时候：</w:t>
      </w:r>
      <w:r w:rsidRPr="00E510FC">
        <w:rPr>
          <w:rFonts w:ascii="Times New Roman" w:eastAsia="宋体" w:hAnsi="Times New Roman" w:cs="Times New Roman"/>
          <w:sz w:val="24"/>
          <w:szCs w:val="24"/>
        </w:rPr>
        <w:t>number</w:t>
      </w:r>
      <w:r w:rsidRPr="00E510FC">
        <w:rPr>
          <w:rFonts w:ascii="Times New Roman" w:eastAsia="宋体" w:hAnsi="Times New Roman" w:cs="Times New Roman"/>
          <w:sz w:val="24"/>
          <w:szCs w:val="24"/>
        </w:rPr>
        <w:t>会指向一个新的内存地址，其它线程进来一看，发现该内存地址没有上锁，于是对其进行操作。导致结果依然</w:t>
      </w:r>
      <w:r w:rsidR="008A3777" w:rsidRPr="00E510FC">
        <w:rPr>
          <w:rFonts w:ascii="Times New Roman" w:eastAsia="宋体" w:hAnsi="Times New Roman" w:cs="Times New Roman"/>
          <w:sz w:val="24"/>
          <w:szCs w:val="24"/>
        </w:rPr>
        <w:t>不</w:t>
      </w:r>
      <w:r w:rsidRPr="00E510FC">
        <w:rPr>
          <w:rFonts w:ascii="Times New Roman" w:eastAsia="宋体" w:hAnsi="Times New Roman" w:cs="Times New Roman"/>
          <w:sz w:val="24"/>
          <w:szCs w:val="24"/>
        </w:rPr>
        <w:t>正确。</w:t>
      </w:r>
    </w:p>
    <w:p w14:paraId="1B7EEA60" w14:textId="77777777" w:rsidR="00235AB8" w:rsidRPr="00E510FC" w:rsidRDefault="00235AB8" w:rsidP="00E510FC">
      <w:pPr>
        <w:spacing w:line="440" w:lineRule="exact"/>
        <w:rPr>
          <w:rFonts w:ascii="Times New Roman" w:eastAsia="宋体" w:hAnsi="Times New Roman" w:cs="Times New Roman"/>
          <w:sz w:val="24"/>
          <w:szCs w:val="24"/>
        </w:rPr>
      </w:pPr>
    </w:p>
    <w:p w14:paraId="0A47D218" w14:textId="00538A5C" w:rsidR="00F133D3" w:rsidRPr="00E510FC" w:rsidRDefault="00F133D3" w:rsidP="00E510FC">
      <w:pPr>
        <w:spacing w:line="440" w:lineRule="exact"/>
        <w:rPr>
          <w:rFonts w:ascii="Times New Roman" w:eastAsia="宋体" w:hAnsi="Times New Roman" w:cs="Times New Roman"/>
          <w:sz w:val="24"/>
          <w:szCs w:val="24"/>
        </w:rPr>
      </w:pPr>
    </w:p>
    <w:p w14:paraId="1FEFA246" w14:textId="0EF6C92B" w:rsidR="00F133D3" w:rsidRPr="00E510FC" w:rsidRDefault="001756A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使用</w:t>
      </w: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上互斥锁时，什么时候会释放锁？</w:t>
      </w:r>
    </w:p>
    <w:p w14:paraId="2C901DBC" w14:textId="731FC919"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当前线程的同步代码块、同步方法执行结束。</w:t>
      </w:r>
    </w:p>
    <w:p w14:paraId="365EEFBC" w14:textId="270BEF44"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Pr="00E510FC">
        <w:rPr>
          <w:rFonts w:ascii="Times New Roman" w:eastAsia="宋体" w:hAnsi="Times New Roman" w:cs="Times New Roman"/>
          <w:sz w:val="24"/>
          <w:szCs w:val="24"/>
        </w:rPr>
        <w:t>break</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return</w:t>
      </w:r>
      <w:r w:rsidRPr="00E510FC">
        <w:rPr>
          <w:rFonts w:ascii="Times New Roman" w:eastAsia="宋体" w:hAnsi="Times New Roman" w:cs="Times New Roman"/>
          <w:sz w:val="24"/>
          <w:szCs w:val="24"/>
        </w:rPr>
        <w:t>语句</w:t>
      </w:r>
      <w:r w:rsidR="00097093" w:rsidRPr="00E510FC">
        <w:rPr>
          <w:rFonts w:ascii="Times New Roman" w:eastAsia="宋体" w:hAnsi="Times New Roman" w:cs="Times New Roman"/>
          <w:sz w:val="24"/>
          <w:szCs w:val="24"/>
        </w:rPr>
        <w:t>。</w:t>
      </w:r>
    </w:p>
    <w:p w14:paraId="4822B142" w14:textId="14BCB8D8"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同步代码块、同步方法中遇到</w:t>
      </w:r>
      <w:r w:rsidR="00097093" w:rsidRPr="00E510FC">
        <w:rPr>
          <w:rFonts w:ascii="Times New Roman" w:eastAsia="宋体" w:hAnsi="Times New Roman" w:cs="Times New Roman"/>
          <w:sz w:val="24"/>
          <w:szCs w:val="24"/>
        </w:rPr>
        <w:t>未处理</w:t>
      </w:r>
      <w:r w:rsidRPr="00E510FC">
        <w:rPr>
          <w:rFonts w:ascii="Times New Roman" w:eastAsia="宋体" w:hAnsi="Times New Roman" w:cs="Times New Roman"/>
          <w:sz w:val="24"/>
          <w:szCs w:val="24"/>
        </w:rPr>
        <w:t>异常</w:t>
      </w:r>
      <w:r w:rsidR="00097093" w:rsidRPr="00E510FC">
        <w:rPr>
          <w:rFonts w:ascii="Times New Roman" w:eastAsia="宋体" w:hAnsi="Times New Roman" w:cs="Times New Roman"/>
          <w:sz w:val="24"/>
          <w:szCs w:val="24"/>
        </w:rPr>
        <w:t>或者</w:t>
      </w:r>
      <w:r w:rsidR="00097093" w:rsidRPr="00E510FC">
        <w:rPr>
          <w:rFonts w:ascii="Times New Roman" w:eastAsia="宋体" w:hAnsi="Times New Roman" w:cs="Times New Roman"/>
          <w:sz w:val="24"/>
          <w:szCs w:val="24"/>
        </w:rPr>
        <w:t>Error</w:t>
      </w:r>
      <w:r w:rsidR="00097093" w:rsidRPr="00E510FC">
        <w:rPr>
          <w:rFonts w:ascii="Times New Roman" w:eastAsia="宋体" w:hAnsi="Times New Roman" w:cs="Times New Roman"/>
          <w:sz w:val="24"/>
          <w:szCs w:val="24"/>
        </w:rPr>
        <w:t>，导致异常退出。</w:t>
      </w:r>
    </w:p>
    <w:p w14:paraId="12F27F56" w14:textId="448A93DF" w:rsidR="001756A8" w:rsidRPr="00E510FC" w:rsidRDefault="001756A8" w:rsidP="00E510FC">
      <w:pPr>
        <w:pStyle w:val="a3"/>
        <w:numPr>
          <w:ilvl w:val="0"/>
          <w:numId w:val="8"/>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在在同步代码块、同步方法中执行了线程对象的</w:t>
      </w:r>
      <w:r w:rsidRPr="00E510FC">
        <w:rPr>
          <w:rFonts w:ascii="Times New Roman" w:eastAsia="宋体" w:hAnsi="Times New Roman" w:cs="Times New Roman"/>
          <w:sz w:val="24"/>
          <w:szCs w:val="24"/>
        </w:rPr>
        <w:t>wait</w:t>
      </w:r>
      <w:r w:rsidRPr="00E510FC">
        <w:rPr>
          <w:rFonts w:ascii="Times New Roman" w:eastAsia="宋体" w:hAnsi="Times New Roman" w:cs="Times New Roman"/>
          <w:sz w:val="24"/>
          <w:szCs w:val="24"/>
        </w:rPr>
        <w:t>方法，当前线程暂停，并释放锁</w:t>
      </w:r>
      <w:r w:rsidR="00097093" w:rsidRPr="00E510FC">
        <w:rPr>
          <w:rFonts w:ascii="Times New Roman" w:eastAsia="宋体" w:hAnsi="Times New Roman" w:cs="Times New Roman"/>
          <w:sz w:val="24"/>
          <w:szCs w:val="24"/>
        </w:rPr>
        <w:t>。</w:t>
      </w:r>
    </w:p>
    <w:p w14:paraId="1357BD03" w14:textId="5002062D" w:rsidR="00B64553" w:rsidRPr="00E510FC" w:rsidRDefault="00B64553" w:rsidP="00E510FC">
      <w:pPr>
        <w:spacing w:line="440" w:lineRule="exact"/>
        <w:rPr>
          <w:rFonts w:ascii="Times New Roman" w:eastAsia="宋体" w:hAnsi="Times New Roman" w:cs="Times New Roman"/>
          <w:sz w:val="24"/>
          <w:szCs w:val="24"/>
        </w:rPr>
      </w:pPr>
    </w:p>
    <w:p w14:paraId="78B3D000" w14:textId="77777777" w:rsidR="00E53B3F" w:rsidRPr="00E510FC" w:rsidRDefault="00E53B3F" w:rsidP="00E510FC">
      <w:pPr>
        <w:spacing w:line="440" w:lineRule="exact"/>
        <w:rPr>
          <w:rFonts w:ascii="Times New Roman" w:eastAsia="宋体" w:hAnsi="Times New Roman" w:cs="Times New Roman"/>
          <w:sz w:val="24"/>
          <w:szCs w:val="24"/>
        </w:rPr>
      </w:pPr>
    </w:p>
    <w:p w14:paraId="6F57C21E" w14:textId="41E77488"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时候不会释放锁？</w:t>
      </w:r>
    </w:p>
    <w:p w14:paraId="676E6DA1" w14:textId="3DE9632F"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sleep()</w:t>
      </w:r>
    </w:p>
    <w:p w14:paraId="5D31B137" w14:textId="3D8EE4F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hread.yield()</w:t>
      </w:r>
    </w:p>
    <w:p w14:paraId="2DF34208" w14:textId="07FB0204"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线程执行同步代码时，其它线程调用了该线程的</w:t>
      </w:r>
      <w:r w:rsidRPr="00E510FC">
        <w:rPr>
          <w:rFonts w:ascii="Times New Roman" w:eastAsia="宋体" w:hAnsi="Times New Roman" w:cs="Times New Roman"/>
          <w:sz w:val="24"/>
          <w:szCs w:val="24"/>
        </w:rPr>
        <w:t>suspend</w:t>
      </w:r>
      <w:r w:rsidRPr="00E510FC">
        <w:rPr>
          <w:rFonts w:ascii="Times New Roman" w:eastAsia="宋体" w:hAnsi="Times New Roman" w:cs="Times New Roman"/>
          <w:sz w:val="24"/>
          <w:szCs w:val="24"/>
        </w:rPr>
        <w:t>方法，也不会释放锁</w:t>
      </w:r>
    </w:p>
    <w:p w14:paraId="438915EA" w14:textId="395A80DB" w:rsidR="00B64553" w:rsidRPr="00E510FC" w:rsidRDefault="00B64553"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挂起还是在</w:t>
      </w:r>
      <w:r w:rsidRPr="00E510FC">
        <w:rPr>
          <w:rFonts w:ascii="Times New Roman" w:eastAsia="宋体" w:hAnsi="Times New Roman" w:cs="Times New Roman"/>
          <w:sz w:val="24"/>
          <w:szCs w:val="24"/>
        </w:rPr>
        <w:t>Runnable</w:t>
      </w:r>
      <w:r w:rsidRPr="00E510FC">
        <w:rPr>
          <w:rFonts w:ascii="Times New Roman" w:eastAsia="宋体" w:hAnsi="Times New Roman" w:cs="Times New Roman"/>
          <w:sz w:val="24"/>
          <w:szCs w:val="24"/>
        </w:rPr>
        <w:t>状态</w:t>
      </w:r>
    </w:p>
    <w:p w14:paraId="600E240E" w14:textId="3DCF58AA" w:rsidR="00B64553" w:rsidRPr="00E510FC" w:rsidRDefault="00B64553" w:rsidP="00E510FC">
      <w:pPr>
        <w:spacing w:line="440" w:lineRule="exact"/>
        <w:rPr>
          <w:rFonts w:ascii="Times New Roman" w:eastAsia="宋体" w:hAnsi="Times New Roman" w:cs="Times New Roman"/>
          <w:sz w:val="24"/>
          <w:szCs w:val="24"/>
        </w:rPr>
      </w:pPr>
    </w:p>
    <w:p w14:paraId="56893AE3" w14:textId="4417F9B5" w:rsidR="00F6767A" w:rsidRPr="00E510FC" w:rsidRDefault="00F6767A" w:rsidP="00E510FC">
      <w:pPr>
        <w:spacing w:line="440" w:lineRule="exact"/>
        <w:rPr>
          <w:rFonts w:ascii="Times New Roman" w:eastAsia="宋体" w:hAnsi="Times New Roman" w:cs="Times New Roman"/>
          <w:sz w:val="24"/>
          <w:szCs w:val="24"/>
        </w:rPr>
      </w:pPr>
    </w:p>
    <w:p w14:paraId="66D361EE" w14:textId="15EC3309" w:rsidR="00110E46" w:rsidRPr="00E510FC" w:rsidRDefault="00110E4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如何实现一个生产者</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消费者模型？</w:t>
      </w:r>
    </w:p>
    <w:p w14:paraId="216EA4FB" w14:textId="3029E78D"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关键字：解决线程安全问题，不会出现不正确的结果</w:t>
      </w:r>
    </w:p>
    <w:p w14:paraId="7F57F84B" w14:textId="2FA1D9C8" w:rsidR="00110E46" w:rsidRPr="00E510FC" w:rsidRDefault="00110E46" w:rsidP="00E510FC">
      <w:pPr>
        <w:pStyle w:val="a3"/>
        <w:numPr>
          <w:ilvl w:val="0"/>
          <w:numId w:val="20"/>
        </w:numPr>
        <w:spacing w:line="440" w:lineRule="exact"/>
        <w:ind w:firstLineChars="0"/>
        <w:rPr>
          <w:rFonts w:ascii="Times New Roman" w:eastAsia="宋体" w:hAnsi="Times New Roman" w:cs="Times New Roman"/>
          <w:sz w:val="24"/>
          <w:szCs w:val="24"/>
        </w:rPr>
      </w:pPr>
      <w:r w:rsidRPr="00E510FC">
        <w:rPr>
          <w:rFonts w:ascii="Times New Roman" w:eastAsia="宋体" w:hAnsi="Times New Roman" w:cs="Times New Roman"/>
          <w:sz w:val="24"/>
          <w:szCs w:val="24"/>
        </w:rPr>
        <w:t>synchronized</w:t>
      </w:r>
      <w:r w:rsidRPr="00E510FC">
        <w:rPr>
          <w:rFonts w:ascii="Times New Roman" w:eastAsia="宋体" w:hAnsi="Times New Roman" w:cs="Times New Roman"/>
          <w:sz w:val="24"/>
          <w:szCs w:val="24"/>
        </w:rPr>
        <w:t>无法解决忙等状态，就是生产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满或消费者一直抢占</w:t>
      </w:r>
      <w:r w:rsidRPr="00E510FC">
        <w:rPr>
          <w:rFonts w:ascii="Times New Roman" w:eastAsia="宋体" w:hAnsi="Times New Roman" w:cs="Times New Roman"/>
          <w:sz w:val="24"/>
          <w:szCs w:val="24"/>
        </w:rPr>
        <w:t>cpu</w:t>
      </w:r>
      <w:r w:rsidRPr="00E510FC">
        <w:rPr>
          <w:rFonts w:ascii="Times New Roman" w:eastAsia="宋体" w:hAnsi="Times New Roman" w:cs="Times New Roman"/>
          <w:sz w:val="24"/>
          <w:szCs w:val="24"/>
        </w:rPr>
        <w:t>时间片判断队列是否空</w:t>
      </w:r>
    </w:p>
    <w:p w14:paraId="6DECB144" w14:textId="58AAF1ED" w:rsidR="002E3FD5" w:rsidRPr="00E510FC" w:rsidRDefault="002E3FD5" w:rsidP="00E510FC">
      <w:pPr>
        <w:widowControl/>
        <w:spacing w:line="440" w:lineRule="exact"/>
        <w:jc w:val="left"/>
        <w:rPr>
          <w:rFonts w:ascii="Times New Roman" w:eastAsia="宋体" w:hAnsi="Times New Roman" w:cs="Times New Roman"/>
          <w:sz w:val="24"/>
          <w:szCs w:val="24"/>
        </w:rPr>
      </w:pPr>
    </w:p>
    <w:p w14:paraId="6F00AE99" w14:textId="77777777" w:rsidR="004F32E4" w:rsidRPr="00E510FC" w:rsidRDefault="004F32E4" w:rsidP="00E510FC">
      <w:pPr>
        <w:widowControl/>
        <w:spacing w:line="440" w:lineRule="exact"/>
        <w:jc w:val="left"/>
        <w:rPr>
          <w:rFonts w:ascii="Times New Roman" w:eastAsia="宋体" w:hAnsi="Times New Roman" w:cs="Times New Roman"/>
          <w:sz w:val="24"/>
          <w:szCs w:val="24"/>
        </w:rPr>
      </w:pPr>
    </w:p>
    <w:p w14:paraId="00546157" w14:textId="7CE4BB2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37C1980" w14:textId="4E9E3720" w:rsidR="00E230A2" w:rsidRPr="00E510FC" w:rsidRDefault="009F7D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是一个轻量级、非侵入式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框架。</w:t>
      </w:r>
    </w:p>
    <w:p w14:paraId="26B5ABC8" w14:textId="3469D84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轻量级：</w:t>
      </w:r>
      <w:r w:rsidR="00FD01F4" w:rsidRPr="00E510FC">
        <w:rPr>
          <w:rFonts w:ascii="Times New Roman" w:eastAsia="宋体" w:hAnsi="Times New Roman" w:cs="Times New Roman"/>
          <w:kern w:val="0"/>
          <w:sz w:val="24"/>
          <w:szCs w:val="24"/>
        </w:rPr>
        <w:t>spring</w:t>
      </w:r>
      <w:r w:rsidR="00FD01F4" w:rsidRPr="00E510FC">
        <w:rPr>
          <w:rFonts w:ascii="Times New Roman" w:eastAsia="宋体" w:hAnsi="Times New Roman" w:cs="Times New Roman"/>
          <w:kern w:val="0"/>
          <w:sz w:val="24"/>
          <w:szCs w:val="24"/>
        </w:rPr>
        <w:t>提供了很多服务，但这些</w:t>
      </w:r>
      <w:r w:rsidRPr="00E510FC">
        <w:rPr>
          <w:rFonts w:ascii="Times New Roman" w:eastAsia="宋体" w:hAnsi="Times New Roman" w:cs="Times New Roman"/>
          <w:kern w:val="0"/>
          <w:sz w:val="24"/>
          <w:szCs w:val="24"/>
        </w:rPr>
        <w:t>提供给用户的服务完全由用户决定</w:t>
      </w:r>
      <w:r w:rsidR="00C31A9F"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想用什么服务，就用什么服务，而不是一股脑的全部给用户。</w:t>
      </w:r>
    </w:p>
    <w:p w14:paraId="355128C0" w14:textId="259C6C0B"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非侵入式：非侵入性是引入了框架</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对现有的类的结构没有影响。</w:t>
      </w:r>
    </w:p>
    <w:p w14:paraId="1952C04C" w14:textId="5746FE5A"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p>
    <w:p w14:paraId="47968118" w14:textId="090A926A" w:rsidR="002E1A8D"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面向切面编程</w:t>
      </w:r>
    </w:p>
    <w:p w14:paraId="3F3D6518" w14:textId="1D7F0F2B" w:rsidR="002E1A8D" w:rsidRPr="00E510FC" w:rsidRDefault="00CD29A5"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狭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就是指</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w:t>
      </w:r>
      <w:r w:rsidR="002E1A8D" w:rsidRPr="00E510FC">
        <w:rPr>
          <w:rFonts w:ascii="Times New Roman" w:eastAsia="宋体" w:hAnsi="Times New Roman" w:cs="Times New Roman"/>
          <w:kern w:val="0"/>
          <w:sz w:val="24"/>
          <w:szCs w:val="24"/>
        </w:rPr>
        <w:t>。</w:t>
      </w:r>
    </w:p>
    <w:p w14:paraId="5F685855" w14:textId="0795632E" w:rsidR="00632526" w:rsidRPr="00E510FC" w:rsidRDefault="003A7201" w:rsidP="004D4809">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378E1C9" wp14:editId="7F31CDF9">
            <wp:extent cx="5274310" cy="3863340"/>
            <wp:effectExtent l="0" t="0" r="2540" b="3810"/>
            <wp:docPr id="5" name="图片 5" descr="Spring模块划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模块划分"/>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4310" cy="3863340"/>
                    </a:xfrm>
                    <a:prstGeom prst="rect">
                      <a:avLst/>
                    </a:prstGeom>
                    <a:noFill/>
                    <a:ln>
                      <a:noFill/>
                    </a:ln>
                  </pic:spPr>
                </pic:pic>
              </a:graphicData>
            </a:graphic>
          </wp:inline>
        </w:drawing>
      </w:r>
    </w:p>
    <w:p w14:paraId="6939F9EA" w14:textId="58697E79" w:rsidR="00CD29A5" w:rsidRPr="00E510FC" w:rsidRDefault="00CD29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广义的角度：</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生态体系。</w:t>
      </w:r>
    </w:p>
    <w:p w14:paraId="2BE349A5" w14:textId="498D0C91"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4327F769"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77837EC7" w14:textId="3B64D687" w:rsidR="00E230A2" w:rsidRPr="00E510FC" w:rsidRDefault="00E230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能够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w:t>
      </w:r>
    </w:p>
    <w:p w14:paraId="44DD67FB" w14:textId="52DFA7CF" w:rsidR="00C06303"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也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写的，由很多</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组成。相应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服务，就要引入相关</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里面包含很多类。这些类提供了相应的服务。</w:t>
      </w:r>
    </w:p>
    <w:p w14:paraId="69359580" w14:textId="2565061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这个事情很麻烦，可以通过</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只需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2FA6797E" w14:textId="2D0E1CEA" w:rsidR="00EE4961"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什么服务就引入对应的依赖</w:t>
      </w:r>
    </w:p>
    <w:p w14:paraId="290989C4"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1D984B55" w14:textId="77777777" w:rsidR="002E3FD5" w:rsidRPr="00E510FC" w:rsidRDefault="002E3FD5" w:rsidP="00E510FC">
      <w:pPr>
        <w:widowControl/>
        <w:spacing w:line="440" w:lineRule="exact"/>
        <w:jc w:val="left"/>
        <w:rPr>
          <w:rFonts w:ascii="Times New Roman" w:eastAsia="宋体" w:hAnsi="Times New Roman" w:cs="Times New Roman"/>
          <w:kern w:val="0"/>
          <w:sz w:val="24"/>
          <w:szCs w:val="24"/>
        </w:rPr>
      </w:pPr>
    </w:p>
    <w:p w14:paraId="022E3811" w14:textId="0D5DE916" w:rsidR="00AE50B9" w:rsidRPr="00E510FC" w:rsidRDefault="002E1A8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发展历程</w:t>
      </w:r>
      <w:r w:rsidR="006F7DB7" w:rsidRPr="00E510FC">
        <w:rPr>
          <w:rFonts w:ascii="Times New Roman" w:eastAsia="宋体" w:hAnsi="Times New Roman" w:cs="Times New Roman"/>
          <w:kern w:val="0"/>
          <w:sz w:val="24"/>
          <w:szCs w:val="24"/>
        </w:rPr>
        <w:t>？</w:t>
      </w:r>
    </w:p>
    <w:p w14:paraId="4B21FEC9" w14:textId="12A1FEB9" w:rsidR="006E366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IoC AOP</w:t>
      </w:r>
    </w:p>
    <w:p w14:paraId="1FD36B80"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支持注解</w:t>
      </w:r>
    </w:p>
    <w:p w14:paraId="6B199A83"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3.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5</w:t>
      </w:r>
    </w:p>
    <w:p w14:paraId="691D3759"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4.X </w:t>
      </w:r>
      <w:r w:rsidRPr="00E510FC">
        <w:rPr>
          <w:rFonts w:ascii="Times New Roman" w:eastAsia="宋体" w:hAnsi="Times New Roman" w:cs="Times New Roman"/>
          <w:kern w:val="0"/>
          <w:sz w:val="24"/>
          <w:szCs w:val="24"/>
        </w:rPr>
        <w:t>支持</w:t>
      </w:r>
      <w:r w:rsidRPr="00E510FC">
        <w:rPr>
          <w:rFonts w:ascii="Times New Roman" w:eastAsia="宋体" w:hAnsi="Times New Roman" w:cs="Times New Roman"/>
          <w:kern w:val="0"/>
          <w:sz w:val="24"/>
          <w:szCs w:val="24"/>
        </w:rPr>
        <w:t>Spring boot 1.x</w:t>
      </w:r>
    </w:p>
    <w:p w14:paraId="6BB5B920" w14:textId="0201382C" w:rsidR="004B4117" w:rsidRPr="00E510FC" w:rsidRDefault="004B411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5.X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8</w:t>
      </w:r>
      <w:r w:rsidR="00871306"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 xml:space="preserve"> </w:t>
      </w:r>
    </w:p>
    <w:p w14:paraId="79005198" w14:textId="73BB8AED" w:rsidR="004B4117" w:rsidRPr="00E510FC" w:rsidRDefault="00871306"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55A10A96" wp14:editId="3C4386EB">
            <wp:extent cx="5274310" cy="1429385"/>
            <wp:effectExtent l="0" t="0" r="2540" b="0"/>
            <wp:docPr id="7" name="图片 7" descr="Spring重要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ring重要版本"/>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310" cy="1429385"/>
                    </a:xfrm>
                    <a:prstGeom prst="rect">
                      <a:avLst/>
                    </a:prstGeom>
                    <a:noFill/>
                    <a:ln>
                      <a:noFill/>
                    </a:ln>
                  </pic:spPr>
                </pic:pic>
              </a:graphicData>
            </a:graphic>
          </wp:inline>
        </w:drawing>
      </w:r>
    </w:p>
    <w:p w14:paraId="74427314" w14:textId="77777777" w:rsidR="004B4117" w:rsidRPr="00E510FC" w:rsidRDefault="004B4117" w:rsidP="00E510FC">
      <w:pPr>
        <w:widowControl/>
        <w:spacing w:line="440" w:lineRule="exact"/>
        <w:jc w:val="left"/>
        <w:rPr>
          <w:rFonts w:ascii="Times New Roman" w:eastAsia="宋体" w:hAnsi="Times New Roman" w:cs="Times New Roman"/>
          <w:kern w:val="0"/>
          <w:sz w:val="24"/>
          <w:szCs w:val="24"/>
        </w:rPr>
      </w:pPr>
    </w:p>
    <w:p w14:paraId="53DADE0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E9C3E1F" w14:textId="472D6FAC" w:rsidR="00B245DB"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00B245DB" w:rsidRPr="00E510FC">
        <w:rPr>
          <w:rFonts w:ascii="Times New Roman" w:eastAsia="宋体" w:hAnsi="Times New Roman" w:cs="Times New Roman"/>
          <w:kern w:val="0"/>
          <w:sz w:val="24"/>
          <w:szCs w:val="24"/>
        </w:rPr>
        <w:t>有哪些</w:t>
      </w:r>
      <w:r w:rsidRPr="00E510FC">
        <w:rPr>
          <w:rFonts w:ascii="Times New Roman" w:eastAsia="宋体" w:hAnsi="Times New Roman" w:cs="Times New Roman"/>
          <w:kern w:val="0"/>
          <w:sz w:val="24"/>
          <w:szCs w:val="24"/>
        </w:rPr>
        <w:t>特性？</w:t>
      </w:r>
    </w:p>
    <w:p w14:paraId="095C2434" w14:textId="1C6D4C60"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的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核心就是一个大的容器工厂，可以维护所有对象的创建和依赖关系。</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工厂用于生成</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并且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声明周期，实现高内聚，低耦合的设计理念。</w:t>
      </w:r>
      <w:r w:rsidR="00B4099E" w:rsidRPr="00E510FC">
        <w:rPr>
          <w:rFonts w:ascii="Times New Roman" w:eastAsia="宋体" w:hAnsi="Times New Roman" w:cs="Times New Roman"/>
          <w:kern w:val="0"/>
          <w:sz w:val="24"/>
          <w:szCs w:val="24"/>
        </w:rPr>
        <w:t>高内聚是指模块内、低耦合是指模块间</w:t>
      </w:r>
    </w:p>
    <w:p w14:paraId="01804A1E" w14:textId="7E3353DF" w:rsidR="00A31CBB" w:rsidRPr="00E510FC" w:rsidRDefault="00A31CBB"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编程的支持</w:t>
      </w:r>
      <w:r w:rsidR="00B4099E" w:rsidRPr="00E510FC">
        <w:rPr>
          <w:rFonts w:ascii="Times New Roman" w:eastAsia="宋体" w:hAnsi="Times New Roman" w:cs="Times New Roman"/>
          <w:kern w:val="0"/>
          <w:sz w:val="24"/>
          <w:szCs w:val="24"/>
        </w:rPr>
        <w:t>，</w:t>
      </w:r>
      <w:r w:rsidR="00B4099E" w:rsidRPr="00E510FC">
        <w:rPr>
          <w:rFonts w:ascii="Times New Roman" w:eastAsia="宋体" w:hAnsi="Times New Roman" w:cs="Times New Roman"/>
          <w:kern w:val="0"/>
          <w:sz w:val="24"/>
          <w:szCs w:val="24"/>
        </w:rPr>
        <w:t>Spring</w:t>
      </w:r>
      <w:r w:rsidR="00B4099E" w:rsidRPr="00E510FC">
        <w:rPr>
          <w:rFonts w:ascii="Times New Roman" w:eastAsia="宋体" w:hAnsi="Times New Roman" w:cs="Times New Roman"/>
          <w:kern w:val="0"/>
          <w:sz w:val="24"/>
          <w:szCs w:val="24"/>
        </w:rPr>
        <w:t>提供了面向切片编程，可以方便实现对程序进行权限拦截、运行监控等切面功能</w:t>
      </w:r>
    </w:p>
    <w:p w14:paraId="076D62F5" w14:textId="1A3E5B8E" w:rsidR="00A31CBB" w:rsidRPr="00E510FC" w:rsidRDefault="00B4099E"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支持，支持通过配置来完成对声明式事务的支持，只要声明某个方法是事务，不需要通过硬编码方式。以前重复的一些事务提交、回滚的</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代码，都可以不用自己写了。</w:t>
      </w:r>
    </w:p>
    <w:p w14:paraId="654B075D" w14:textId="1F2F1E98"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捷测试支持：</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对</w:t>
      </w:r>
      <w:r w:rsidRPr="00E510FC">
        <w:rPr>
          <w:rFonts w:ascii="Times New Roman" w:eastAsia="宋体" w:hAnsi="Times New Roman" w:cs="Times New Roman"/>
          <w:kern w:val="0"/>
          <w:sz w:val="24"/>
          <w:szCs w:val="24"/>
        </w:rPr>
        <w:t>Junit</w:t>
      </w:r>
      <w:r w:rsidRPr="00E510FC">
        <w:rPr>
          <w:rFonts w:ascii="Times New Roman" w:eastAsia="宋体" w:hAnsi="Times New Roman" w:cs="Times New Roman"/>
          <w:kern w:val="0"/>
          <w:sz w:val="24"/>
          <w:szCs w:val="24"/>
        </w:rPr>
        <w:t>支持，可以通过注解快捷地测试</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程序</w:t>
      </w:r>
    </w:p>
    <w:p w14:paraId="3BC8D5E2" w14:textId="59FE39DE"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快速集成功能：方便集成各种优秀框架，</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不排斥各种优秀的开源框架，其内部提供了对各种优秀框架的直接支持</w:t>
      </w:r>
    </w:p>
    <w:p w14:paraId="08FEF176" w14:textId="720A4A19" w:rsidR="00D56F44" w:rsidRPr="00E510FC" w:rsidRDefault="00D56F44" w:rsidP="00E510FC">
      <w:pPr>
        <w:pStyle w:val="a3"/>
        <w:widowControl/>
        <w:numPr>
          <w:ilvl w:val="0"/>
          <w:numId w:val="1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复杂</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封装：</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Java EE</w:t>
      </w:r>
      <w:r w:rsidRPr="00E510FC">
        <w:rPr>
          <w:rFonts w:ascii="Times New Roman" w:eastAsia="宋体" w:hAnsi="Times New Roman" w:cs="Times New Roman"/>
          <w:kern w:val="0"/>
          <w:sz w:val="24"/>
          <w:szCs w:val="24"/>
        </w:rPr>
        <w:t>开发中非常难用的</w:t>
      </w:r>
      <w:r w:rsidRPr="00E510FC">
        <w:rPr>
          <w:rFonts w:ascii="Times New Roman" w:eastAsia="宋体" w:hAnsi="Times New Roman" w:cs="Times New Roman"/>
          <w:kern w:val="0"/>
          <w:sz w:val="24"/>
          <w:szCs w:val="24"/>
        </w:rPr>
        <w:t xml:space="preserve">API </w:t>
      </w:r>
      <w:r w:rsidRPr="00E510FC">
        <w:rPr>
          <w:rFonts w:ascii="Times New Roman" w:eastAsia="宋体" w:hAnsi="Times New Roman" w:cs="Times New Roman"/>
          <w:kern w:val="0"/>
          <w:sz w:val="24"/>
          <w:szCs w:val="24"/>
        </w:rPr>
        <w:t>如</w:t>
      </w:r>
      <w:r w:rsidRPr="00E510FC">
        <w:rPr>
          <w:rFonts w:ascii="Times New Roman" w:eastAsia="宋体" w:hAnsi="Times New Roman" w:cs="Times New Roman"/>
          <w:kern w:val="0"/>
          <w:sz w:val="24"/>
          <w:szCs w:val="24"/>
        </w:rPr>
        <w:t>JDBC JavaMail</w:t>
      </w:r>
      <w:r w:rsidRPr="00E510FC">
        <w:rPr>
          <w:rFonts w:ascii="Times New Roman" w:eastAsia="宋体" w:hAnsi="Times New Roman" w:cs="Times New Roman"/>
          <w:kern w:val="0"/>
          <w:sz w:val="24"/>
          <w:szCs w:val="24"/>
        </w:rPr>
        <w:t>、远程调用等都提供了模块化封装，这些封装</w:t>
      </w:r>
      <w:r w:rsidRPr="00E510FC">
        <w:rPr>
          <w:rFonts w:ascii="Times New Roman" w:eastAsia="宋体" w:hAnsi="Times New Roman" w:cs="Times New Roman"/>
          <w:kern w:val="0"/>
          <w:sz w:val="24"/>
          <w:szCs w:val="24"/>
        </w:rPr>
        <w:t>API</w:t>
      </w:r>
      <w:r w:rsidRPr="00E510FC">
        <w:rPr>
          <w:rFonts w:ascii="Times New Roman" w:eastAsia="宋体" w:hAnsi="Times New Roman" w:cs="Times New Roman"/>
          <w:kern w:val="0"/>
          <w:sz w:val="24"/>
          <w:szCs w:val="24"/>
        </w:rPr>
        <w:t>使得使用难度大大降低。</w:t>
      </w:r>
    </w:p>
    <w:p w14:paraId="61F713A9" w14:textId="77777777" w:rsidR="00F62010" w:rsidRPr="00E510FC" w:rsidRDefault="00F62010" w:rsidP="00E510FC">
      <w:pPr>
        <w:widowControl/>
        <w:spacing w:line="440" w:lineRule="exact"/>
        <w:jc w:val="left"/>
        <w:rPr>
          <w:rFonts w:ascii="Times New Roman" w:eastAsia="宋体" w:hAnsi="Times New Roman" w:cs="Times New Roman"/>
          <w:kern w:val="0"/>
          <w:sz w:val="24"/>
          <w:szCs w:val="24"/>
        </w:rPr>
      </w:pPr>
    </w:p>
    <w:p w14:paraId="22CCB5BC"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9C385E3" w14:textId="6CC643E4"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模块呢？</w:t>
      </w:r>
    </w:p>
    <w:p w14:paraId="0D277FA3" w14:textId="69E96122"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r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框架核心模块，提供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特性</w:t>
      </w:r>
    </w:p>
    <w:p w14:paraId="1DEA9136" w14:textId="1EB81D00"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上下文容器，它是</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加强的一个子接口</w:t>
      </w:r>
    </w:p>
    <w:p w14:paraId="183D3CB4" w14:textId="25146727"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eb </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支持</w:t>
      </w:r>
    </w:p>
    <w:p w14:paraId="2D9A2A12" w14:textId="42F5BC83"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针对</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开发中</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思想实现</w:t>
      </w:r>
    </w:p>
    <w:p w14:paraId="6FB793CB" w14:textId="2C3F0C75" w:rsidR="00632526" w:rsidRPr="00E510FC" w:rsidRDefault="006325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AOP </w:t>
      </w:r>
      <w:r w:rsidRPr="00E510FC">
        <w:rPr>
          <w:rFonts w:ascii="Times New Roman" w:eastAsia="宋体" w:hAnsi="Times New Roman" w:cs="Times New Roman"/>
          <w:kern w:val="0"/>
          <w:sz w:val="24"/>
          <w:szCs w:val="24"/>
        </w:rPr>
        <w:t>面向切面编程，提供了与</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联盟兼容的编程实现。</w:t>
      </w:r>
    </w:p>
    <w:p w14:paraId="730D6A80" w14:textId="64BBA3D0" w:rsidR="00F746EE" w:rsidRPr="00E510FC" w:rsidRDefault="00F746EE" w:rsidP="00E510FC">
      <w:pPr>
        <w:widowControl/>
        <w:spacing w:line="440" w:lineRule="exact"/>
        <w:jc w:val="left"/>
        <w:rPr>
          <w:rFonts w:ascii="Times New Roman" w:eastAsia="宋体" w:hAnsi="Times New Roman" w:cs="Times New Roman"/>
          <w:kern w:val="0"/>
          <w:sz w:val="24"/>
          <w:szCs w:val="24"/>
        </w:rPr>
      </w:pPr>
    </w:p>
    <w:p w14:paraId="571FA781"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74ED062" w14:textId="445486C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常用注解呢？</w:t>
      </w:r>
    </w:p>
    <w:p w14:paraId="4F8DD1C6" w14:textId="2687780D" w:rsidR="006E3667"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eb</w:t>
      </w:r>
    </w:p>
    <w:p w14:paraId="719970C0" w14:textId="526D7454"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w:t>
      </w:r>
    </w:p>
    <w:p w14:paraId="4C149687" w14:textId="757DA13D"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w:t>
      </w:r>
    </w:p>
    <w:p w14:paraId="6F9F8A82" w14:textId="7777777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p>
    <w:p w14:paraId="5E1325B3" w14:textId="08B758F3" w:rsidR="00684090" w:rsidRPr="00E510FC" w:rsidRDefault="00684090" w:rsidP="00E510FC">
      <w:pPr>
        <w:pStyle w:val="a3"/>
        <w:widowControl/>
        <w:numPr>
          <w:ilvl w:val="0"/>
          <w:numId w:val="1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w:t>
      </w:r>
    </w:p>
    <w:p w14:paraId="7CDC1F44" w14:textId="2EE86527" w:rsidR="00684090" w:rsidRPr="00E510FC" w:rsidRDefault="00684090" w:rsidP="00E510FC">
      <w:pPr>
        <w:pStyle w:val="a3"/>
        <w:widowControl/>
        <w:spacing w:line="440" w:lineRule="exact"/>
        <w:ind w:left="4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al</w:t>
      </w:r>
      <w:r w:rsidRPr="00E510FC">
        <w:rPr>
          <w:rFonts w:ascii="Times New Roman" w:eastAsia="宋体" w:hAnsi="Times New Roman" w:cs="Times New Roman"/>
          <w:kern w:val="0"/>
          <w:sz w:val="24"/>
          <w:szCs w:val="24"/>
        </w:rPr>
        <w:t>：该注解作用于要开启事务的方法，即声明式事务开启</w:t>
      </w:r>
    </w:p>
    <w:p w14:paraId="004E5BC6" w14:textId="77777777" w:rsidR="003A7201" w:rsidRPr="00E510FC" w:rsidRDefault="003A7201" w:rsidP="00E510FC">
      <w:pPr>
        <w:widowControl/>
        <w:spacing w:line="440" w:lineRule="exact"/>
        <w:jc w:val="left"/>
        <w:rPr>
          <w:rFonts w:ascii="Times New Roman" w:eastAsia="宋体" w:hAnsi="Times New Roman" w:cs="Times New Roman"/>
          <w:kern w:val="0"/>
          <w:sz w:val="24"/>
          <w:szCs w:val="24"/>
        </w:rPr>
      </w:pPr>
    </w:p>
    <w:p w14:paraId="51E56011" w14:textId="4517E6CE" w:rsidR="003A7201" w:rsidRPr="00E510FC" w:rsidRDefault="0068409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8710994" wp14:editId="185F9C2C">
            <wp:extent cx="5274310" cy="6924040"/>
            <wp:effectExtent l="0" t="0" r="2540" b="0"/>
            <wp:docPr id="8" name="图片 8" descr="Spring常用注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pring常用注解"/>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4310" cy="6924040"/>
                    </a:xfrm>
                    <a:prstGeom prst="rect">
                      <a:avLst/>
                    </a:prstGeom>
                    <a:noFill/>
                    <a:ln>
                      <a:noFill/>
                    </a:ln>
                  </pic:spPr>
                </pic:pic>
              </a:graphicData>
            </a:graphic>
          </wp:inline>
        </w:drawing>
      </w:r>
    </w:p>
    <w:p w14:paraId="1F74F62A" w14:textId="651463ED"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5A4A5D8D"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059D21E9" w14:textId="200A8B46"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应用了哪些设计模式呢？</w:t>
      </w:r>
    </w:p>
    <w:p w14:paraId="782AA71B" w14:textId="3E5C2D85" w:rsidR="006E3667" w:rsidRPr="00E510FC" w:rsidRDefault="00361884"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45B2D5F" wp14:editId="4083E80B">
            <wp:extent cx="5274310" cy="4427855"/>
            <wp:effectExtent l="0" t="0" r="2540" b="0"/>
            <wp:docPr id="9" name="图片 9" descr="Spring中用到的设计模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pring中用到的设计模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427855"/>
                    </a:xfrm>
                    <a:prstGeom prst="rect">
                      <a:avLst/>
                    </a:prstGeom>
                    <a:noFill/>
                    <a:ln>
                      <a:noFill/>
                    </a:ln>
                  </pic:spPr>
                </pic:pic>
              </a:graphicData>
            </a:graphic>
          </wp:inline>
        </w:drawing>
      </w:r>
    </w:p>
    <w:p w14:paraId="067C4F0B" w14:textId="40219F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工厂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本质是一个大工厂，使用工厂模式通过</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64E65A45" w14:textId="2FFA71EB"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就是通过代理模式实现的，分为静态代理和动态代理</w:t>
      </w:r>
    </w:p>
    <w:p w14:paraId="35F10A48" w14:textId="43E5209C"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默认都是单例的，这样有利于容器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管理</w:t>
      </w:r>
    </w:p>
    <w:p w14:paraId="4820D99D" w14:textId="67AD7044"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模板模式：</w:t>
      </w:r>
      <w:r w:rsidRPr="00E510FC">
        <w:rPr>
          <w:rFonts w:ascii="Times New Roman" w:eastAsia="宋体" w:hAnsi="Times New Roman" w:cs="Times New Roman"/>
          <w:kern w:val="0"/>
          <w:sz w:val="24"/>
          <w:szCs w:val="24"/>
        </w:rPr>
        <w:t>Spring JdbcTemplate, RestTemplate</w:t>
      </w:r>
      <w:r w:rsidR="00710A14" w:rsidRPr="00E510FC">
        <w:rPr>
          <w:rFonts w:ascii="Times New Roman" w:eastAsia="宋体" w:hAnsi="Times New Roman" w:cs="Times New Roman"/>
          <w:kern w:val="0"/>
          <w:sz w:val="24"/>
          <w:szCs w:val="24"/>
        </w:rPr>
        <w:t>等以</w:t>
      </w:r>
      <w:r w:rsidR="00710A14" w:rsidRPr="00E510FC">
        <w:rPr>
          <w:rFonts w:ascii="Times New Roman" w:eastAsia="宋体" w:hAnsi="Times New Roman" w:cs="Times New Roman"/>
          <w:kern w:val="0"/>
          <w:sz w:val="24"/>
          <w:szCs w:val="24"/>
        </w:rPr>
        <w:t>template</w:t>
      </w:r>
      <w:r w:rsidR="00710A14" w:rsidRPr="00E510FC">
        <w:rPr>
          <w:rFonts w:ascii="Times New Roman" w:eastAsia="宋体" w:hAnsi="Times New Roman" w:cs="Times New Roman"/>
          <w:kern w:val="0"/>
          <w:sz w:val="24"/>
          <w:szCs w:val="24"/>
        </w:rPr>
        <w:t>结尾对数据库、网络连接进行操作的模板类就用到了模板模式</w:t>
      </w:r>
    </w:p>
    <w:p w14:paraId="7A0BCD37" w14:textId="78FD20DF"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观察者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件驱动模型就是观察者模式很经典的一个应用</w:t>
      </w:r>
    </w:p>
    <w:p w14:paraId="21E315C8" w14:textId="1C4701D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适配器模式：</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增强或通知使用了适配器模式</w:t>
      </w:r>
    </w:p>
    <w:p w14:paraId="6B1D865D" w14:textId="4B3395B2" w:rsidR="00710A14" w:rsidRPr="00E510FC" w:rsidRDefault="00710A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策略模式：</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有一个</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接口，它的不同实现类会根据不同策略取访问资源。</w:t>
      </w:r>
    </w:p>
    <w:p w14:paraId="1913F77A" w14:textId="54C2C43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4EEE533D" w14:textId="77777777" w:rsidR="00752E17" w:rsidRPr="00E510FC" w:rsidRDefault="00752E17" w:rsidP="00E510FC">
      <w:pPr>
        <w:widowControl/>
        <w:spacing w:line="440" w:lineRule="exact"/>
        <w:jc w:val="left"/>
        <w:rPr>
          <w:rFonts w:ascii="Times New Roman" w:eastAsia="宋体" w:hAnsi="Times New Roman" w:cs="Times New Roman"/>
          <w:kern w:val="0"/>
          <w:sz w:val="24"/>
          <w:szCs w:val="24"/>
        </w:rPr>
      </w:pPr>
    </w:p>
    <w:p w14:paraId="1404A987" w14:textId="1EAF8434" w:rsidR="004563DA"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一说什么是</w:t>
      </w:r>
      <w:r w:rsidRPr="00E510FC">
        <w:rPr>
          <w:rFonts w:ascii="Times New Roman" w:eastAsia="宋体" w:hAnsi="Times New Roman" w:cs="Times New Roman"/>
          <w:kern w:val="0"/>
          <w:sz w:val="24"/>
          <w:szCs w:val="24"/>
        </w:rPr>
        <w:t xml:space="preserve"> IOC</w:t>
      </w: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 xml:space="preserve"> DI?</w:t>
      </w:r>
    </w:p>
    <w:p w14:paraId="11E84F40" w14:textId="282C0BB0"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w:t>
      </w:r>
    </w:p>
    <w:p w14:paraId="18350E5D"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Inverse of Control</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一种设计理念。</w:t>
      </w:r>
    </w:p>
    <w:p w14:paraId="4674BD88"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它是指将对象的控制权交由第三方管理。由代理人负责创建和管理对象，消费者通过代理人获取对象。</w:t>
      </w:r>
    </w:p>
    <w:p w14:paraId="0797E9A5"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目的是降低对象之间直接耦合</w:t>
      </w:r>
    </w:p>
    <w:p w14:paraId="69EB0D3F" w14:textId="77777777" w:rsidR="004563DA" w:rsidRPr="00E510FC" w:rsidRDefault="004563DA" w:rsidP="00E510FC">
      <w:pPr>
        <w:pStyle w:val="a3"/>
        <w:widowControl/>
        <w:numPr>
          <w:ilvl w:val="0"/>
          <w:numId w:val="1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入</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将对象统一管理，让对象关联变为弱耦合</w:t>
      </w:r>
    </w:p>
    <w:p w14:paraId="7A8989E7" w14:textId="25123824"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DI</w:t>
      </w:r>
      <w:r w:rsidRPr="00E510FC">
        <w:rPr>
          <w:rFonts w:ascii="Times New Roman" w:eastAsia="宋体" w:hAnsi="Times New Roman" w:cs="Times New Roman"/>
          <w:kern w:val="0"/>
          <w:sz w:val="24"/>
          <w:szCs w:val="24"/>
        </w:rPr>
        <w:t>依赖注入：</w:t>
      </w:r>
    </w:p>
    <w:p w14:paraId="097C5C9B" w14:textId="3397FEBD"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设计理念，是宏观目标</w:t>
      </w:r>
    </w:p>
    <w:p w14:paraId="02F95930" w14:textId="26E44A2A" w:rsidR="004563DA" w:rsidRPr="00E510FC" w:rsidRDefault="004563D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Dependence Injection</w:t>
      </w:r>
      <w:r w:rsidRPr="00E510FC">
        <w:rPr>
          <w:rFonts w:ascii="Times New Roman" w:eastAsia="宋体" w:hAnsi="Times New Roman" w:cs="Times New Roman"/>
          <w:kern w:val="0"/>
          <w:sz w:val="24"/>
          <w:szCs w:val="24"/>
        </w:rPr>
        <w:t>是</w:t>
      </w:r>
      <w:r w:rsidR="007E5698" w:rsidRPr="00E510FC">
        <w:rPr>
          <w:rFonts w:ascii="Times New Roman" w:eastAsia="宋体" w:hAnsi="Times New Roman" w:cs="Times New Roman"/>
          <w:kern w:val="0"/>
          <w:sz w:val="24"/>
          <w:szCs w:val="24"/>
        </w:rPr>
        <w:t>实现</w:t>
      </w:r>
      <w:r w:rsidR="007E5698" w:rsidRPr="00E510FC">
        <w:rPr>
          <w:rFonts w:ascii="Times New Roman" w:eastAsia="宋体" w:hAnsi="Times New Roman" w:cs="Times New Roman"/>
          <w:kern w:val="0"/>
          <w:sz w:val="24"/>
          <w:szCs w:val="24"/>
        </w:rPr>
        <w:t>IoC</w:t>
      </w:r>
      <w:r w:rsidR="007E5698" w:rsidRPr="00E510FC">
        <w:rPr>
          <w:rFonts w:ascii="Times New Roman" w:eastAsia="宋体" w:hAnsi="Times New Roman" w:cs="Times New Roman"/>
          <w:kern w:val="0"/>
          <w:sz w:val="24"/>
          <w:szCs w:val="24"/>
        </w:rPr>
        <w:t>理念的</w:t>
      </w:r>
      <w:r w:rsidRPr="00E510FC">
        <w:rPr>
          <w:rFonts w:ascii="Times New Roman" w:eastAsia="宋体" w:hAnsi="Times New Roman" w:cs="Times New Roman"/>
          <w:kern w:val="0"/>
          <w:sz w:val="24"/>
          <w:szCs w:val="24"/>
        </w:rPr>
        <w:t>具体的技术实现，是微观实现</w:t>
      </w:r>
    </w:p>
    <w:p w14:paraId="1EFE0440" w14:textId="384EA0A8" w:rsidR="00F333BA"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某个类所依赖的对象实例注入给这个类。</w:t>
      </w:r>
    </w:p>
    <w:p w14:paraId="554CC604" w14:textId="0C4853D6" w:rsidR="004274C9" w:rsidRPr="00E510FC" w:rsidRDefault="00F33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004563DA" w:rsidRPr="00E510FC">
        <w:rPr>
          <w:rFonts w:ascii="Times New Roman" w:eastAsia="宋体" w:hAnsi="Times New Roman" w:cs="Times New Roman"/>
          <w:kern w:val="0"/>
          <w:sz w:val="24"/>
          <w:szCs w:val="24"/>
        </w:rPr>
        <w:t>、</w:t>
      </w:r>
      <w:r w:rsidR="004563DA" w:rsidRPr="00E510FC">
        <w:rPr>
          <w:rFonts w:ascii="Times New Roman" w:eastAsia="宋体" w:hAnsi="Times New Roman" w:cs="Times New Roman"/>
          <w:kern w:val="0"/>
          <w:sz w:val="24"/>
          <w:szCs w:val="24"/>
        </w:rPr>
        <w:t>DI</w:t>
      </w:r>
      <w:r w:rsidR="004563DA" w:rsidRPr="00E510FC">
        <w:rPr>
          <w:rFonts w:ascii="Times New Roman" w:eastAsia="宋体" w:hAnsi="Times New Roman" w:cs="Times New Roman"/>
          <w:kern w:val="0"/>
          <w:sz w:val="24"/>
          <w:szCs w:val="24"/>
        </w:rPr>
        <w:t>在</w:t>
      </w:r>
      <w:r w:rsidR="004563DA" w:rsidRPr="00E510FC">
        <w:rPr>
          <w:rFonts w:ascii="Times New Roman" w:eastAsia="宋体" w:hAnsi="Times New Roman" w:cs="Times New Roman"/>
          <w:kern w:val="0"/>
          <w:sz w:val="24"/>
          <w:szCs w:val="24"/>
        </w:rPr>
        <w:t>java</w:t>
      </w:r>
      <w:r w:rsidR="004563DA" w:rsidRPr="00E510FC">
        <w:rPr>
          <w:rFonts w:ascii="Times New Roman" w:eastAsia="宋体" w:hAnsi="Times New Roman" w:cs="Times New Roman"/>
          <w:kern w:val="0"/>
          <w:sz w:val="24"/>
          <w:szCs w:val="24"/>
        </w:rPr>
        <w:t>中是利用反射技术来实现</w:t>
      </w:r>
      <w:r w:rsidR="004274C9" w:rsidRPr="00E510FC">
        <w:rPr>
          <w:rFonts w:ascii="Times New Roman" w:eastAsia="宋体" w:hAnsi="Times New Roman" w:cs="Times New Roman"/>
          <w:kern w:val="0"/>
          <w:sz w:val="24"/>
          <w:szCs w:val="24"/>
        </w:rPr>
        <w:t>运行时</w:t>
      </w:r>
      <w:r w:rsidR="00DE1543" w:rsidRPr="00E510FC">
        <w:rPr>
          <w:rFonts w:ascii="Times New Roman" w:eastAsia="宋体" w:hAnsi="Times New Roman" w:cs="Times New Roman"/>
          <w:kern w:val="0"/>
          <w:sz w:val="24"/>
          <w:szCs w:val="24"/>
        </w:rPr>
        <w:t>对象</w:t>
      </w:r>
      <w:r w:rsidR="004274C9" w:rsidRPr="00E510FC">
        <w:rPr>
          <w:rFonts w:ascii="Times New Roman" w:eastAsia="宋体" w:hAnsi="Times New Roman" w:cs="Times New Roman"/>
          <w:kern w:val="0"/>
          <w:sz w:val="24"/>
          <w:szCs w:val="24"/>
        </w:rPr>
        <w:t>的创建与关联</w:t>
      </w:r>
      <w:r w:rsidR="00DE1543" w:rsidRPr="00E510FC">
        <w:rPr>
          <w:rFonts w:ascii="Times New Roman" w:eastAsia="宋体" w:hAnsi="Times New Roman" w:cs="Times New Roman"/>
          <w:kern w:val="0"/>
          <w:sz w:val="24"/>
          <w:szCs w:val="24"/>
        </w:rPr>
        <w:t>。</w:t>
      </w:r>
    </w:p>
    <w:p w14:paraId="28AEF64F" w14:textId="5695E0EB" w:rsidR="004563DA" w:rsidRPr="00E510FC" w:rsidRDefault="00681C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谓</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就是将我们对象的控制权，由程序本身转嫁给第三方，这个第三方通过一个容器，统一地对我们系统中的对象进行管理，这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理念。</w:t>
      </w:r>
    </w:p>
    <w:p w14:paraId="4EE2696B" w14:textId="77777777" w:rsidR="00CD29A5" w:rsidRPr="00E510FC" w:rsidRDefault="00CD29A5" w:rsidP="00E510FC">
      <w:pPr>
        <w:widowControl/>
        <w:spacing w:line="440" w:lineRule="exact"/>
        <w:jc w:val="left"/>
        <w:rPr>
          <w:rFonts w:ascii="Times New Roman" w:eastAsia="宋体" w:hAnsi="Times New Roman" w:cs="Times New Roman"/>
          <w:kern w:val="0"/>
          <w:sz w:val="24"/>
          <w:szCs w:val="24"/>
        </w:rPr>
      </w:pPr>
    </w:p>
    <w:p w14:paraId="0D118FAD" w14:textId="2028E544" w:rsidR="00681C2F" w:rsidRPr="00E510FC" w:rsidRDefault="00681C2F" w:rsidP="00E510FC">
      <w:pPr>
        <w:widowControl/>
        <w:spacing w:line="440" w:lineRule="exact"/>
        <w:jc w:val="left"/>
        <w:rPr>
          <w:rFonts w:ascii="Times New Roman" w:eastAsia="宋体" w:hAnsi="Times New Roman" w:cs="Times New Roman"/>
          <w:kern w:val="0"/>
          <w:sz w:val="24"/>
          <w:szCs w:val="24"/>
        </w:rPr>
      </w:pPr>
    </w:p>
    <w:p w14:paraId="5BF0352C" w14:textId="2FD991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职责？</w:t>
      </w:r>
    </w:p>
    <w:p w14:paraId="48B17EB3" w14:textId="2D4B3915"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的控制权交由第三方统一管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控制反转</w:t>
      </w:r>
      <w:r w:rsidRPr="00E510FC">
        <w:rPr>
          <w:rFonts w:ascii="Times New Roman" w:eastAsia="宋体" w:hAnsi="Times New Roman" w:cs="Times New Roman"/>
          <w:kern w:val="0"/>
          <w:sz w:val="24"/>
          <w:szCs w:val="24"/>
        </w:rPr>
        <w:t>)</w:t>
      </w:r>
    </w:p>
    <w:p w14:paraId="39D9B66B" w14:textId="6B967A8C"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运行时对象的创建于关联</w:t>
      </w:r>
      <w:r w:rsidRPr="00E510FC">
        <w:rPr>
          <w:rFonts w:ascii="Times New Roman" w:eastAsia="宋体" w:hAnsi="Times New Roman" w:cs="Times New Roman"/>
          <w:kern w:val="0"/>
          <w:sz w:val="24"/>
          <w:szCs w:val="24"/>
        </w:rPr>
        <w:t xml:space="preserve">(DI </w:t>
      </w:r>
      <w:r w:rsidRPr="00E510FC">
        <w:rPr>
          <w:rFonts w:ascii="Times New Roman" w:eastAsia="宋体" w:hAnsi="Times New Roman" w:cs="Times New Roman"/>
          <w:kern w:val="0"/>
          <w:sz w:val="24"/>
          <w:szCs w:val="24"/>
        </w:rPr>
        <w:t>依赖注入</w:t>
      </w:r>
      <w:r w:rsidRPr="00E510FC">
        <w:rPr>
          <w:rFonts w:ascii="Times New Roman" w:eastAsia="宋体" w:hAnsi="Times New Roman" w:cs="Times New Roman"/>
          <w:kern w:val="0"/>
          <w:sz w:val="24"/>
          <w:szCs w:val="24"/>
        </w:rPr>
        <w:t>)</w:t>
      </w:r>
    </w:p>
    <w:p w14:paraId="06E82B1F" w14:textId="55BF8261" w:rsidR="004274C9" w:rsidRPr="00E510FC" w:rsidRDefault="009D30F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基于配置提高应用程序的可维护性和可扩展性。</w:t>
      </w:r>
    </w:p>
    <w:p w14:paraId="7E80FDC9"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67BCC34D" w14:textId="77777777" w:rsidR="004274C9" w:rsidRPr="00E510FC" w:rsidRDefault="004274C9" w:rsidP="00E510FC">
      <w:pPr>
        <w:widowControl/>
        <w:spacing w:line="440" w:lineRule="exact"/>
        <w:jc w:val="left"/>
        <w:rPr>
          <w:rFonts w:ascii="Times New Roman" w:eastAsia="宋体" w:hAnsi="Times New Roman" w:cs="Times New Roman"/>
          <w:kern w:val="0"/>
          <w:sz w:val="24"/>
          <w:szCs w:val="24"/>
        </w:rPr>
      </w:pPr>
    </w:p>
    <w:p w14:paraId="0ECF6545" w14:textId="3B761A48"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反射？</w:t>
      </w:r>
    </w:p>
    <w:p w14:paraId="364144CE" w14:textId="19D01A3B" w:rsidR="00DE1543" w:rsidRPr="00E510FC" w:rsidRDefault="00DE15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反射技术是指在程序运行过程中可以拿到一个对象的信息。</w:t>
      </w:r>
    </w:p>
    <w:p w14:paraId="1DC7C607" w14:textId="77777777" w:rsidR="004563DA" w:rsidRPr="00E510FC" w:rsidRDefault="004563DA" w:rsidP="00E510FC">
      <w:pPr>
        <w:widowControl/>
        <w:spacing w:line="440" w:lineRule="exact"/>
        <w:jc w:val="left"/>
        <w:rPr>
          <w:rFonts w:ascii="Times New Roman" w:eastAsia="宋体" w:hAnsi="Times New Roman" w:cs="Times New Roman"/>
          <w:kern w:val="0"/>
          <w:sz w:val="24"/>
          <w:szCs w:val="24"/>
        </w:rPr>
      </w:pPr>
    </w:p>
    <w:p w14:paraId="18D8641B" w14:textId="5ECD185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7D2C9ED8" w14:textId="7E5173F1"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5D9D7DE" w14:textId="609CAA01"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对</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进行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是什么？</w:t>
      </w:r>
    </w:p>
    <w:p w14:paraId="4F803F87" w14:textId="1178EE5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xml</w:t>
      </w:r>
      <w:r w:rsidRPr="00E510FC">
        <w:rPr>
          <w:rFonts w:ascii="Times New Roman" w:eastAsia="宋体" w:hAnsi="Times New Roman" w:cs="Times New Roman"/>
          <w:kern w:val="0"/>
          <w:sz w:val="24"/>
          <w:szCs w:val="24"/>
        </w:rPr>
        <w:t>文件，这是</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核心配置文件。所有对象的创建以及对象之间如何关联就是在这个文件中设置的。</w:t>
      </w:r>
    </w:p>
    <w:p w14:paraId="675C83B4" w14:textId="5E79CE69" w:rsidR="00454518" w:rsidRPr="00E510FC" w:rsidRDefault="0045451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需要有一个</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r w:rsidR="00961147" w:rsidRPr="00E510FC">
        <w:rPr>
          <w:rFonts w:ascii="Times New Roman" w:eastAsia="宋体" w:hAnsi="Times New Roman" w:cs="Times New Roman"/>
          <w:kern w:val="0"/>
          <w:sz w:val="24"/>
          <w:szCs w:val="24"/>
        </w:rPr>
        <w:t>，</w:t>
      </w:r>
      <w:r w:rsidR="00961147" w:rsidRPr="00E510FC">
        <w:rPr>
          <w:rFonts w:ascii="Times New Roman" w:eastAsia="宋体" w:hAnsi="Times New Roman" w:cs="Times New Roman"/>
          <w:kern w:val="0"/>
          <w:sz w:val="24"/>
          <w:szCs w:val="24"/>
        </w:rPr>
        <w:t>XML</w:t>
      </w:r>
      <w:r w:rsidR="00961147" w:rsidRPr="00E510FC">
        <w:rPr>
          <w:rFonts w:ascii="Times New Roman" w:eastAsia="宋体" w:hAnsi="Times New Roman" w:cs="Times New Roman"/>
          <w:kern w:val="0"/>
          <w:sz w:val="24"/>
          <w:szCs w:val="24"/>
        </w:rPr>
        <w:t>声明</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chema</w:t>
      </w:r>
      <w:r w:rsidRPr="00E510FC">
        <w:rPr>
          <w:rFonts w:ascii="Times New Roman" w:eastAsia="宋体" w:hAnsi="Times New Roman" w:cs="Times New Roman"/>
          <w:kern w:val="0"/>
          <w:sz w:val="24"/>
          <w:szCs w:val="24"/>
        </w:rPr>
        <w:t>定义，定义</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里面的标签以及格式</w:t>
      </w:r>
      <w:r w:rsidR="00FF71CB" w:rsidRPr="00E510FC">
        <w:rPr>
          <w:rFonts w:ascii="Times New Roman" w:eastAsia="宋体" w:hAnsi="Times New Roman" w:cs="Times New Roman"/>
          <w:kern w:val="0"/>
          <w:sz w:val="24"/>
          <w:szCs w:val="24"/>
        </w:rPr>
        <w:t>。有了这些头部内容，</w:t>
      </w:r>
      <w:r w:rsidR="00FF71CB" w:rsidRPr="00E510FC">
        <w:rPr>
          <w:rFonts w:ascii="Times New Roman" w:eastAsia="宋体" w:hAnsi="Times New Roman" w:cs="Times New Roman"/>
          <w:kern w:val="0"/>
          <w:sz w:val="24"/>
          <w:szCs w:val="24"/>
        </w:rPr>
        <w:t>spring</w:t>
      </w:r>
      <w:r w:rsidR="00FF71CB" w:rsidRPr="00E510FC">
        <w:rPr>
          <w:rFonts w:ascii="Times New Roman" w:eastAsia="宋体" w:hAnsi="Times New Roman" w:cs="Times New Roman"/>
          <w:kern w:val="0"/>
          <w:sz w:val="24"/>
          <w:szCs w:val="24"/>
        </w:rPr>
        <w:t>框架就可以去解析该</w:t>
      </w:r>
      <w:r w:rsidR="00FF71CB" w:rsidRPr="00E510FC">
        <w:rPr>
          <w:rFonts w:ascii="Times New Roman" w:eastAsia="宋体" w:hAnsi="Times New Roman" w:cs="Times New Roman"/>
          <w:kern w:val="0"/>
          <w:sz w:val="24"/>
          <w:szCs w:val="24"/>
        </w:rPr>
        <w:t>xml</w:t>
      </w:r>
      <w:r w:rsidR="00FF71CB" w:rsidRPr="00E510FC">
        <w:rPr>
          <w:rFonts w:ascii="Times New Roman" w:eastAsia="宋体" w:hAnsi="Times New Roman" w:cs="Times New Roman"/>
          <w:kern w:val="0"/>
          <w:sz w:val="24"/>
          <w:szCs w:val="24"/>
        </w:rPr>
        <w:t>文件了</w:t>
      </w:r>
      <w:r w:rsidR="00D94D1A" w:rsidRPr="00E510FC">
        <w:rPr>
          <w:rFonts w:ascii="Times New Roman" w:eastAsia="宋体" w:hAnsi="Times New Roman" w:cs="Times New Roman"/>
          <w:kern w:val="0"/>
          <w:sz w:val="24"/>
          <w:szCs w:val="24"/>
        </w:rPr>
        <w:t>。</w:t>
      </w:r>
    </w:p>
    <w:p w14:paraId="01F06804" w14:textId="4311FBC6" w:rsidR="00D94D1A" w:rsidRPr="00E510FC" w:rsidRDefault="00D94D1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程序中绝大部分静态的信息不用硬编码到程序中，而是采用配置的形式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中，一旦这些信息发生变化，不需要重新编译，而是直接修改</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就行了</w:t>
      </w:r>
    </w:p>
    <w:p w14:paraId="03C27589" w14:textId="5623B3DA"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32B79D0B" w14:textId="77777777"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04EBEF51" w14:textId="77777777" w:rsidR="00454518" w:rsidRPr="00E510FC" w:rsidRDefault="00454518" w:rsidP="00E510FC">
      <w:pPr>
        <w:widowControl/>
        <w:spacing w:line="440" w:lineRule="exact"/>
        <w:jc w:val="left"/>
        <w:rPr>
          <w:rFonts w:ascii="Times New Roman" w:eastAsia="宋体" w:hAnsi="Times New Roman" w:cs="Times New Roman"/>
          <w:kern w:val="0"/>
          <w:sz w:val="24"/>
          <w:szCs w:val="24"/>
        </w:rPr>
      </w:pPr>
    </w:p>
    <w:p w14:paraId="279D3A9F" w14:textId="2FCBC43B" w:rsidR="0045451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project</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module</w:t>
      </w:r>
      <w:r w:rsidRPr="00E510FC">
        <w:rPr>
          <w:rFonts w:ascii="Times New Roman" w:eastAsia="宋体" w:hAnsi="Times New Roman" w:cs="Times New Roman"/>
          <w:kern w:val="0"/>
          <w:sz w:val="24"/>
          <w:szCs w:val="24"/>
        </w:rPr>
        <w:t>里面有</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这个</w:t>
      </w: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什么？</w:t>
      </w:r>
    </w:p>
    <w:p w14:paraId="3733DC48" w14:textId="5EFC32D0" w:rsidR="00310398" w:rsidRPr="00E510FC" w:rsidRDefault="003103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acets</w:t>
      </w:r>
      <w:r w:rsidRPr="00E510FC">
        <w:rPr>
          <w:rFonts w:ascii="Times New Roman" w:eastAsia="宋体" w:hAnsi="Times New Roman" w:cs="Times New Roman"/>
          <w:kern w:val="0"/>
          <w:sz w:val="24"/>
          <w:szCs w:val="24"/>
        </w:rPr>
        <w:t>是一个额外的框架特定的配置。</w:t>
      </w:r>
    </w:p>
    <w:p w14:paraId="0C364FED" w14:textId="77777777" w:rsidR="00310398" w:rsidRPr="00E510FC" w:rsidRDefault="00310398" w:rsidP="00E510FC">
      <w:pPr>
        <w:widowControl/>
        <w:spacing w:line="440" w:lineRule="exact"/>
        <w:jc w:val="left"/>
        <w:rPr>
          <w:rFonts w:ascii="Times New Roman" w:eastAsia="宋体" w:hAnsi="Times New Roman" w:cs="Times New Roman"/>
          <w:kern w:val="0"/>
          <w:sz w:val="24"/>
          <w:szCs w:val="24"/>
        </w:rPr>
      </w:pPr>
    </w:p>
    <w:p w14:paraId="288114A8" w14:textId="77777777" w:rsidR="00440EA8" w:rsidRPr="00E510FC" w:rsidRDefault="00440EA8" w:rsidP="00E510FC">
      <w:pPr>
        <w:widowControl/>
        <w:spacing w:line="440" w:lineRule="exact"/>
        <w:jc w:val="left"/>
        <w:rPr>
          <w:rFonts w:ascii="Times New Roman" w:eastAsia="宋体" w:hAnsi="Times New Roman" w:cs="Times New Roman"/>
          <w:kern w:val="0"/>
          <w:sz w:val="24"/>
          <w:szCs w:val="24"/>
        </w:rPr>
      </w:pPr>
    </w:p>
    <w:p w14:paraId="5CA5D169" w14:textId="4EDDA7F4" w:rsidR="0045451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w:t>
      </w:r>
    </w:p>
    <w:p w14:paraId="24BA689B" w14:textId="44043D81" w:rsidR="00440EA8" w:rsidRPr="00E510FC" w:rsidRDefault="00F47D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实例化对象是通过</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的实现机制在程序运行阶段，利用反射技术获取对象所有信息，然后动态地进行实例化。实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有三种方式：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基于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类</w:t>
      </w:r>
      <w:r w:rsidR="003C72E3" w:rsidRPr="00E510FC">
        <w:rPr>
          <w:rFonts w:ascii="Times New Roman" w:eastAsia="宋体" w:hAnsi="Times New Roman" w:cs="Times New Roman"/>
          <w:kern w:val="0"/>
          <w:sz w:val="24"/>
          <w:szCs w:val="24"/>
        </w:rPr>
        <w:t>。总体上分为两种：基于</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基于注解方式。每个方式都各有优劣，使用</w:t>
      </w:r>
      <w:r w:rsidR="003C72E3" w:rsidRPr="00E510FC">
        <w:rPr>
          <w:rFonts w:ascii="Times New Roman" w:eastAsia="宋体" w:hAnsi="Times New Roman" w:cs="Times New Roman"/>
          <w:kern w:val="0"/>
          <w:sz w:val="24"/>
          <w:szCs w:val="24"/>
        </w:rPr>
        <w:t>XML</w:t>
      </w:r>
      <w:r w:rsidR="003C72E3" w:rsidRPr="00E510FC">
        <w:rPr>
          <w:rFonts w:ascii="Times New Roman" w:eastAsia="宋体" w:hAnsi="Times New Roman" w:cs="Times New Roman"/>
          <w:kern w:val="0"/>
          <w:sz w:val="24"/>
          <w:szCs w:val="24"/>
        </w:rPr>
        <w:t>配置方式将</w:t>
      </w:r>
      <w:r w:rsidR="00C871ED" w:rsidRPr="00E510FC">
        <w:rPr>
          <w:rFonts w:ascii="Times New Roman" w:eastAsia="宋体" w:hAnsi="Times New Roman" w:cs="Times New Roman"/>
          <w:kern w:val="0"/>
          <w:sz w:val="24"/>
          <w:szCs w:val="24"/>
        </w:rPr>
        <w:t>对象的创建于关联写入配置文件，便于后期的改进于维护，也便于项目切分。而使用注解方式则摆脱了繁琐的</w:t>
      </w:r>
      <w:r w:rsidR="00C871ED" w:rsidRPr="00E510FC">
        <w:rPr>
          <w:rFonts w:ascii="Times New Roman" w:eastAsia="宋体" w:hAnsi="Times New Roman" w:cs="Times New Roman"/>
          <w:kern w:val="0"/>
          <w:sz w:val="24"/>
          <w:szCs w:val="24"/>
        </w:rPr>
        <w:t>XML</w:t>
      </w:r>
      <w:r w:rsidR="00C871ED" w:rsidRPr="00E510FC">
        <w:rPr>
          <w:rFonts w:ascii="Times New Roman" w:eastAsia="宋体" w:hAnsi="Times New Roman" w:cs="Times New Roman"/>
          <w:kern w:val="0"/>
          <w:sz w:val="24"/>
          <w:szCs w:val="24"/>
        </w:rPr>
        <w:t>配置，对于程序员编码更加方便。</w:t>
      </w:r>
    </w:p>
    <w:p w14:paraId="19D74D4A" w14:textId="77777777" w:rsidR="00F47D88" w:rsidRPr="00E510FC" w:rsidRDefault="00F47D88" w:rsidP="00E510FC">
      <w:pPr>
        <w:widowControl/>
        <w:spacing w:line="440" w:lineRule="exact"/>
        <w:jc w:val="left"/>
        <w:rPr>
          <w:rFonts w:ascii="Times New Roman" w:eastAsia="宋体" w:hAnsi="Times New Roman" w:cs="Times New Roman"/>
          <w:kern w:val="0"/>
          <w:sz w:val="24"/>
          <w:szCs w:val="24"/>
        </w:rPr>
      </w:pPr>
    </w:p>
    <w:p w14:paraId="4ADBB420"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59509F6" w14:textId="0D4C650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管理</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有哪些？</w:t>
      </w:r>
    </w:p>
    <w:p w14:paraId="46CC6E8C" w14:textId="4F46B924"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6A90E029" w14:textId="2C6783D5"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注解</w:t>
      </w:r>
    </w:p>
    <w:p w14:paraId="1A39497D" w14:textId="7739BC87"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w:t>
      </w:r>
      <w:r w:rsidRPr="00E510FC">
        <w:rPr>
          <w:rFonts w:ascii="Times New Roman" w:eastAsia="宋体" w:hAnsi="Times New Roman" w:cs="Times New Roman"/>
          <w:kern w:val="0"/>
          <w:sz w:val="24"/>
          <w:szCs w:val="24"/>
        </w:rPr>
        <w:t>config</w:t>
      </w:r>
      <w:r w:rsidRPr="00E510FC">
        <w:rPr>
          <w:rFonts w:ascii="Times New Roman" w:eastAsia="宋体" w:hAnsi="Times New Roman" w:cs="Times New Roman"/>
          <w:kern w:val="0"/>
          <w:sz w:val="24"/>
          <w:szCs w:val="24"/>
        </w:rPr>
        <w:t>配置</w:t>
      </w:r>
    </w:p>
    <w:p w14:paraId="7D026F5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10715469"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502215F7" w14:textId="77777777"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20C8ACA7" w14:textId="79C5F4D5"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如何通过</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方式管理对象</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3A4E8BFC" w14:textId="1E7FA16A"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p>
    <w:p w14:paraId="21EC8059" w14:textId="000A0C18" w:rsidR="00440EA8"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applicationContext.xml</w:t>
      </w:r>
    </w:p>
    <w:p w14:paraId="2B74C2F2" w14:textId="770A6F6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w:t>
      </w:r>
    </w:p>
    <w:p w14:paraId="6661B66F" w14:textId="31FE671E"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class</w:t>
      </w:r>
      <w:r w:rsidRPr="00E510FC">
        <w:rPr>
          <w:rFonts w:ascii="Times New Roman" w:eastAsia="宋体" w:hAnsi="Times New Roman" w:cs="Times New Roman"/>
          <w:kern w:val="0"/>
          <w:sz w:val="24"/>
          <w:szCs w:val="24"/>
        </w:rPr>
        <w:t>属性</w:t>
      </w:r>
    </w:p>
    <w:p w14:paraId="07C6AC5D" w14:textId="000F0DC0" w:rsidR="00D6572B" w:rsidRPr="00E510FC" w:rsidRDefault="00D6572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w:t>
      </w:r>
      <w:r w:rsidRPr="00E510FC">
        <w:rPr>
          <w:rFonts w:ascii="Times New Roman" w:eastAsia="宋体" w:hAnsi="Times New Roman" w:cs="Times New Roman"/>
          <w:kern w:val="0"/>
          <w:sz w:val="24"/>
          <w:szCs w:val="24"/>
        </w:rPr>
        <w:t xml:space="preserve"> name value ref</w:t>
      </w:r>
      <w:r w:rsidRPr="00E510FC">
        <w:rPr>
          <w:rFonts w:ascii="Times New Roman" w:eastAsia="宋体" w:hAnsi="Times New Roman" w:cs="Times New Roman"/>
          <w:kern w:val="0"/>
          <w:sz w:val="24"/>
          <w:szCs w:val="24"/>
        </w:rPr>
        <w:t>属性</w:t>
      </w:r>
    </w:p>
    <w:p w14:paraId="5C8F3632" w14:textId="7B36704F" w:rsidR="00D6572B"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pplication </w:t>
      </w:r>
      <w:r w:rsidRPr="00E510FC">
        <w:rPr>
          <w:rFonts w:ascii="Times New Roman" w:eastAsia="宋体" w:hAnsi="Times New Roman" w:cs="Times New Roman"/>
          <w:kern w:val="0"/>
          <w:sz w:val="24"/>
          <w:szCs w:val="24"/>
        </w:rPr>
        <w:t>是一个接口，有很多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是实现类，会读取</w:t>
      </w:r>
      <w:r w:rsidRPr="00E510FC">
        <w:rPr>
          <w:rFonts w:ascii="Times New Roman" w:eastAsia="宋体" w:hAnsi="Times New Roman" w:cs="Times New Roman"/>
          <w:kern w:val="0"/>
          <w:sz w:val="24"/>
          <w:szCs w:val="24"/>
        </w:rPr>
        <w:t>applicationContext.xml</w:t>
      </w:r>
      <w:r w:rsidRPr="00E510FC">
        <w:rPr>
          <w:rFonts w:ascii="Times New Roman" w:eastAsia="宋体" w:hAnsi="Times New Roman" w:cs="Times New Roman"/>
          <w:kern w:val="0"/>
          <w:sz w:val="24"/>
          <w:szCs w:val="24"/>
        </w:rPr>
        <w:t>文件并初始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并创建对象。这个</w:t>
      </w:r>
      <w:r w:rsidRPr="00E510FC">
        <w:rPr>
          <w:rFonts w:ascii="Times New Roman" w:eastAsia="宋体" w:hAnsi="Times New Roman" w:cs="Times New Roman"/>
          <w:kern w:val="0"/>
          <w:sz w:val="24"/>
          <w:szCs w:val="24"/>
        </w:rPr>
        <w:t>contex</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727F718B" w14:textId="77777777" w:rsidR="00DB680C" w:rsidRPr="00E510FC" w:rsidRDefault="00DB680C" w:rsidP="00E510FC">
      <w:pPr>
        <w:widowControl/>
        <w:spacing w:line="440" w:lineRule="exact"/>
        <w:jc w:val="left"/>
        <w:rPr>
          <w:rFonts w:ascii="Times New Roman" w:eastAsia="宋体" w:hAnsi="Times New Roman" w:cs="Times New Roman"/>
          <w:kern w:val="0"/>
          <w:sz w:val="24"/>
          <w:szCs w:val="24"/>
        </w:rPr>
      </w:pPr>
    </w:p>
    <w:p w14:paraId="22884B64" w14:textId="1E33E29A" w:rsidR="00D6572B" w:rsidRPr="00E510FC" w:rsidRDefault="00D6572B" w:rsidP="00E510FC">
      <w:pPr>
        <w:widowControl/>
        <w:spacing w:line="440" w:lineRule="exact"/>
        <w:jc w:val="left"/>
        <w:rPr>
          <w:rFonts w:ascii="Times New Roman" w:eastAsia="宋体" w:hAnsi="Times New Roman" w:cs="Times New Roman"/>
          <w:kern w:val="0"/>
          <w:sz w:val="24"/>
          <w:szCs w:val="24"/>
        </w:rPr>
      </w:pPr>
    </w:p>
    <w:p w14:paraId="4788E039" w14:textId="3B98923A" w:rsidR="00DB680C" w:rsidRPr="00E510FC" w:rsidRDefault="00DB680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三种</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实例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方式？</w:t>
      </w:r>
    </w:p>
    <w:p w14:paraId="23831885" w14:textId="331BB197" w:rsidR="00DB680C" w:rsidRPr="00E510FC" w:rsidRDefault="00DB680C"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构造方法实例化对象</w:t>
      </w:r>
      <w:r w:rsidR="003331CF" w:rsidRPr="00E510FC">
        <w:rPr>
          <w:rFonts w:ascii="Times New Roman" w:eastAsia="宋体" w:hAnsi="Times New Roman" w:cs="Times New Roman"/>
          <w:kern w:val="0"/>
          <w:sz w:val="24"/>
          <w:szCs w:val="24"/>
        </w:rPr>
        <w:t>（大多数常见）</w:t>
      </w:r>
    </w:p>
    <w:p w14:paraId="699590DE" w14:textId="6D547C0D"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默认构造方法实例化对象</w:t>
      </w:r>
    </w:p>
    <w:p w14:paraId="5D27EB24" w14:textId="79A63342" w:rsidR="00413659" w:rsidRPr="00E510FC" w:rsidRDefault="00413659" w:rsidP="00E510FC">
      <w:pPr>
        <w:pStyle w:val="a3"/>
        <w:widowControl/>
        <w:spacing w:line="440" w:lineRule="exact"/>
        <w:ind w:left="1080" w:firstLineChars="0" w:firstLine="0"/>
        <w:jc w:val="left"/>
        <w:rPr>
          <w:rFonts w:ascii="Times New Roman" w:eastAsia="宋体" w:hAnsi="Times New Roman" w:cs="Times New Roman"/>
          <w:kern w:val="0"/>
          <w:sz w:val="24"/>
          <w:szCs w:val="24"/>
        </w:rPr>
      </w:pPr>
    </w:p>
    <w:p w14:paraId="59A4379A" w14:textId="6B53A4F4" w:rsidR="00DB680C" w:rsidRPr="00E510FC" w:rsidRDefault="00DB680C" w:rsidP="00E510FC">
      <w:pPr>
        <w:pStyle w:val="a3"/>
        <w:widowControl/>
        <w:numPr>
          <w:ilvl w:val="1"/>
          <w:numId w:val="2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003331CF" w:rsidRPr="00E510FC">
        <w:rPr>
          <w:rFonts w:ascii="Times New Roman" w:eastAsia="宋体" w:hAnsi="Times New Roman" w:cs="Times New Roman"/>
          <w:kern w:val="0"/>
          <w:sz w:val="24"/>
          <w:szCs w:val="24"/>
        </w:rPr>
        <w:t>有参</w:t>
      </w:r>
      <w:r w:rsidRPr="00E510FC">
        <w:rPr>
          <w:rFonts w:ascii="Times New Roman" w:eastAsia="宋体" w:hAnsi="Times New Roman" w:cs="Times New Roman"/>
          <w:kern w:val="0"/>
          <w:sz w:val="24"/>
          <w:szCs w:val="24"/>
        </w:rPr>
        <w:t>构造方法实例化对象</w:t>
      </w:r>
    </w:p>
    <w:p w14:paraId="1C28027D" w14:textId="7D36D6C2" w:rsidR="00413659"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子标签</w:t>
      </w:r>
    </w:p>
    <w:p w14:paraId="3BD9CBE2" w14:textId="0D378A5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子标签是调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没有走构造函数。</w:t>
      </w:r>
    </w:p>
    <w:p w14:paraId="26C3BA2C" w14:textId="72E90D3D"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创建对象时去调用对象的有参构造函数构造对象</w:t>
      </w:r>
    </w:p>
    <w:p w14:paraId="01CF53D7" w14:textId="508F699A"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structor-arg </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属性</w:t>
      </w:r>
      <w:r w:rsidRPr="00E510FC">
        <w:rPr>
          <w:rFonts w:ascii="Times New Roman" w:eastAsia="宋体" w:hAnsi="Times New Roman" w:cs="Times New Roman"/>
          <w:kern w:val="0"/>
          <w:sz w:val="24"/>
          <w:szCs w:val="24"/>
        </w:rPr>
        <w:t xml:space="preserve"> index</w:t>
      </w:r>
      <w:r w:rsidRPr="00E510FC">
        <w:rPr>
          <w:rFonts w:ascii="Times New Roman" w:eastAsia="宋体" w:hAnsi="Times New Roman" w:cs="Times New Roman"/>
          <w:kern w:val="0"/>
          <w:sz w:val="24"/>
          <w:szCs w:val="24"/>
        </w:rPr>
        <w:t>属性</w:t>
      </w:r>
    </w:p>
    <w:p w14:paraId="28D32C1D" w14:textId="5373735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dex</w:t>
      </w:r>
      <w:r w:rsidRPr="00E510FC">
        <w:rPr>
          <w:rFonts w:ascii="Times New Roman" w:eastAsia="宋体" w:hAnsi="Times New Roman" w:cs="Times New Roman"/>
          <w:kern w:val="0"/>
          <w:sz w:val="24"/>
          <w:szCs w:val="24"/>
        </w:rPr>
        <w:t>是通过位置设置对应构造方法参数的值</w:t>
      </w:r>
    </w:p>
    <w:p w14:paraId="0F1C279F" w14:textId="01D29043"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数量去调用对应的构造方法</w:t>
      </w:r>
    </w:p>
    <w:p w14:paraId="05F51397" w14:textId="36FDEA95" w:rsidR="003331CF" w:rsidRPr="00E510FC" w:rsidRDefault="003331CF"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有多个构造方法时会根据</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数量、</w:t>
      </w:r>
      <w:r w:rsidR="004C2E95" w:rsidRPr="00E510FC">
        <w:rPr>
          <w:rFonts w:ascii="Times New Roman" w:eastAsia="宋体" w:hAnsi="Times New Roman" w:cs="Times New Roman"/>
          <w:kern w:val="0"/>
          <w:sz w:val="24"/>
          <w:szCs w:val="24"/>
        </w:rPr>
        <w:t>type</w:t>
      </w:r>
      <w:r w:rsidR="004C2E95" w:rsidRPr="00E510FC">
        <w:rPr>
          <w:rFonts w:ascii="Times New Roman" w:eastAsia="宋体" w:hAnsi="Times New Roman" w:cs="Times New Roman"/>
          <w:kern w:val="0"/>
          <w:sz w:val="24"/>
          <w:szCs w:val="24"/>
        </w:rPr>
        <w:t>来查找调用哪个构造方法</w:t>
      </w:r>
    </w:p>
    <w:p w14:paraId="461D2D45" w14:textId="2229EF31"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只能写字符串，调用对应的构造方法时会自动转换</w:t>
      </w:r>
    </w:p>
    <w:p w14:paraId="3DC9E984" w14:textId="4DE01B4F"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尽量按名称设置构造方法的参数，尽量不要按照索引</w:t>
      </w:r>
    </w:p>
    <w:p w14:paraId="29849468" w14:textId="4320DB33" w:rsidR="0098311C" w:rsidRPr="00E510FC" w:rsidRDefault="0098311C" w:rsidP="00E510FC">
      <w:pPr>
        <w:pStyle w:val="a3"/>
        <w:widowControl/>
        <w:spacing w:line="440" w:lineRule="exact"/>
        <w:ind w:left="108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constructor-arg</w:t>
      </w:r>
      <w:r w:rsidRPr="00E510FC">
        <w:rPr>
          <w:rFonts w:ascii="Times New Roman" w:eastAsia="宋体" w:hAnsi="Times New Roman" w:cs="Times New Roman"/>
          <w:kern w:val="0"/>
          <w:sz w:val="24"/>
          <w:szCs w:val="24"/>
        </w:rPr>
        <w:t>标签表示使用带参构造，有两种该方式设置参数：名称和索引。具体调哪个构造函数与参数数量、</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type</w:t>
      </w:r>
      <w:r w:rsidRPr="00E510FC">
        <w:rPr>
          <w:rFonts w:ascii="Times New Roman" w:eastAsia="宋体" w:hAnsi="Times New Roman" w:cs="Times New Roman"/>
          <w:kern w:val="0"/>
          <w:sz w:val="24"/>
          <w:szCs w:val="24"/>
        </w:rPr>
        <w:t>有关</w:t>
      </w:r>
    </w:p>
    <w:p w14:paraId="46D411C8" w14:textId="7BB81AB6" w:rsidR="003331CF" w:rsidRPr="00E510FC" w:rsidRDefault="003331CF" w:rsidP="00E510FC">
      <w:pPr>
        <w:pStyle w:val="a3"/>
        <w:widowControl/>
        <w:numPr>
          <w:ilvl w:val="0"/>
          <w:numId w:val="2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很少用）</w:t>
      </w:r>
    </w:p>
    <w:p w14:paraId="1D3A8776" w14:textId="32A76ACD" w:rsidR="00DB680C" w:rsidRPr="00E510FC" w:rsidRDefault="003331CF"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00DB680C" w:rsidRPr="00E510FC">
        <w:rPr>
          <w:rFonts w:ascii="Times New Roman" w:eastAsia="宋体" w:hAnsi="Times New Roman" w:cs="Times New Roman"/>
          <w:kern w:val="0"/>
          <w:sz w:val="24"/>
          <w:szCs w:val="24"/>
        </w:rPr>
        <w:t>基于静态工厂实例化对象</w:t>
      </w:r>
    </w:p>
    <w:p w14:paraId="5BB8FDC2" w14:textId="569EA345"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工厂通过静态方法创建对象，隐藏创建对象的细节</w:t>
      </w:r>
      <w:r w:rsidRPr="00E510FC">
        <w:rPr>
          <w:rFonts w:ascii="Times New Roman" w:eastAsia="宋体" w:hAnsi="Times New Roman" w:cs="Times New Roman"/>
          <w:kern w:val="0"/>
          <w:sz w:val="24"/>
          <w:szCs w:val="24"/>
        </w:rPr>
        <w:t>‘</w:t>
      </w:r>
    </w:p>
    <w:p w14:paraId="04CFD35D" w14:textId="575B2DF6" w:rsidR="00EC2011" w:rsidRPr="00E510FC" w:rsidRDefault="00EC2011" w:rsidP="00E510FC">
      <w:pPr>
        <w:pStyle w:val="a3"/>
        <w:widowControl/>
        <w:spacing w:line="440" w:lineRule="exact"/>
        <w:ind w:left="60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写上静态工厂类，加上</w:t>
      </w:r>
      <w:r w:rsidRPr="00E510FC">
        <w:rPr>
          <w:rFonts w:ascii="Times New Roman" w:eastAsia="宋体" w:hAnsi="Times New Roman" w:cs="Times New Roman"/>
          <w:kern w:val="0"/>
          <w:sz w:val="24"/>
          <w:szCs w:val="24"/>
        </w:rPr>
        <w:t>factory-method</w:t>
      </w:r>
      <w:r w:rsidRPr="00E510FC">
        <w:rPr>
          <w:rFonts w:ascii="Times New Roman" w:eastAsia="宋体" w:hAnsi="Times New Roman" w:cs="Times New Roman"/>
          <w:kern w:val="0"/>
          <w:sz w:val="24"/>
          <w:szCs w:val="24"/>
        </w:rPr>
        <w:t>对象</w:t>
      </w:r>
    </w:p>
    <w:p w14:paraId="591AFE72" w14:textId="6736835E" w:rsidR="00DB680C" w:rsidRPr="00E510FC" w:rsidRDefault="00DB680C" w:rsidP="00E510FC">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实例的实例化方法实例对象</w:t>
      </w:r>
    </w:p>
    <w:p w14:paraId="592E7B21" w14:textId="66014BC0"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对工厂实例化</w:t>
      </w:r>
    </w:p>
    <w:p w14:paraId="2B6BEA1E" w14:textId="3E068CFC" w:rsidR="00F1600C" w:rsidRPr="00E510FC" w:rsidRDefault="00F1600C" w:rsidP="00E510FC">
      <w:pPr>
        <w:pStyle w:val="a3"/>
        <w:widowControl/>
        <w:numPr>
          <w:ilvl w:val="0"/>
          <w:numId w:val="2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化对象创建对象</w:t>
      </w:r>
    </w:p>
    <w:p w14:paraId="5D4F863D" w14:textId="66FBAFC0" w:rsidR="00440EA8" w:rsidRPr="00E510FC" w:rsidRDefault="002F23BA" w:rsidP="00E510FC">
      <w:pPr>
        <w:pStyle w:val="a3"/>
        <w:widowControl/>
        <w:spacing w:line="440" w:lineRule="exact"/>
        <w:ind w:left="9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两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第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指向工厂本身，</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第二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apple</w:t>
      </w:r>
      <w:r w:rsidRPr="00E510FC">
        <w:rPr>
          <w:rFonts w:ascii="Times New Roman" w:eastAsia="宋体" w:hAnsi="Times New Roman" w:cs="Times New Roman"/>
          <w:kern w:val="0"/>
          <w:sz w:val="24"/>
          <w:szCs w:val="24"/>
        </w:rPr>
        <w:t>，属性有</w:t>
      </w:r>
      <w:r w:rsidRPr="00E510FC">
        <w:rPr>
          <w:rFonts w:ascii="Times New Roman" w:eastAsia="宋体" w:hAnsi="Times New Roman" w:cs="Times New Roman"/>
          <w:kern w:val="0"/>
          <w:sz w:val="24"/>
          <w:szCs w:val="24"/>
        </w:rPr>
        <w:t xml:space="preserve">factory bean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factory method</w:t>
      </w:r>
    </w:p>
    <w:p w14:paraId="60924266" w14:textId="41A06296" w:rsidR="002F23BA" w:rsidRPr="00E510FC" w:rsidRDefault="002F23B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这两种方法最大的区别就是创建对象的方法是不是</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的，如果不是，还需要多加一步，</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创建实例化工厂实例，所以要多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p w14:paraId="40DBC016" w14:textId="64621D8F"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2314E77E" w14:textId="77777777" w:rsidR="00D60E47" w:rsidRPr="00E510FC" w:rsidRDefault="00D60E47" w:rsidP="00E510FC">
      <w:pPr>
        <w:widowControl/>
        <w:spacing w:line="440" w:lineRule="exact"/>
        <w:jc w:val="left"/>
        <w:rPr>
          <w:rFonts w:ascii="Times New Roman" w:eastAsia="宋体" w:hAnsi="Times New Roman" w:cs="Times New Roman"/>
          <w:kern w:val="0"/>
          <w:sz w:val="24"/>
          <w:szCs w:val="24"/>
        </w:rPr>
      </w:pPr>
    </w:p>
    <w:p w14:paraId="4439F45C" w14:textId="054DA88A" w:rsidR="00DE4716"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工厂的方式还是会把</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对象写</w:t>
      </w:r>
      <w:r w:rsidR="00D60E47" w:rsidRPr="00E510FC">
        <w:rPr>
          <w:rFonts w:ascii="Times New Roman" w:eastAsia="宋体" w:hAnsi="Times New Roman" w:cs="Times New Roman"/>
          <w:kern w:val="0"/>
          <w:sz w:val="24"/>
          <w:szCs w:val="24"/>
        </w:rPr>
        <w:t>入</w:t>
      </w:r>
      <w:r w:rsidRPr="00E510FC">
        <w:rPr>
          <w:rFonts w:ascii="Times New Roman" w:eastAsia="宋体" w:hAnsi="Times New Roman" w:cs="Times New Roman"/>
          <w:kern w:val="0"/>
          <w:sz w:val="24"/>
          <w:szCs w:val="24"/>
        </w:rPr>
        <w:t>源代码中，这和原来的方式有什么区别吗？</w:t>
      </w:r>
    </w:p>
    <w:p w14:paraId="7D030B94" w14:textId="5A56A873" w:rsidR="00AF4058" w:rsidRPr="00E510FC" w:rsidRDefault="00DE471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工厂来说，其职责就是通过工厂创建对象，隐藏创建细节</w:t>
      </w:r>
      <w:r w:rsidR="00AF4058" w:rsidRPr="00E510FC">
        <w:rPr>
          <w:rFonts w:ascii="Times New Roman" w:eastAsia="宋体" w:hAnsi="Times New Roman" w:cs="Times New Roman"/>
          <w:kern w:val="0"/>
          <w:sz w:val="24"/>
          <w:szCs w:val="24"/>
        </w:rPr>
        <w:t>。其主要目的是在</w:t>
      </w:r>
      <w:r w:rsidR="00AF4058" w:rsidRPr="00E510FC">
        <w:rPr>
          <w:rFonts w:ascii="Times New Roman" w:eastAsia="宋体" w:hAnsi="Times New Roman" w:cs="Times New Roman"/>
          <w:kern w:val="0"/>
          <w:sz w:val="24"/>
          <w:szCs w:val="24"/>
        </w:rPr>
        <w:t>IoC</w:t>
      </w:r>
      <w:r w:rsidR="00AF4058" w:rsidRPr="00E510FC">
        <w:rPr>
          <w:rFonts w:ascii="Times New Roman" w:eastAsia="宋体" w:hAnsi="Times New Roman" w:cs="Times New Roman"/>
          <w:kern w:val="0"/>
          <w:sz w:val="24"/>
          <w:szCs w:val="24"/>
        </w:rPr>
        <w:t>容器之外，通过程序的方法帮助我们组织对象，这样做有一个好处，就是扩展</w:t>
      </w:r>
      <w:r w:rsidR="00AF4058" w:rsidRPr="00E510FC">
        <w:rPr>
          <w:rFonts w:ascii="Times New Roman" w:eastAsia="宋体" w:hAnsi="Times New Roman" w:cs="Times New Roman"/>
          <w:kern w:val="0"/>
          <w:sz w:val="24"/>
          <w:szCs w:val="24"/>
        </w:rPr>
        <w:t>spring IoC</w:t>
      </w:r>
      <w:r w:rsidR="00AF4058" w:rsidRPr="00E510FC">
        <w:rPr>
          <w:rFonts w:ascii="Times New Roman" w:eastAsia="宋体" w:hAnsi="Times New Roman" w:cs="Times New Roman"/>
          <w:kern w:val="0"/>
          <w:sz w:val="24"/>
          <w:szCs w:val="24"/>
        </w:rPr>
        <w:t>容器的功能</w:t>
      </w:r>
    </w:p>
    <w:p w14:paraId="49892509" w14:textId="2D5E9B45"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2177671B" w14:textId="4F3300BE" w:rsidR="009E062F" w:rsidRPr="00E510FC" w:rsidRDefault="009E062F" w:rsidP="00E510FC">
      <w:pPr>
        <w:widowControl/>
        <w:spacing w:line="440" w:lineRule="exact"/>
        <w:jc w:val="left"/>
        <w:rPr>
          <w:rFonts w:ascii="Times New Roman" w:eastAsia="宋体" w:hAnsi="Times New Roman" w:cs="Times New Roman"/>
          <w:kern w:val="0"/>
          <w:sz w:val="24"/>
          <w:szCs w:val="24"/>
        </w:rPr>
      </w:pPr>
    </w:p>
    <w:p w14:paraId="72B048BF" w14:textId="783494B4"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w:t>
      </w:r>
    </w:p>
    <w:p w14:paraId="07F74679" w14:textId="4E833B99" w:rsidR="00C85BDC" w:rsidRPr="00E510FC" w:rsidRDefault="00C85BD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从</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的实现类对象调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方法</w:t>
      </w:r>
    </w:p>
    <w:p w14:paraId="1B92415D" w14:textId="728C822B" w:rsidR="00C85BDC"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可以传入类，也可以不传入后面用强转。</w:t>
      </w:r>
    </w:p>
    <w:p w14:paraId="136A98CB" w14:textId="7B74703F"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3D030C2F" w14:textId="38F7451C" w:rsidR="001561D2" w:rsidRPr="00E510FC" w:rsidRDefault="001561D2" w:rsidP="00E510FC">
      <w:pPr>
        <w:widowControl/>
        <w:spacing w:line="440" w:lineRule="exact"/>
        <w:jc w:val="left"/>
        <w:rPr>
          <w:rFonts w:ascii="Times New Roman" w:eastAsia="宋体" w:hAnsi="Times New Roman" w:cs="Times New Roman"/>
          <w:kern w:val="0"/>
          <w:sz w:val="24"/>
          <w:szCs w:val="24"/>
        </w:rPr>
      </w:pPr>
    </w:p>
    <w:p w14:paraId="01231B71" w14:textId="3AD363BD" w:rsidR="001561D2" w:rsidRPr="00E510FC" w:rsidRDefault="001561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id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属性的</w:t>
      </w:r>
      <w:r w:rsidR="00E17C99" w:rsidRPr="00E510FC">
        <w:rPr>
          <w:rFonts w:ascii="Times New Roman" w:eastAsia="宋体" w:hAnsi="Times New Roman" w:cs="Times New Roman"/>
          <w:kern w:val="0"/>
          <w:sz w:val="24"/>
          <w:szCs w:val="24"/>
        </w:rPr>
        <w:t>相同点和不同点</w:t>
      </w:r>
      <w:r w:rsidRPr="00E510FC">
        <w:rPr>
          <w:rFonts w:ascii="Times New Roman" w:eastAsia="宋体" w:hAnsi="Times New Roman" w:cs="Times New Roman"/>
          <w:kern w:val="0"/>
          <w:sz w:val="24"/>
          <w:szCs w:val="24"/>
        </w:rPr>
        <w:t>？</w:t>
      </w:r>
    </w:p>
    <w:p w14:paraId="5AA624EC" w14:textId="58385423"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同的：</w:t>
      </w:r>
    </w:p>
    <w:p w14:paraId="3DB165C2" w14:textId="38977A7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都是为对象设置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设置唯一标识，本质来讲都是一样的。</w:t>
      </w:r>
    </w:p>
    <w:p w14:paraId="60A53C8E" w14:textId="19E86753" w:rsidR="001561D2" w:rsidRPr="00E510FC" w:rsidRDefault="001561D2"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者在配置文件中都不允许重复，即使</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之间也不能重复。</w:t>
      </w:r>
    </w:p>
    <w:p w14:paraId="44EB0B49" w14:textId="4885D2A8" w:rsidR="00905FDF" w:rsidRPr="00E510FC" w:rsidRDefault="00E17C99" w:rsidP="00E510FC">
      <w:pPr>
        <w:pStyle w:val="a3"/>
        <w:widowControl/>
        <w:numPr>
          <w:ilvl w:val="0"/>
          <w:numId w:val="2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有多个配置文件，是会允许重复的，后</w:t>
      </w:r>
      <w:r w:rsidR="00905FDF"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的对象会覆盖</w:t>
      </w:r>
      <w:r w:rsidR="00905FDF" w:rsidRPr="00E510FC">
        <w:rPr>
          <w:rFonts w:ascii="Times New Roman" w:eastAsia="宋体" w:hAnsi="Times New Roman" w:cs="Times New Roman"/>
          <w:kern w:val="0"/>
          <w:sz w:val="24"/>
          <w:szCs w:val="24"/>
        </w:rPr>
        <w:t>先加载</w:t>
      </w:r>
      <w:r w:rsidRPr="00E510FC">
        <w:rPr>
          <w:rFonts w:ascii="Times New Roman" w:eastAsia="宋体" w:hAnsi="Times New Roman" w:cs="Times New Roman"/>
          <w:kern w:val="0"/>
          <w:sz w:val="24"/>
          <w:szCs w:val="24"/>
        </w:rPr>
        <w:t>对象</w:t>
      </w:r>
      <w:r w:rsidR="00905FDF" w:rsidRPr="00E510FC">
        <w:rPr>
          <w:rFonts w:ascii="Times New Roman" w:eastAsia="宋体" w:hAnsi="Times New Roman" w:cs="Times New Roman"/>
          <w:kern w:val="0"/>
          <w:sz w:val="24"/>
          <w:szCs w:val="24"/>
        </w:rPr>
        <w:t>，但指向它们的</w:t>
      </w:r>
      <w:r w:rsidR="00905FDF" w:rsidRPr="00E510FC">
        <w:rPr>
          <w:rFonts w:ascii="Times New Roman" w:eastAsia="宋体" w:hAnsi="Times New Roman" w:cs="Times New Roman"/>
          <w:kern w:val="0"/>
          <w:sz w:val="24"/>
          <w:szCs w:val="24"/>
        </w:rPr>
        <w:t>id name</w:t>
      </w:r>
      <w:r w:rsidR="00905FDF" w:rsidRPr="00E510FC">
        <w:rPr>
          <w:rFonts w:ascii="Times New Roman" w:eastAsia="宋体" w:hAnsi="Times New Roman" w:cs="Times New Roman"/>
          <w:kern w:val="0"/>
          <w:sz w:val="24"/>
          <w:szCs w:val="24"/>
        </w:rPr>
        <w:t>不会变，堆中的对象位置不会改变，内容会被覆盖</w:t>
      </w:r>
    </w:p>
    <w:p w14:paraId="50EF4794" w14:textId="77777777" w:rsidR="007C56CD" w:rsidRPr="00E510FC" w:rsidRDefault="007C56CD" w:rsidP="00E510FC">
      <w:pPr>
        <w:pStyle w:val="a3"/>
        <w:widowControl/>
        <w:spacing w:line="440" w:lineRule="exact"/>
        <w:ind w:left="360" w:firstLineChars="0" w:firstLine="0"/>
        <w:jc w:val="left"/>
        <w:rPr>
          <w:rFonts w:ascii="Times New Roman" w:eastAsia="宋体" w:hAnsi="Times New Roman" w:cs="Times New Roman"/>
          <w:kern w:val="0"/>
          <w:sz w:val="24"/>
          <w:szCs w:val="24"/>
        </w:rPr>
      </w:pPr>
    </w:p>
    <w:p w14:paraId="20FF17A3" w14:textId="1F7FF746" w:rsidR="00C85BDC"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同点：</w:t>
      </w:r>
    </w:p>
    <w:p w14:paraId="4D015A50" w14:textId="2FD92F78" w:rsidR="00E17C99" w:rsidRPr="00E510FC" w:rsidRDefault="00E17C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对象可以有多个不同的</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但只能有一个</w:t>
      </w:r>
      <w:r w:rsidRPr="00E510FC">
        <w:rPr>
          <w:rFonts w:ascii="Times New Roman" w:eastAsia="宋体" w:hAnsi="Times New Roman" w:cs="Times New Roman"/>
          <w:kern w:val="0"/>
          <w:sz w:val="24"/>
          <w:szCs w:val="24"/>
        </w:rPr>
        <w:t>id</w:t>
      </w:r>
    </w:p>
    <w:p w14:paraId="60713DEB" w14:textId="77777777" w:rsidR="00C85BDC" w:rsidRPr="00E510FC" w:rsidRDefault="00C85BDC" w:rsidP="00E510FC">
      <w:pPr>
        <w:widowControl/>
        <w:spacing w:line="440" w:lineRule="exact"/>
        <w:jc w:val="left"/>
        <w:rPr>
          <w:rFonts w:ascii="Times New Roman" w:eastAsia="宋体" w:hAnsi="Times New Roman" w:cs="Times New Roman"/>
          <w:kern w:val="0"/>
          <w:sz w:val="24"/>
          <w:szCs w:val="24"/>
        </w:rPr>
      </w:pPr>
    </w:p>
    <w:p w14:paraId="57B56485" w14:textId="782E2A90"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AB6BC00" w14:textId="4A41A89E"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既没有</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也没有</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我们该如何获取呢？</w:t>
      </w:r>
    </w:p>
    <w:p w14:paraId="53EEA1E5" w14:textId="16B9F895" w:rsidR="007C56CD" w:rsidRPr="00E510FC" w:rsidRDefault="007C56C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想从</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获取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需要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中添加该</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所属类的完整名称，</w:t>
      </w:r>
      <w:r w:rsidRPr="00E510FC">
        <w:rPr>
          <w:rFonts w:ascii="Times New Roman" w:eastAsia="宋体" w:hAnsi="Times New Roman" w:cs="Times New Roman"/>
          <w:kern w:val="0"/>
          <w:sz w:val="24"/>
          <w:szCs w:val="24"/>
        </w:rPr>
        <w:t>getBean(“</w:t>
      </w:r>
      <w:r w:rsidR="004C2642" w:rsidRPr="00E510FC">
        <w:rPr>
          <w:rFonts w:ascii="Times New Roman" w:eastAsia="宋体" w:hAnsi="Times New Roman" w:cs="Times New Roman"/>
          <w:kern w:val="0"/>
          <w:sz w:val="24"/>
          <w:szCs w:val="24"/>
        </w:rPr>
        <w:t>com.imooc.spring.ioc.entity.App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pple.class)</w:t>
      </w:r>
    </w:p>
    <w:p w14:paraId="1EB50ADF" w14:textId="78FA40EC" w:rsidR="007C56CD" w:rsidRPr="00E510FC" w:rsidRDefault="007C56CD" w:rsidP="00E510FC">
      <w:pPr>
        <w:widowControl/>
        <w:spacing w:line="440" w:lineRule="exact"/>
        <w:jc w:val="left"/>
        <w:rPr>
          <w:rFonts w:ascii="Times New Roman" w:eastAsia="宋体" w:hAnsi="Times New Roman" w:cs="Times New Roman"/>
          <w:kern w:val="0"/>
          <w:sz w:val="24"/>
          <w:szCs w:val="24"/>
        </w:rPr>
      </w:pPr>
    </w:p>
    <w:p w14:paraId="33998A62" w14:textId="77777777" w:rsidR="00E731A0" w:rsidRPr="00E510FC" w:rsidRDefault="00E731A0" w:rsidP="00E510FC">
      <w:pPr>
        <w:widowControl/>
        <w:spacing w:line="440" w:lineRule="exact"/>
        <w:jc w:val="left"/>
        <w:rPr>
          <w:rFonts w:ascii="Times New Roman" w:eastAsia="宋体" w:hAnsi="Times New Roman" w:cs="Times New Roman"/>
          <w:kern w:val="0"/>
          <w:sz w:val="24"/>
          <w:szCs w:val="24"/>
        </w:rPr>
      </w:pPr>
    </w:p>
    <w:p w14:paraId="37235839" w14:textId="10DD6D1D"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工厂实例？</w:t>
      </w:r>
    </w:p>
    <w:p w14:paraId="19AFB3D9" w14:textId="5104F825" w:rsidR="009E062F" w:rsidRPr="00E510FC" w:rsidRDefault="009E062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实例是和静态工厂相对的，静态工厂的方法是用</w:t>
      </w:r>
      <w:r w:rsidRPr="00E510FC">
        <w:rPr>
          <w:rFonts w:ascii="Times New Roman" w:eastAsia="宋体" w:hAnsi="Times New Roman" w:cs="Times New Roman"/>
          <w:kern w:val="0"/>
          <w:sz w:val="24"/>
          <w:szCs w:val="24"/>
        </w:rPr>
        <w:t>static</w:t>
      </w:r>
      <w:r w:rsidRPr="00E510FC">
        <w:rPr>
          <w:rFonts w:ascii="Times New Roman" w:eastAsia="宋体" w:hAnsi="Times New Roman" w:cs="Times New Roman"/>
          <w:kern w:val="0"/>
          <w:sz w:val="24"/>
          <w:szCs w:val="24"/>
        </w:rPr>
        <w:t>修饰属于类层级。而工厂实例需要创建工厂实例对象在调用实例方法创建对象。</w:t>
      </w:r>
    </w:p>
    <w:p w14:paraId="5518E126"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5D9445D5"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4D4D3603" w14:textId="77777777" w:rsidR="00DE4716" w:rsidRPr="00E510FC" w:rsidRDefault="00DE4716" w:rsidP="00E510FC">
      <w:pPr>
        <w:widowControl/>
        <w:spacing w:line="440" w:lineRule="exact"/>
        <w:jc w:val="left"/>
        <w:rPr>
          <w:rFonts w:ascii="Times New Roman" w:eastAsia="宋体" w:hAnsi="Times New Roman" w:cs="Times New Roman"/>
          <w:kern w:val="0"/>
          <w:sz w:val="24"/>
          <w:szCs w:val="24"/>
        </w:rPr>
      </w:pPr>
    </w:p>
    <w:p w14:paraId="62FD14EC" w14:textId="00A2EAF1" w:rsidR="003331CF"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工厂模式是什么？</w:t>
      </w:r>
    </w:p>
    <w:p w14:paraId="051BE337" w14:textId="50D26632" w:rsidR="00EC2011" w:rsidRPr="00E510FC" w:rsidRDefault="00EC201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隐藏创建对象的细节，通过一个额外的工厂类组织要创建的对象</w:t>
      </w:r>
    </w:p>
    <w:p w14:paraId="4F1EC4DB" w14:textId="546761FB"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1D26CA0E" w14:textId="58117E6A" w:rsidR="003439D5" w:rsidRPr="00E510FC" w:rsidRDefault="003439D5" w:rsidP="00E510FC">
      <w:pPr>
        <w:widowControl/>
        <w:spacing w:line="440" w:lineRule="exact"/>
        <w:jc w:val="left"/>
        <w:rPr>
          <w:rFonts w:ascii="Times New Roman" w:eastAsia="宋体" w:hAnsi="Times New Roman" w:cs="Times New Roman"/>
          <w:kern w:val="0"/>
          <w:sz w:val="24"/>
          <w:szCs w:val="24"/>
        </w:rPr>
      </w:pPr>
    </w:p>
    <w:p w14:paraId="322B9395" w14:textId="3FAE2B06"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加载配置文件时所使用的路径表达式？</w:t>
      </w:r>
    </w:p>
    <w:p w14:paraId="17B54A0B" w14:textId="04DE5A40"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路径表达式：指在我们加载</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是传入的特殊格式的字符串</w:t>
      </w:r>
      <w:r w:rsidRPr="00E510FC">
        <w:rPr>
          <w:rFonts w:ascii="Times New Roman" w:eastAsia="宋体" w:hAnsi="Times New Roman" w:cs="Times New Roman"/>
          <w:kern w:val="0"/>
          <w:sz w:val="24"/>
          <w:szCs w:val="24"/>
        </w:rPr>
        <w:t>—“classpath:applicatonContext.xml”</w:t>
      </w:r>
    </w:p>
    <w:p w14:paraId="6138F143" w14:textId="48234C9D"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作为</w:t>
      </w:r>
      <w:r w:rsidRPr="00E510FC">
        <w:rPr>
          <w:rFonts w:ascii="Times New Roman" w:eastAsia="宋体" w:hAnsi="Times New Roman" w:cs="Times New Roman"/>
          <w:kern w:val="0"/>
          <w:sz w:val="24"/>
          <w:szCs w:val="24"/>
        </w:rPr>
        <w:t>ApplicationContex</w:t>
      </w:r>
      <w:r w:rsidRPr="00E510FC">
        <w:rPr>
          <w:rFonts w:ascii="Times New Roman" w:eastAsia="宋体" w:hAnsi="Times New Roman" w:cs="Times New Roman"/>
          <w:kern w:val="0"/>
          <w:sz w:val="24"/>
          <w:szCs w:val="24"/>
        </w:rPr>
        <w:t>接口的实现类，</w:t>
      </w:r>
      <w:r w:rsidRPr="00E510FC">
        <w:rPr>
          <w:rFonts w:ascii="Times New Roman" w:eastAsia="宋体" w:hAnsi="Times New Roman" w:cs="Times New Roman"/>
          <w:kern w:val="0"/>
          <w:sz w:val="24"/>
          <w:szCs w:val="24"/>
        </w:rPr>
        <w:t>ClassPathXmlApplicationContext</w:t>
      </w:r>
      <w:r w:rsidRPr="00E510FC">
        <w:rPr>
          <w:rFonts w:ascii="Times New Roman" w:eastAsia="宋体" w:hAnsi="Times New Roman" w:cs="Times New Roman"/>
          <w:kern w:val="0"/>
          <w:sz w:val="24"/>
          <w:szCs w:val="24"/>
        </w:rPr>
        <w:t>类需要传入一个路径表达式告知这个类去哪里找到</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p w14:paraId="0D3EF1F0" w14:textId="6821408A" w:rsidR="006B193F" w:rsidRPr="00E510FC" w:rsidRDefault="006B19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lasspath </w:t>
      </w:r>
      <w:r w:rsidRPr="00E510FC">
        <w:rPr>
          <w:rFonts w:ascii="Times New Roman" w:eastAsia="宋体" w:hAnsi="Times New Roman" w:cs="Times New Roman"/>
          <w:kern w:val="0"/>
          <w:sz w:val="24"/>
          <w:szCs w:val="24"/>
        </w:rPr>
        <w:t>类路径是指编译后，有一个</w:t>
      </w: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文件夹，里面有</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顶层包以及其它文件，这就是类路径，</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路径下的自动文件复制一份到类路径下。这就是路径表达式的意义所在</w:t>
      </w:r>
    </w:p>
    <w:tbl>
      <w:tblPr>
        <w:tblStyle w:val="ad"/>
        <w:tblW w:w="0" w:type="auto"/>
        <w:tblLook w:val="04A0" w:firstRow="1" w:lastRow="0" w:firstColumn="1" w:lastColumn="0" w:noHBand="0" w:noVBand="1"/>
      </w:tblPr>
      <w:tblGrid>
        <w:gridCol w:w="4148"/>
        <w:gridCol w:w="4148"/>
      </w:tblGrid>
      <w:tr w:rsidR="006B193F" w:rsidRPr="00E510FC" w14:paraId="4E40D713" w14:textId="77777777" w:rsidTr="006B193F">
        <w:tc>
          <w:tcPr>
            <w:tcW w:w="4148" w:type="dxa"/>
          </w:tcPr>
          <w:p w14:paraId="19FC64A2" w14:textId="63D557BC"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路径表达式</w:t>
            </w:r>
          </w:p>
        </w:tc>
        <w:tc>
          <w:tcPr>
            <w:tcW w:w="4148" w:type="dxa"/>
          </w:tcPr>
          <w:p w14:paraId="02AD5274" w14:textId="38D54105" w:rsidR="006B193F" w:rsidRPr="00E510FC" w:rsidRDefault="006B193F"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6B193F" w:rsidRPr="00E510FC" w14:paraId="4ED5CADE" w14:textId="77777777" w:rsidTr="006B193F">
        <w:tc>
          <w:tcPr>
            <w:tcW w:w="4148" w:type="dxa"/>
          </w:tcPr>
          <w:p w14:paraId="2887D0D1" w14:textId="39F17B2D" w:rsidR="006B193F" w:rsidRPr="00E510FC" w:rsidRDefault="001F551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006B193F" w:rsidRPr="00E510FC">
              <w:rPr>
                <w:rFonts w:ascii="Times New Roman" w:eastAsia="宋体" w:hAnsi="Times New Roman" w:cs="Times New Roman"/>
                <w:kern w:val="0"/>
                <w:sz w:val="24"/>
                <w:szCs w:val="24"/>
              </w:rPr>
              <w:t>lasspath</w:t>
            </w:r>
            <w:r w:rsidR="00C5179D" w:rsidRPr="00E510FC">
              <w:rPr>
                <w:rFonts w:ascii="Times New Roman" w:eastAsia="宋体" w:hAnsi="Times New Roman" w:cs="Times New Roman"/>
                <w:kern w:val="0"/>
                <w:sz w:val="24"/>
                <w:szCs w:val="24"/>
              </w:rPr>
              <w:t>:config.xml</w:t>
            </w:r>
          </w:p>
        </w:tc>
        <w:tc>
          <w:tcPr>
            <w:tcW w:w="4148" w:type="dxa"/>
          </w:tcPr>
          <w:p w14:paraId="7D62B564" w14:textId="0E7694FC"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6B193F" w:rsidRPr="00E510FC" w14:paraId="2CDA5D3E" w14:textId="77777777" w:rsidTr="006B193F">
        <w:tc>
          <w:tcPr>
            <w:tcW w:w="4148" w:type="dxa"/>
          </w:tcPr>
          <w:p w14:paraId="7AD48521" w14:textId="76F2630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nfig.xml</w:t>
            </w:r>
          </w:p>
        </w:tc>
        <w:tc>
          <w:tcPr>
            <w:tcW w:w="4148" w:type="dxa"/>
          </w:tcPr>
          <w:p w14:paraId="46044510" w14:textId="48904854" w:rsidR="006B193F"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r w:rsidRPr="00E510FC">
              <w:rPr>
                <w:rFonts w:ascii="Times New Roman" w:eastAsia="宋体" w:hAnsi="Times New Roman" w:cs="Times New Roman"/>
                <w:kern w:val="0"/>
                <w:sz w:val="24"/>
                <w:szCs w:val="24"/>
              </w:rPr>
              <w:t>和所有</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下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w:t>
            </w:r>
            <w:r w:rsidR="00244234" w:rsidRPr="00E510FC">
              <w:rPr>
                <w:rFonts w:ascii="Times New Roman" w:eastAsia="宋体" w:hAnsi="Times New Roman" w:cs="Times New Roman"/>
                <w:kern w:val="0"/>
                <w:sz w:val="24"/>
                <w:szCs w:val="24"/>
              </w:rPr>
              <w:t>下</w:t>
            </w:r>
          </w:p>
        </w:tc>
      </w:tr>
      <w:tr w:rsidR="00C5179D" w:rsidRPr="00E510FC" w14:paraId="3D2CE8ED" w14:textId="77777777" w:rsidTr="006B193F">
        <w:tc>
          <w:tcPr>
            <w:tcW w:w="4148" w:type="dxa"/>
          </w:tcPr>
          <w:p w14:paraId="5037D29D" w14:textId="474C3CEE" w:rsidR="00C5179D" w:rsidRPr="00E510FC" w:rsidRDefault="00C5179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w:t>
            </w:r>
            <w:r w:rsidR="00244234" w:rsidRPr="00E510FC">
              <w:rPr>
                <w:rFonts w:ascii="Times New Roman" w:eastAsia="宋体" w:hAnsi="Times New Roman" w:cs="Times New Roman"/>
                <w:kern w:val="0"/>
                <w:sz w:val="24"/>
                <w:szCs w:val="24"/>
              </w:rPr>
              <w:t>o</w:t>
            </w:r>
            <w:r w:rsidRPr="00E510FC">
              <w:rPr>
                <w:rFonts w:ascii="Times New Roman" w:eastAsia="宋体" w:hAnsi="Times New Roman" w:cs="Times New Roman"/>
                <w:kern w:val="0"/>
                <w:sz w:val="24"/>
                <w:szCs w:val="24"/>
              </w:rPr>
              <w:t>c/config.xml</w:t>
            </w:r>
          </w:p>
        </w:tc>
        <w:tc>
          <w:tcPr>
            <w:tcW w:w="4148" w:type="dxa"/>
          </w:tcPr>
          <w:p w14:paraId="0897A8A1" w14:textId="3A1104DD"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w:t>
            </w:r>
          </w:p>
        </w:tc>
      </w:tr>
      <w:tr w:rsidR="00C5179D" w:rsidRPr="00E510FC" w14:paraId="2F0DB2A7" w14:textId="77777777" w:rsidTr="006B193F">
        <w:tc>
          <w:tcPr>
            <w:tcW w:w="4148" w:type="dxa"/>
          </w:tcPr>
          <w:p w14:paraId="7EF0AE07" w14:textId="72E5DE2F"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imooc/*.xml</w:t>
            </w:r>
          </w:p>
        </w:tc>
        <w:tc>
          <w:tcPr>
            <w:tcW w:w="4148" w:type="dxa"/>
          </w:tcPr>
          <w:p w14:paraId="72512BE4" w14:textId="3E7DE01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imooc</w:t>
            </w:r>
            <w:r w:rsidRPr="00E510FC">
              <w:rPr>
                <w:rFonts w:ascii="Times New Roman" w:eastAsia="宋体" w:hAnsi="Times New Roman" w:cs="Times New Roman"/>
                <w:kern w:val="0"/>
                <w:sz w:val="24"/>
                <w:szCs w:val="24"/>
              </w:rPr>
              <w:t>路径下所有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结尾的的文件</w:t>
            </w:r>
          </w:p>
        </w:tc>
      </w:tr>
      <w:tr w:rsidR="00C5179D" w:rsidRPr="00E510FC" w14:paraId="55251862" w14:textId="77777777" w:rsidTr="006B193F">
        <w:tc>
          <w:tcPr>
            <w:tcW w:w="4148" w:type="dxa"/>
          </w:tcPr>
          <w:p w14:paraId="3B8B8F01" w14:textId="320E18F0"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com/**/config.xml</w:t>
            </w:r>
          </w:p>
        </w:tc>
        <w:tc>
          <w:tcPr>
            <w:tcW w:w="4148" w:type="dxa"/>
          </w:tcPr>
          <w:p w14:paraId="73F9E723" w14:textId="0D5BC49B" w:rsidR="00C5179D"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当前项目的</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w:t>
            </w:r>
            <w:r w:rsidRPr="00E510FC">
              <w:rPr>
                <w:rFonts w:ascii="Times New Roman" w:eastAsia="宋体" w:hAnsi="Times New Roman" w:cs="Times New Roman"/>
                <w:kern w:val="0"/>
                <w:sz w:val="24"/>
                <w:szCs w:val="24"/>
              </w:rPr>
              <w:t>com</w:t>
            </w:r>
            <w:r w:rsidRPr="00E510FC">
              <w:rPr>
                <w:rFonts w:ascii="Times New Roman" w:eastAsia="宋体" w:hAnsi="Times New Roman" w:cs="Times New Roman"/>
                <w:kern w:val="0"/>
                <w:sz w:val="24"/>
                <w:szCs w:val="24"/>
              </w:rPr>
              <w:t>路径下：任意子路径，一层或多层子路径</w:t>
            </w:r>
          </w:p>
        </w:tc>
      </w:tr>
      <w:tr w:rsidR="00244234" w:rsidRPr="00E510FC" w14:paraId="73240AA8" w14:textId="77777777" w:rsidTr="006B193F">
        <w:tc>
          <w:tcPr>
            <w:tcW w:w="4148" w:type="dxa"/>
          </w:tcPr>
          <w:p w14:paraId="159C6F3C" w14:textId="5C0987D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c:/config.xml</w:t>
            </w:r>
          </w:p>
        </w:tc>
        <w:tc>
          <w:tcPr>
            <w:tcW w:w="4148" w:type="dxa"/>
          </w:tcPr>
          <w:p w14:paraId="4E6DDB4D" w14:textId="77777777"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ile</w:t>
            </w:r>
            <w:r w:rsidRPr="00E510FC">
              <w:rPr>
                <w:rFonts w:ascii="Times New Roman" w:eastAsia="宋体" w:hAnsi="Times New Roman" w:cs="Times New Roman"/>
                <w:kern w:val="0"/>
                <w:sz w:val="24"/>
                <w:szCs w:val="24"/>
              </w:rPr>
              <w:t>表示采用文件系统路径</w:t>
            </w:r>
          </w:p>
          <w:p w14:paraId="2D64126F" w14:textId="16A4CC9F" w:rsidR="00244234" w:rsidRPr="00E510FC" w:rsidRDefault="0024423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w:t>
            </w:r>
            <w:r w:rsidRPr="00E510FC">
              <w:rPr>
                <w:rFonts w:ascii="Times New Roman" w:eastAsia="宋体" w:hAnsi="Times New Roman" w:cs="Times New Roman"/>
                <w:kern w:val="0"/>
                <w:sz w:val="24"/>
                <w:szCs w:val="24"/>
              </w:rPr>
              <w:t>盘根路径下的</w:t>
            </w:r>
            <w:r w:rsidRPr="00E510FC">
              <w:rPr>
                <w:rFonts w:ascii="Times New Roman" w:eastAsia="宋体" w:hAnsi="Times New Roman" w:cs="Times New Roman"/>
                <w:kern w:val="0"/>
                <w:sz w:val="24"/>
                <w:szCs w:val="24"/>
              </w:rPr>
              <w:t>config.xml</w:t>
            </w:r>
          </w:p>
        </w:tc>
      </w:tr>
    </w:tbl>
    <w:p w14:paraId="0FD65577"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9E3BC9A"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66F169DE" w14:textId="75C1A90D"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简单说一下</w:t>
      </w:r>
      <w:r w:rsidRPr="00E510FC">
        <w:rPr>
          <w:rFonts w:ascii="Times New Roman" w:eastAsia="宋体" w:hAnsi="Times New Roman" w:cs="Times New Roman"/>
          <w:kern w:val="0"/>
          <w:sz w:val="24"/>
          <w:szCs w:val="24"/>
        </w:rPr>
        <w:t xml:space="preserve"> Spring IOC </w:t>
      </w:r>
      <w:r w:rsidRPr="00E510FC">
        <w:rPr>
          <w:rFonts w:ascii="Times New Roman" w:eastAsia="宋体" w:hAnsi="Times New Roman" w:cs="Times New Roman"/>
          <w:kern w:val="0"/>
          <w:sz w:val="24"/>
          <w:szCs w:val="24"/>
        </w:rPr>
        <w:t>的实现机制吗？</w:t>
      </w:r>
    </w:p>
    <w:p w14:paraId="217F4352" w14:textId="4655A7AF" w:rsidR="00681C2F"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是在运行时利用反射技术，在运行时，动态地将对象实例化，以及利用反射技术，对属性进行注入</w:t>
      </w:r>
    </w:p>
    <w:p w14:paraId="5F0EB6C5" w14:textId="63D9308A" w:rsidR="005E2F5D" w:rsidRPr="00E510FC" w:rsidRDefault="005E2F5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本质是一个</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键值对对象，将</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与对应的对象进行绑定，如果需要创建对象，就利用</w:t>
      </w:r>
      <w:r w:rsidRPr="00E510FC">
        <w:rPr>
          <w:rFonts w:ascii="Times New Roman" w:eastAsia="宋体" w:hAnsi="Times New Roman" w:cs="Times New Roman"/>
          <w:kern w:val="0"/>
          <w:sz w:val="24"/>
          <w:szCs w:val="24"/>
        </w:rPr>
        <w:t>Class.forName</w:t>
      </w:r>
      <w:r w:rsidRPr="00E510FC">
        <w:rPr>
          <w:rFonts w:ascii="Times New Roman" w:eastAsia="宋体" w:hAnsi="Times New Roman" w:cs="Times New Roman"/>
          <w:kern w:val="0"/>
          <w:sz w:val="24"/>
          <w:szCs w:val="24"/>
        </w:rPr>
        <w:t>获取要创建对象的类的类对象，然后调用</w:t>
      </w:r>
      <w:r w:rsidRPr="00E510FC">
        <w:rPr>
          <w:rFonts w:ascii="Times New Roman" w:eastAsia="宋体" w:hAnsi="Times New Roman" w:cs="Times New Roman"/>
          <w:kern w:val="0"/>
          <w:sz w:val="24"/>
          <w:szCs w:val="24"/>
        </w:rPr>
        <w:t>newInstacne</w:t>
      </w:r>
      <w:r w:rsidRPr="00E510FC">
        <w:rPr>
          <w:rFonts w:ascii="Times New Roman" w:eastAsia="宋体" w:hAnsi="Times New Roman" w:cs="Times New Roman"/>
          <w:kern w:val="0"/>
          <w:sz w:val="24"/>
          <w:szCs w:val="24"/>
        </w:rPr>
        <w:t>，使用默认的构造函数构造对象。如果遇到</w:t>
      </w:r>
      <w:r w:rsidRPr="00E510FC">
        <w:rPr>
          <w:rFonts w:ascii="Times New Roman" w:eastAsia="宋体" w:hAnsi="Times New Roman" w:cs="Times New Roman"/>
          <w:kern w:val="0"/>
          <w:sz w:val="24"/>
          <w:szCs w:val="24"/>
        </w:rPr>
        <w:t>proerty</w:t>
      </w:r>
      <w:r w:rsidRPr="00E510FC">
        <w:rPr>
          <w:rFonts w:ascii="Times New Roman" w:eastAsia="宋体" w:hAnsi="Times New Roman" w:cs="Times New Roman"/>
          <w:kern w:val="0"/>
          <w:sz w:val="24"/>
          <w:szCs w:val="24"/>
        </w:rPr>
        <w:t>标签，则利用</w:t>
      </w:r>
      <w:r w:rsidRPr="00E510FC">
        <w:rPr>
          <w:rFonts w:ascii="Times New Roman" w:eastAsia="宋体" w:hAnsi="Times New Roman" w:cs="Times New Roman"/>
          <w:kern w:val="0"/>
          <w:sz w:val="24"/>
          <w:szCs w:val="24"/>
        </w:rPr>
        <w:t>method</w:t>
      </w:r>
      <w:r w:rsidRPr="00E510FC">
        <w:rPr>
          <w:rFonts w:ascii="Times New Roman" w:eastAsia="宋体" w:hAnsi="Times New Roman" w:cs="Times New Roman"/>
          <w:kern w:val="0"/>
          <w:sz w:val="24"/>
          <w:szCs w:val="24"/>
        </w:rPr>
        <w:t>对象进行方法的动态调用。</w:t>
      </w:r>
    </w:p>
    <w:p w14:paraId="6B0A9CE4"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7D7F0DCF" w14:textId="77777777"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2820C55F" w14:textId="37C782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pplicantContext?</w:t>
      </w:r>
    </w:p>
    <w:p w14:paraId="42F5626F" w14:textId="50C957A2" w:rsidR="00E42681" w:rsidRPr="00E510FC" w:rsidRDefault="00E4268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pplicationContext</w:t>
      </w:r>
      <w:r w:rsidRPr="00E510FC">
        <w:rPr>
          <w:rFonts w:ascii="Times New Roman" w:eastAsia="宋体" w:hAnsi="Times New Roman" w:cs="Times New Roman"/>
          <w:kern w:val="0"/>
          <w:sz w:val="24"/>
          <w:szCs w:val="24"/>
        </w:rPr>
        <w:t>继承</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所以</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用于</w:t>
      </w: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接口的所有</w:t>
      </w:r>
      <w:r w:rsidR="00952BBB" w:rsidRPr="00E510FC">
        <w:rPr>
          <w:rFonts w:ascii="Times New Roman" w:eastAsia="宋体" w:hAnsi="Times New Roman" w:cs="Times New Roman"/>
          <w:kern w:val="0"/>
          <w:sz w:val="24"/>
          <w:szCs w:val="24"/>
        </w:rPr>
        <w:t>的功能</w:t>
      </w:r>
    </w:p>
    <w:p w14:paraId="6FBF99CF" w14:textId="4F5AC295" w:rsidR="00952BBB" w:rsidRPr="00E510FC" w:rsidRDefault="00952B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Factory</w:t>
      </w:r>
      <w:r w:rsidRPr="00E510FC">
        <w:rPr>
          <w:rFonts w:ascii="Times New Roman" w:eastAsia="宋体" w:hAnsi="Times New Roman" w:cs="Times New Roman"/>
          <w:kern w:val="0"/>
          <w:sz w:val="24"/>
          <w:szCs w:val="24"/>
        </w:rPr>
        <w:t>是使用懒加载方式，意味着只有在</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的时候才会区实例化对象，而</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在容器启动阶段就会去加载</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为</w:t>
      </w: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对象</w:t>
      </w:r>
    </w:p>
    <w:p w14:paraId="5C80FF72" w14:textId="77777777" w:rsidR="00E42681" w:rsidRPr="00E510FC" w:rsidRDefault="00E42681" w:rsidP="00E510FC">
      <w:pPr>
        <w:widowControl/>
        <w:spacing w:line="440" w:lineRule="exact"/>
        <w:jc w:val="left"/>
        <w:rPr>
          <w:rFonts w:ascii="Times New Roman" w:eastAsia="宋体" w:hAnsi="Times New Roman" w:cs="Times New Roman"/>
          <w:kern w:val="0"/>
          <w:sz w:val="24"/>
          <w:szCs w:val="24"/>
        </w:rPr>
      </w:pPr>
    </w:p>
    <w:p w14:paraId="3D7C2610" w14:textId="386AE85F" w:rsidR="00A939EE" w:rsidRPr="00E510FC" w:rsidRDefault="00A939EE" w:rsidP="00E510FC">
      <w:pPr>
        <w:widowControl/>
        <w:spacing w:line="440" w:lineRule="exact"/>
        <w:jc w:val="left"/>
        <w:rPr>
          <w:rFonts w:ascii="Times New Roman" w:eastAsia="宋体" w:hAnsi="Times New Roman" w:cs="Times New Roman"/>
          <w:kern w:val="0"/>
          <w:sz w:val="24"/>
          <w:szCs w:val="24"/>
        </w:rPr>
      </w:pPr>
    </w:p>
    <w:p w14:paraId="2E843E8A" w14:textId="18695385"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对象的</w:t>
      </w:r>
      <w:r w:rsidRPr="00E510FC">
        <w:rPr>
          <w:rFonts w:ascii="Times New Roman" w:eastAsia="宋体" w:hAnsi="Times New Roman" w:cs="Times New Roman"/>
          <w:kern w:val="0"/>
          <w:sz w:val="24"/>
          <w:szCs w:val="24"/>
        </w:rPr>
        <w:t>getResource(name)</w:t>
      </w:r>
      <w:r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和不加</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的区别</w:t>
      </w:r>
    </w:p>
    <w:p w14:paraId="1BB5D4B5" w14:textId="2BE1A198" w:rsidR="00890938" w:rsidRPr="00E510FC" w:rsidRDefault="0089093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从</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路径下开始查询</w:t>
      </w:r>
    </w:p>
    <w:p w14:paraId="0A010124" w14:textId="64B0C93A" w:rsidR="00890938" w:rsidRPr="00E510FC" w:rsidRDefault="00F9713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不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会把</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看作时一个相对路径，相对于当前类所在的文件夹</w:t>
      </w:r>
    </w:p>
    <w:p w14:paraId="0A0BB56F" w14:textId="77777777" w:rsidR="00890938" w:rsidRPr="00E510FC" w:rsidRDefault="00890938" w:rsidP="00E510FC">
      <w:pPr>
        <w:widowControl/>
        <w:spacing w:line="440" w:lineRule="exact"/>
        <w:jc w:val="left"/>
        <w:rPr>
          <w:rFonts w:ascii="Times New Roman" w:eastAsia="宋体" w:hAnsi="Times New Roman" w:cs="Times New Roman"/>
          <w:kern w:val="0"/>
          <w:sz w:val="24"/>
          <w:szCs w:val="24"/>
        </w:rPr>
      </w:pPr>
    </w:p>
    <w:p w14:paraId="22FFEBCE" w14:textId="6657490D"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3D9A5D1A" w14:textId="3EFD253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w:t>
      </w:r>
      <w:r w:rsidRPr="00E510FC">
        <w:rPr>
          <w:rFonts w:ascii="Times New Roman" w:eastAsia="宋体" w:hAnsi="Times New Roman" w:cs="Times New Roman"/>
          <w:kern w:val="0"/>
          <w:sz w:val="24"/>
          <w:szCs w:val="24"/>
        </w:rPr>
        <w:t xml:space="preserve"> spring IoC</w:t>
      </w:r>
      <w:r w:rsidRPr="00E510FC">
        <w:rPr>
          <w:rFonts w:ascii="Times New Roman" w:eastAsia="宋体" w:hAnsi="Times New Roman" w:cs="Times New Roman"/>
          <w:kern w:val="0"/>
          <w:sz w:val="24"/>
          <w:szCs w:val="24"/>
        </w:rPr>
        <w:t>注解？</w:t>
      </w:r>
    </w:p>
    <w:p w14:paraId="108A1FE1" w14:textId="4222A4E8"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配置</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外，</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还支持使用注解和</w:t>
      </w:r>
      <w:r w:rsidRPr="00E510FC">
        <w:rPr>
          <w:rFonts w:ascii="Times New Roman" w:eastAsia="宋体" w:hAnsi="Times New Roman" w:cs="Times New Roman"/>
          <w:kern w:val="0"/>
          <w:sz w:val="24"/>
          <w:szCs w:val="24"/>
        </w:rPr>
        <w:t>JavaConfig</w:t>
      </w:r>
      <w:r w:rsidRPr="00E510FC">
        <w:rPr>
          <w:rFonts w:ascii="Times New Roman" w:eastAsia="宋体" w:hAnsi="Times New Roman" w:cs="Times New Roman"/>
          <w:kern w:val="0"/>
          <w:sz w:val="24"/>
          <w:szCs w:val="24"/>
        </w:rPr>
        <w:t>方式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这三种方式只是表现形式不同，其本质原理都是一样的。</w:t>
      </w:r>
    </w:p>
    <w:p w14:paraId="461D2023" w14:textId="6666BFF8"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952E4B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EDF8475" w14:textId="354092F7"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利用注解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10129DE8" w14:textId="44962EC2"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是对所描述的类或者方法、变量进行额外的功能拓展或者增强。作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提供了大量的注解</w:t>
      </w:r>
    </w:p>
    <w:p w14:paraId="508CA324" w14:textId="4BEF6149"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优势：摆脱繁琐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形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依赖注入的配置</w:t>
      </w:r>
    </w:p>
    <w:p w14:paraId="5EE52F0D" w14:textId="089FDBD6"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注解是写在源代码中的配置信息，基于声明式的原则。因为注解本质上是一种声明，在代码中使用注解时，本质上是指声明一些信息，注解本身不会完成它所声明的功能，而是实现类利用反射机制，扫描某个类、方法、变量上有什么样的注解，再进一步执行功能代码。所以所注解的本质是声明。</w:t>
      </w:r>
    </w:p>
    <w:p w14:paraId="77C15710" w14:textId="57E9311B"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利用注解可以让代码的可读性变得更好</w:t>
      </w:r>
    </w:p>
    <w:p w14:paraId="280DC382" w14:textId="33121EE1"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5937709C" w14:textId="3EE7E6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126600A8" w14:textId="0ECB14BE" w:rsidR="00CD4726" w:rsidRPr="00E510FC" w:rsidRDefault="00CD472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按照注解功能划分可以划分为哪几类注解？</w:t>
      </w:r>
    </w:p>
    <w:p w14:paraId="1FE768DC" w14:textId="10C899B9"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声明当前类的功能与自责</w:t>
      </w:r>
    </w:p>
    <w:p w14:paraId="6B28A180" w14:textId="5ADDDA00"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注解：更加属性特性自动注入对象、或者注入值</w:t>
      </w:r>
    </w:p>
    <w:p w14:paraId="25E1AE19" w14:textId="6F3A5AD8" w:rsidR="00CD4726" w:rsidRPr="00E510FC" w:rsidRDefault="00CD4726" w:rsidP="00E510FC">
      <w:pPr>
        <w:pStyle w:val="a3"/>
        <w:widowControl/>
        <w:numPr>
          <w:ilvl w:val="0"/>
          <w:numId w:val="3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元数据注解：</w:t>
      </w:r>
      <w:r w:rsidR="00557AD3" w:rsidRPr="00E510FC">
        <w:rPr>
          <w:rFonts w:ascii="Times New Roman" w:eastAsia="宋体" w:hAnsi="Times New Roman" w:cs="Times New Roman"/>
          <w:kern w:val="0"/>
          <w:sz w:val="24"/>
          <w:szCs w:val="24"/>
        </w:rPr>
        <w:t>更细化辅助</w:t>
      </w:r>
      <w:r w:rsidR="00557AD3" w:rsidRPr="00E510FC">
        <w:rPr>
          <w:rFonts w:ascii="Times New Roman" w:eastAsia="宋体" w:hAnsi="Times New Roman" w:cs="Times New Roman"/>
          <w:kern w:val="0"/>
          <w:sz w:val="24"/>
          <w:szCs w:val="24"/>
        </w:rPr>
        <w:t>IoC</w:t>
      </w:r>
      <w:r w:rsidR="00557AD3" w:rsidRPr="00E510FC">
        <w:rPr>
          <w:rFonts w:ascii="Times New Roman" w:eastAsia="宋体" w:hAnsi="Times New Roman" w:cs="Times New Roman"/>
          <w:kern w:val="0"/>
          <w:sz w:val="24"/>
          <w:szCs w:val="24"/>
        </w:rPr>
        <w:t>容器管理对象</w:t>
      </w:r>
    </w:p>
    <w:tbl>
      <w:tblPr>
        <w:tblStyle w:val="ad"/>
        <w:tblW w:w="0" w:type="auto"/>
        <w:jc w:val="center"/>
        <w:tblLook w:val="04A0" w:firstRow="1" w:lastRow="0" w:firstColumn="1" w:lastColumn="0" w:noHBand="0" w:noVBand="1"/>
      </w:tblPr>
      <w:tblGrid>
        <w:gridCol w:w="1555"/>
        <w:gridCol w:w="1984"/>
        <w:gridCol w:w="4757"/>
      </w:tblGrid>
      <w:tr w:rsidR="00557AD3" w:rsidRPr="00E510FC" w14:paraId="01A2AD6E" w14:textId="77777777" w:rsidTr="00557AD3">
        <w:trPr>
          <w:jc w:val="center"/>
        </w:trPr>
        <w:tc>
          <w:tcPr>
            <w:tcW w:w="1555" w:type="dxa"/>
            <w:vAlign w:val="center"/>
          </w:tcPr>
          <w:p w14:paraId="2F1F017D" w14:textId="76AE232B"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1984" w:type="dxa"/>
            <w:vAlign w:val="center"/>
          </w:tcPr>
          <w:p w14:paraId="5388D95F" w14:textId="539F3765"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757" w:type="dxa"/>
            <w:vAlign w:val="center"/>
          </w:tcPr>
          <w:p w14:paraId="4407FDDC" w14:textId="19597AA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57AD3" w:rsidRPr="00E510FC" w14:paraId="5715496E" w14:textId="77777777" w:rsidTr="00557AD3">
        <w:trPr>
          <w:jc w:val="center"/>
        </w:trPr>
        <w:tc>
          <w:tcPr>
            <w:tcW w:w="1555" w:type="dxa"/>
            <w:vMerge w:val="restart"/>
            <w:vAlign w:val="center"/>
          </w:tcPr>
          <w:p w14:paraId="58E3F388" w14:textId="06BA443C"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tc>
        <w:tc>
          <w:tcPr>
            <w:tcW w:w="1984" w:type="dxa"/>
            <w:vAlign w:val="center"/>
          </w:tcPr>
          <w:p w14:paraId="3C028671" w14:textId="4785D787"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w:t>
            </w:r>
          </w:p>
        </w:tc>
        <w:tc>
          <w:tcPr>
            <w:tcW w:w="4757" w:type="dxa"/>
            <w:vAlign w:val="center"/>
          </w:tcPr>
          <w:p w14:paraId="47EC80C8" w14:textId="266ACC7E"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注解，通用注解，告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当前类应该被</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管理并实例化</w:t>
            </w:r>
          </w:p>
        </w:tc>
      </w:tr>
      <w:tr w:rsidR="00557AD3" w:rsidRPr="00E510FC" w14:paraId="2247F5BC" w14:textId="77777777" w:rsidTr="00557AD3">
        <w:trPr>
          <w:jc w:val="center"/>
        </w:trPr>
        <w:tc>
          <w:tcPr>
            <w:tcW w:w="1555" w:type="dxa"/>
            <w:vMerge/>
            <w:vAlign w:val="center"/>
          </w:tcPr>
          <w:p w14:paraId="66AED374"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5BF308D1" w14:textId="46160599"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oller</w:t>
            </w:r>
          </w:p>
        </w:tc>
        <w:tc>
          <w:tcPr>
            <w:tcW w:w="4757" w:type="dxa"/>
            <w:vAlign w:val="center"/>
          </w:tcPr>
          <w:p w14:paraId="15A6278C" w14:textId="637D9C6A"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是</w:t>
            </w:r>
            <w:r w:rsidRPr="00E510FC">
              <w:rPr>
                <w:rFonts w:ascii="Times New Roman" w:eastAsia="宋体" w:hAnsi="Times New Roman" w:cs="Times New Roman"/>
                <w:kern w:val="0"/>
                <w:sz w:val="24"/>
                <w:szCs w:val="24"/>
              </w:rPr>
              <w:t>MVC</w:t>
            </w:r>
            <w:r w:rsidRPr="00E510FC">
              <w:rPr>
                <w:rFonts w:ascii="Times New Roman" w:eastAsia="宋体" w:hAnsi="Times New Roman" w:cs="Times New Roman"/>
                <w:kern w:val="0"/>
                <w:sz w:val="24"/>
                <w:szCs w:val="24"/>
              </w:rPr>
              <w:t>引用中的控制类，</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层</w:t>
            </w:r>
          </w:p>
        </w:tc>
      </w:tr>
      <w:tr w:rsidR="00557AD3" w:rsidRPr="00E510FC" w14:paraId="3B4D30C2" w14:textId="77777777" w:rsidTr="00557AD3">
        <w:trPr>
          <w:jc w:val="center"/>
        </w:trPr>
        <w:tc>
          <w:tcPr>
            <w:tcW w:w="1555" w:type="dxa"/>
            <w:vMerge/>
            <w:vAlign w:val="center"/>
          </w:tcPr>
          <w:p w14:paraId="3DAAF8E6"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631B73F5" w14:textId="7C175EA4"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p>
        </w:tc>
        <w:tc>
          <w:tcPr>
            <w:tcW w:w="4757" w:type="dxa"/>
            <w:vAlign w:val="center"/>
          </w:tcPr>
          <w:p w14:paraId="2F3C6721" w14:textId="1DF1218F"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服务层，</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是日常开发中用于实现功能的最核心代码，核心业务代码放在</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p>
        </w:tc>
      </w:tr>
      <w:tr w:rsidR="00557AD3" w:rsidRPr="00E510FC" w14:paraId="270938E4" w14:textId="77777777" w:rsidTr="00557AD3">
        <w:trPr>
          <w:jc w:val="center"/>
        </w:trPr>
        <w:tc>
          <w:tcPr>
            <w:tcW w:w="1555" w:type="dxa"/>
            <w:vMerge/>
            <w:vAlign w:val="center"/>
          </w:tcPr>
          <w:p w14:paraId="1B545F2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0ED39C30" w14:textId="340CD5B3"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pository</w:t>
            </w:r>
          </w:p>
        </w:tc>
        <w:tc>
          <w:tcPr>
            <w:tcW w:w="4757" w:type="dxa"/>
            <w:vAlign w:val="center"/>
          </w:tcPr>
          <w:p w14:paraId="671B8D51" w14:textId="3445F381" w:rsidR="00557AD3" w:rsidRPr="00E510FC" w:rsidRDefault="00557A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当前类用于数据持久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p>
        </w:tc>
      </w:tr>
      <w:tr w:rsidR="00557AD3" w:rsidRPr="00E510FC" w14:paraId="662C6A20" w14:textId="77777777" w:rsidTr="00557AD3">
        <w:trPr>
          <w:jc w:val="center"/>
        </w:trPr>
        <w:tc>
          <w:tcPr>
            <w:tcW w:w="1555" w:type="dxa"/>
            <w:vAlign w:val="center"/>
          </w:tcPr>
          <w:p w14:paraId="27D83BDA"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D7CD670"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93B6207"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2EF6B01E" w14:textId="77777777" w:rsidTr="00557AD3">
        <w:trPr>
          <w:jc w:val="center"/>
        </w:trPr>
        <w:tc>
          <w:tcPr>
            <w:tcW w:w="1555" w:type="dxa"/>
            <w:vAlign w:val="center"/>
          </w:tcPr>
          <w:p w14:paraId="50F047AF"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2CFADA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2E95414B"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r w:rsidR="00557AD3" w:rsidRPr="00E510FC" w14:paraId="78A59819" w14:textId="77777777" w:rsidTr="00557AD3">
        <w:trPr>
          <w:jc w:val="center"/>
        </w:trPr>
        <w:tc>
          <w:tcPr>
            <w:tcW w:w="1555" w:type="dxa"/>
            <w:vAlign w:val="center"/>
          </w:tcPr>
          <w:p w14:paraId="48CF2885"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1984" w:type="dxa"/>
            <w:vAlign w:val="center"/>
          </w:tcPr>
          <w:p w14:paraId="4E5243F1"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c>
          <w:tcPr>
            <w:tcW w:w="4757" w:type="dxa"/>
            <w:vAlign w:val="center"/>
          </w:tcPr>
          <w:p w14:paraId="45055549" w14:textId="77777777" w:rsidR="00557AD3" w:rsidRPr="00E510FC" w:rsidRDefault="00557AD3" w:rsidP="00E510FC">
            <w:pPr>
              <w:widowControl/>
              <w:spacing w:line="440" w:lineRule="exact"/>
              <w:jc w:val="left"/>
              <w:rPr>
                <w:rFonts w:ascii="Times New Roman" w:eastAsia="宋体" w:hAnsi="Times New Roman" w:cs="Times New Roman"/>
                <w:kern w:val="0"/>
                <w:sz w:val="24"/>
                <w:szCs w:val="24"/>
              </w:rPr>
            </w:pPr>
          </w:p>
        </w:tc>
      </w:tr>
    </w:tbl>
    <w:p w14:paraId="2CBC1385" w14:textId="11CBC018" w:rsidR="00557AD3"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再</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配置文件中开启注解扫描才可以使用注解</w:t>
      </w:r>
    </w:p>
    <w:p w14:paraId="50950167" w14:textId="3108DBE5" w:rsidR="001F3732" w:rsidRPr="00E510FC" w:rsidRDefault="001F37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标签</w:t>
      </w:r>
      <w:r w:rsidRPr="00E510FC">
        <w:rPr>
          <w:rFonts w:ascii="Times New Roman" w:eastAsia="宋体" w:hAnsi="Times New Roman" w:cs="Times New Roman"/>
          <w:kern w:val="0"/>
          <w:sz w:val="24"/>
          <w:szCs w:val="24"/>
        </w:rPr>
        <w:t xml:space="preserve"> base-package</w:t>
      </w:r>
      <w:r w:rsidRPr="00E510FC">
        <w:rPr>
          <w:rFonts w:ascii="Times New Roman" w:eastAsia="宋体" w:hAnsi="Times New Roman" w:cs="Times New Roman"/>
          <w:kern w:val="0"/>
          <w:sz w:val="24"/>
          <w:szCs w:val="24"/>
        </w:rPr>
        <w:t>属性</w:t>
      </w:r>
    </w:p>
    <w:p w14:paraId="3BE8A0DB" w14:textId="697E63E5" w:rsidR="00355403"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r w:rsidRPr="00E510FC">
        <w:rPr>
          <w:rFonts w:ascii="Times New Roman" w:eastAsia="宋体" w:hAnsi="Times New Roman" w:cs="Times New Roman"/>
          <w:kern w:val="0"/>
          <w:sz w:val="24"/>
          <w:szCs w:val="24"/>
        </w:rPr>
        <w:t>会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时会自动扫描四种类型的组件类型注解</w:t>
      </w:r>
    </w:p>
    <w:p w14:paraId="7998AED8" w14:textId="28AFF1B6" w:rsidR="001F3732" w:rsidRPr="00E510FC" w:rsidRDefault="0035540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型的注解默认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默认类名首字母小写，当然也可以进行手动设置</w:t>
      </w:r>
    </w:p>
    <w:p w14:paraId="705FE5D3" w14:textId="77777777" w:rsidR="001F3732" w:rsidRPr="00E510FC" w:rsidRDefault="001F3732" w:rsidP="00E510FC">
      <w:pPr>
        <w:widowControl/>
        <w:spacing w:line="440" w:lineRule="exact"/>
        <w:jc w:val="left"/>
        <w:rPr>
          <w:rFonts w:ascii="Times New Roman" w:eastAsia="宋体" w:hAnsi="Times New Roman" w:cs="Times New Roman"/>
          <w:kern w:val="0"/>
          <w:sz w:val="24"/>
          <w:szCs w:val="24"/>
        </w:rPr>
      </w:pPr>
    </w:p>
    <w:p w14:paraId="7503E755"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23019A1A" w14:textId="77777777"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3BF9DAD4" w14:textId="0C408A22"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知道</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容器启动阶段会干什么吗？</w:t>
      </w:r>
    </w:p>
    <w:p w14:paraId="040C093E" w14:textId="59FD9051"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启动阶段首先加载配置文件，然后利用对象的默认构造方法创建对象，然后注入对象的属性</w:t>
      </w:r>
      <w:r w:rsidR="00B8769C" w:rsidRPr="00E510FC">
        <w:rPr>
          <w:rFonts w:ascii="Times New Roman" w:eastAsia="宋体" w:hAnsi="Times New Roman" w:cs="Times New Roman"/>
          <w:kern w:val="0"/>
          <w:sz w:val="24"/>
          <w:szCs w:val="24"/>
        </w:rPr>
        <w:t>，然后对象执行</w:t>
      </w:r>
      <w:r w:rsidR="00B8769C" w:rsidRPr="00E510FC">
        <w:rPr>
          <w:rFonts w:ascii="Times New Roman" w:eastAsia="宋体" w:hAnsi="Times New Roman" w:cs="Times New Roman"/>
          <w:kern w:val="0"/>
          <w:sz w:val="24"/>
          <w:szCs w:val="24"/>
        </w:rPr>
        <w:t>init-method</w:t>
      </w:r>
      <w:r w:rsidR="00B8769C" w:rsidRPr="00E510FC">
        <w:rPr>
          <w:rFonts w:ascii="Times New Roman" w:eastAsia="宋体" w:hAnsi="Times New Roman" w:cs="Times New Roman"/>
          <w:kern w:val="0"/>
          <w:sz w:val="24"/>
          <w:szCs w:val="24"/>
        </w:rPr>
        <w:t>方法，</w:t>
      </w:r>
      <w:r w:rsidRPr="00E510FC">
        <w:rPr>
          <w:rFonts w:ascii="Times New Roman" w:eastAsia="宋体" w:hAnsi="Times New Roman" w:cs="Times New Roman"/>
          <w:kern w:val="0"/>
          <w:sz w:val="24"/>
          <w:szCs w:val="24"/>
        </w:rPr>
        <w:t>容器启动完毕</w:t>
      </w:r>
    </w:p>
    <w:p w14:paraId="2D7876AA"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067CAD41"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B4CC623" w14:textId="6F966098"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说一下</w:t>
      </w:r>
      <w:r w:rsidRPr="00E510FC">
        <w:rPr>
          <w:rFonts w:ascii="Times New Roman" w:eastAsia="宋体" w:hAnsi="Times New Roman" w:cs="Times New Roman"/>
          <w:kern w:val="0"/>
          <w:sz w:val="24"/>
          <w:szCs w:val="24"/>
        </w:rPr>
        <w:t xml:space="preserve"> Spring Bean </w:t>
      </w:r>
      <w:r w:rsidRPr="00E510FC">
        <w:rPr>
          <w:rFonts w:ascii="Times New Roman" w:eastAsia="宋体" w:hAnsi="Times New Roman" w:cs="Times New Roman"/>
          <w:kern w:val="0"/>
          <w:sz w:val="24"/>
          <w:szCs w:val="24"/>
        </w:rPr>
        <w:t>生命周期吗？</w:t>
      </w:r>
    </w:p>
    <w:p w14:paraId="77049A01" w14:textId="13462143" w:rsidR="00B8769C" w:rsidRPr="00E510FC" w:rsidRDefault="00B8769C"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67247AA4" wp14:editId="0146C6D2">
            <wp:extent cx="3190240" cy="55270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90240" cy="5527040"/>
                    </a:xfrm>
                    <a:prstGeom prst="rect">
                      <a:avLst/>
                    </a:prstGeom>
                    <a:noFill/>
                    <a:ln>
                      <a:noFill/>
                    </a:ln>
                  </pic:spPr>
                </pic:pic>
              </a:graphicData>
            </a:graphic>
          </wp:inline>
        </w:drawing>
      </w:r>
    </w:p>
    <w:p w14:paraId="226EB252" w14:textId="0BBBAC4A"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39CD44B6" w14:textId="77777777" w:rsidR="00B8769C" w:rsidRPr="00E510FC" w:rsidRDefault="00B8769C" w:rsidP="00E510FC">
      <w:pPr>
        <w:widowControl/>
        <w:spacing w:line="440" w:lineRule="exact"/>
        <w:jc w:val="left"/>
        <w:rPr>
          <w:rFonts w:ascii="Times New Roman" w:eastAsia="宋体" w:hAnsi="Times New Roman" w:cs="Times New Roman"/>
          <w:kern w:val="0"/>
          <w:sz w:val="24"/>
          <w:szCs w:val="24"/>
        </w:rPr>
      </w:pPr>
    </w:p>
    <w:p w14:paraId="6A88C5BE" w14:textId="3BD553D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将</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生命周期就是值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哪个阶段，</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做了什么事情。</w:t>
      </w:r>
    </w:p>
    <w:tbl>
      <w:tblPr>
        <w:tblStyle w:val="ae"/>
        <w:tblW w:w="0" w:type="auto"/>
        <w:tblLook w:val="04A0" w:firstRow="1" w:lastRow="0" w:firstColumn="1" w:lastColumn="0" w:noHBand="0" w:noVBand="1"/>
      </w:tblPr>
      <w:tblGrid>
        <w:gridCol w:w="846"/>
        <w:gridCol w:w="3402"/>
        <w:gridCol w:w="4048"/>
      </w:tblGrid>
      <w:tr w:rsidR="005C0A20" w:rsidRPr="00E510FC" w14:paraId="560F2789" w14:textId="77777777" w:rsidTr="00CF2693">
        <w:tc>
          <w:tcPr>
            <w:tcW w:w="8296" w:type="dxa"/>
            <w:gridSpan w:val="3"/>
          </w:tcPr>
          <w:p w14:paraId="4B0D3DF8" w14:textId="4FF40CAD" w:rsidR="005C0A20" w:rsidRPr="00E510FC" w:rsidRDefault="005C0A20"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w:t>
            </w:r>
            <w:r w:rsidR="0007250F" w:rsidRPr="00E510FC">
              <w:rPr>
                <w:rFonts w:ascii="Times New Roman" w:eastAsia="宋体" w:hAnsi="Times New Roman" w:cs="Times New Roman"/>
                <w:kern w:val="0"/>
                <w:sz w:val="24"/>
                <w:szCs w:val="24"/>
              </w:rPr>
              <w:t>ean</w:t>
            </w:r>
            <w:r w:rsidRPr="00E510FC">
              <w:rPr>
                <w:rFonts w:ascii="Times New Roman" w:eastAsia="宋体" w:hAnsi="Times New Roman" w:cs="Times New Roman"/>
                <w:kern w:val="0"/>
                <w:sz w:val="24"/>
                <w:szCs w:val="24"/>
              </w:rPr>
              <w:t>生命周期</w:t>
            </w:r>
          </w:p>
        </w:tc>
      </w:tr>
      <w:tr w:rsidR="001B493D" w:rsidRPr="00E510FC" w14:paraId="27C28994" w14:textId="77777777" w:rsidTr="00CF2693">
        <w:tc>
          <w:tcPr>
            <w:tcW w:w="846" w:type="dxa"/>
          </w:tcPr>
          <w:p w14:paraId="2E288DDD" w14:textId="4085AE4C"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时间</w:t>
            </w:r>
          </w:p>
        </w:tc>
        <w:tc>
          <w:tcPr>
            <w:tcW w:w="3402" w:type="dxa"/>
          </w:tcPr>
          <w:p w14:paraId="64D71134" w14:textId="3E59E3B9"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器行为</w:t>
            </w:r>
          </w:p>
        </w:tc>
        <w:tc>
          <w:tcPr>
            <w:tcW w:w="4048" w:type="dxa"/>
          </w:tcPr>
          <w:p w14:paraId="29BBE164" w14:textId="5E5577E4" w:rsidR="001B493D" w:rsidRPr="00E510FC" w:rsidRDefault="001B493D"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行为</w:t>
            </w:r>
          </w:p>
        </w:tc>
      </w:tr>
      <w:tr w:rsidR="001B493D" w:rsidRPr="00E510FC" w14:paraId="11DBF272" w14:textId="77777777" w:rsidTr="00CF2693">
        <w:tc>
          <w:tcPr>
            <w:tcW w:w="846" w:type="dxa"/>
          </w:tcPr>
          <w:p w14:paraId="6D24BAD8" w14:textId="6602926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1</w:t>
            </w:r>
          </w:p>
        </w:tc>
        <w:tc>
          <w:tcPr>
            <w:tcW w:w="3402" w:type="dxa"/>
          </w:tcPr>
          <w:p w14:paraId="3520E6A2" w14:textId="560A9A4B"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初始化，解析</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w:t>
            </w:r>
          </w:p>
        </w:tc>
        <w:tc>
          <w:tcPr>
            <w:tcW w:w="4048" w:type="dxa"/>
          </w:tcPr>
          <w:p w14:paraId="4A3C998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147BF741" w14:textId="77777777" w:rsidTr="00CF2693">
        <w:tc>
          <w:tcPr>
            <w:tcW w:w="846" w:type="dxa"/>
          </w:tcPr>
          <w:p w14:paraId="3DF0BDAE" w14:textId="22BA2798"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2</w:t>
            </w:r>
          </w:p>
        </w:tc>
        <w:tc>
          <w:tcPr>
            <w:tcW w:w="3402" w:type="dxa"/>
          </w:tcPr>
          <w:p w14:paraId="57A993E0"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1F9AE626" w14:textId="656088B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包括字面量和</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执行构造方法</w:t>
            </w:r>
          </w:p>
        </w:tc>
      </w:tr>
      <w:tr w:rsidR="001B493D" w:rsidRPr="00E510FC" w14:paraId="64BA3AC6" w14:textId="77777777" w:rsidTr="00CF2693">
        <w:tc>
          <w:tcPr>
            <w:tcW w:w="846" w:type="dxa"/>
          </w:tcPr>
          <w:p w14:paraId="72C93BF9" w14:textId="0A8A07C4"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3</w:t>
            </w:r>
          </w:p>
        </w:tc>
        <w:tc>
          <w:tcPr>
            <w:tcW w:w="3402" w:type="dxa"/>
          </w:tcPr>
          <w:p w14:paraId="2D0EA49D" w14:textId="661FA9ED"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对象注入属性</w:t>
            </w:r>
          </w:p>
        </w:tc>
        <w:tc>
          <w:tcPr>
            <w:tcW w:w="4048" w:type="dxa"/>
          </w:tcPr>
          <w:p w14:paraId="25CDD6E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1B493D" w:rsidRPr="00E510FC" w14:paraId="4D539DCE" w14:textId="77777777" w:rsidTr="00CF2693">
        <w:tc>
          <w:tcPr>
            <w:tcW w:w="846" w:type="dxa"/>
          </w:tcPr>
          <w:p w14:paraId="576DBC7C" w14:textId="136ACBE9"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4</w:t>
            </w:r>
          </w:p>
        </w:tc>
        <w:tc>
          <w:tcPr>
            <w:tcW w:w="3402" w:type="dxa"/>
          </w:tcPr>
          <w:p w14:paraId="27E4B2D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c>
          <w:tcPr>
            <w:tcW w:w="4048" w:type="dxa"/>
          </w:tcPr>
          <w:p w14:paraId="0BAED5FA" w14:textId="31AA3B06" w:rsidR="001B493D" w:rsidRPr="00E510FC" w:rsidRDefault="005243C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init</w:t>
            </w:r>
            <w:r w:rsidRPr="00E510FC">
              <w:rPr>
                <w:rFonts w:ascii="Times New Roman" w:eastAsia="宋体" w:hAnsi="Times New Roman" w:cs="Times New Roman"/>
                <w:kern w:val="0"/>
                <w:sz w:val="24"/>
                <w:szCs w:val="24"/>
              </w:rPr>
              <w:t>初始化方法</w:t>
            </w:r>
            <w:r w:rsidR="00DC33EA" w:rsidRPr="00E510FC">
              <w:rPr>
                <w:rFonts w:ascii="Times New Roman" w:eastAsia="宋体" w:hAnsi="Times New Roman" w:cs="Times New Roman"/>
                <w:kern w:val="0"/>
                <w:sz w:val="24"/>
                <w:szCs w:val="24"/>
              </w:rPr>
              <w:t>,</w:t>
            </w:r>
            <w:r w:rsidR="00DC33EA" w:rsidRPr="00E510FC">
              <w:rPr>
                <w:rFonts w:ascii="Times New Roman" w:eastAsia="宋体" w:hAnsi="Times New Roman" w:cs="Times New Roman"/>
                <w:kern w:val="0"/>
                <w:sz w:val="24"/>
                <w:szCs w:val="24"/>
              </w:rPr>
              <w:t>有</w:t>
            </w:r>
            <w:r w:rsidR="00DC33EA" w:rsidRPr="00E510FC">
              <w:rPr>
                <w:rFonts w:ascii="Times New Roman" w:eastAsia="宋体" w:hAnsi="Times New Roman" w:cs="Times New Roman"/>
                <w:kern w:val="0"/>
                <w:sz w:val="24"/>
                <w:szCs w:val="24"/>
              </w:rPr>
              <w:t>bean</w:t>
            </w:r>
            <w:r w:rsidR="00DC33EA" w:rsidRPr="00E510FC">
              <w:rPr>
                <w:rFonts w:ascii="Times New Roman" w:eastAsia="宋体" w:hAnsi="Times New Roman" w:cs="Times New Roman"/>
                <w:kern w:val="0"/>
                <w:sz w:val="24"/>
                <w:szCs w:val="24"/>
              </w:rPr>
              <w:t>标签</w:t>
            </w:r>
            <w:r w:rsidR="00DC33EA" w:rsidRPr="00E510FC">
              <w:rPr>
                <w:rFonts w:ascii="Times New Roman" w:eastAsia="宋体" w:hAnsi="Times New Roman" w:cs="Times New Roman"/>
                <w:kern w:val="0"/>
                <w:sz w:val="24"/>
                <w:szCs w:val="24"/>
              </w:rPr>
              <w:t>inti-method</w:t>
            </w:r>
            <w:r w:rsidR="00DC33EA" w:rsidRPr="00E510FC">
              <w:rPr>
                <w:rFonts w:ascii="Times New Roman" w:eastAsia="宋体" w:hAnsi="Times New Roman" w:cs="Times New Roman"/>
                <w:kern w:val="0"/>
                <w:sz w:val="24"/>
                <w:szCs w:val="24"/>
              </w:rPr>
              <w:t>属性指定</w:t>
            </w:r>
            <w:r w:rsidR="005C0A20" w:rsidRPr="00E510FC">
              <w:rPr>
                <w:rFonts w:ascii="Times New Roman" w:eastAsia="宋体" w:hAnsi="Times New Roman" w:cs="Times New Roman"/>
                <w:kern w:val="0"/>
                <w:sz w:val="24"/>
                <w:szCs w:val="24"/>
              </w:rPr>
              <w:t>，在对象注入属性值后，基于这个属性值完成对象的初始化工作</w:t>
            </w:r>
          </w:p>
        </w:tc>
      </w:tr>
      <w:tr w:rsidR="001B493D" w:rsidRPr="00E510FC" w14:paraId="734467E2" w14:textId="77777777" w:rsidTr="00CF2693">
        <w:tc>
          <w:tcPr>
            <w:tcW w:w="846" w:type="dxa"/>
          </w:tcPr>
          <w:p w14:paraId="1BD9B457" w14:textId="180605E3" w:rsidR="001B493D" w:rsidRPr="00E510FC" w:rsidRDefault="001B493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5</w:t>
            </w:r>
          </w:p>
        </w:tc>
        <w:tc>
          <w:tcPr>
            <w:tcW w:w="3402" w:type="dxa"/>
          </w:tcPr>
          <w:p w14:paraId="09E8328B" w14:textId="3F8F5C65" w:rsidR="001B493D"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初始化完毕</w:t>
            </w:r>
          </w:p>
        </w:tc>
        <w:tc>
          <w:tcPr>
            <w:tcW w:w="4048" w:type="dxa"/>
          </w:tcPr>
          <w:p w14:paraId="2BE7B62B"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tc>
      </w:tr>
      <w:tr w:rsidR="005C0A20" w:rsidRPr="00E510FC" w14:paraId="1A04112D" w14:textId="77777777" w:rsidTr="00CF2693">
        <w:tc>
          <w:tcPr>
            <w:tcW w:w="846" w:type="dxa"/>
          </w:tcPr>
          <w:p w14:paraId="27B7FC0C" w14:textId="25AA8F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6</w:t>
            </w:r>
          </w:p>
        </w:tc>
        <w:tc>
          <w:tcPr>
            <w:tcW w:w="3402" w:type="dxa"/>
          </w:tcPr>
          <w:p w14:paraId="584D20E4"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21F39E13" w14:textId="498D1A3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业务代码</w:t>
            </w:r>
          </w:p>
        </w:tc>
      </w:tr>
      <w:tr w:rsidR="005C0A20" w:rsidRPr="00E510FC" w14:paraId="7305EE09" w14:textId="77777777" w:rsidTr="00CF2693">
        <w:tc>
          <w:tcPr>
            <w:tcW w:w="846" w:type="dxa"/>
          </w:tcPr>
          <w:p w14:paraId="2CEBFB9F" w14:textId="16D60A2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7</w:t>
            </w:r>
          </w:p>
        </w:tc>
        <w:tc>
          <w:tcPr>
            <w:tcW w:w="3402" w:type="dxa"/>
          </w:tcPr>
          <w:p w14:paraId="7420DF38" w14:textId="74B6364B"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准备销毁</w:t>
            </w:r>
          </w:p>
        </w:tc>
        <w:tc>
          <w:tcPr>
            <w:tcW w:w="4048" w:type="dxa"/>
          </w:tcPr>
          <w:p w14:paraId="2C206D18"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r w:rsidR="005C0A20" w:rsidRPr="00E510FC" w14:paraId="3DA68753" w14:textId="77777777" w:rsidTr="00CF2693">
        <w:tc>
          <w:tcPr>
            <w:tcW w:w="846" w:type="dxa"/>
          </w:tcPr>
          <w:p w14:paraId="64BED00F" w14:textId="7924CA03"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8</w:t>
            </w:r>
          </w:p>
        </w:tc>
        <w:tc>
          <w:tcPr>
            <w:tcW w:w="3402" w:type="dxa"/>
          </w:tcPr>
          <w:p w14:paraId="0740B355"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c>
          <w:tcPr>
            <w:tcW w:w="4048" w:type="dxa"/>
          </w:tcPr>
          <w:p w14:paraId="582C7C39" w14:textId="1F8BE437"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方法，释放资源</w:t>
            </w:r>
          </w:p>
        </w:tc>
      </w:tr>
      <w:tr w:rsidR="005C0A20" w:rsidRPr="00E510FC" w14:paraId="42FE452B" w14:textId="77777777" w:rsidTr="00CF2693">
        <w:tc>
          <w:tcPr>
            <w:tcW w:w="846" w:type="dxa"/>
          </w:tcPr>
          <w:p w14:paraId="38A25538" w14:textId="67D2B571"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9</w:t>
            </w:r>
          </w:p>
        </w:tc>
        <w:tc>
          <w:tcPr>
            <w:tcW w:w="3402" w:type="dxa"/>
          </w:tcPr>
          <w:p w14:paraId="46AC058F" w14:textId="55186214" w:rsidR="005C0A20" w:rsidRPr="00E510FC" w:rsidRDefault="005C0A2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销毁完毕</w:t>
            </w:r>
          </w:p>
        </w:tc>
        <w:tc>
          <w:tcPr>
            <w:tcW w:w="4048" w:type="dxa"/>
          </w:tcPr>
          <w:p w14:paraId="505E0BFA" w14:textId="77777777" w:rsidR="005C0A20" w:rsidRPr="00E510FC" w:rsidRDefault="005C0A20" w:rsidP="00E510FC">
            <w:pPr>
              <w:widowControl/>
              <w:spacing w:line="440" w:lineRule="exact"/>
              <w:jc w:val="left"/>
              <w:rPr>
                <w:rFonts w:ascii="Times New Roman" w:eastAsia="宋体" w:hAnsi="Times New Roman" w:cs="Times New Roman"/>
                <w:kern w:val="0"/>
                <w:sz w:val="24"/>
                <w:szCs w:val="24"/>
              </w:rPr>
            </w:pPr>
          </w:p>
        </w:tc>
      </w:tr>
    </w:tbl>
    <w:p w14:paraId="01FE56FF"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573D718" w14:textId="77777777" w:rsidR="001B493D" w:rsidRPr="00E510FC" w:rsidRDefault="001B493D" w:rsidP="00E510FC">
      <w:pPr>
        <w:widowControl/>
        <w:spacing w:line="440" w:lineRule="exact"/>
        <w:jc w:val="left"/>
        <w:rPr>
          <w:rFonts w:ascii="Times New Roman" w:eastAsia="宋体" w:hAnsi="Times New Roman" w:cs="Times New Roman"/>
          <w:kern w:val="0"/>
          <w:sz w:val="24"/>
          <w:szCs w:val="24"/>
        </w:rPr>
      </w:pPr>
    </w:p>
    <w:p w14:paraId="3E7C98F7" w14:textId="362F9560" w:rsidR="006E3667"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表进行属性设置的时候如何让程序自动计算属性之间的结果？</w:t>
      </w:r>
    </w:p>
    <w:p w14:paraId="5A826162" w14:textId="6E38330F" w:rsidR="000D4B01" w:rsidRPr="00E510FC" w:rsidRDefault="000D4B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方法中计算，如果是单例模式，该方法只会执行</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次</w:t>
      </w:r>
    </w:p>
    <w:p w14:paraId="7B1EE29B" w14:textId="3CC88A64"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471E5F5" w14:textId="77777777" w:rsidR="000D4B01" w:rsidRPr="00E510FC" w:rsidRDefault="000D4B01" w:rsidP="00E510FC">
      <w:pPr>
        <w:widowControl/>
        <w:spacing w:line="440" w:lineRule="exact"/>
        <w:jc w:val="left"/>
        <w:rPr>
          <w:rFonts w:ascii="Times New Roman" w:eastAsia="宋体" w:hAnsi="Times New Roman" w:cs="Times New Roman"/>
          <w:kern w:val="0"/>
          <w:sz w:val="24"/>
          <w:szCs w:val="24"/>
        </w:rPr>
      </w:pPr>
    </w:p>
    <w:p w14:paraId="4B5A25B9" w14:textId="3E82E449"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定义和依赖定义有哪些方式？</w:t>
      </w:r>
    </w:p>
    <w:p w14:paraId="3FBA5321" w14:textId="09F76EC8" w:rsidR="006E3667"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p w14:paraId="7461A67A" w14:textId="3CD102DA"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p w14:paraId="39673B24" w14:textId="1ABCFD5C" w:rsidR="004424D9" w:rsidRPr="00E510FC" w:rsidRDefault="004424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Config</w:t>
      </w:r>
    </w:p>
    <w:p w14:paraId="4377609D" w14:textId="77777777" w:rsidR="004424D9" w:rsidRPr="00E510FC" w:rsidRDefault="004424D9" w:rsidP="00E510FC">
      <w:pPr>
        <w:widowControl/>
        <w:spacing w:line="440" w:lineRule="exact"/>
        <w:jc w:val="left"/>
        <w:rPr>
          <w:rFonts w:ascii="Times New Roman" w:eastAsia="宋体" w:hAnsi="Times New Roman" w:cs="Times New Roman"/>
          <w:kern w:val="0"/>
          <w:sz w:val="24"/>
          <w:szCs w:val="24"/>
        </w:rPr>
      </w:pPr>
    </w:p>
    <w:p w14:paraId="6C72492E"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C661188" w14:textId="439AA14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哪些依赖注入的方法？</w:t>
      </w:r>
    </w:p>
    <w:p w14:paraId="1E2ACBC2" w14:textId="6EEBC913" w:rsidR="00852568" w:rsidRPr="00E510FC" w:rsidRDefault="0085256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依赖注入是指运行时将容器内的对象利用反射赋给其它对象的操作</w:t>
      </w:r>
    </w:p>
    <w:p w14:paraId="021AA2E6" w14:textId="52E812AB" w:rsidR="009F65D3" w:rsidRPr="00E510FC" w:rsidRDefault="009F65D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注入说白了就是将两个对象关联起来</w:t>
      </w:r>
    </w:p>
    <w:p w14:paraId="71BA8B28" w14:textId="77777777" w:rsidR="0006202D"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实现对象依赖注入</w:t>
      </w:r>
    </w:p>
    <w:p w14:paraId="58313DC0" w14:textId="383D003D" w:rsidR="0006202D" w:rsidRPr="00E510FC" w:rsidRDefault="0006202D"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w:t>
      </w:r>
    </w:p>
    <w:p w14:paraId="158FD722" w14:textId="18FC6905" w:rsidR="0070456E" w:rsidRPr="00E510FC" w:rsidRDefault="0006202D" w:rsidP="00E510FC">
      <w:pPr>
        <w:pStyle w:val="a3"/>
        <w:widowControl/>
        <w:numPr>
          <w:ilvl w:val="1"/>
          <w:numId w:val="2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静态数值的输入</w:t>
      </w:r>
      <w:r w:rsidR="0070456E" w:rsidRPr="00E510FC">
        <w:rPr>
          <w:rFonts w:ascii="Times New Roman" w:eastAsia="宋体" w:hAnsi="Times New Roman" w:cs="Times New Roman"/>
          <w:kern w:val="0"/>
          <w:sz w:val="24"/>
          <w:szCs w:val="24"/>
        </w:rPr>
        <w:t xml:space="preserve"> name value</w:t>
      </w:r>
    </w:p>
    <w:p w14:paraId="2CF43E40" w14:textId="7F3E56AB" w:rsidR="009F65D3" w:rsidRPr="00E510FC" w:rsidRDefault="0006202D"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2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色</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符串、包装类</w:t>
      </w:r>
    </w:p>
    <w:p w14:paraId="7F0F1C8B" w14:textId="7B4A59C8" w:rsidR="0006202D"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t;property name="tittle" value="</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gt;</w:t>
      </w:r>
    </w:p>
    <w:p w14:paraId="56C67915" w14:textId="1C122800" w:rsidR="0070456E" w:rsidRPr="00E510FC" w:rsidRDefault="000620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创建</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红富士</w:t>
      </w:r>
      <w:r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String</w:t>
      </w:r>
      <w:r w:rsidR="00216329" w:rsidRPr="00E510FC">
        <w:rPr>
          <w:rFonts w:ascii="Times New Roman" w:eastAsia="宋体" w:hAnsi="Times New Roman" w:cs="Times New Roman"/>
          <w:kern w:val="0"/>
          <w:sz w:val="24"/>
          <w:szCs w:val="24"/>
        </w:rPr>
        <w:t>对象里面的</w:t>
      </w:r>
      <w:r w:rsidR="00216329" w:rsidRPr="00E510FC">
        <w:rPr>
          <w:rFonts w:ascii="Times New Roman" w:eastAsia="宋体" w:hAnsi="Times New Roman" w:cs="Times New Roman"/>
          <w:kern w:val="0"/>
          <w:sz w:val="24"/>
          <w:szCs w:val="24"/>
        </w:rPr>
        <w:t>value</w:t>
      </w:r>
      <w:r w:rsidR="00216329" w:rsidRPr="00E510FC">
        <w:rPr>
          <w:rFonts w:ascii="Times New Roman" w:eastAsia="宋体" w:hAnsi="Times New Roman" w:cs="Times New Roman"/>
          <w:kern w:val="0"/>
          <w:sz w:val="24"/>
          <w:szCs w:val="24"/>
        </w:rPr>
        <w:t>引用指向常量区中的</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红富士</w:t>
      </w:r>
      <w:r w:rsidR="00216329" w:rsidRPr="00E510FC">
        <w:rPr>
          <w:rFonts w:ascii="Times New Roman" w:eastAsia="宋体" w:hAnsi="Times New Roman" w:cs="Times New Roman"/>
          <w:kern w:val="0"/>
          <w:sz w:val="24"/>
          <w:szCs w:val="24"/>
        </w:rPr>
        <w:t>”</w:t>
      </w:r>
      <w:r w:rsidR="00216329" w:rsidRPr="00E510FC">
        <w:rPr>
          <w:rFonts w:ascii="Times New Roman" w:eastAsia="宋体" w:hAnsi="Times New Roman" w:cs="Times New Roman"/>
          <w:kern w:val="0"/>
          <w:sz w:val="24"/>
          <w:szCs w:val="24"/>
        </w:rPr>
        <w:t>，然后将这个对象用</w:t>
      </w:r>
      <w:r w:rsidR="00216329" w:rsidRPr="00E510FC">
        <w:rPr>
          <w:rFonts w:ascii="Times New Roman" w:eastAsia="宋体" w:hAnsi="Times New Roman" w:cs="Times New Roman"/>
          <w:kern w:val="0"/>
          <w:sz w:val="24"/>
          <w:szCs w:val="24"/>
        </w:rPr>
        <w:t>setT</w:t>
      </w:r>
      <w:r w:rsidR="0070456E" w:rsidRPr="00E510FC">
        <w:rPr>
          <w:rFonts w:ascii="Times New Roman" w:eastAsia="宋体" w:hAnsi="Times New Roman" w:cs="Times New Roman"/>
          <w:kern w:val="0"/>
          <w:sz w:val="24"/>
          <w:szCs w:val="24"/>
        </w:rPr>
        <w:t>i</w:t>
      </w:r>
      <w:r w:rsidR="00216329" w:rsidRPr="00E510FC">
        <w:rPr>
          <w:rFonts w:ascii="Times New Roman" w:eastAsia="宋体" w:hAnsi="Times New Roman" w:cs="Times New Roman"/>
          <w:kern w:val="0"/>
          <w:sz w:val="24"/>
          <w:szCs w:val="24"/>
        </w:rPr>
        <w:t>ttle</w:t>
      </w:r>
      <w:r w:rsidR="00216329" w:rsidRPr="00E510FC">
        <w:rPr>
          <w:rFonts w:ascii="Times New Roman" w:eastAsia="宋体" w:hAnsi="Times New Roman" w:cs="Times New Roman"/>
          <w:kern w:val="0"/>
          <w:sz w:val="24"/>
          <w:szCs w:val="24"/>
        </w:rPr>
        <w:t>方法赋给</w:t>
      </w:r>
      <w:r w:rsidR="00216329" w:rsidRPr="00E510FC">
        <w:rPr>
          <w:rFonts w:ascii="Times New Roman" w:eastAsia="宋体" w:hAnsi="Times New Roman" w:cs="Times New Roman"/>
          <w:kern w:val="0"/>
          <w:sz w:val="24"/>
          <w:szCs w:val="24"/>
        </w:rPr>
        <w:t>tittle</w:t>
      </w:r>
      <w:r w:rsidR="00216329" w:rsidRPr="00E510FC">
        <w:rPr>
          <w:rFonts w:ascii="Times New Roman" w:eastAsia="宋体" w:hAnsi="Times New Roman" w:cs="Times New Roman"/>
          <w:kern w:val="0"/>
          <w:sz w:val="24"/>
          <w:szCs w:val="24"/>
        </w:rPr>
        <w:t>属性实现了字符串对象的依赖注入</w:t>
      </w:r>
    </w:p>
    <w:p w14:paraId="7F954177" w14:textId="19968678" w:rsidR="0070456E"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1.2 </w:t>
      </w:r>
      <w:r w:rsidRPr="00E510FC">
        <w:rPr>
          <w:rFonts w:ascii="Times New Roman" w:eastAsia="宋体" w:hAnsi="Times New Roman" w:cs="Times New Roman"/>
          <w:kern w:val="0"/>
          <w:sz w:val="24"/>
          <w:szCs w:val="24"/>
        </w:rPr>
        <w:t>对象注入</w:t>
      </w:r>
    </w:p>
    <w:p w14:paraId="7B50151C" w14:textId="6BDBF3CD" w:rsidR="00337A12" w:rsidRPr="00E510FC" w:rsidRDefault="0070456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name ref</w:t>
      </w:r>
    </w:p>
    <w:p w14:paraId="315A2814" w14:textId="669EDA21"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首先创建两个不想干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到</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w:t>
      </w:r>
    </w:p>
    <w:p w14:paraId="6D68E4AC" w14:textId="26F4E4BB" w:rsidR="00337A12" w:rsidRPr="00E510FC" w:rsidRDefault="00337A1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然后通过调用</w:t>
      </w: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将其中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赋给另一个</w:t>
      </w:r>
      <w:r w:rsidRPr="00E510FC">
        <w:rPr>
          <w:rFonts w:ascii="Times New Roman" w:eastAsia="宋体" w:hAnsi="Times New Roman" w:cs="Times New Roman"/>
          <w:kern w:val="0"/>
          <w:sz w:val="24"/>
          <w:szCs w:val="24"/>
        </w:rPr>
        <w:t>Bean</w:t>
      </w:r>
    </w:p>
    <w:p w14:paraId="73BB53E1" w14:textId="5505FFAA" w:rsidR="009F65D3" w:rsidRPr="00E510FC" w:rsidRDefault="009F65D3" w:rsidP="00E510FC">
      <w:pPr>
        <w:pStyle w:val="a3"/>
        <w:widowControl/>
        <w:numPr>
          <w:ilvl w:val="0"/>
          <w:numId w:val="2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构造方法实现对象依赖注入</w:t>
      </w:r>
    </w:p>
    <w:p w14:paraId="43A967F5" w14:textId="1BCB207D" w:rsidR="00F979ED"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ructor-arg</w:t>
      </w:r>
      <w:r w:rsidRPr="00E510FC">
        <w:rPr>
          <w:rFonts w:ascii="Times New Roman" w:eastAsia="宋体" w:hAnsi="Times New Roman" w:cs="Times New Roman"/>
          <w:kern w:val="0"/>
          <w:sz w:val="24"/>
          <w:szCs w:val="24"/>
        </w:rPr>
        <w:t>标签</w:t>
      </w:r>
    </w:p>
    <w:p w14:paraId="55B71636" w14:textId="3D354814" w:rsidR="00337A12"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value </w:t>
      </w:r>
      <w:r w:rsidRPr="00E510FC">
        <w:rPr>
          <w:rFonts w:ascii="Times New Roman" w:eastAsia="宋体" w:hAnsi="Times New Roman" w:cs="Times New Roman"/>
          <w:kern w:val="0"/>
          <w:sz w:val="24"/>
          <w:szCs w:val="24"/>
        </w:rPr>
        <w:t>静态</w:t>
      </w:r>
    </w:p>
    <w:p w14:paraId="57BFE731" w14:textId="1F7BE4A7" w:rsidR="00D91B59" w:rsidRPr="00E510FC" w:rsidRDefault="00451079"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name ref  </w:t>
      </w:r>
      <w:r w:rsidRPr="00E510FC">
        <w:rPr>
          <w:rFonts w:ascii="Times New Roman" w:eastAsia="宋体" w:hAnsi="Times New Roman" w:cs="Times New Roman"/>
          <w:kern w:val="0"/>
          <w:sz w:val="24"/>
          <w:szCs w:val="24"/>
        </w:rPr>
        <w:t>动态</w:t>
      </w:r>
    </w:p>
    <w:p w14:paraId="7F83CE54" w14:textId="4DE0D9D8" w:rsidR="009F65D3" w:rsidRPr="00E510FC" w:rsidRDefault="009F65D3" w:rsidP="00E510FC">
      <w:pPr>
        <w:widowControl/>
        <w:spacing w:line="440" w:lineRule="exact"/>
        <w:jc w:val="left"/>
        <w:rPr>
          <w:rFonts w:ascii="Times New Roman" w:eastAsia="宋体" w:hAnsi="Times New Roman" w:cs="Times New Roman"/>
          <w:kern w:val="0"/>
          <w:sz w:val="24"/>
          <w:szCs w:val="24"/>
        </w:rPr>
      </w:pPr>
    </w:p>
    <w:p w14:paraId="46120631" w14:textId="3C844DA8" w:rsidR="00496910" w:rsidRPr="00E510FC" w:rsidRDefault="00496910" w:rsidP="00E510FC">
      <w:pPr>
        <w:widowControl/>
        <w:spacing w:line="440" w:lineRule="exact"/>
        <w:jc w:val="left"/>
        <w:rPr>
          <w:rFonts w:ascii="Times New Roman" w:eastAsia="宋体" w:hAnsi="Times New Roman" w:cs="Times New Roman"/>
          <w:kern w:val="0"/>
          <w:sz w:val="24"/>
          <w:szCs w:val="24"/>
        </w:rPr>
      </w:pPr>
    </w:p>
    <w:p w14:paraId="3AA4074A" w14:textId="1ECBBD91" w:rsidR="00496910" w:rsidRPr="00E510FC" w:rsidRDefault="004969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如何注入集合对象？</w:t>
      </w:r>
    </w:p>
    <w:p w14:paraId="1B1ED8B7" w14:textId="05EC77CC"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子标签</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的子标签</w:t>
      </w: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可以设置对象</w:t>
      </w:r>
    </w:p>
    <w:p w14:paraId="5BBC7B1D" w14:textId="4D6474F6"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st</w:t>
      </w:r>
      <w:r w:rsidRPr="00E510FC">
        <w:rPr>
          <w:rFonts w:ascii="Times New Roman" w:eastAsia="宋体" w:hAnsi="Times New Roman" w:cs="Times New Roman"/>
          <w:kern w:val="0"/>
          <w:sz w:val="24"/>
          <w:szCs w:val="24"/>
        </w:rPr>
        <w:t>标签分为</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子标签或</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子标签分别对应静态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和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51A7F8CC" w14:textId="09476B62" w:rsidR="00F979ED"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和前面对象依赖注入意义</w:t>
      </w:r>
      <w:r w:rsidRPr="00E510FC">
        <w:rPr>
          <w:rFonts w:ascii="Times New Roman" w:eastAsia="宋体" w:hAnsi="Times New Roman" w:cs="Times New Roman"/>
          <w:kern w:val="0"/>
          <w:sz w:val="24"/>
          <w:szCs w:val="24"/>
        </w:rPr>
        <w:t xml:space="preserve">  name</w:t>
      </w:r>
      <w:r w:rsidRPr="00E510FC">
        <w:rPr>
          <w:rFonts w:ascii="Times New Roman" w:eastAsia="宋体" w:hAnsi="Times New Roman" w:cs="Times New Roman"/>
          <w:kern w:val="0"/>
          <w:sz w:val="24"/>
          <w:szCs w:val="24"/>
        </w:rPr>
        <w:t>：字面值，</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动态</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对象</w:t>
      </w:r>
    </w:p>
    <w:p w14:paraId="12C47399" w14:textId="73763CAE" w:rsidR="00F979ED" w:rsidRPr="00E510FC" w:rsidRDefault="00F979ED" w:rsidP="00E510FC">
      <w:pPr>
        <w:widowControl/>
        <w:spacing w:line="440" w:lineRule="exact"/>
        <w:jc w:val="left"/>
        <w:rPr>
          <w:rFonts w:ascii="Times New Roman" w:eastAsia="宋体" w:hAnsi="Times New Roman" w:cs="Times New Roman"/>
          <w:kern w:val="0"/>
          <w:sz w:val="24"/>
          <w:szCs w:val="24"/>
        </w:rPr>
      </w:pPr>
    </w:p>
    <w:p w14:paraId="61DC4803" w14:textId="13EF527D"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F3C4E9D" w14:textId="493BD409"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内有多少个对象？</w:t>
      </w:r>
    </w:p>
    <w:p w14:paraId="17423038" w14:textId="087E6952"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查看</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多少个对象、有哪些类型：</w:t>
      </w:r>
    </w:p>
    <w:p w14:paraId="04176FEC" w14:textId="5FD21538"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getBeanDefinitionNames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所有的对象的名称</w:t>
      </w:r>
    </w:p>
    <w:p w14:paraId="05E9313B" w14:textId="3627CDAF"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内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是不会出现在结果中的，虽然</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会创建该对象并赋给</w:t>
      </w:r>
      <w:r w:rsidRPr="00E510FC">
        <w:rPr>
          <w:rFonts w:ascii="Times New Roman" w:eastAsia="宋体" w:hAnsi="Times New Roman" w:cs="Times New Roman"/>
          <w:kern w:val="0"/>
          <w:sz w:val="24"/>
          <w:szCs w:val="24"/>
        </w:rPr>
        <w:t>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value</w:t>
      </w:r>
    </w:p>
    <w:p w14:paraId="3A1D6ECD" w14:textId="1FD74E1D" w:rsidR="00D91B59" w:rsidRPr="00E510FC" w:rsidRDefault="00D91B5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2</w:t>
      </w: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没有写</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或者</w:t>
      </w:r>
      <w:r w:rsidRPr="00E510FC">
        <w:rPr>
          <w:rFonts w:ascii="Times New Roman" w:eastAsia="宋体" w:hAnsi="Times New Roman" w:cs="Times New Roman"/>
          <w:kern w:val="0"/>
          <w:sz w:val="24"/>
          <w:szCs w:val="24"/>
        </w:rPr>
        <w:t>name</w:t>
      </w:r>
      <w:r w:rsidRPr="00E510FC">
        <w:rPr>
          <w:rFonts w:ascii="Times New Roman" w:eastAsia="宋体" w:hAnsi="Times New Roman" w:cs="Times New Roman"/>
          <w:kern w:val="0"/>
          <w:sz w:val="24"/>
          <w:szCs w:val="24"/>
        </w:rPr>
        <w:t>，就会用类名名称</w:t>
      </w:r>
      <w:r w:rsidRPr="00E510FC">
        <w:rPr>
          <w:rFonts w:ascii="Times New Roman" w:eastAsia="宋体" w:hAnsi="Times New Roman" w:cs="Times New Roman"/>
          <w:kern w:val="0"/>
          <w:sz w:val="24"/>
          <w:szCs w:val="24"/>
        </w:rPr>
        <w:t xml:space="preserve">#0 </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id com.imooc.spring.ioc.entity.Apple#0</w:t>
      </w:r>
    </w:p>
    <w:p w14:paraId="21DC7E56" w14:textId="224DEA08"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imooc.spring.ioc.entity.Apple#1</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在后面编号进行区别</w:t>
      </w:r>
    </w:p>
    <w:p w14:paraId="2217EBFB" w14:textId="5FE3CC85" w:rsidR="00CE508E" w:rsidRPr="00E510FC" w:rsidRDefault="00CE508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如果有多个相同类型的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用类名进行获取，会默认返回第一个匿名</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要想获取后面的，必须在类名后面加</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再加编号</w:t>
      </w:r>
    </w:p>
    <w:p w14:paraId="4837D52E" w14:textId="23E9E4B3" w:rsidR="00CE508E" w:rsidRPr="00E510FC" w:rsidRDefault="0003500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cotext.getBean(beanName).getClass.getName</w:t>
      </w:r>
      <w:r w:rsidRPr="00E510FC">
        <w:rPr>
          <w:rFonts w:ascii="Times New Roman" w:eastAsia="宋体" w:hAnsi="Times New Roman" w:cs="Times New Roman"/>
          <w:kern w:val="0"/>
          <w:sz w:val="24"/>
          <w:szCs w:val="24"/>
        </w:rPr>
        <w:t>得到类的名称，得到运行时类型，这是</w:t>
      </w:r>
      <w:r w:rsidRPr="00E510FC">
        <w:rPr>
          <w:rFonts w:ascii="Times New Roman" w:eastAsia="宋体" w:hAnsi="Times New Roman" w:cs="Times New Roman"/>
          <w:kern w:val="0"/>
          <w:sz w:val="24"/>
          <w:szCs w:val="24"/>
        </w:rPr>
        <w:t>javase</w:t>
      </w:r>
      <w:r w:rsidRPr="00E510FC">
        <w:rPr>
          <w:rFonts w:ascii="Times New Roman" w:eastAsia="宋体" w:hAnsi="Times New Roman" w:cs="Times New Roman"/>
          <w:kern w:val="0"/>
          <w:sz w:val="24"/>
          <w:szCs w:val="24"/>
        </w:rPr>
        <w:t>的内容</w:t>
      </w:r>
    </w:p>
    <w:p w14:paraId="44C17D7D" w14:textId="69D1E277" w:rsidR="00035007"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获取内容，执行打印对象即可，如果重写了</w:t>
      </w:r>
      <w:r w:rsidRPr="00E510FC">
        <w:rPr>
          <w:rFonts w:ascii="Times New Roman" w:eastAsia="宋体" w:hAnsi="Times New Roman" w:cs="Times New Roman"/>
          <w:kern w:val="0"/>
          <w:sz w:val="24"/>
          <w:szCs w:val="24"/>
        </w:rPr>
        <w:t>toString</w:t>
      </w:r>
      <w:r w:rsidRPr="00E510FC">
        <w:rPr>
          <w:rFonts w:ascii="Times New Roman" w:eastAsia="宋体" w:hAnsi="Times New Roman" w:cs="Times New Roman"/>
          <w:kern w:val="0"/>
          <w:sz w:val="24"/>
          <w:szCs w:val="24"/>
        </w:rPr>
        <w:t>就可以查看内容</w:t>
      </w:r>
    </w:p>
    <w:p w14:paraId="33E9E29F" w14:textId="77777777"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5E3DC265" w14:textId="77777777" w:rsidR="00D91B59" w:rsidRPr="00E510FC" w:rsidRDefault="00D91B59" w:rsidP="00E510FC">
      <w:pPr>
        <w:widowControl/>
        <w:spacing w:line="440" w:lineRule="exact"/>
        <w:jc w:val="left"/>
        <w:rPr>
          <w:rFonts w:ascii="Times New Roman" w:eastAsia="宋体" w:hAnsi="Times New Roman" w:cs="Times New Roman"/>
          <w:kern w:val="0"/>
          <w:sz w:val="24"/>
          <w:szCs w:val="24"/>
        </w:rPr>
      </w:pPr>
    </w:p>
    <w:p w14:paraId="52BB7AC0" w14:textId="38AA22F1"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有哪些自动装配的方式？</w:t>
      </w:r>
    </w:p>
    <w:p w14:paraId="0E577C07" w14:textId="211348C1" w:rsidR="006E3667"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指的是再</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运行的过程中自动地为某个属性注入数据。自动装配注解就是为了依赖注入所存在的</w:t>
      </w:r>
    </w:p>
    <w:tbl>
      <w:tblPr>
        <w:tblStyle w:val="ad"/>
        <w:tblW w:w="0" w:type="auto"/>
        <w:jc w:val="center"/>
        <w:tblLook w:val="04A0" w:firstRow="1" w:lastRow="0" w:firstColumn="1" w:lastColumn="0" w:noHBand="0" w:noVBand="1"/>
      </w:tblPr>
      <w:tblGrid>
        <w:gridCol w:w="2462"/>
        <w:gridCol w:w="1464"/>
        <w:gridCol w:w="4370"/>
      </w:tblGrid>
      <w:tr w:rsidR="00D34229" w:rsidRPr="00E510FC" w14:paraId="1FAED880" w14:textId="77777777" w:rsidTr="00CF3301">
        <w:trPr>
          <w:jc w:val="center"/>
        </w:trPr>
        <w:tc>
          <w:tcPr>
            <w:tcW w:w="2547" w:type="dxa"/>
            <w:vAlign w:val="center"/>
          </w:tcPr>
          <w:p w14:paraId="3257EF71" w14:textId="29E2A25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分类</w:t>
            </w:r>
          </w:p>
        </w:tc>
        <w:tc>
          <w:tcPr>
            <w:tcW w:w="1170" w:type="dxa"/>
            <w:vAlign w:val="center"/>
          </w:tcPr>
          <w:p w14:paraId="72898389" w14:textId="1472A26C"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579" w:type="dxa"/>
            <w:vAlign w:val="center"/>
          </w:tcPr>
          <w:p w14:paraId="20881588" w14:textId="59F4789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FB4293" w:rsidRPr="00E510FC" w14:paraId="1CA966AF" w14:textId="77777777" w:rsidTr="00CF3301">
        <w:trPr>
          <w:jc w:val="center"/>
        </w:trPr>
        <w:tc>
          <w:tcPr>
            <w:tcW w:w="2547" w:type="dxa"/>
            <w:vMerge w:val="restart"/>
            <w:vAlign w:val="center"/>
          </w:tcPr>
          <w:p w14:paraId="11B47507" w14:textId="2DB791B9"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不关心</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是什么，把与属性相同类型的对象注入</w:t>
            </w:r>
          </w:p>
        </w:tc>
        <w:tc>
          <w:tcPr>
            <w:tcW w:w="1170" w:type="dxa"/>
            <w:vAlign w:val="center"/>
          </w:tcPr>
          <w:p w14:paraId="52FA4ECE" w14:textId="6391677B"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p>
        </w:tc>
        <w:tc>
          <w:tcPr>
            <w:tcW w:w="4579" w:type="dxa"/>
            <w:vAlign w:val="center"/>
          </w:tcPr>
          <w:p w14:paraId="67AE16B1" w14:textId="65EEB2D1" w:rsidR="00CF3301" w:rsidRPr="00E510FC" w:rsidRDefault="00D3422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容器内对象动态注入属性</w:t>
            </w:r>
          </w:p>
        </w:tc>
      </w:tr>
      <w:tr w:rsidR="00FB4293" w:rsidRPr="00E510FC" w14:paraId="559A8E4E" w14:textId="77777777" w:rsidTr="00CF3301">
        <w:trPr>
          <w:jc w:val="center"/>
        </w:trPr>
        <w:tc>
          <w:tcPr>
            <w:tcW w:w="2547" w:type="dxa"/>
            <w:vMerge/>
            <w:vAlign w:val="center"/>
          </w:tcPr>
          <w:p w14:paraId="29D50E02"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6D8732AC" w14:textId="1E22F7A7"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ject</w:t>
            </w:r>
          </w:p>
        </w:tc>
        <w:tc>
          <w:tcPr>
            <w:tcW w:w="4579" w:type="dxa"/>
            <w:vAlign w:val="center"/>
          </w:tcPr>
          <w:p w14:paraId="76AFE96A"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r w:rsidR="00FB4293" w:rsidRPr="00E510FC" w14:paraId="5C6DACF5" w14:textId="77777777" w:rsidTr="00CF3301">
        <w:trPr>
          <w:jc w:val="center"/>
        </w:trPr>
        <w:tc>
          <w:tcPr>
            <w:tcW w:w="2547" w:type="dxa"/>
            <w:vMerge w:val="restart"/>
            <w:vAlign w:val="center"/>
          </w:tcPr>
          <w:p w14:paraId="2552177C" w14:textId="4986C5A8"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名称装配</w:t>
            </w:r>
          </w:p>
        </w:tc>
        <w:tc>
          <w:tcPr>
            <w:tcW w:w="1170" w:type="dxa"/>
            <w:vAlign w:val="center"/>
          </w:tcPr>
          <w:p w14:paraId="595BBF05" w14:textId="28A51A5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Name</w:t>
            </w:r>
            <w:r w:rsidR="00FB4293" w:rsidRPr="00E510FC">
              <w:rPr>
                <w:rFonts w:ascii="Times New Roman" w:eastAsia="宋体" w:hAnsi="Times New Roman" w:cs="Times New Roman"/>
                <w:kern w:val="0"/>
                <w:sz w:val="24"/>
                <w:szCs w:val="24"/>
              </w:rPr>
              <w:t>d</w:t>
            </w:r>
          </w:p>
        </w:tc>
        <w:tc>
          <w:tcPr>
            <w:tcW w:w="4579" w:type="dxa"/>
            <w:vAlign w:val="center"/>
          </w:tcPr>
          <w:p w14:paraId="2FBC0DE4" w14:textId="6AB06E14" w:rsidR="00CF3301" w:rsidRPr="00E510FC" w:rsidRDefault="00FB42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属性名自动装配属性</w:t>
            </w:r>
          </w:p>
        </w:tc>
      </w:tr>
      <w:tr w:rsidR="00FB4293" w:rsidRPr="00E510FC" w14:paraId="0A0618C3" w14:textId="77777777" w:rsidTr="00CF3301">
        <w:trPr>
          <w:jc w:val="center"/>
        </w:trPr>
        <w:tc>
          <w:tcPr>
            <w:tcW w:w="2547" w:type="dxa"/>
            <w:vMerge/>
            <w:vAlign w:val="center"/>
          </w:tcPr>
          <w:p w14:paraId="769117A1"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c>
          <w:tcPr>
            <w:tcW w:w="1170" w:type="dxa"/>
            <w:vAlign w:val="center"/>
          </w:tcPr>
          <w:p w14:paraId="37447985" w14:textId="7455C752"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source</w:t>
            </w:r>
          </w:p>
        </w:tc>
        <w:tc>
          <w:tcPr>
            <w:tcW w:w="4579" w:type="dxa"/>
            <w:vAlign w:val="center"/>
          </w:tcPr>
          <w:p w14:paraId="58F6AADF" w14:textId="77777777" w:rsidR="00CF3301" w:rsidRPr="00E510FC" w:rsidRDefault="00CF3301" w:rsidP="00E510FC">
            <w:pPr>
              <w:widowControl/>
              <w:spacing w:line="440" w:lineRule="exact"/>
              <w:jc w:val="left"/>
              <w:rPr>
                <w:rFonts w:ascii="Times New Roman" w:eastAsia="宋体" w:hAnsi="Times New Roman" w:cs="Times New Roman"/>
                <w:kern w:val="0"/>
                <w:sz w:val="24"/>
                <w:szCs w:val="24"/>
              </w:rPr>
            </w:pPr>
          </w:p>
        </w:tc>
      </w:tr>
    </w:tbl>
    <w:p w14:paraId="7BDAD00D" w14:textId="0CB065FE"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文件中，</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name ref</w:t>
      </w:r>
      <w:r w:rsidRPr="00E510FC">
        <w:rPr>
          <w:rFonts w:ascii="Times New Roman" w:eastAsia="宋体" w:hAnsi="Times New Roman" w:cs="Times New Roman"/>
          <w:kern w:val="0"/>
          <w:sz w:val="24"/>
          <w:szCs w:val="24"/>
        </w:rPr>
        <w:t>是按照</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名称进行注入</w:t>
      </w:r>
    </w:p>
    <w:p w14:paraId="694DD75F"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19A2C687" w14:textId="1E943928"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7616CDA" w14:textId="46F7C9C1"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属性是，变量名必须与容器内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匹配吗？</w:t>
      </w:r>
    </w:p>
    <w:p w14:paraId="79BFE7EE" w14:textId="00489DA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需要，因为</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是按照类型装配，即根据要注入的属性的类型，从容器中找到向匹配的类型进行装配，与变量名没有关系。所以不是必须的</w:t>
      </w:r>
    </w:p>
    <w:p w14:paraId="7CD59671" w14:textId="60F11FF9"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D648A85" w14:textId="77777777" w:rsidR="00FB4293" w:rsidRPr="00E510FC" w:rsidRDefault="00FB4293" w:rsidP="00E510FC">
      <w:pPr>
        <w:widowControl/>
        <w:spacing w:line="440" w:lineRule="exact"/>
        <w:jc w:val="left"/>
        <w:rPr>
          <w:rFonts w:ascii="Times New Roman" w:eastAsia="宋体" w:hAnsi="Times New Roman" w:cs="Times New Roman"/>
          <w:kern w:val="0"/>
          <w:sz w:val="24"/>
          <w:szCs w:val="24"/>
        </w:rPr>
      </w:pPr>
    </w:p>
    <w:p w14:paraId="01A7CB6C" w14:textId="132D1EBD" w:rsidR="00CF3301" w:rsidRPr="00E510FC" w:rsidRDefault="00CF330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Autowire</w:t>
      </w:r>
      <w:r w:rsidR="004D552A" w:rsidRPr="00E510FC">
        <w:rPr>
          <w:rFonts w:ascii="Times New Roman" w:eastAsia="宋体" w:hAnsi="Times New Roman" w:cs="Times New Roman"/>
          <w:kern w:val="0"/>
          <w:sz w:val="24"/>
          <w:szCs w:val="24"/>
        </w:rPr>
        <w:t>在</w:t>
      </w:r>
      <w:r w:rsidR="004D552A" w:rsidRPr="00E510FC">
        <w:rPr>
          <w:rFonts w:ascii="Times New Roman" w:eastAsia="宋体" w:hAnsi="Times New Roman" w:cs="Times New Roman"/>
          <w:kern w:val="0"/>
          <w:sz w:val="24"/>
          <w:szCs w:val="24"/>
        </w:rPr>
        <w:t>IoC</w:t>
      </w:r>
      <w:r w:rsidR="004D552A" w:rsidRPr="00E510FC">
        <w:rPr>
          <w:rFonts w:ascii="Times New Roman" w:eastAsia="宋体" w:hAnsi="Times New Roman" w:cs="Times New Roman"/>
          <w:kern w:val="0"/>
          <w:sz w:val="24"/>
          <w:szCs w:val="24"/>
        </w:rPr>
        <w:t>容器中</w:t>
      </w:r>
      <w:r w:rsidRPr="00E510FC">
        <w:rPr>
          <w:rFonts w:ascii="Times New Roman" w:eastAsia="宋体" w:hAnsi="Times New Roman" w:cs="Times New Roman"/>
          <w:kern w:val="0"/>
          <w:sz w:val="24"/>
          <w:szCs w:val="24"/>
        </w:rPr>
        <w:t>找到多个</w:t>
      </w:r>
      <w:r w:rsidR="004D552A"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与当前属性匹配怎么办，会装配容器内哪个对象注入到该属性中？</w:t>
      </w:r>
    </w:p>
    <w:p w14:paraId="6FAB128B" w14:textId="5BF3BE5E" w:rsidR="004D552A" w:rsidRPr="00E510FC" w:rsidRDefault="004D552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w:t>
      </w:r>
      <w:r w:rsidRPr="00E510FC">
        <w:rPr>
          <w:rFonts w:ascii="Times New Roman" w:eastAsia="宋体" w:hAnsi="Times New Roman" w:cs="Times New Roman"/>
          <w:kern w:val="0"/>
          <w:sz w:val="24"/>
          <w:szCs w:val="24"/>
        </w:rPr>
        <w:t>@Autowire</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对象与当前属性匹配时，会抛出一个异常，因为</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也不知道选哪个，与变量名称、</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名称没有关系。无论怎么修改要注入属性的名称都没有用。此时的解决办法有两个：以实</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在找到的多个类中选一个加上该注解，</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优先注入该类的对象</w:t>
      </w:r>
    </w:p>
    <w:p w14:paraId="30DB0A4B" w14:textId="3E0CBC7B"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只找到一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与属性名称没有关系，属性名称就可以任意</w:t>
      </w:r>
    </w:p>
    <w:p w14:paraId="54AE4EAA" w14:textId="3901FB6D"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找到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与当前要注入的属性类型相同，则属性名称必须与对应类的首字母小写，如果对应类注解时没有指定</w:t>
      </w:r>
      <w:r w:rsidRPr="00E510FC">
        <w:rPr>
          <w:rFonts w:ascii="Times New Roman" w:eastAsia="宋体" w:hAnsi="Times New Roman" w:cs="Times New Roman"/>
          <w:kern w:val="0"/>
          <w:sz w:val="24"/>
          <w:szCs w:val="24"/>
        </w:rPr>
        <w:t>beanId</w:t>
      </w:r>
    </w:p>
    <w:p w14:paraId="1C1750E1" w14:textId="62B50AA2" w:rsidR="00D34229" w:rsidRPr="00E510FC" w:rsidRDefault="00D34229" w:rsidP="00E510FC">
      <w:pPr>
        <w:pStyle w:val="a3"/>
        <w:widowControl/>
        <w:numPr>
          <w:ilvl w:val="0"/>
          <w:numId w:val="3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注入属性找到多个符合的对象，使用</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注解和</w:t>
      </w:r>
      <w:r w:rsidRPr="00E510FC">
        <w:rPr>
          <w:rFonts w:ascii="Times New Roman" w:eastAsia="宋体" w:hAnsi="Times New Roman" w:cs="Times New Roman"/>
          <w:kern w:val="0"/>
          <w:sz w:val="24"/>
          <w:szCs w:val="24"/>
        </w:rPr>
        <w:t>@Qualifier</w:t>
      </w:r>
      <w:r w:rsidRPr="00E510FC">
        <w:rPr>
          <w:rFonts w:ascii="Times New Roman" w:eastAsia="宋体" w:hAnsi="Times New Roman" w:cs="Times New Roman"/>
          <w:kern w:val="0"/>
          <w:sz w:val="24"/>
          <w:szCs w:val="24"/>
        </w:rPr>
        <w:t>注解</w:t>
      </w:r>
    </w:p>
    <w:p w14:paraId="0EA891E4" w14:textId="2749C8C8" w:rsidR="00D34229"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解决方式：</w:t>
      </w:r>
    </w:p>
    <w:p w14:paraId="54A8746D" w14:textId="104D54EA"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1 </w:t>
      </w:r>
      <w:r w:rsidRPr="00E510FC">
        <w:rPr>
          <w:rFonts w:ascii="Times New Roman" w:eastAsia="宋体" w:hAnsi="Times New Roman" w:cs="Times New Roman"/>
          <w:kern w:val="0"/>
          <w:sz w:val="24"/>
          <w:szCs w:val="24"/>
        </w:rPr>
        <w:t>修改变量名称</w:t>
      </w:r>
    </w:p>
    <w:p w14:paraId="01BF3ED2" w14:textId="60B8A571"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2 </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Primary @</w:t>
      </w:r>
      <w:r w:rsidR="00156AD8" w:rsidRPr="00E510FC">
        <w:rPr>
          <w:rFonts w:ascii="Times New Roman" w:eastAsia="宋体" w:hAnsi="Times New Roman" w:cs="Times New Roman"/>
          <w:kern w:val="0"/>
          <w:sz w:val="24"/>
          <w:szCs w:val="24"/>
        </w:rPr>
        <w:t>Qualifier</w:t>
      </w:r>
    </w:p>
    <w:p w14:paraId="384D2AEB" w14:textId="12D89DD7" w:rsidR="00CF3301" w:rsidRPr="00E510FC" w:rsidRDefault="00CF3301" w:rsidP="00E510FC">
      <w:pPr>
        <w:widowControl/>
        <w:spacing w:line="440" w:lineRule="exact"/>
        <w:jc w:val="left"/>
        <w:rPr>
          <w:rFonts w:ascii="Times New Roman" w:eastAsia="宋体" w:hAnsi="Times New Roman" w:cs="Times New Roman"/>
          <w:kern w:val="0"/>
          <w:sz w:val="24"/>
          <w:szCs w:val="24"/>
        </w:rPr>
      </w:pPr>
    </w:p>
    <w:p w14:paraId="1B2C0F56"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7D610A9D" w14:textId="38396EA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作用域有哪些</w:t>
      </w:r>
      <w:r w:rsidRPr="00E510FC">
        <w:rPr>
          <w:rFonts w:ascii="Times New Roman" w:eastAsia="宋体" w:hAnsi="Times New Roman" w:cs="Times New Roman"/>
          <w:kern w:val="0"/>
          <w:sz w:val="24"/>
          <w:szCs w:val="24"/>
        </w:rPr>
        <w:t>?</w:t>
      </w:r>
    </w:p>
    <w:p w14:paraId="2E4F6B71" w14:textId="7B6B84B5" w:rsidR="00E541C9" w:rsidRPr="00E510FC" w:rsidRDefault="00E541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005B3463" w:rsidRPr="00E510FC">
        <w:rPr>
          <w:rFonts w:ascii="Times New Roman" w:eastAsia="宋体" w:hAnsi="Times New Roman" w:cs="Times New Roman"/>
          <w:kern w:val="0"/>
          <w:sz w:val="24"/>
          <w:szCs w:val="24"/>
        </w:rPr>
        <w:t>属性用于决定对象何时被创建，以及作用范围是什么</w:t>
      </w:r>
    </w:p>
    <w:p w14:paraId="66CF00C6" w14:textId="666CA4B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r w:rsidRPr="00E510FC">
        <w:rPr>
          <w:rFonts w:ascii="Times New Roman" w:eastAsia="宋体" w:hAnsi="Times New Roman" w:cs="Times New Roman"/>
          <w:kern w:val="0"/>
          <w:sz w:val="24"/>
          <w:szCs w:val="24"/>
        </w:rPr>
        <w:t>决定容器内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数量</w:t>
      </w:r>
    </w:p>
    <w:p w14:paraId="70F8FEC3" w14:textId="1779DEF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默认值为</w:t>
      </w:r>
      <w:r w:rsidRPr="00E510FC">
        <w:rPr>
          <w:rFonts w:ascii="Times New Roman" w:eastAsia="宋体" w:hAnsi="Times New Roman" w:cs="Times New Roman"/>
          <w:kern w:val="0"/>
          <w:sz w:val="24"/>
          <w:szCs w:val="24"/>
        </w:rPr>
        <w:t xml:space="preserve"> singleton </w:t>
      </w:r>
      <w:r w:rsidRPr="00E510FC">
        <w:rPr>
          <w:rFonts w:ascii="Times New Roman" w:eastAsia="宋体" w:hAnsi="Times New Roman" w:cs="Times New Roman"/>
          <w:kern w:val="0"/>
          <w:sz w:val="24"/>
          <w:szCs w:val="24"/>
        </w:rPr>
        <w:t>即单例模式，全局共享一个对象实例</w:t>
      </w:r>
    </w:p>
    <w:p w14:paraId="4E61B01F" w14:textId="77777777"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scope </w:t>
      </w:r>
      <w:r w:rsidRPr="00E510FC">
        <w:rPr>
          <w:rFonts w:ascii="Times New Roman" w:eastAsia="宋体" w:hAnsi="Times New Roman" w:cs="Times New Roman"/>
          <w:kern w:val="0"/>
          <w:sz w:val="24"/>
          <w:szCs w:val="24"/>
        </w:rPr>
        <w:t>属性</w:t>
      </w:r>
    </w:p>
    <w:tbl>
      <w:tblPr>
        <w:tblStyle w:val="ad"/>
        <w:tblW w:w="0" w:type="auto"/>
        <w:jc w:val="center"/>
        <w:tblLook w:val="04A0" w:firstRow="1" w:lastRow="0" w:firstColumn="1" w:lastColumn="0" w:noHBand="0" w:noVBand="1"/>
      </w:tblPr>
      <w:tblGrid>
        <w:gridCol w:w="4148"/>
        <w:gridCol w:w="4148"/>
      </w:tblGrid>
      <w:tr w:rsidR="005B3463" w:rsidRPr="00E510FC" w14:paraId="6E0B8BB0" w14:textId="77777777" w:rsidTr="005B3463">
        <w:trPr>
          <w:jc w:val="center"/>
        </w:trPr>
        <w:tc>
          <w:tcPr>
            <w:tcW w:w="4148" w:type="dxa"/>
          </w:tcPr>
          <w:p w14:paraId="4D1BC719" w14:textId="07D67C1E"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tc>
        <w:tc>
          <w:tcPr>
            <w:tcW w:w="4148" w:type="dxa"/>
          </w:tcPr>
          <w:p w14:paraId="3DB1EE30" w14:textId="1DD3B39B"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5B3463" w:rsidRPr="00E510FC" w14:paraId="255DA60B" w14:textId="77777777" w:rsidTr="005B3463">
        <w:trPr>
          <w:jc w:val="center"/>
        </w:trPr>
        <w:tc>
          <w:tcPr>
            <w:tcW w:w="4148" w:type="dxa"/>
          </w:tcPr>
          <w:p w14:paraId="4BFAE07D" w14:textId="62A7409F"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默认设置</w:t>
            </w:r>
            <w:r w:rsidRPr="00E510FC">
              <w:rPr>
                <w:rFonts w:ascii="Times New Roman" w:eastAsia="宋体" w:hAnsi="Times New Roman" w:cs="Times New Roman"/>
                <w:kern w:val="0"/>
                <w:sz w:val="24"/>
                <w:szCs w:val="24"/>
              </w:rPr>
              <w:t>)</w:t>
            </w:r>
          </w:p>
        </w:tc>
        <w:tc>
          <w:tcPr>
            <w:tcW w:w="4148" w:type="dxa"/>
          </w:tcPr>
          <w:p w14:paraId="7282F77F" w14:textId="7F338BD6"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单例模式，只有一个对象，全局共享</w:t>
            </w:r>
          </w:p>
        </w:tc>
      </w:tr>
      <w:tr w:rsidR="005B3463" w:rsidRPr="00E510FC" w14:paraId="5CC48504" w14:textId="77777777" w:rsidTr="005B3463">
        <w:trPr>
          <w:jc w:val="center"/>
        </w:trPr>
        <w:tc>
          <w:tcPr>
            <w:tcW w:w="4148" w:type="dxa"/>
          </w:tcPr>
          <w:p w14:paraId="14B7C4D9" w14:textId="1C69B25C"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c>
          <w:tcPr>
            <w:tcW w:w="4148" w:type="dxa"/>
          </w:tcPr>
          <w:p w14:paraId="69076BEE" w14:textId="7D62D262" w:rsidR="005B3463" w:rsidRPr="00E510FC" w:rsidRDefault="005B346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多例模式，每次要使用对象时，</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会自动创建一个全新的对象</w:t>
            </w:r>
          </w:p>
        </w:tc>
      </w:tr>
    </w:tbl>
    <w:p w14:paraId="186D7BA1" w14:textId="366F667B" w:rsidR="005B3463" w:rsidRPr="00E510FC" w:rsidRDefault="005B3463" w:rsidP="00E510FC">
      <w:pPr>
        <w:widowControl/>
        <w:spacing w:line="440" w:lineRule="exact"/>
        <w:jc w:val="left"/>
        <w:rPr>
          <w:rFonts w:ascii="Times New Roman" w:eastAsia="宋体" w:hAnsi="Times New Roman" w:cs="Times New Roman"/>
          <w:kern w:val="0"/>
          <w:sz w:val="24"/>
          <w:szCs w:val="24"/>
        </w:rPr>
      </w:pPr>
    </w:p>
    <w:p w14:paraId="740EC2B8" w14:textId="396C1BE6" w:rsidR="00E541C9" w:rsidRPr="00E510FC" w:rsidRDefault="00E541C9" w:rsidP="00E510FC">
      <w:pPr>
        <w:widowControl/>
        <w:spacing w:line="440" w:lineRule="exact"/>
        <w:jc w:val="left"/>
        <w:rPr>
          <w:rFonts w:ascii="Times New Roman" w:eastAsia="宋体" w:hAnsi="Times New Roman" w:cs="Times New Roman"/>
          <w:kern w:val="0"/>
          <w:sz w:val="24"/>
          <w:szCs w:val="24"/>
        </w:rPr>
      </w:pPr>
    </w:p>
    <w:p w14:paraId="037722CC" w14:textId="699768D0"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会默认使用单例模式？</w:t>
      </w:r>
    </w:p>
    <w:p w14:paraId="709CD92A" w14:textId="4D9BB923" w:rsidR="00034BCF" w:rsidRPr="00E510FC" w:rsidRDefault="00034BC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每一次在需要某个对象的时候都去创建一个新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额外创建内存空间，同时创建对象也会占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资源，由于频繁创建对象所带来的资源损耗</w:t>
      </w:r>
      <w:r w:rsidR="001C353F" w:rsidRPr="00E510FC">
        <w:rPr>
          <w:rFonts w:ascii="Times New Roman" w:eastAsia="宋体" w:hAnsi="Times New Roman" w:cs="Times New Roman"/>
          <w:kern w:val="0"/>
          <w:sz w:val="24"/>
          <w:szCs w:val="24"/>
        </w:rPr>
        <w:t>必</w:t>
      </w:r>
      <w:r w:rsidR="001C353F" w:rsidRPr="00E510FC">
        <w:rPr>
          <w:rFonts w:ascii="Times New Roman" w:eastAsia="宋体" w:hAnsi="Times New Roman" w:cs="Times New Roman"/>
          <w:kern w:val="0"/>
          <w:sz w:val="24"/>
          <w:szCs w:val="24"/>
        </w:rPr>
        <w:lastRenderedPageBreak/>
        <w:t>须要考虑在内，而</w:t>
      </w:r>
      <w:r w:rsidR="001C353F" w:rsidRPr="00E510FC">
        <w:rPr>
          <w:rFonts w:ascii="Times New Roman" w:eastAsia="宋体" w:hAnsi="Times New Roman" w:cs="Times New Roman"/>
          <w:kern w:val="0"/>
          <w:sz w:val="24"/>
          <w:szCs w:val="24"/>
        </w:rPr>
        <w:t>IoC</w:t>
      </w:r>
      <w:r w:rsidR="001C353F" w:rsidRPr="00E510FC">
        <w:rPr>
          <w:rFonts w:ascii="Times New Roman" w:eastAsia="宋体" w:hAnsi="Times New Roman" w:cs="Times New Roman"/>
          <w:kern w:val="0"/>
          <w:sz w:val="24"/>
          <w:szCs w:val="24"/>
        </w:rPr>
        <w:t>使用单例模式可以有效解决创建对象时占用资源的问题，因为全局只用创建一次就行了。</w:t>
      </w:r>
    </w:p>
    <w:p w14:paraId="689ECEA7" w14:textId="77777777" w:rsidR="00034BCF" w:rsidRPr="00E510FC" w:rsidRDefault="00034BCF" w:rsidP="00E510FC">
      <w:pPr>
        <w:widowControl/>
        <w:spacing w:line="440" w:lineRule="exact"/>
        <w:jc w:val="left"/>
        <w:rPr>
          <w:rFonts w:ascii="Times New Roman" w:eastAsia="宋体" w:hAnsi="Times New Roman" w:cs="Times New Roman"/>
          <w:kern w:val="0"/>
          <w:sz w:val="24"/>
          <w:szCs w:val="24"/>
        </w:rPr>
      </w:pPr>
    </w:p>
    <w:p w14:paraId="64887C65"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5B649D39" w14:textId="3C04E5F0" w:rsidR="00181CF9"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的单例</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会存在线程安全问题吗？</w:t>
      </w:r>
    </w:p>
    <w:p w14:paraId="22F5F32F" w14:textId="41BA20E2"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会</w:t>
      </w:r>
    </w:p>
    <w:p w14:paraId="46DCDB71" w14:textId="1C8C5B3D"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看这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是不是无状态的，如果是无状态的，即没对自身的成员变量以及外界变量、对象、数组进行修改，则是线程安全的，如果依赖于外界的状态，则不是线程安全的。</w:t>
      </w:r>
    </w:p>
    <w:p w14:paraId="4F950488" w14:textId="36585F3A"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的线程安全问题：</w:t>
      </w:r>
      <w:r w:rsidRPr="00E510FC">
        <w:rPr>
          <w:rFonts w:ascii="Times New Roman" w:eastAsia="宋体" w:hAnsi="Times New Roman" w:cs="Times New Roman"/>
          <w:kern w:val="0"/>
          <w:sz w:val="24"/>
          <w:szCs w:val="24"/>
        </w:rPr>
        <w:t>a.setnum(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对象</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属性为</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程序调用</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sout(num)</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1</w:t>
      </w:r>
    </w:p>
    <w:p w14:paraId="7749F987" w14:textId="157002A9" w:rsidR="00181CF9" w:rsidRPr="00E510FC" w:rsidRDefault="00181C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但在这个过程中其它线程修改</w:t>
      </w:r>
      <w:r w:rsidRPr="00E510FC">
        <w:rPr>
          <w:rFonts w:ascii="Times New Roman" w:eastAsia="宋体" w:hAnsi="Times New Roman" w:cs="Times New Roman"/>
          <w:kern w:val="0"/>
          <w:sz w:val="24"/>
          <w:szCs w:val="24"/>
        </w:rPr>
        <w:t>num</w:t>
      </w:r>
      <w:r w:rsidRPr="00E510FC">
        <w:rPr>
          <w:rFonts w:ascii="Times New Roman" w:eastAsia="宋体" w:hAnsi="Times New Roman" w:cs="Times New Roman"/>
          <w:kern w:val="0"/>
          <w:sz w:val="24"/>
          <w:szCs w:val="24"/>
        </w:rPr>
        <w:t>的值就会导致线程</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看起来结果不正确</w:t>
      </w:r>
    </w:p>
    <w:p w14:paraId="0522D9FA" w14:textId="72C9C69C" w:rsidR="00EA5A90"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过程可以通过线程同步方式，用</w:t>
      </w:r>
      <w:r w:rsidRPr="00E510FC">
        <w:rPr>
          <w:rFonts w:ascii="Times New Roman" w:eastAsia="宋体" w:hAnsi="Times New Roman" w:cs="Times New Roman"/>
          <w:kern w:val="0"/>
          <w:sz w:val="24"/>
          <w:szCs w:val="24"/>
        </w:rPr>
        <w:t>synchronized</w:t>
      </w:r>
      <w:r w:rsidRPr="00E510FC">
        <w:rPr>
          <w:rFonts w:ascii="Times New Roman" w:eastAsia="宋体" w:hAnsi="Times New Roman" w:cs="Times New Roman"/>
          <w:kern w:val="0"/>
          <w:sz w:val="24"/>
          <w:szCs w:val="24"/>
        </w:rPr>
        <w:t>给同步代码加锁</w:t>
      </w:r>
    </w:p>
    <w:p w14:paraId="41D545BC" w14:textId="73D88366" w:rsidR="005459FF" w:rsidRPr="00E510FC" w:rsidRDefault="005459F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还有一个解决方法就是给每一个</w:t>
      </w:r>
      <w:r w:rsidR="00AD2EFA" w:rsidRPr="00E510FC">
        <w:rPr>
          <w:rFonts w:ascii="Times New Roman" w:eastAsia="宋体" w:hAnsi="Times New Roman" w:cs="Times New Roman"/>
          <w:kern w:val="0"/>
          <w:sz w:val="24"/>
          <w:szCs w:val="24"/>
        </w:rPr>
        <w:t>线程创建一个对象，在使用</w:t>
      </w:r>
      <w:r w:rsidR="00AD2EFA" w:rsidRPr="00E510FC">
        <w:rPr>
          <w:rFonts w:ascii="Times New Roman" w:eastAsia="宋体" w:hAnsi="Times New Roman" w:cs="Times New Roman"/>
          <w:kern w:val="0"/>
          <w:sz w:val="24"/>
          <w:szCs w:val="24"/>
        </w:rPr>
        <w:t>getBean</w:t>
      </w:r>
      <w:r w:rsidR="00AD2EFA" w:rsidRPr="00E510FC">
        <w:rPr>
          <w:rFonts w:ascii="Times New Roman" w:eastAsia="宋体" w:hAnsi="Times New Roman" w:cs="Times New Roman"/>
          <w:kern w:val="0"/>
          <w:sz w:val="24"/>
          <w:szCs w:val="24"/>
        </w:rPr>
        <w:t>获取对象时，每个线程都会创建一个新的</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从而解决线程安全问题，</w:t>
      </w:r>
      <w:r w:rsidR="00AD2EFA" w:rsidRPr="00E510FC">
        <w:rPr>
          <w:rFonts w:ascii="Times New Roman" w:eastAsia="宋体" w:hAnsi="Times New Roman" w:cs="Times New Roman"/>
          <w:kern w:val="0"/>
          <w:sz w:val="24"/>
          <w:szCs w:val="24"/>
        </w:rPr>
        <w:t>prototype</w:t>
      </w:r>
      <w:r w:rsidR="00AD2EFA" w:rsidRPr="00E510FC">
        <w:rPr>
          <w:rFonts w:ascii="Times New Roman" w:eastAsia="宋体" w:hAnsi="Times New Roman" w:cs="Times New Roman"/>
          <w:kern w:val="0"/>
          <w:sz w:val="24"/>
          <w:szCs w:val="24"/>
        </w:rPr>
        <w:t>在容器中会创建多个实例，每个线程使用到某个</w:t>
      </w:r>
      <w:r w:rsidR="00AD2EFA" w:rsidRPr="00E510FC">
        <w:rPr>
          <w:rFonts w:ascii="Times New Roman" w:eastAsia="宋体" w:hAnsi="Times New Roman" w:cs="Times New Roman"/>
          <w:kern w:val="0"/>
          <w:sz w:val="24"/>
          <w:szCs w:val="24"/>
        </w:rPr>
        <w:t>Bean</w:t>
      </w:r>
      <w:r w:rsidR="00AD2EFA" w:rsidRPr="00E510FC">
        <w:rPr>
          <w:rFonts w:ascii="Times New Roman" w:eastAsia="宋体" w:hAnsi="Times New Roman" w:cs="Times New Roman"/>
          <w:kern w:val="0"/>
          <w:sz w:val="24"/>
          <w:szCs w:val="24"/>
        </w:rPr>
        <w:t>就会创建一个新对对象。每次使用</w:t>
      </w:r>
      <w:r w:rsidR="00AD2EFA" w:rsidRPr="00E510FC">
        <w:rPr>
          <w:rFonts w:ascii="Times New Roman" w:eastAsia="宋体" w:hAnsi="Times New Roman" w:cs="Times New Roman"/>
          <w:kern w:val="0"/>
          <w:sz w:val="24"/>
          <w:szCs w:val="24"/>
        </w:rPr>
        <w:t>IoC</w:t>
      </w:r>
      <w:r w:rsidR="00AD2EFA" w:rsidRPr="00E510FC">
        <w:rPr>
          <w:rFonts w:ascii="Times New Roman" w:eastAsia="宋体" w:hAnsi="Times New Roman" w:cs="Times New Roman"/>
          <w:kern w:val="0"/>
          <w:sz w:val="24"/>
          <w:szCs w:val="24"/>
        </w:rPr>
        <w:t>容器里面的对象，就会创建一个新对实例，不会产生线程安全问题</w:t>
      </w:r>
    </w:p>
    <w:p w14:paraId="5435C43C" w14:textId="5D3EBF8C"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4B4733A7" w14:textId="0C853F26"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6ED45EE8" w14:textId="74BAEAEC"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prototype</w:t>
      </w:r>
      <w:r w:rsidRPr="00E510FC">
        <w:rPr>
          <w:rFonts w:ascii="Times New Roman" w:eastAsia="宋体" w:hAnsi="Times New Roman" w:cs="Times New Roman"/>
          <w:kern w:val="0"/>
          <w:sz w:val="24"/>
          <w:szCs w:val="24"/>
        </w:rPr>
        <w:t>对比</w:t>
      </w:r>
    </w:p>
    <w:tbl>
      <w:tblPr>
        <w:tblStyle w:val="ad"/>
        <w:tblW w:w="0" w:type="auto"/>
        <w:tblLook w:val="04A0" w:firstRow="1" w:lastRow="0" w:firstColumn="1" w:lastColumn="0" w:noHBand="0" w:noVBand="1"/>
      </w:tblPr>
      <w:tblGrid>
        <w:gridCol w:w="2765"/>
        <w:gridCol w:w="2765"/>
        <w:gridCol w:w="2766"/>
      </w:tblGrid>
      <w:tr w:rsidR="00AD2EFA" w:rsidRPr="00E510FC" w14:paraId="07AC49D8" w14:textId="77777777" w:rsidTr="00AD2EFA">
        <w:tc>
          <w:tcPr>
            <w:tcW w:w="2765" w:type="dxa"/>
          </w:tcPr>
          <w:p w14:paraId="16178AC0"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tc>
        <w:tc>
          <w:tcPr>
            <w:tcW w:w="2765" w:type="dxa"/>
          </w:tcPr>
          <w:p w14:paraId="2032A8A4" w14:textId="51CF533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p>
        </w:tc>
        <w:tc>
          <w:tcPr>
            <w:tcW w:w="2766" w:type="dxa"/>
          </w:tcPr>
          <w:p w14:paraId="527C5A98" w14:textId="76E4D71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totype</w:t>
            </w:r>
          </w:p>
        </w:tc>
      </w:tr>
      <w:tr w:rsidR="00AD2EFA" w:rsidRPr="00E510FC" w14:paraId="5B8D6C4C" w14:textId="77777777" w:rsidTr="00AD2EFA">
        <w:tc>
          <w:tcPr>
            <w:tcW w:w="2765" w:type="dxa"/>
          </w:tcPr>
          <w:p w14:paraId="7799A806" w14:textId="7F24AFF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数量</w:t>
            </w:r>
          </w:p>
        </w:tc>
        <w:tc>
          <w:tcPr>
            <w:tcW w:w="2765" w:type="dxa"/>
          </w:tcPr>
          <w:p w14:paraId="5CCFF619" w14:textId="6A5E99FD"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全局唯一</w:t>
            </w:r>
          </w:p>
        </w:tc>
        <w:tc>
          <w:tcPr>
            <w:tcW w:w="2766" w:type="dxa"/>
          </w:tcPr>
          <w:p w14:paraId="31210A1B" w14:textId="67C0F970"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多个</w:t>
            </w:r>
          </w:p>
        </w:tc>
      </w:tr>
      <w:tr w:rsidR="00AD2EFA" w:rsidRPr="00E510FC" w14:paraId="34E0C59D" w14:textId="77777777" w:rsidTr="00AD2EFA">
        <w:tc>
          <w:tcPr>
            <w:tcW w:w="2765" w:type="dxa"/>
          </w:tcPr>
          <w:p w14:paraId="5B808C2E" w14:textId="714A1A2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实例化</w:t>
            </w:r>
          </w:p>
        </w:tc>
        <w:tc>
          <w:tcPr>
            <w:tcW w:w="2765" w:type="dxa"/>
          </w:tcPr>
          <w:p w14:paraId="6D8EA21E" w14:textId="5BB32364"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启动时</w:t>
            </w:r>
          </w:p>
        </w:tc>
        <w:tc>
          <w:tcPr>
            <w:tcW w:w="2766" w:type="dxa"/>
          </w:tcPr>
          <w:p w14:paraId="13EE37D6" w14:textId="6BF1F83E"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要使用对象时：</w:t>
            </w:r>
            <w:r w:rsidRPr="00E510FC">
              <w:rPr>
                <w:rFonts w:ascii="Times New Roman" w:eastAsia="宋体" w:hAnsi="Times New Roman" w:cs="Times New Roman"/>
                <w:kern w:val="0"/>
                <w:sz w:val="24"/>
                <w:szCs w:val="24"/>
              </w:rPr>
              <w:t>getBean</w:t>
            </w:r>
            <w:r w:rsidRPr="00E510FC">
              <w:rPr>
                <w:rFonts w:ascii="Times New Roman" w:eastAsia="宋体" w:hAnsi="Times New Roman" w:cs="Times New Roman"/>
                <w:kern w:val="0"/>
                <w:sz w:val="24"/>
                <w:szCs w:val="24"/>
              </w:rPr>
              <w:t>或者依赖注入时都会产生一个新对象</w:t>
            </w:r>
          </w:p>
        </w:tc>
      </w:tr>
      <w:tr w:rsidR="00AD2EFA" w:rsidRPr="00E510FC" w14:paraId="796456FB" w14:textId="77777777" w:rsidTr="00AD2EFA">
        <w:tc>
          <w:tcPr>
            <w:tcW w:w="2765" w:type="dxa"/>
          </w:tcPr>
          <w:p w14:paraId="2E09ECB5" w14:textId="23C4A56F"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线程安全</w:t>
            </w:r>
          </w:p>
        </w:tc>
        <w:tc>
          <w:tcPr>
            <w:tcW w:w="2765" w:type="dxa"/>
          </w:tcPr>
          <w:p w14:paraId="4DCA98F8" w14:textId="15BAC9E3"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存在</w:t>
            </w:r>
          </w:p>
        </w:tc>
        <w:tc>
          <w:tcPr>
            <w:tcW w:w="2766" w:type="dxa"/>
          </w:tcPr>
          <w:p w14:paraId="705B4B4A" w14:textId="4670EEB6"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不存在</w:t>
            </w:r>
          </w:p>
        </w:tc>
      </w:tr>
      <w:tr w:rsidR="00AD2EFA" w:rsidRPr="00E510FC" w14:paraId="38BE432E" w14:textId="77777777" w:rsidTr="00AD2EFA">
        <w:tc>
          <w:tcPr>
            <w:tcW w:w="2765" w:type="dxa"/>
          </w:tcPr>
          <w:p w14:paraId="1969DA31" w14:textId="1A8E253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执行效率</w:t>
            </w:r>
          </w:p>
        </w:tc>
        <w:tc>
          <w:tcPr>
            <w:tcW w:w="2765" w:type="dxa"/>
          </w:tcPr>
          <w:p w14:paraId="0CE438C9" w14:textId="318D836A"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高</w:t>
            </w:r>
          </w:p>
        </w:tc>
        <w:tc>
          <w:tcPr>
            <w:tcW w:w="2766" w:type="dxa"/>
          </w:tcPr>
          <w:p w14:paraId="2A63263A" w14:textId="35741B49" w:rsidR="00AD2EFA" w:rsidRPr="00E510FC" w:rsidRDefault="00AD2EF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低</w:t>
            </w:r>
          </w:p>
        </w:tc>
      </w:tr>
    </w:tbl>
    <w:p w14:paraId="41D35BE4" w14:textId="77777777" w:rsidR="00AD2EFA" w:rsidRPr="00E510FC" w:rsidRDefault="00AD2EFA" w:rsidP="00E510FC">
      <w:pPr>
        <w:widowControl/>
        <w:spacing w:line="440" w:lineRule="exact"/>
        <w:jc w:val="left"/>
        <w:rPr>
          <w:rFonts w:ascii="Times New Roman" w:eastAsia="宋体" w:hAnsi="Times New Roman" w:cs="Times New Roman"/>
          <w:kern w:val="0"/>
          <w:sz w:val="24"/>
          <w:szCs w:val="24"/>
        </w:rPr>
      </w:pPr>
    </w:p>
    <w:p w14:paraId="349BC57E" w14:textId="03728BC9" w:rsidR="005459FF" w:rsidRPr="00E510FC" w:rsidRDefault="005459FF" w:rsidP="00E510FC">
      <w:pPr>
        <w:widowControl/>
        <w:spacing w:line="440" w:lineRule="exact"/>
        <w:jc w:val="left"/>
        <w:rPr>
          <w:rFonts w:ascii="Times New Roman" w:eastAsia="宋体" w:hAnsi="Times New Roman" w:cs="Times New Roman"/>
          <w:kern w:val="0"/>
          <w:sz w:val="24"/>
          <w:szCs w:val="24"/>
        </w:rPr>
      </w:pPr>
    </w:p>
    <w:p w14:paraId="5C694CC6" w14:textId="229CA876"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装配注解</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在成员变量上和在方法上有什么不同？</w:t>
      </w:r>
    </w:p>
    <w:p w14:paraId="2FD69F7C" w14:textId="043544CA"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如果装配注解</w:t>
      </w:r>
      <w:r w:rsidR="00810C0B"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则自动按类型或者名称对方法参数进行注入，并自动调用该方法。</w:t>
      </w:r>
    </w:p>
    <w:p w14:paraId="4EFB4136" w14:textId="4BB2CF90" w:rsidR="00010D4A" w:rsidRPr="00E510FC" w:rsidRDefault="00010D4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00810C0B" w:rsidRPr="00E510FC">
        <w:rPr>
          <w:rFonts w:ascii="Times New Roman" w:eastAsia="宋体" w:hAnsi="Times New Roman" w:cs="Times New Roman"/>
          <w:kern w:val="0"/>
          <w:sz w:val="24"/>
          <w:szCs w:val="24"/>
        </w:rPr>
        <w:t>装配注解</w:t>
      </w:r>
      <w:r w:rsidR="00810C0B" w:rsidRPr="00E510FC">
        <w:rPr>
          <w:rFonts w:ascii="Times New Roman" w:eastAsia="宋体" w:hAnsi="Times New Roman" w:cs="Times New Roman"/>
          <w:kern w:val="0"/>
          <w:sz w:val="24"/>
          <w:szCs w:val="24"/>
        </w:rPr>
        <w:t>@AutoWired</w:t>
      </w:r>
      <w:r w:rsidR="00810C0B" w:rsidRPr="00E510FC">
        <w:rPr>
          <w:rFonts w:ascii="Times New Roman" w:eastAsia="宋体" w:hAnsi="Times New Roman" w:cs="Times New Roman"/>
          <w:kern w:val="0"/>
          <w:sz w:val="24"/>
          <w:szCs w:val="24"/>
        </w:rPr>
        <w:t>放在字段上，</w:t>
      </w:r>
      <w:r w:rsidR="00810C0B" w:rsidRPr="00E510FC">
        <w:rPr>
          <w:rFonts w:ascii="Times New Roman" w:eastAsia="宋体" w:hAnsi="Times New Roman" w:cs="Times New Roman"/>
          <w:kern w:val="0"/>
          <w:sz w:val="24"/>
          <w:szCs w:val="24"/>
        </w:rPr>
        <w:t>SpringIoC</w:t>
      </w:r>
      <w:r w:rsidR="00810C0B" w:rsidRPr="00E510FC">
        <w:rPr>
          <w:rFonts w:ascii="Times New Roman" w:eastAsia="宋体" w:hAnsi="Times New Roman" w:cs="Times New Roman"/>
          <w:kern w:val="0"/>
          <w:sz w:val="24"/>
          <w:szCs w:val="24"/>
        </w:rPr>
        <w:t>容器会通过反射技术将字段的访问修饰符修改成</w:t>
      </w:r>
      <w:r w:rsidR="00810C0B" w:rsidRPr="00E510FC">
        <w:rPr>
          <w:rFonts w:ascii="Times New Roman" w:eastAsia="宋体" w:hAnsi="Times New Roman" w:cs="Times New Roman"/>
          <w:kern w:val="0"/>
          <w:sz w:val="24"/>
          <w:szCs w:val="24"/>
        </w:rPr>
        <w:t>public</w:t>
      </w:r>
      <w:r w:rsidR="00810C0B" w:rsidRPr="00E510FC">
        <w:rPr>
          <w:rFonts w:ascii="Times New Roman" w:eastAsia="宋体" w:hAnsi="Times New Roman" w:cs="Times New Roman"/>
          <w:kern w:val="0"/>
          <w:sz w:val="24"/>
          <w:szCs w:val="24"/>
        </w:rPr>
        <w:t>，然后直接进行赋值，最后在复原，不执行</w:t>
      </w:r>
      <w:r w:rsidR="00810C0B" w:rsidRPr="00E510FC">
        <w:rPr>
          <w:rFonts w:ascii="Times New Roman" w:eastAsia="宋体" w:hAnsi="Times New Roman" w:cs="Times New Roman"/>
          <w:kern w:val="0"/>
          <w:sz w:val="24"/>
          <w:szCs w:val="24"/>
        </w:rPr>
        <w:t>setter</w:t>
      </w:r>
      <w:r w:rsidR="00810C0B" w:rsidRPr="00E510FC">
        <w:rPr>
          <w:rFonts w:ascii="Times New Roman" w:eastAsia="宋体" w:hAnsi="Times New Roman" w:cs="Times New Roman"/>
          <w:kern w:val="0"/>
          <w:sz w:val="24"/>
          <w:szCs w:val="24"/>
        </w:rPr>
        <w:t>方法。</w:t>
      </w:r>
    </w:p>
    <w:p w14:paraId="438046E3"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4B1D3D7A" w14:textId="77777777" w:rsidR="00010D4A" w:rsidRPr="00E510FC" w:rsidRDefault="00010D4A" w:rsidP="00E510FC">
      <w:pPr>
        <w:widowControl/>
        <w:spacing w:line="440" w:lineRule="exact"/>
        <w:jc w:val="left"/>
        <w:rPr>
          <w:rFonts w:ascii="Times New Roman" w:eastAsia="宋体" w:hAnsi="Times New Roman" w:cs="Times New Roman"/>
          <w:kern w:val="0"/>
          <w:sz w:val="24"/>
          <w:szCs w:val="24"/>
        </w:rPr>
      </w:pPr>
    </w:p>
    <w:p w14:paraId="6428FECE" w14:textId="1955299A" w:rsidR="00F07EA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ontroller service dao</w:t>
      </w:r>
      <w:r w:rsidRPr="00E510FC">
        <w:rPr>
          <w:rFonts w:ascii="Times New Roman" w:eastAsia="宋体" w:hAnsi="Times New Roman" w:cs="Times New Roman"/>
          <w:kern w:val="0"/>
          <w:sz w:val="24"/>
          <w:szCs w:val="24"/>
        </w:rPr>
        <w:t>层的类会设成单例？</w:t>
      </w:r>
    </w:p>
    <w:p w14:paraId="5509BCD1" w14:textId="507666EE" w:rsidR="00141D65" w:rsidRPr="00E510FC" w:rsidRDefault="00F07EA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这写层的类没有修改自身字段的函数，</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所以这些类对象本身时线程安全的，至于这些对象调用的方法里面用到的对象、内存空间是不是线程安全的与单例还是多例已经无关。如果方法会修改某一块公共的内存地址，则该内存不是线程安全的，与调用该方法的类是不是单例已经没有关系了。所以这几个层的类基本上都是单例模式，根源在于这些类本身的字段不会修改。</w:t>
      </w:r>
    </w:p>
    <w:p w14:paraId="69578735" w14:textId="335FDE76"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dao</w:t>
      </w:r>
      <w:r w:rsidRPr="00E510FC">
        <w:rPr>
          <w:rFonts w:ascii="Times New Roman" w:eastAsia="宋体" w:hAnsi="Times New Roman" w:cs="Times New Roman"/>
          <w:kern w:val="0"/>
          <w:sz w:val="24"/>
          <w:szCs w:val="24"/>
        </w:rPr>
        <w:t>层，</w:t>
      </w:r>
      <w:r w:rsidRPr="00E510FC">
        <w:rPr>
          <w:rFonts w:ascii="Times New Roman" w:eastAsia="宋体" w:hAnsi="Times New Roman" w:cs="Times New Roman"/>
          <w:kern w:val="0"/>
          <w:sz w:val="24"/>
          <w:szCs w:val="24"/>
        </w:rPr>
        <w:t>controller</w:t>
      </w:r>
      <w:r w:rsidRPr="00E510FC">
        <w:rPr>
          <w:rFonts w:ascii="Times New Roman" w:eastAsia="宋体" w:hAnsi="Times New Roman" w:cs="Times New Roman"/>
          <w:kern w:val="0"/>
          <w:sz w:val="24"/>
          <w:szCs w:val="24"/>
        </w:rPr>
        <w:t>为什么采用单例模式，单例对象是线程安全的吗，开发所这些层的类的字段不会提供</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修改，所以是线程安全的。而且，使用</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不会通过</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进行属性的注入，而是将要注入的变量的访问修饰符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赋值，单例模式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启动的时候只执行一次，后面多线程访问时访问修饰符又变回</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所以是线程安全</w:t>
      </w:r>
    </w:p>
    <w:p w14:paraId="7FE617B3" w14:textId="65A39C07" w:rsidR="00810C0B" w:rsidRPr="00E510FC" w:rsidRDefault="00810C0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可以注解在方法上，会对形参进行注入并执行方法</w:t>
      </w:r>
    </w:p>
    <w:p w14:paraId="50A5B8BF" w14:textId="77777777" w:rsidR="00810C0B" w:rsidRPr="00E510FC" w:rsidRDefault="00810C0B" w:rsidP="00E510FC">
      <w:pPr>
        <w:widowControl/>
        <w:spacing w:line="440" w:lineRule="exact"/>
        <w:jc w:val="left"/>
        <w:rPr>
          <w:rFonts w:ascii="Times New Roman" w:eastAsia="宋体" w:hAnsi="Times New Roman" w:cs="Times New Roman"/>
          <w:kern w:val="0"/>
          <w:sz w:val="24"/>
          <w:szCs w:val="24"/>
        </w:rPr>
      </w:pPr>
    </w:p>
    <w:p w14:paraId="3CF9F449" w14:textId="5C1D751A"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71224574" w14:textId="77777777" w:rsidR="00266182" w:rsidRPr="00E510FC" w:rsidRDefault="00266182" w:rsidP="00E510FC">
      <w:pPr>
        <w:widowControl/>
        <w:spacing w:line="440" w:lineRule="exact"/>
        <w:jc w:val="left"/>
        <w:rPr>
          <w:rFonts w:ascii="Times New Roman" w:eastAsia="宋体" w:hAnsi="Times New Roman" w:cs="Times New Roman"/>
          <w:kern w:val="0"/>
          <w:sz w:val="24"/>
          <w:szCs w:val="24"/>
        </w:rPr>
      </w:pPr>
    </w:p>
    <w:p w14:paraId="11A78986" w14:textId="6170E110" w:rsidR="001C353F" w:rsidRPr="00E510FC" w:rsidRDefault="001C35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理解无状态？</w:t>
      </w:r>
    </w:p>
    <w:p w14:paraId="4E075E8C" w14:textId="543471B0" w:rsidR="00922FB0" w:rsidRPr="00E510FC" w:rsidRDefault="00922FB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无状态：不依赖于自身或者外界状态</w:t>
      </w:r>
    </w:p>
    <w:p w14:paraId="7AFA450D" w14:textId="77777777" w:rsidR="00922FB0" w:rsidRPr="00E510FC" w:rsidRDefault="00922FB0" w:rsidP="00E510FC">
      <w:pPr>
        <w:widowControl/>
        <w:spacing w:line="440" w:lineRule="exact"/>
        <w:jc w:val="left"/>
        <w:rPr>
          <w:rFonts w:ascii="Times New Roman" w:eastAsia="宋体" w:hAnsi="Times New Roman" w:cs="Times New Roman"/>
          <w:kern w:val="0"/>
          <w:sz w:val="24"/>
          <w:szCs w:val="24"/>
        </w:rPr>
      </w:pPr>
    </w:p>
    <w:p w14:paraId="66AD96DF" w14:textId="488BC238" w:rsidR="001C353F" w:rsidRPr="00E510FC" w:rsidRDefault="001C353F"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函数无状态：指函数执行时不会对外界变量、对象、</w:t>
      </w:r>
      <w:r w:rsidR="00922FB0" w:rsidRPr="00E510FC">
        <w:rPr>
          <w:rFonts w:ascii="Times New Roman" w:eastAsia="宋体" w:hAnsi="Times New Roman" w:cs="Times New Roman"/>
          <w:kern w:val="0"/>
          <w:sz w:val="24"/>
          <w:szCs w:val="24"/>
        </w:rPr>
        <w:t>数组</w:t>
      </w:r>
      <w:r w:rsidRPr="00E510FC">
        <w:rPr>
          <w:rFonts w:ascii="Times New Roman" w:eastAsia="宋体" w:hAnsi="Times New Roman" w:cs="Times New Roman"/>
          <w:kern w:val="0"/>
          <w:sz w:val="24"/>
          <w:szCs w:val="24"/>
        </w:rPr>
        <w:t>进行修改，</w:t>
      </w:r>
      <w:r w:rsidR="00B447B8" w:rsidRPr="00E510FC">
        <w:rPr>
          <w:rFonts w:ascii="Times New Roman" w:eastAsia="宋体" w:hAnsi="Times New Roman" w:cs="Times New Roman"/>
          <w:kern w:val="0"/>
          <w:sz w:val="24"/>
          <w:szCs w:val="24"/>
        </w:rPr>
        <w:t>输入与输出是一对一映射的，每一个线程调用该函数都只会操作线程栈内部的局部变量，而这些变量是线程安全的。所以无状态函数是线程安全的</w:t>
      </w:r>
    </w:p>
    <w:p w14:paraId="243EACBF" w14:textId="3D4B80CE"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无状态：没有字段或不提供修改字段的方法</w:t>
      </w:r>
      <w:r w:rsidR="00663F06" w:rsidRPr="00E510FC">
        <w:rPr>
          <w:rFonts w:ascii="Times New Roman" w:eastAsia="宋体" w:hAnsi="Times New Roman" w:cs="Times New Roman"/>
          <w:kern w:val="0"/>
          <w:sz w:val="24"/>
          <w:szCs w:val="24"/>
        </w:rPr>
        <w:t>，</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里面的成员方法都是无状态的，则</w:t>
      </w:r>
      <w:r w:rsidR="00663F06" w:rsidRPr="00E510FC">
        <w:rPr>
          <w:rFonts w:ascii="Times New Roman" w:eastAsia="宋体" w:hAnsi="Times New Roman" w:cs="Times New Roman"/>
          <w:kern w:val="0"/>
          <w:sz w:val="24"/>
          <w:szCs w:val="24"/>
        </w:rPr>
        <w:t>bea</w:t>
      </w:r>
      <w:r w:rsidR="00663F06" w:rsidRPr="00E510FC">
        <w:rPr>
          <w:rFonts w:ascii="Times New Roman" w:eastAsia="宋体" w:hAnsi="Times New Roman" w:cs="Times New Roman"/>
          <w:kern w:val="0"/>
          <w:sz w:val="24"/>
          <w:szCs w:val="24"/>
        </w:rPr>
        <w:t>时无状态的</w:t>
      </w:r>
      <w:r w:rsidRPr="00E510FC">
        <w:rPr>
          <w:rFonts w:ascii="Times New Roman" w:eastAsia="宋体" w:hAnsi="Times New Roman" w:cs="Times New Roman"/>
          <w:kern w:val="0"/>
          <w:sz w:val="24"/>
          <w:szCs w:val="24"/>
        </w:rPr>
        <w:t>，多个线程调用都不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这个对象就是线程安全的</w:t>
      </w:r>
    </w:p>
    <w:p w14:paraId="4697AAF2" w14:textId="2DBD0EFC" w:rsidR="00B447B8" w:rsidRPr="00E510FC" w:rsidRDefault="00B447B8" w:rsidP="00E510FC">
      <w:pPr>
        <w:pStyle w:val="a3"/>
        <w:widowControl/>
        <w:numPr>
          <w:ilvl w:val="0"/>
          <w:numId w:val="2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单例模式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如果提供了</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w:t>
      </w:r>
      <w:r w:rsidR="00663F06" w:rsidRPr="00E510FC">
        <w:rPr>
          <w:rFonts w:ascii="Times New Roman" w:eastAsia="宋体" w:hAnsi="Times New Roman" w:cs="Times New Roman"/>
          <w:kern w:val="0"/>
          <w:sz w:val="24"/>
          <w:szCs w:val="24"/>
        </w:rPr>
        <w:t>，或者</w:t>
      </w:r>
      <w:r w:rsidR="00663F06" w:rsidRPr="00E510FC">
        <w:rPr>
          <w:rFonts w:ascii="Times New Roman" w:eastAsia="宋体" w:hAnsi="Times New Roman" w:cs="Times New Roman"/>
          <w:kern w:val="0"/>
          <w:sz w:val="24"/>
          <w:szCs w:val="24"/>
        </w:rPr>
        <w:t>bean</w:t>
      </w:r>
      <w:r w:rsidR="00663F06" w:rsidRPr="00E510FC">
        <w:rPr>
          <w:rFonts w:ascii="Times New Roman" w:eastAsia="宋体" w:hAnsi="Times New Roman" w:cs="Times New Roman"/>
          <w:kern w:val="0"/>
          <w:sz w:val="24"/>
          <w:szCs w:val="24"/>
        </w:rPr>
        <w:t>的有无状态的成员方法</w:t>
      </w:r>
      <w:r w:rsidRPr="00E510FC">
        <w:rPr>
          <w:rFonts w:ascii="Times New Roman" w:eastAsia="宋体" w:hAnsi="Times New Roman" w:cs="Times New Roman"/>
          <w:kern w:val="0"/>
          <w:sz w:val="24"/>
          <w:szCs w:val="24"/>
        </w:rPr>
        <w:t>，就不是线程安全的，因为在多线程调用时会修改</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的状态</w:t>
      </w:r>
    </w:p>
    <w:p w14:paraId="093F7552" w14:textId="4C4236ED" w:rsidR="001C353F" w:rsidRPr="00E510FC" w:rsidRDefault="001C353F" w:rsidP="00E510FC">
      <w:pPr>
        <w:widowControl/>
        <w:spacing w:line="440" w:lineRule="exact"/>
        <w:jc w:val="left"/>
        <w:rPr>
          <w:rFonts w:ascii="Times New Roman" w:eastAsia="宋体" w:hAnsi="Times New Roman" w:cs="Times New Roman"/>
          <w:kern w:val="0"/>
          <w:sz w:val="24"/>
          <w:szCs w:val="24"/>
        </w:rPr>
      </w:pPr>
    </w:p>
    <w:p w14:paraId="234203F5" w14:textId="62F58770" w:rsidR="00CD4726" w:rsidRPr="00E510FC" w:rsidRDefault="00CD4726" w:rsidP="00E510FC">
      <w:pPr>
        <w:widowControl/>
        <w:spacing w:line="440" w:lineRule="exact"/>
        <w:jc w:val="left"/>
        <w:rPr>
          <w:rFonts w:ascii="Times New Roman" w:eastAsia="宋体" w:hAnsi="Times New Roman" w:cs="Times New Roman"/>
          <w:kern w:val="0"/>
          <w:sz w:val="24"/>
          <w:szCs w:val="24"/>
        </w:rPr>
      </w:pPr>
    </w:p>
    <w:p w14:paraId="0059B2B3" w14:textId="63D8529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聊一聊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5FB506E8" w14:textId="370B5D62"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的配置方式有三种：基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基于注解、基于</w:t>
      </w:r>
      <w:r w:rsidRPr="00E510FC">
        <w:rPr>
          <w:rFonts w:ascii="Times New Roman" w:eastAsia="宋体" w:hAnsi="Times New Roman" w:cs="Times New Roman"/>
          <w:kern w:val="0"/>
          <w:sz w:val="24"/>
          <w:szCs w:val="24"/>
        </w:rPr>
        <w:t>Java Config</w:t>
      </w:r>
    </w:p>
    <w:p w14:paraId="5D79B363" w14:textId="1BA2C4B6" w:rsidR="00FA7CE0" w:rsidRPr="00E510FC" w:rsidRDefault="00FA7CE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是在</w:t>
      </w:r>
      <w:r w:rsidRPr="00E510FC">
        <w:rPr>
          <w:rFonts w:ascii="Times New Roman" w:eastAsia="宋体" w:hAnsi="Times New Roman" w:cs="Times New Roman"/>
          <w:kern w:val="0"/>
          <w:sz w:val="24"/>
          <w:szCs w:val="24"/>
        </w:rPr>
        <w:t>spring 3.0</w:t>
      </w:r>
      <w:r w:rsidRPr="00E510FC">
        <w:rPr>
          <w:rFonts w:ascii="Times New Roman" w:eastAsia="宋体" w:hAnsi="Times New Roman" w:cs="Times New Roman"/>
          <w:kern w:val="0"/>
          <w:sz w:val="24"/>
          <w:szCs w:val="24"/>
        </w:rPr>
        <w:t>之后提出的一种全新的配置方式，它的主要原理是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来替代传统的</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p w14:paraId="4E614B30" w14:textId="52AAFDAD" w:rsidR="00FA7CE0" w:rsidRPr="00E510FC" w:rsidRDefault="00FA7CE0"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基于</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摆脱</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的束缚，使用独立</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管理对象与依赖</w:t>
      </w:r>
    </w:p>
    <w:p w14:paraId="617902F8" w14:textId="7FAAE452"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配置相对分散，利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对配置集中管理</w:t>
      </w:r>
    </w:p>
    <w:p w14:paraId="5A060FC1" w14:textId="52EA005E" w:rsidR="00A03D6C" w:rsidRPr="00E510FC" w:rsidRDefault="00A03D6C" w:rsidP="00E510FC">
      <w:pPr>
        <w:pStyle w:val="a3"/>
        <w:widowControl/>
        <w:numPr>
          <w:ilvl w:val="0"/>
          <w:numId w:val="3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可以在编译阶段进行依赖检查，不容易出错</w:t>
      </w:r>
    </w:p>
    <w:p w14:paraId="7A063915" w14:textId="75E0018F"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核心注解</w:t>
      </w:r>
    </w:p>
    <w:tbl>
      <w:tblPr>
        <w:tblStyle w:val="ad"/>
        <w:tblW w:w="0" w:type="auto"/>
        <w:tblLook w:val="04A0" w:firstRow="1" w:lastRow="0" w:firstColumn="1" w:lastColumn="0" w:noHBand="0" w:noVBand="1"/>
      </w:tblPr>
      <w:tblGrid>
        <w:gridCol w:w="4148"/>
        <w:gridCol w:w="4148"/>
      </w:tblGrid>
      <w:tr w:rsidR="00A03D6C" w:rsidRPr="00E510FC" w14:paraId="305F9B58" w14:textId="77777777" w:rsidTr="00A03D6C">
        <w:tc>
          <w:tcPr>
            <w:tcW w:w="4148" w:type="dxa"/>
          </w:tcPr>
          <w:p w14:paraId="6EDDD774" w14:textId="29636004"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w:t>
            </w:r>
          </w:p>
        </w:tc>
        <w:tc>
          <w:tcPr>
            <w:tcW w:w="4148" w:type="dxa"/>
          </w:tcPr>
          <w:p w14:paraId="4F9F612B" w14:textId="498E684D"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A03D6C" w:rsidRPr="00E510FC" w14:paraId="2B080901" w14:textId="77777777" w:rsidTr="00A03D6C">
        <w:tc>
          <w:tcPr>
            <w:tcW w:w="4148" w:type="dxa"/>
          </w:tcPr>
          <w:p w14:paraId="5ED747F3" w14:textId="1AEDAE3A"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figuration</w:t>
            </w:r>
          </w:p>
        </w:tc>
        <w:tc>
          <w:tcPr>
            <w:tcW w:w="4148" w:type="dxa"/>
          </w:tcPr>
          <w:p w14:paraId="03F00BF9" w14:textId="0E54EE3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配置类，说明当前类是</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配置类，作用：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r>
      <w:tr w:rsidR="00A03D6C" w:rsidRPr="00E510FC" w14:paraId="19C262D8" w14:textId="77777777" w:rsidTr="00A03D6C">
        <w:tc>
          <w:tcPr>
            <w:tcW w:w="4148" w:type="dxa"/>
          </w:tcPr>
          <w:p w14:paraId="6E4E3205" w14:textId="45C941E2"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p>
        </w:tc>
        <w:tc>
          <w:tcPr>
            <w:tcW w:w="4148" w:type="dxa"/>
          </w:tcPr>
          <w:p w14:paraId="48E1CEAB" w14:textId="52AAAD0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用在方法上，方法返回的对象有</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容器管理，返回的对象的</w:t>
            </w:r>
            <w:r w:rsidRPr="00E510FC">
              <w:rPr>
                <w:rFonts w:ascii="Times New Roman" w:eastAsia="宋体" w:hAnsi="Times New Roman" w:cs="Times New Roman"/>
                <w:kern w:val="0"/>
                <w:sz w:val="24"/>
                <w:szCs w:val="24"/>
              </w:rPr>
              <w:t>beanId</w:t>
            </w:r>
            <w:r w:rsidRPr="00E510FC">
              <w:rPr>
                <w:rFonts w:ascii="Times New Roman" w:eastAsia="宋体" w:hAnsi="Times New Roman" w:cs="Times New Roman"/>
                <w:kern w:val="0"/>
                <w:sz w:val="24"/>
                <w:szCs w:val="24"/>
              </w:rPr>
              <w:t>默认为方法名</w:t>
            </w:r>
          </w:p>
        </w:tc>
      </w:tr>
      <w:tr w:rsidR="00A03D6C" w:rsidRPr="00E510FC" w14:paraId="5451EE80" w14:textId="77777777" w:rsidTr="00A03D6C">
        <w:tc>
          <w:tcPr>
            <w:tcW w:w="4148" w:type="dxa"/>
          </w:tcPr>
          <w:p w14:paraId="5156C173" w14:textId="246A61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mportResource</w:t>
            </w:r>
          </w:p>
        </w:tc>
        <w:tc>
          <w:tcPr>
            <w:tcW w:w="4148" w:type="dxa"/>
          </w:tcPr>
          <w:p w14:paraId="08482F79" w14:textId="141728C5"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加载静态文件，可使用</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进行获取</w:t>
            </w:r>
          </w:p>
        </w:tc>
      </w:tr>
      <w:tr w:rsidR="00A03D6C" w:rsidRPr="00E510FC" w14:paraId="4BFFDE31" w14:textId="77777777" w:rsidTr="00A03D6C">
        <w:tc>
          <w:tcPr>
            <w:tcW w:w="4148" w:type="dxa"/>
          </w:tcPr>
          <w:p w14:paraId="66379185" w14:textId="26805166"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c>
          <w:tcPr>
            <w:tcW w:w="4148" w:type="dxa"/>
          </w:tcPr>
          <w:p w14:paraId="5456DDB5" w14:textId="77777777"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放在类上，与</w:t>
            </w:r>
            <w:r w:rsidRPr="00E510FC">
              <w:rPr>
                <w:rFonts w:ascii="Times New Roman" w:eastAsia="宋体" w:hAnsi="Times New Roman" w:cs="Times New Roman"/>
                <w:kern w:val="0"/>
                <w:sz w:val="24"/>
                <w:szCs w:val="24"/>
              </w:rPr>
              <w:t>context:componentscan</w:t>
            </w:r>
            <w:r w:rsidRPr="00E510FC">
              <w:rPr>
                <w:rFonts w:ascii="Times New Roman" w:eastAsia="宋体" w:hAnsi="Times New Roman" w:cs="Times New Roman"/>
                <w:kern w:val="0"/>
                <w:sz w:val="24"/>
                <w:szCs w:val="24"/>
              </w:rPr>
              <w:t>是一样的，用于扫描项目中四种组件类型：</w:t>
            </w:r>
            <w:r w:rsidRPr="00E510FC">
              <w:rPr>
                <w:rFonts w:ascii="Times New Roman" w:eastAsia="宋体" w:hAnsi="Times New Roman" w:cs="Times New Roman"/>
                <w:kern w:val="0"/>
                <w:sz w:val="24"/>
                <w:szCs w:val="24"/>
              </w:rPr>
              <w:t>@Repository</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ervi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mponent</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Controller</w:t>
            </w:r>
          </w:p>
          <w:p w14:paraId="7CD6802B" w14:textId="1F52C4A0" w:rsidR="00A03D6C" w:rsidRPr="00E510FC" w:rsidRDefault="00A03D6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mapper</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mapperScan</w:t>
            </w:r>
          </w:p>
        </w:tc>
      </w:tr>
    </w:tbl>
    <w:p w14:paraId="2DA8C9E1" w14:textId="28C4A059" w:rsidR="00A03D6C"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注入方法参数跟</w:t>
      </w:r>
      <w:r w:rsidRPr="00E510FC">
        <w:rPr>
          <w:rFonts w:ascii="Times New Roman" w:eastAsia="宋体" w:hAnsi="Times New Roman" w:cs="Times New Roman"/>
          <w:kern w:val="0"/>
          <w:sz w:val="24"/>
          <w:szCs w:val="24"/>
        </w:rPr>
        <w:t>@Autor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也可以和</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配合使用，也可以加上</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等等以前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标签完成的事情</w:t>
      </w:r>
    </w:p>
    <w:p w14:paraId="357BC251" w14:textId="606D2161" w:rsidR="006E3667" w:rsidRPr="00E510FC" w:rsidRDefault="006E3667" w:rsidP="00E510FC">
      <w:pPr>
        <w:widowControl/>
        <w:spacing w:line="440" w:lineRule="exact"/>
        <w:jc w:val="left"/>
        <w:rPr>
          <w:rFonts w:ascii="Times New Roman" w:eastAsia="宋体" w:hAnsi="Times New Roman" w:cs="Times New Roman"/>
          <w:kern w:val="0"/>
          <w:sz w:val="24"/>
          <w:szCs w:val="24"/>
        </w:rPr>
      </w:pPr>
    </w:p>
    <w:p w14:paraId="638C890C"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77A7D75C" w14:textId="5AF53F2C"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的实现原理？</w:t>
      </w:r>
    </w:p>
    <w:p w14:paraId="0D855F51" w14:textId="17109CA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时按类型进行装配</w:t>
      </w:r>
    </w:p>
    <w:p w14:paraId="73557FE3" w14:textId="3AFE978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字段上</w:t>
      </w:r>
    </w:p>
    <w:p w14:paraId="5407FB6C" w14:textId="158D104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放在方法上</w:t>
      </w:r>
    </w:p>
    <w:p w14:paraId="5FB6933D" w14:textId="7A3B7960"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56AC5F7F" w14:textId="2DD85C49"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60592B7E" w14:textId="240F6041"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有哪几类注解？</w:t>
      </w:r>
    </w:p>
    <w:p w14:paraId="7CEC53DC" w14:textId="0157AFC5"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组件类注解</w:t>
      </w:r>
    </w:p>
    <w:p w14:paraId="6A560701" w14:textId="1D542CD4"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自动装配类注解：按类型、按名称</w:t>
      </w:r>
    </w:p>
    <w:p w14:paraId="7D8064F4" w14:textId="58C217D2" w:rsidR="00156AD8" w:rsidRPr="00E510FC" w:rsidRDefault="00156AD8" w:rsidP="00E510FC">
      <w:pPr>
        <w:pStyle w:val="a3"/>
        <w:widowControl/>
        <w:numPr>
          <w:ilvl w:val="0"/>
          <w:numId w:val="3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bl>
      <w:tblPr>
        <w:tblStyle w:val="ad"/>
        <w:tblW w:w="0" w:type="auto"/>
        <w:tblLook w:val="04A0" w:firstRow="1" w:lastRow="0" w:firstColumn="1" w:lastColumn="0" w:noHBand="0" w:noVBand="1"/>
      </w:tblPr>
      <w:tblGrid>
        <w:gridCol w:w="4148"/>
        <w:gridCol w:w="4148"/>
      </w:tblGrid>
      <w:tr w:rsidR="00156AD8" w:rsidRPr="00E510FC" w14:paraId="6B56970C" w14:textId="77777777" w:rsidTr="00156AD8">
        <w:tc>
          <w:tcPr>
            <w:tcW w:w="4148" w:type="dxa"/>
          </w:tcPr>
          <w:p w14:paraId="69EAA43B" w14:textId="2945540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元数据注解</w:t>
            </w:r>
          </w:p>
        </w:tc>
        <w:tc>
          <w:tcPr>
            <w:tcW w:w="4148" w:type="dxa"/>
          </w:tcPr>
          <w:p w14:paraId="69AB4A84" w14:textId="73DF7E1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156AD8" w:rsidRPr="00E510FC" w14:paraId="79C4CA9E" w14:textId="77777777" w:rsidTr="00156AD8">
        <w:tc>
          <w:tcPr>
            <w:tcW w:w="4148" w:type="dxa"/>
          </w:tcPr>
          <w:p w14:paraId="73ED932E" w14:textId="2A2F4A9F"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imary</w:t>
            </w:r>
          </w:p>
        </w:tc>
        <w:tc>
          <w:tcPr>
            <w:tcW w:w="4148" w:type="dxa"/>
          </w:tcPr>
          <w:p w14:paraId="7C34343C" w14:textId="086F1356"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按类型装配是，如果有多个</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匹配，则有</w:t>
            </w:r>
            <w:r w:rsidRPr="00E510FC">
              <w:rPr>
                <w:rFonts w:ascii="Times New Roman" w:eastAsia="宋体" w:hAnsi="Times New Roman" w:cs="Times New Roman"/>
                <w:kern w:val="0"/>
                <w:sz w:val="24"/>
                <w:szCs w:val="24"/>
              </w:rPr>
              <w:t>@Primary</w:t>
            </w:r>
            <w:r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会优先注入</w:t>
            </w:r>
          </w:p>
        </w:tc>
      </w:tr>
      <w:tr w:rsidR="00156AD8" w:rsidRPr="00E510FC" w14:paraId="36DD3019" w14:textId="77777777" w:rsidTr="00156AD8">
        <w:tc>
          <w:tcPr>
            <w:tcW w:w="4148" w:type="dxa"/>
          </w:tcPr>
          <w:p w14:paraId="0D9E141A" w14:textId="0E785B3E"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stConstruct</w:t>
            </w:r>
          </w:p>
        </w:tc>
        <w:tc>
          <w:tcPr>
            <w:tcW w:w="4148" w:type="dxa"/>
          </w:tcPr>
          <w:p w14:paraId="0475D0F0" w14:textId="7AA39FF9"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init-method</w:t>
            </w:r>
            <w:r w:rsidRPr="00E510FC">
              <w:rPr>
                <w:rFonts w:ascii="Times New Roman" w:eastAsia="宋体" w:hAnsi="Times New Roman" w:cs="Times New Roman"/>
                <w:kern w:val="0"/>
                <w:sz w:val="24"/>
                <w:szCs w:val="24"/>
              </w:rPr>
              <w:t>属性</w:t>
            </w:r>
          </w:p>
        </w:tc>
      </w:tr>
      <w:tr w:rsidR="00156AD8" w:rsidRPr="00E510FC" w14:paraId="3F6A0455" w14:textId="77777777" w:rsidTr="00156AD8">
        <w:tc>
          <w:tcPr>
            <w:tcW w:w="4148" w:type="dxa"/>
          </w:tcPr>
          <w:p w14:paraId="5E8B0FAA" w14:textId="43CD43CA"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eDestroy</w:t>
            </w:r>
          </w:p>
        </w:tc>
        <w:tc>
          <w:tcPr>
            <w:tcW w:w="4148" w:type="dxa"/>
          </w:tcPr>
          <w:p w14:paraId="17E4CBC5" w14:textId="30D42254"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相当于</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中</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的</w:t>
            </w:r>
            <w:r w:rsidRPr="00E510FC">
              <w:rPr>
                <w:rFonts w:ascii="Times New Roman" w:eastAsia="宋体" w:hAnsi="Times New Roman" w:cs="Times New Roman"/>
                <w:kern w:val="0"/>
                <w:sz w:val="24"/>
                <w:szCs w:val="24"/>
              </w:rPr>
              <w:t>destroy-method</w:t>
            </w:r>
            <w:r w:rsidRPr="00E510FC">
              <w:rPr>
                <w:rFonts w:ascii="Times New Roman" w:eastAsia="宋体" w:hAnsi="Times New Roman" w:cs="Times New Roman"/>
                <w:kern w:val="0"/>
                <w:sz w:val="24"/>
                <w:szCs w:val="24"/>
              </w:rPr>
              <w:t>属性</w:t>
            </w:r>
          </w:p>
        </w:tc>
      </w:tr>
      <w:tr w:rsidR="00156AD8" w:rsidRPr="00E510FC" w14:paraId="6EFC0D11" w14:textId="77777777" w:rsidTr="00156AD8">
        <w:tc>
          <w:tcPr>
            <w:tcW w:w="4148" w:type="dxa"/>
          </w:tcPr>
          <w:p w14:paraId="6134FA75" w14:textId="356A9C2C"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c>
          <w:tcPr>
            <w:tcW w:w="4148" w:type="dxa"/>
          </w:tcPr>
          <w:p w14:paraId="46D17A06"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设置对象的</w:t>
            </w:r>
            <w:r w:rsidRPr="00E510FC">
              <w:rPr>
                <w:rFonts w:ascii="Times New Roman" w:eastAsia="宋体" w:hAnsi="Times New Roman" w:cs="Times New Roman"/>
                <w:kern w:val="0"/>
                <w:sz w:val="24"/>
                <w:szCs w:val="24"/>
              </w:rPr>
              <w:t>scope</w:t>
            </w:r>
            <w:r w:rsidRPr="00E510FC">
              <w:rPr>
                <w:rFonts w:ascii="Times New Roman" w:eastAsia="宋体" w:hAnsi="Times New Roman" w:cs="Times New Roman"/>
                <w:kern w:val="0"/>
                <w:sz w:val="24"/>
                <w:szCs w:val="24"/>
              </w:rPr>
              <w:t>属性</w:t>
            </w:r>
          </w:p>
          <w:p w14:paraId="48794294" w14:textId="4BDBCCC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ingleton</w:t>
            </w:r>
            <w:r w:rsidRPr="00E510FC">
              <w:rPr>
                <w:rFonts w:ascii="Times New Roman" w:eastAsia="宋体" w:hAnsi="Times New Roman" w:cs="Times New Roman"/>
                <w:kern w:val="0"/>
                <w:sz w:val="24"/>
                <w:szCs w:val="24"/>
              </w:rPr>
              <w:t>，</w:t>
            </w:r>
            <w:r w:rsidR="009D341D" w:rsidRPr="00E510FC">
              <w:rPr>
                <w:rFonts w:ascii="Times New Roman" w:eastAsia="宋体" w:hAnsi="Times New Roman" w:cs="Times New Roman"/>
                <w:kern w:val="0"/>
                <w:sz w:val="24"/>
                <w:szCs w:val="24"/>
              </w:rPr>
              <w:t>prototype</w:t>
            </w:r>
          </w:p>
        </w:tc>
      </w:tr>
      <w:tr w:rsidR="00156AD8" w:rsidRPr="00E510FC" w14:paraId="71BA2A85" w14:textId="77777777" w:rsidTr="00156AD8">
        <w:tc>
          <w:tcPr>
            <w:tcW w:w="4148" w:type="dxa"/>
          </w:tcPr>
          <w:p w14:paraId="568E3531" w14:textId="5D6A67FD" w:rsidR="00156AD8" w:rsidRPr="00E510FC" w:rsidRDefault="00156A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p>
        </w:tc>
        <w:tc>
          <w:tcPr>
            <w:tcW w:w="4148" w:type="dxa"/>
          </w:tcPr>
          <w:p w14:paraId="289B87EC" w14:textId="27B3D783" w:rsidR="00156AD8"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属性注入静态数据</w:t>
            </w:r>
          </w:p>
        </w:tc>
      </w:tr>
    </w:tbl>
    <w:p w14:paraId="2918AD0E" w14:textId="77777777" w:rsidR="00156AD8" w:rsidRPr="00E510FC" w:rsidRDefault="00156AD8" w:rsidP="00E510FC">
      <w:pPr>
        <w:widowControl/>
        <w:spacing w:line="440" w:lineRule="exact"/>
        <w:jc w:val="left"/>
        <w:rPr>
          <w:rFonts w:ascii="Times New Roman" w:eastAsia="宋体" w:hAnsi="Times New Roman" w:cs="Times New Roman"/>
          <w:kern w:val="0"/>
          <w:sz w:val="24"/>
          <w:szCs w:val="24"/>
        </w:rPr>
      </w:pPr>
    </w:p>
    <w:p w14:paraId="4EE9D5D7" w14:textId="77777777" w:rsidR="00355403" w:rsidRPr="00E510FC" w:rsidRDefault="00355403" w:rsidP="00E510FC">
      <w:pPr>
        <w:widowControl/>
        <w:spacing w:line="440" w:lineRule="exact"/>
        <w:jc w:val="left"/>
        <w:rPr>
          <w:rFonts w:ascii="Times New Roman" w:eastAsia="宋体" w:hAnsi="Times New Roman" w:cs="Times New Roman"/>
          <w:kern w:val="0"/>
          <w:sz w:val="24"/>
          <w:szCs w:val="24"/>
        </w:rPr>
      </w:pPr>
    </w:p>
    <w:p w14:paraId="3CA4099F" w14:textId="19570CF2" w:rsidR="006E3667"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实现原理？</w:t>
      </w:r>
    </w:p>
    <w:p w14:paraId="3B986D3E" w14:textId="2BD995A7" w:rsidR="009D341D" w:rsidRPr="00E510FC" w:rsidRDefault="009D341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与</w:t>
      </w:r>
      <w:r w:rsidRPr="00E510FC">
        <w:rPr>
          <w:rFonts w:ascii="Times New Roman" w:eastAsia="宋体" w:hAnsi="Times New Roman" w:cs="Times New Roman"/>
          <w:kern w:val="0"/>
          <w:sz w:val="24"/>
          <w:szCs w:val="24"/>
        </w:rPr>
        <w:t>@Autowired</w:t>
      </w:r>
      <w:r w:rsidRPr="00E510FC">
        <w:rPr>
          <w:rFonts w:ascii="Times New Roman" w:eastAsia="宋体" w:hAnsi="Times New Roman" w:cs="Times New Roman"/>
          <w:kern w:val="0"/>
          <w:sz w:val="24"/>
          <w:szCs w:val="24"/>
        </w:rPr>
        <w:t>一样，</w:t>
      </w: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注解会将字段的访问修饰符通过反射机制修改为</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然后直接赋值，并不会调用</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也没有</w:t>
      </w:r>
      <w:r w:rsidRPr="00E510FC">
        <w:rPr>
          <w:rFonts w:ascii="Times New Roman" w:eastAsia="宋体" w:hAnsi="Times New Roman" w:cs="Times New Roman"/>
          <w:kern w:val="0"/>
          <w:sz w:val="24"/>
          <w:szCs w:val="24"/>
        </w:rPr>
        <w:t>setter</w:t>
      </w:r>
      <w:r w:rsidRPr="00E510FC">
        <w:rPr>
          <w:rFonts w:ascii="Times New Roman" w:eastAsia="宋体" w:hAnsi="Times New Roman" w:cs="Times New Roman"/>
          <w:kern w:val="0"/>
          <w:sz w:val="24"/>
          <w:szCs w:val="24"/>
        </w:rPr>
        <w:t>方法提供调用</w:t>
      </w:r>
      <w:r w:rsidR="00813B60" w:rsidRPr="00E510FC">
        <w:rPr>
          <w:rFonts w:ascii="Times New Roman" w:eastAsia="宋体" w:hAnsi="Times New Roman" w:cs="Times New Roman"/>
          <w:kern w:val="0"/>
          <w:sz w:val="24"/>
          <w:szCs w:val="24"/>
        </w:rPr>
        <w:t>。需要在</w:t>
      </w:r>
      <w:r w:rsidR="00813B60" w:rsidRPr="00E510FC">
        <w:rPr>
          <w:rFonts w:ascii="Times New Roman" w:eastAsia="宋体" w:hAnsi="Times New Roman" w:cs="Times New Roman"/>
          <w:kern w:val="0"/>
          <w:sz w:val="24"/>
          <w:szCs w:val="24"/>
        </w:rPr>
        <w:t>Spring IoC</w:t>
      </w:r>
      <w:r w:rsidR="00813B60" w:rsidRPr="00E510FC">
        <w:rPr>
          <w:rFonts w:ascii="Times New Roman" w:eastAsia="宋体" w:hAnsi="Times New Roman" w:cs="Times New Roman"/>
          <w:kern w:val="0"/>
          <w:sz w:val="24"/>
          <w:szCs w:val="24"/>
        </w:rPr>
        <w:t>的</w:t>
      </w:r>
      <w:r w:rsidR="00813B60" w:rsidRPr="00E510FC">
        <w:rPr>
          <w:rFonts w:ascii="Times New Roman" w:eastAsia="宋体" w:hAnsi="Times New Roman" w:cs="Times New Roman"/>
          <w:kern w:val="0"/>
          <w:sz w:val="24"/>
          <w:szCs w:val="24"/>
        </w:rPr>
        <w:t>xml</w:t>
      </w:r>
      <w:r w:rsidR="00813B60" w:rsidRPr="00E510FC">
        <w:rPr>
          <w:rFonts w:ascii="Times New Roman" w:eastAsia="宋体" w:hAnsi="Times New Roman" w:cs="Times New Roman"/>
          <w:kern w:val="0"/>
          <w:sz w:val="24"/>
          <w:szCs w:val="24"/>
        </w:rPr>
        <w:t>配置文件中引入</w:t>
      </w:r>
      <w:r w:rsidR="00FA7CE0" w:rsidRPr="00E510FC">
        <w:rPr>
          <w:rFonts w:ascii="Times New Roman" w:eastAsia="宋体" w:hAnsi="Times New Roman" w:cs="Times New Roman"/>
          <w:kern w:val="0"/>
          <w:sz w:val="24"/>
          <w:szCs w:val="24"/>
        </w:rPr>
        <w:t>properties</w:t>
      </w:r>
      <w:r w:rsidR="00FA7CE0" w:rsidRPr="00E510FC">
        <w:rPr>
          <w:rFonts w:ascii="Times New Roman" w:eastAsia="宋体" w:hAnsi="Times New Roman" w:cs="Times New Roman"/>
          <w:kern w:val="0"/>
          <w:sz w:val="24"/>
          <w:szCs w:val="24"/>
        </w:rPr>
        <w:t>文件，通过</w:t>
      </w:r>
      <w:r w:rsidR="00FA7CE0" w:rsidRPr="00E510FC">
        <w:rPr>
          <w:rFonts w:ascii="Times New Roman" w:eastAsia="宋体" w:hAnsi="Times New Roman" w:cs="Times New Roman"/>
          <w:kern w:val="0"/>
          <w:sz w:val="24"/>
          <w:szCs w:val="24"/>
        </w:rPr>
        <w:t>property-</w:t>
      </w:r>
      <w:r w:rsidR="00FA7CE0" w:rsidRPr="00E510FC">
        <w:rPr>
          <w:rFonts w:ascii="Times New Roman" w:eastAsia="宋体" w:hAnsi="Times New Roman" w:cs="Times New Roman"/>
          <w:kern w:val="0"/>
          <w:sz w:val="24"/>
          <w:szCs w:val="24"/>
        </w:rPr>
        <w:lastRenderedPageBreak/>
        <w:t>placeholder</w:t>
      </w:r>
      <w:r w:rsidR="00FA7CE0" w:rsidRPr="00E510FC">
        <w:rPr>
          <w:rFonts w:ascii="Times New Roman" w:eastAsia="宋体" w:hAnsi="Times New Roman" w:cs="Times New Roman"/>
          <w:kern w:val="0"/>
          <w:sz w:val="24"/>
          <w:szCs w:val="24"/>
        </w:rPr>
        <w:t>引入，然后</w:t>
      </w:r>
      <w:r w:rsidR="00FA7CE0" w:rsidRPr="00E510FC">
        <w:rPr>
          <w:rFonts w:ascii="Times New Roman" w:eastAsia="宋体" w:hAnsi="Times New Roman" w:cs="Times New Roman"/>
          <w:kern w:val="0"/>
          <w:sz w:val="24"/>
          <w:szCs w:val="24"/>
        </w:rPr>
        <w:t>@Value</w:t>
      </w:r>
      <w:r w:rsidR="00FA7CE0" w:rsidRPr="00E510FC">
        <w:rPr>
          <w:rFonts w:ascii="Times New Roman" w:eastAsia="宋体" w:hAnsi="Times New Roman" w:cs="Times New Roman"/>
          <w:kern w:val="0"/>
          <w:sz w:val="24"/>
          <w:szCs w:val="24"/>
        </w:rPr>
        <w:t>中写入</w:t>
      </w:r>
      <w:r w:rsidR="00FA7CE0" w:rsidRPr="00E510FC">
        <w:rPr>
          <w:rFonts w:ascii="Times New Roman" w:eastAsia="宋体" w:hAnsi="Times New Roman" w:cs="Times New Roman"/>
          <w:kern w:val="0"/>
          <w:sz w:val="24"/>
          <w:szCs w:val="24"/>
        </w:rPr>
        <w:t>el</w:t>
      </w:r>
      <w:r w:rsidR="00FA7CE0" w:rsidRPr="00E510FC">
        <w:rPr>
          <w:rFonts w:ascii="Times New Roman" w:eastAsia="宋体" w:hAnsi="Times New Roman" w:cs="Times New Roman"/>
          <w:kern w:val="0"/>
          <w:sz w:val="24"/>
          <w:szCs w:val="24"/>
        </w:rPr>
        <w:t>表达式形式的字符串，</w:t>
      </w:r>
      <w:r w:rsidR="00FA7CE0" w:rsidRPr="00E510FC">
        <w:rPr>
          <w:rFonts w:ascii="Times New Roman" w:eastAsia="宋体" w:hAnsi="Times New Roman" w:cs="Times New Roman"/>
          <w:kern w:val="0"/>
          <w:sz w:val="24"/>
          <w:szCs w:val="24"/>
        </w:rPr>
        <w:t>${}</w:t>
      </w:r>
      <w:r w:rsidR="00FA7CE0" w:rsidRPr="00E510FC">
        <w:rPr>
          <w:rFonts w:ascii="Times New Roman" w:eastAsia="宋体" w:hAnsi="Times New Roman" w:cs="Times New Roman"/>
          <w:kern w:val="0"/>
          <w:sz w:val="24"/>
          <w:szCs w:val="24"/>
        </w:rPr>
        <w:t>里面填上设置的</w:t>
      </w:r>
      <w:r w:rsidR="00FA7CE0" w:rsidRPr="00E510FC">
        <w:rPr>
          <w:rFonts w:ascii="Times New Roman" w:eastAsia="宋体" w:hAnsi="Times New Roman" w:cs="Times New Roman"/>
          <w:kern w:val="0"/>
          <w:sz w:val="24"/>
          <w:szCs w:val="24"/>
        </w:rPr>
        <w:t>key</w:t>
      </w:r>
      <w:r w:rsidR="00FA7CE0" w:rsidRPr="00E510FC">
        <w:rPr>
          <w:rFonts w:ascii="Times New Roman" w:eastAsia="宋体" w:hAnsi="Times New Roman" w:cs="Times New Roman"/>
          <w:kern w:val="0"/>
          <w:sz w:val="24"/>
          <w:szCs w:val="24"/>
        </w:rPr>
        <w:t>，就可以得到</w:t>
      </w:r>
      <w:r w:rsidR="00FA7CE0" w:rsidRPr="00E510FC">
        <w:rPr>
          <w:rFonts w:ascii="Times New Roman" w:eastAsia="宋体" w:hAnsi="Times New Roman" w:cs="Times New Roman"/>
          <w:kern w:val="0"/>
          <w:sz w:val="24"/>
          <w:szCs w:val="24"/>
        </w:rPr>
        <w:t>value</w:t>
      </w:r>
    </w:p>
    <w:p w14:paraId="5E7F8EAB" w14:textId="5B92F288" w:rsidR="009D341D" w:rsidRPr="00E510FC" w:rsidRDefault="009D341D" w:rsidP="00E510FC">
      <w:pPr>
        <w:widowControl/>
        <w:spacing w:line="440" w:lineRule="exact"/>
        <w:jc w:val="left"/>
        <w:rPr>
          <w:rFonts w:ascii="Times New Roman" w:eastAsia="宋体" w:hAnsi="Times New Roman" w:cs="Times New Roman"/>
          <w:kern w:val="0"/>
          <w:sz w:val="24"/>
          <w:szCs w:val="24"/>
        </w:rPr>
      </w:pPr>
    </w:p>
    <w:p w14:paraId="2F6F2446" w14:textId="147F1B33"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6B432055" w14:textId="2C49D3EE" w:rsidR="00724E58" w:rsidRPr="00E510FC" w:rsidRDefault="00724E5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与使用</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配置对比？</w:t>
      </w:r>
    </w:p>
    <w:tbl>
      <w:tblPr>
        <w:tblStyle w:val="ad"/>
        <w:tblW w:w="0" w:type="auto"/>
        <w:tblLook w:val="04A0" w:firstRow="1" w:lastRow="0" w:firstColumn="1" w:lastColumn="0" w:noHBand="0" w:noVBand="1"/>
      </w:tblPr>
      <w:tblGrid>
        <w:gridCol w:w="2135"/>
        <w:gridCol w:w="3483"/>
        <w:gridCol w:w="2678"/>
      </w:tblGrid>
      <w:tr w:rsidR="00737939" w:rsidRPr="00E510FC" w14:paraId="0403F509" w14:textId="77777777" w:rsidTr="00BC1697">
        <w:tc>
          <w:tcPr>
            <w:tcW w:w="2765" w:type="dxa"/>
          </w:tcPr>
          <w:p w14:paraId="13779E34"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EFCFE37" w14:textId="546A3ACC"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p>
        </w:tc>
        <w:tc>
          <w:tcPr>
            <w:tcW w:w="2766" w:type="dxa"/>
          </w:tcPr>
          <w:p w14:paraId="7AB16F33" w14:textId="026E19EA"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p>
        </w:tc>
      </w:tr>
      <w:tr w:rsidR="00737939" w:rsidRPr="00E510FC" w14:paraId="71CBD248" w14:textId="77777777" w:rsidTr="00BC1697">
        <w:tc>
          <w:tcPr>
            <w:tcW w:w="2765" w:type="dxa"/>
          </w:tcPr>
          <w:p w14:paraId="26DC1757" w14:textId="1B9822F7"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文件</w:t>
            </w:r>
          </w:p>
        </w:tc>
        <w:tc>
          <w:tcPr>
            <w:tcW w:w="2765" w:type="dxa"/>
          </w:tcPr>
          <w:p w14:paraId="64781981" w14:textId="2B0B516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文件</w:t>
            </w:r>
          </w:p>
        </w:tc>
        <w:tc>
          <w:tcPr>
            <w:tcW w:w="2766" w:type="dxa"/>
          </w:tcPr>
          <w:p w14:paraId="6E774CD7" w14:textId="53FA4B03"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737939" w:rsidRPr="00E510FC" w14:paraId="5ED81F45" w14:textId="77777777" w:rsidTr="00BC1697">
        <w:tc>
          <w:tcPr>
            <w:tcW w:w="2765" w:type="dxa"/>
          </w:tcPr>
          <w:p w14:paraId="334F0FDD" w14:textId="5E570574"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配置文件</w:t>
            </w:r>
          </w:p>
        </w:tc>
        <w:tc>
          <w:tcPr>
            <w:tcW w:w="2765" w:type="dxa"/>
          </w:tcPr>
          <w:p w14:paraId="7B2066ED" w14:textId="2475FF36" w:rsidR="00BC1697" w:rsidRPr="00E510FC" w:rsidRDefault="00BC16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XmlApplicationContext</w:t>
            </w:r>
          </w:p>
        </w:tc>
        <w:tc>
          <w:tcPr>
            <w:tcW w:w="2766" w:type="dxa"/>
          </w:tcPr>
          <w:p w14:paraId="5EB3B918" w14:textId="77777777" w:rsidR="00BC1697"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nnotationConfig</w:t>
            </w:r>
          </w:p>
          <w:p w14:paraId="2519838B" w14:textId="13322033" w:rsidR="00A91999" w:rsidRPr="00E510FC" w:rsidRDefault="00A9199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Context</w:t>
            </w:r>
          </w:p>
        </w:tc>
      </w:tr>
      <w:tr w:rsidR="00737939" w:rsidRPr="00E510FC" w14:paraId="515F2475" w14:textId="77777777" w:rsidTr="00BC1697">
        <w:tc>
          <w:tcPr>
            <w:tcW w:w="2765" w:type="dxa"/>
          </w:tcPr>
          <w:p w14:paraId="2434879D" w14:textId="01DDA9C8"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p>
        </w:tc>
        <w:tc>
          <w:tcPr>
            <w:tcW w:w="2765" w:type="dxa"/>
          </w:tcPr>
          <w:p w14:paraId="6F981305"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0E435AF2" w14:textId="3E33C44D"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value</w:t>
            </w:r>
            <w:r w:rsidRPr="00E510FC">
              <w:rPr>
                <w:rFonts w:ascii="Times New Roman" w:eastAsia="宋体" w:hAnsi="Times New Roman" w:cs="Times New Roman"/>
                <w:kern w:val="0"/>
                <w:sz w:val="24"/>
                <w:szCs w:val="24"/>
              </w:rPr>
              <w:t>默认属性</w:t>
            </w:r>
          </w:p>
        </w:tc>
        <w:tc>
          <w:tcPr>
            <w:tcW w:w="2766" w:type="dxa"/>
          </w:tcPr>
          <w:p w14:paraId="46F4C43B" w14:textId="77777777" w:rsidR="00BC1697"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Configuration</w:t>
            </w:r>
          </w:p>
          <w:p w14:paraId="49049F46" w14:textId="66AA2522" w:rsidR="002B67F0" w:rsidRPr="00E510FC" w:rsidRDefault="002B67F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es</w:t>
            </w:r>
            <w:r w:rsidRPr="00E510FC">
              <w:rPr>
                <w:rFonts w:ascii="Times New Roman" w:eastAsia="宋体" w:hAnsi="Times New Roman" w:cs="Times New Roman"/>
                <w:kern w:val="0"/>
                <w:sz w:val="24"/>
                <w:szCs w:val="24"/>
              </w:rPr>
              <w:t>属性</w:t>
            </w:r>
          </w:p>
        </w:tc>
      </w:tr>
      <w:tr w:rsidR="00737939" w:rsidRPr="00E510FC" w14:paraId="3B1CEE37" w14:textId="77777777" w:rsidTr="00BC1697">
        <w:tc>
          <w:tcPr>
            <w:tcW w:w="2765" w:type="dxa"/>
          </w:tcPr>
          <w:p w14:paraId="4A068926"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77C85F2D" w14:textId="5F4FD9A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w:t>
            </w:r>
          </w:p>
        </w:tc>
        <w:tc>
          <w:tcPr>
            <w:tcW w:w="2766" w:type="dxa"/>
          </w:tcPr>
          <w:p w14:paraId="5CF84286" w14:textId="1B80FE00"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注解</w:t>
            </w:r>
          </w:p>
        </w:tc>
      </w:tr>
      <w:tr w:rsidR="00737939" w:rsidRPr="00E510FC" w14:paraId="475B9653" w14:textId="77777777" w:rsidTr="00BC1697">
        <w:tc>
          <w:tcPr>
            <w:tcW w:w="2765" w:type="dxa"/>
          </w:tcPr>
          <w:p w14:paraId="5FEB7E28"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6853BDFD" w14:textId="3222B8B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erty</w:t>
            </w:r>
          </w:p>
        </w:tc>
        <w:tc>
          <w:tcPr>
            <w:tcW w:w="2766" w:type="dxa"/>
          </w:tcPr>
          <w:p w14:paraId="6FAC7D9B" w14:textId="441483CE"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et</w:t>
            </w:r>
            <w:r w:rsidRPr="00E510FC">
              <w:rPr>
                <w:rFonts w:ascii="Times New Roman" w:eastAsia="宋体" w:hAnsi="Times New Roman" w:cs="Times New Roman"/>
                <w:kern w:val="0"/>
                <w:sz w:val="24"/>
                <w:szCs w:val="24"/>
              </w:rPr>
              <w:t>方法</w:t>
            </w:r>
          </w:p>
        </w:tc>
      </w:tr>
      <w:tr w:rsidR="00737939" w:rsidRPr="00E510FC" w14:paraId="2F86C0E8" w14:textId="77777777" w:rsidTr="00BC1697">
        <w:tc>
          <w:tcPr>
            <w:tcW w:w="2765" w:type="dxa"/>
          </w:tcPr>
          <w:p w14:paraId="1FA2C11A"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41D6B8D8" w14:textId="0A9DAC41"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ef</w:t>
            </w:r>
          </w:p>
        </w:tc>
        <w:tc>
          <w:tcPr>
            <w:tcW w:w="2766" w:type="dxa"/>
          </w:tcPr>
          <w:p w14:paraId="657E0B5C" w14:textId="29695385"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w:t>
            </w:r>
          </w:p>
        </w:tc>
      </w:tr>
      <w:tr w:rsidR="00737939" w:rsidRPr="00E510FC" w14:paraId="615FD251" w14:textId="77777777" w:rsidTr="00BC1697">
        <w:tc>
          <w:tcPr>
            <w:tcW w:w="2765" w:type="dxa"/>
          </w:tcPr>
          <w:p w14:paraId="5FA3611E" w14:textId="77777777" w:rsidR="00BC1697" w:rsidRPr="00E510FC" w:rsidRDefault="00BC1697" w:rsidP="00E510FC">
            <w:pPr>
              <w:widowControl/>
              <w:spacing w:line="440" w:lineRule="exact"/>
              <w:jc w:val="left"/>
              <w:rPr>
                <w:rFonts w:ascii="Times New Roman" w:eastAsia="宋体" w:hAnsi="Times New Roman" w:cs="Times New Roman"/>
                <w:kern w:val="0"/>
                <w:sz w:val="24"/>
                <w:szCs w:val="24"/>
              </w:rPr>
            </w:pPr>
          </w:p>
        </w:tc>
        <w:tc>
          <w:tcPr>
            <w:tcW w:w="2765" w:type="dxa"/>
          </w:tcPr>
          <w:p w14:paraId="19D197C3" w14:textId="2384FFA7"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 scope</w:t>
            </w:r>
          </w:p>
        </w:tc>
        <w:tc>
          <w:tcPr>
            <w:tcW w:w="2766" w:type="dxa"/>
          </w:tcPr>
          <w:p w14:paraId="18B7E1D8" w14:textId="6C957764" w:rsidR="00BC1697"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cope</w:t>
            </w:r>
          </w:p>
        </w:tc>
      </w:tr>
      <w:tr w:rsidR="00737939" w:rsidRPr="00E510FC" w14:paraId="328AC15C" w14:textId="77777777" w:rsidTr="00BC1697">
        <w:tc>
          <w:tcPr>
            <w:tcW w:w="2765" w:type="dxa"/>
          </w:tcPr>
          <w:p w14:paraId="00B40EB1"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c>
          <w:tcPr>
            <w:tcW w:w="2765" w:type="dxa"/>
          </w:tcPr>
          <w:p w14:paraId="16A4577F" w14:textId="0F52DB5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扫描组件类注解</w:t>
            </w:r>
          </w:p>
        </w:tc>
        <w:tc>
          <w:tcPr>
            <w:tcW w:w="2766" w:type="dxa"/>
          </w:tcPr>
          <w:p w14:paraId="39BD69A5" w14:textId="0F4E201E"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mponentScan</w:t>
            </w:r>
          </w:p>
        </w:tc>
      </w:tr>
      <w:tr w:rsidR="00737939" w:rsidRPr="00E510FC" w14:paraId="701B12B1" w14:textId="77777777" w:rsidTr="00BC1697">
        <w:tc>
          <w:tcPr>
            <w:tcW w:w="2765" w:type="dxa"/>
          </w:tcPr>
          <w:p w14:paraId="2BDC7643" w14:textId="39397541"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加载</w:t>
            </w:r>
            <w:r w:rsidRPr="00E510FC">
              <w:rPr>
                <w:rFonts w:ascii="Times New Roman" w:eastAsia="宋体" w:hAnsi="Times New Roman" w:cs="Times New Roman"/>
                <w:kern w:val="0"/>
                <w:sz w:val="24"/>
                <w:szCs w:val="24"/>
              </w:rPr>
              <w:t>properties</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properies</w:t>
            </w:r>
            <w:r w:rsidRPr="00E510FC">
              <w:rPr>
                <w:rFonts w:ascii="Times New Roman" w:eastAsia="宋体" w:hAnsi="Times New Roman" w:cs="Times New Roman"/>
                <w:kern w:val="0"/>
                <w:sz w:val="24"/>
                <w:szCs w:val="24"/>
              </w:rPr>
              <w:t>文件</w:t>
            </w:r>
          </w:p>
        </w:tc>
        <w:tc>
          <w:tcPr>
            <w:tcW w:w="2765" w:type="dxa"/>
          </w:tcPr>
          <w:p w14:paraId="43B1A2DC" w14:textId="6A2C6F1B" w:rsidR="00737939" w:rsidRPr="00E510FC" w:rsidRDefault="0073793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ontext:property-placeholder</w:t>
            </w:r>
          </w:p>
        </w:tc>
        <w:tc>
          <w:tcPr>
            <w:tcW w:w="2766" w:type="dxa"/>
          </w:tcPr>
          <w:p w14:paraId="10C1A672" w14:textId="77777777" w:rsidR="00737939" w:rsidRPr="00E510FC" w:rsidRDefault="00737939" w:rsidP="00E510FC">
            <w:pPr>
              <w:widowControl/>
              <w:spacing w:line="440" w:lineRule="exact"/>
              <w:jc w:val="left"/>
              <w:rPr>
                <w:rFonts w:ascii="Times New Roman" w:eastAsia="宋体" w:hAnsi="Times New Roman" w:cs="Times New Roman"/>
                <w:kern w:val="0"/>
                <w:sz w:val="24"/>
                <w:szCs w:val="24"/>
              </w:rPr>
            </w:pPr>
          </w:p>
        </w:tc>
      </w:tr>
    </w:tbl>
    <w:p w14:paraId="27541978" w14:textId="11AE1E4B" w:rsidR="00724E58" w:rsidRPr="00E510FC" w:rsidRDefault="0002328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 Config</w:t>
      </w:r>
      <w:r w:rsidRPr="00E510FC">
        <w:rPr>
          <w:rFonts w:ascii="Times New Roman" w:eastAsia="宋体" w:hAnsi="Times New Roman" w:cs="Times New Roman"/>
          <w:kern w:val="0"/>
          <w:sz w:val="24"/>
          <w:szCs w:val="24"/>
        </w:rPr>
        <w:t>可以完全替代</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w:t>
      </w:r>
    </w:p>
    <w:p w14:paraId="0E05EDC3" w14:textId="5E723116" w:rsidR="00DF6D10" w:rsidRPr="00E510FC" w:rsidRDefault="00DF6D10" w:rsidP="00E510FC">
      <w:pPr>
        <w:widowControl/>
        <w:spacing w:line="440" w:lineRule="exact"/>
        <w:jc w:val="left"/>
        <w:rPr>
          <w:rFonts w:ascii="Times New Roman" w:eastAsia="宋体" w:hAnsi="Times New Roman" w:cs="Times New Roman"/>
          <w:kern w:val="0"/>
          <w:sz w:val="24"/>
          <w:szCs w:val="24"/>
        </w:rPr>
      </w:pPr>
    </w:p>
    <w:p w14:paraId="5DD20D0E"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0B709EF" w14:textId="37ED9DC0" w:rsidR="00C16E40" w:rsidRPr="00E510FC" w:rsidRDefault="00C16E4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 IoC</w:t>
      </w:r>
      <w:r w:rsidRPr="00E510FC">
        <w:rPr>
          <w:rFonts w:ascii="Times New Roman" w:eastAsia="宋体" w:hAnsi="Times New Roman" w:cs="Times New Roman"/>
          <w:kern w:val="0"/>
          <w:sz w:val="24"/>
          <w:szCs w:val="24"/>
        </w:rPr>
        <w:t>阶段注解总结：</w:t>
      </w:r>
    </w:p>
    <w:p w14:paraId="31C99496" w14:textId="273BA053" w:rsidR="00C16E40" w:rsidRPr="00E510FC" w:rsidRDefault="00B47D0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05A2F3A5" wp14:editId="5D7A629C">
            <wp:extent cx="5274310" cy="5325745"/>
            <wp:effectExtent l="0" t="0" r="25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5325745"/>
                    </a:xfrm>
                    <a:prstGeom prst="rect">
                      <a:avLst/>
                    </a:prstGeom>
                    <a:noFill/>
                    <a:ln>
                      <a:noFill/>
                    </a:ln>
                  </pic:spPr>
                </pic:pic>
              </a:graphicData>
            </a:graphic>
          </wp:inline>
        </w:drawing>
      </w:r>
    </w:p>
    <w:p w14:paraId="06D9F5A1" w14:textId="72B0D868"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056B1375" w14:textId="60BE472F"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3982CB70" w14:textId="77777777" w:rsidR="00C16E40" w:rsidRPr="00E510FC" w:rsidRDefault="00C16E40" w:rsidP="00E510FC">
      <w:pPr>
        <w:widowControl/>
        <w:spacing w:line="440" w:lineRule="exact"/>
        <w:jc w:val="left"/>
        <w:rPr>
          <w:rFonts w:ascii="Times New Roman" w:eastAsia="宋体" w:hAnsi="Times New Roman" w:cs="Times New Roman"/>
          <w:kern w:val="0"/>
          <w:sz w:val="24"/>
          <w:szCs w:val="24"/>
        </w:rPr>
      </w:pPr>
    </w:p>
    <w:p w14:paraId="7E75B4BD" w14:textId="77777777" w:rsidR="00DF6D10" w:rsidRPr="00E510FC" w:rsidRDefault="00DF6D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1A233CD9" w14:textId="77777777" w:rsidR="00724E58" w:rsidRPr="00E510FC" w:rsidRDefault="00724E58" w:rsidP="00E510FC">
      <w:pPr>
        <w:widowControl/>
        <w:spacing w:line="440" w:lineRule="exact"/>
        <w:jc w:val="left"/>
        <w:rPr>
          <w:rFonts w:ascii="Times New Roman" w:eastAsia="宋体" w:hAnsi="Times New Roman" w:cs="Times New Roman"/>
          <w:kern w:val="0"/>
          <w:sz w:val="24"/>
          <w:szCs w:val="24"/>
        </w:rPr>
      </w:pPr>
    </w:p>
    <w:p w14:paraId="512DBE97" w14:textId="77777777" w:rsidR="00FA7CE0" w:rsidRPr="00E510FC" w:rsidRDefault="00FA7CE0" w:rsidP="00E510FC">
      <w:pPr>
        <w:widowControl/>
        <w:spacing w:line="440" w:lineRule="exact"/>
        <w:jc w:val="left"/>
        <w:rPr>
          <w:rFonts w:ascii="Times New Roman" w:eastAsia="宋体" w:hAnsi="Times New Roman" w:cs="Times New Roman"/>
          <w:kern w:val="0"/>
          <w:sz w:val="24"/>
          <w:szCs w:val="24"/>
        </w:rPr>
      </w:pPr>
    </w:p>
    <w:p w14:paraId="7CFDD483" w14:textId="5D5FBB5F"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什么是</w:t>
      </w:r>
      <w:r w:rsidRPr="00E510FC">
        <w:rPr>
          <w:rFonts w:ascii="Times New Roman" w:eastAsia="宋体" w:hAnsi="Times New Roman" w:cs="Times New Roman"/>
          <w:kern w:val="0"/>
          <w:sz w:val="24"/>
          <w:szCs w:val="24"/>
        </w:rPr>
        <w:t xml:space="preserve"> AOP</w:t>
      </w:r>
      <w:r w:rsidRPr="00E510FC">
        <w:rPr>
          <w:rFonts w:ascii="Times New Roman" w:eastAsia="宋体" w:hAnsi="Times New Roman" w:cs="Times New Roman"/>
          <w:kern w:val="0"/>
          <w:sz w:val="24"/>
          <w:szCs w:val="24"/>
        </w:rPr>
        <w:t>？</w:t>
      </w:r>
    </w:p>
    <w:p w14:paraId="64A3D527" w14:textId="19558BB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对切面编程：在软件运行过程中，在执行前，或者执行后，都可以去额外地增加相应的扩展功能，而这个扩展功能称之为切面</w:t>
      </w:r>
    </w:p>
    <w:p w14:paraId="01DCA06E" w14:textId="13FBB390"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面有点类似浏览器中的插件</w:t>
      </w:r>
    </w:p>
    <w:p w14:paraId="6BB3433B" w14:textId="7653478C" w:rsidR="004817D9" w:rsidRPr="00E510FC" w:rsidRDefault="004817D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中的可插拔组件技术</w:t>
      </w:r>
    </w:p>
    <w:p w14:paraId="73ECCB74" w14:textId="3444644F" w:rsidR="004817D9" w:rsidRPr="00E510FC" w:rsidRDefault="00BB1C5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面对对象的思想：万物皆对象，一个功能也是对象，抽象为功能类，称之为切面类。</w:t>
      </w:r>
      <w:r w:rsidR="00D84D89" w:rsidRPr="00E510FC">
        <w:rPr>
          <w:rFonts w:ascii="Times New Roman" w:eastAsia="宋体" w:hAnsi="Times New Roman" w:cs="Times New Roman"/>
          <w:kern w:val="0"/>
          <w:sz w:val="24"/>
          <w:szCs w:val="24"/>
        </w:rPr>
        <w:t xml:space="preserve"> </w:t>
      </w:r>
      <w:r w:rsidR="00D84D89" w:rsidRPr="00E510FC">
        <w:rPr>
          <w:rFonts w:ascii="Times New Roman" w:eastAsia="宋体" w:hAnsi="Times New Roman" w:cs="Times New Roman"/>
          <w:kern w:val="0"/>
          <w:sz w:val="24"/>
          <w:szCs w:val="24"/>
        </w:rPr>
        <w:t>切面放在执行前、执行后、或者同时都有（</w:t>
      </w:r>
      <w:r w:rsidR="00D84D89" w:rsidRPr="00E510FC">
        <w:rPr>
          <w:rFonts w:ascii="Times New Roman" w:eastAsia="宋体" w:hAnsi="Times New Roman" w:cs="Times New Roman"/>
          <w:kern w:val="0"/>
          <w:sz w:val="24"/>
          <w:szCs w:val="24"/>
        </w:rPr>
        <w:t>surround</w:t>
      </w:r>
      <w:r w:rsidR="00D84D89" w:rsidRPr="00E510FC">
        <w:rPr>
          <w:rFonts w:ascii="Times New Roman" w:eastAsia="宋体" w:hAnsi="Times New Roman" w:cs="Times New Roman"/>
          <w:kern w:val="0"/>
          <w:sz w:val="24"/>
          <w:szCs w:val="24"/>
        </w:rPr>
        <w:t>）</w:t>
      </w:r>
    </w:p>
    <w:p w14:paraId="0D57EA5C" w14:textId="39A26D2E" w:rsidR="00BB1C5C" w:rsidRPr="00E510FC" w:rsidRDefault="00657C48" w:rsidP="00E510FC">
      <w:pPr>
        <w:widowControl/>
        <w:spacing w:line="440" w:lineRule="exact"/>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4F0D255" wp14:editId="41C0F9BF">
            <wp:extent cx="5274310" cy="6623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6623050"/>
                    </a:xfrm>
                    <a:prstGeom prst="rect">
                      <a:avLst/>
                    </a:prstGeom>
                    <a:noFill/>
                    <a:ln>
                      <a:noFill/>
                    </a:ln>
                  </pic:spPr>
                </pic:pic>
              </a:graphicData>
            </a:graphic>
          </wp:inline>
        </w:drawing>
      </w:r>
    </w:p>
    <w:p w14:paraId="564198F4" w14:textId="2D95BF41"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64D6E8B1" w14:textId="23A9C4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2E2CDDD" w14:textId="7E5BA4B0"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面向过程编程和面向对象编程？</w:t>
      </w:r>
    </w:p>
    <w:p w14:paraId="05F744A6" w14:textId="4B39E08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过程编程是一种以过程为中心的编程思想，该思想首先会分析出解决问题所需步骤，然后用函数一步一步把这些步骤实现。面向过程的编程思想是一种基础的顺序思维的方式，它将程序分为数据和操纵数据两部分，其核心问题是数据结构和算法的开发和优化。</w:t>
      </w:r>
    </w:p>
    <w:p w14:paraId="76A19B4C" w14:textId="7A4F8201" w:rsidR="009D7D2D" w:rsidRPr="00E510FC" w:rsidRDefault="009D7D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面向对象编程思想是按照人认识客观世界的方式，采用基于对象的概念建立模型，模拟客观世界分析设计实现。面对对象编程思想把所有的事务都当成对象，处理问题过程中所属思考的不再是用怎样的数据结构描述问题，而是考虑重现问题中各个对象之间的关系。</w:t>
      </w:r>
    </w:p>
    <w:p w14:paraId="325A8E3A" w14:textId="570F161E"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78D06EF0" w14:textId="77777777" w:rsidR="009D7D2D" w:rsidRPr="00E510FC" w:rsidRDefault="009D7D2D" w:rsidP="00E510FC">
      <w:pPr>
        <w:widowControl/>
        <w:spacing w:line="440" w:lineRule="exact"/>
        <w:jc w:val="left"/>
        <w:rPr>
          <w:rFonts w:ascii="Times New Roman" w:eastAsia="宋体" w:hAnsi="Times New Roman" w:cs="Times New Roman"/>
          <w:kern w:val="0"/>
          <w:sz w:val="24"/>
          <w:szCs w:val="24"/>
        </w:rPr>
      </w:pPr>
    </w:p>
    <w:p w14:paraId="403C1608" w14:textId="77777777"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30CE9B9A" w14:textId="494A1757"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你平时有用到</w:t>
      </w:r>
      <w:r w:rsidRPr="00E510FC">
        <w:rPr>
          <w:rFonts w:ascii="Times New Roman" w:eastAsia="宋体" w:hAnsi="Times New Roman" w:cs="Times New Roman"/>
          <w:kern w:val="0"/>
          <w:sz w:val="24"/>
          <w:szCs w:val="24"/>
        </w:rPr>
        <w:t xml:space="preserve"> AOP </w:t>
      </w:r>
      <w:r w:rsidRPr="00E510FC">
        <w:rPr>
          <w:rFonts w:ascii="Times New Roman" w:eastAsia="宋体" w:hAnsi="Times New Roman" w:cs="Times New Roman"/>
          <w:kern w:val="0"/>
          <w:sz w:val="24"/>
          <w:szCs w:val="24"/>
        </w:rPr>
        <w:t>吗？</w:t>
      </w:r>
    </w:p>
    <w:p w14:paraId="738F3F56" w14:textId="29FFE095" w:rsidR="006E3667" w:rsidRPr="00E510FC" w:rsidRDefault="009B490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有</w:t>
      </w:r>
    </w:p>
    <w:p w14:paraId="58577CCF" w14:textId="77777777" w:rsidR="009B490D" w:rsidRPr="00E510FC" w:rsidRDefault="009B490D" w:rsidP="00E510FC">
      <w:pPr>
        <w:widowControl/>
        <w:spacing w:line="440" w:lineRule="exact"/>
        <w:jc w:val="left"/>
        <w:rPr>
          <w:rFonts w:ascii="Times New Roman" w:eastAsia="宋体" w:hAnsi="Times New Roman" w:cs="Times New Roman"/>
          <w:kern w:val="0"/>
          <w:sz w:val="24"/>
          <w:szCs w:val="24"/>
        </w:rPr>
      </w:pPr>
    </w:p>
    <w:p w14:paraId="3B09AC77" w14:textId="2C47F6CC" w:rsidR="00141D65" w:rsidRPr="00E510FC" w:rsidRDefault="00141D65" w:rsidP="00E510FC">
      <w:pPr>
        <w:widowControl/>
        <w:spacing w:line="440" w:lineRule="exact"/>
        <w:jc w:val="left"/>
        <w:rPr>
          <w:rFonts w:ascii="Times New Roman" w:eastAsia="宋体" w:hAnsi="Times New Roman" w:cs="Times New Roman"/>
          <w:kern w:val="0"/>
          <w:sz w:val="24"/>
          <w:szCs w:val="24"/>
        </w:rPr>
      </w:pPr>
    </w:p>
    <w:p w14:paraId="65DECCB2" w14:textId="32E961EF" w:rsidR="002B63EC" w:rsidRPr="00E510FC" w:rsidRDefault="002B63E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切点的</w:t>
      </w:r>
      <w:r w:rsidRPr="00E510FC">
        <w:rPr>
          <w:rFonts w:ascii="Times New Roman" w:eastAsia="宋体" w:hAnsi="Times New Roman" w:cs="Times New Roman"/>
          <w:kern w:val="0"/>
          <w:sz w:val="24"/>
          <w:szCs w:val="24"/>
        </w:rPr>
        <w:t>execution?</w:t>
      </w:r>
    </w:p>
    <w:p w14:paraId="705AC79F" w14:textId="5F968C37" w:rsidR="002B63EC" w:rsidRPr="00E510FC" w:rsidRDefault="002B63E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5CDF348" wp14:editId="063E5092">
            <wp:extent cx="5274310" cy="1049978"/>
            <wp:effectExtent l="0" t="0" r="0" b="0"/>
            <wp:docPr id="14" name="图片 6">
              <a:extLst xmlns:a="http://schemas.openxmlformats.org/drawingml/2006/main">
                <a:ext uri="{FF2B5EF4-FFF2-40B4-BE49-F238E27FC236}">
                  <a16:creationId xmlns:a16="http://schemas.microsoft.com/office/drawing/2014/main" id="{EE466754-9782-4D8F-BE91-032E2A9A31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a:extLst>
                        <a:ext uri="{FF2B5EF4-FFF2-40B4-BE49-F238E27FC236}">
                          <a16:creationId xmlns:a16="http://schemas.microsoft.com/office/drawing/2014/main" id="{EE466754-9782-4D8F-BE91-032E2A9A31E8}"/>
                        </a:ext>
                      </a:extLst>
                    </pic:cNvPr>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1049978"/>
                    </a:xfrm>
                    <a:prstGeom prst="rect">
                      <a:avLst/>
                    </a:prstGeom>
                  </pic:spPr>
                </pic:pic>
              </a:graphicData>
            </a:graphic>
          </wp:inline>
        </w:drawing>
      </w:r>
    </w:p>
    <w:p w14:paraId="6402EEF8" w14:textId="0C3CEB3E" w:rsidR="009E7C93"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访问修饰符如果时</w:t>
      </w:r>
      <w:r w:rsidRPr="00E510FC">
        <w:rPr>
          <w:rFonts w:ascii="Times New Roman" w:eastAsia="宋体" w:hAnsi="Times New Roman" w:cs="Times New Roman"/>
          <w:kern w:val="0"/>
          <w:sz w:val="24"/>
          <w:szCs w:val="24"/>
        </w:rPr>
        <w:t>public</w:t>
      </w:r>
      <w:r w:rsidRPr="00E510FC">
        <w:rPr>
          <w:rFonts w:ascii="Times New Roman" w:eastAsia="宋体" w:hAnsi="Times New Roman" w:cs="Times New Roman"/>
          <w:kern w:val="0"/>
          <w:sz w:val="24"/>
          <w:szCs w:val="24"/>
        </w:rPr>
        <w:t>，是可以省略的</w:t>
      </w:r>
    </w:p>
    <w:p w14:paraId="18196252" w14:textId="181D8828"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形参列表那里是写类型名</w:t>
      </w:r>
    </w:p>
    <w:p w14:paraId="3FFD265F" w14:textId="3DF65A29"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ing)</w:t>
      </w:r>
    </w:p>
    <w:p w14:paraId="2EEDA8F1" w14:textId="54C31B74"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tr*)</w:t>
      </w:r>
    </w:p>
    <w:p w14:paraId="5C011D43" w14:textId="5F6DB6CA"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Fl*,In*,..,String)</w:t>
      </w:r>
    </w:p>
    <w:p w14:paraId="01AD56D2" w14:textId="7F3EE82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t,float,..)</w:t>
      </w:r>
    </w:p>
    <w:p w14:paraId="4B6B8043" w14:textId="2B5E4F15" w:rsidR="002B63EC" w:rsidRPr="00E510FC" w:rsidRDefault="002B63EC" w:rsidP="00E510FC">
      <w:pPr>
        <w:widowControl/>
        <w:spacing w:line="440" w:lineRule="exact"/>
        <w:jc w:val="left"/>
        <w:rPr>
          <w:rFonts w:ascii="Times New Roman" w:eastAsia="宋体" w:hAnsi="Times New Roman" w:cs="Times New Roman"/>
          <w:kern w:val="0"/>
          <w:sz w:val="24"/>
          <w:szCs w:val="24"/>
        </w:rPr>
      </w:pPr>
    </w:p>
    <w:p w14:paraId="5C0CA3C8" w14:textId="4055104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1A5E4637" w14:textId="54108AB3"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五种通知类型？</w:t>
      </w:r>
    </w:p>
    <w:p w14:paraId="19A5E2CD" w14:textId="4296BA67"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fore</w:t>
      </w:r>
    </w:p>
    <w:p w14:paraId="66F1C27D" w14:textId="344F2CD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执行成功，返回对象后通知</w:t>
      </w:r>
    </w:p>
    <w:p w14:paraId="33CF463E" w14:textId="1873FA1F"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Throwing</w:t>
      </w:r>
      <w:r w:rsidRPr="00E510FC">
        <w:rPr>
          <w:rFonts w:ascii="Times New Roman" w:eastAsia="宋体" w:hAnsi="Times New Roman" w:cs="Times New Roman"/>
          <w:kern w:val="0"/>
          <w:sz w:val="24"/>
          <w:szCs w:val="24"/>
        </w:rPr>
        <w:t>：运行出错后通知，与</w:t>
      </w:r>
      <w:r w:rsidRPr="00E510FC">
        <w:rPr>
          <w:rFonts w:ascii="Times New Roman" w:eastAsia="宋体" w:hAnsi="Times New Roman" w:cs="Times New Roman"/>
          <w:kern w:val="0"/>
          <w:sz w:val="24"/>
          <w:szCs w:val="24"/>
        </w:rPr>
        <w:t xml:space="preserve">@AfterReturning </w:t>
      </w:r>
      <w:r w:rsidRPr="00E510FC">
        <w:rPr>
          <w:rFonts w:ascii="Times New Roman" w:eastAsia="宋体" w:hAnsi="Times New Roman" w:cs="Times New Roman"/>
          <w:kern w:val="0"/>
          <w:sz w:val="24"/>
          <w:szCs w:val="24"/>
        </w:rPr>
        <w:t>互斥</w:t>
      </w:r>
    </w:p>
    <w:p w14:paraId="5487C0E7" w14:textId="1D913EB6"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fter</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类似</w:t>
      </w:r>
      <w:r w:rsidRPr="00E510FC">
        <w:rPr>
          <w:rFonts w:ascii="Times New Roman" w:eastAsia="宋体" w:hAnsi="Times New Roman" w:cs="Times New Roman"/>
          <w:kern w:val="0"/>
          <w:sz w:val="24"/>
          <w:szCs w:val="24"/>
        </w:rPr>
        <w:t>try catch finally</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finally</w:t>
      </w:r>
      <w:r w:rsidRPr="00E510FC">
        <w:rPr>
          <w:rFonts w:ascii="Times New Roman" w:eastAsia="宋体" w:hAnsi="Times New Roman" w:cs="Times New Roman"/>
          <w:kern w:val="0"/>
          <w:sz w:val="24"/>
          <w:szCs w:val="24"/>
        </w:rPr>
        <w:t>，不管执行成功还是失败，一定会通知的</w:t>
      </w:r>
    </w:p>
    <w:p w14:paraId="50F95DE5" w14:textId="57A0FBBC" w:rsidR="00E42387" w:rsidRPr="00E510FC" w:rsidRDefault="00E4238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round</w:t>
      </w:r>
      <w:r w:rsidRPr="00E510FC">
        <w:rPr>
          <w:rFonts w:ascii="Times New Roman" w:eastAsia="宋体" w:hAnsi="Times New Roman" w:cs="Times New Roman"/>
          <w:kern w:val="0"/>
          <w:sz w:val="24"/>
          <w:szCs w:val="24"/>
        </w:rPr>
        <w:t>：自定义通知时间，甚至可以决定目标方法执不执行</w:t>
      </w:r>
    </w:p>
    <w:p w14:paraId="41FA8395"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2589E619"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0D2E3287" w14:textId="77777777" w:rsidR="00E42387" w:rsidRPr="00E510FC" w:rsidRDefault="00E42387" w:rsidP="00E510FC">
      <w:pPr>
        <w:widowControl/>
        <w:spacing w:line="440" w:lineRule="exact"/>
        <w:jc w:val="left"/>
        <w:rPr>
          <w:rFonts w:ascii="Times New Roman" w:eastAsia="宋体" w:hAnsi="Times New Roman" w:cs="Times New Roman"/>
          <w:kern w:val="0"/>
          <w:sz w:val="24"/>
          <w:szCs w:val="24"/>
        </w:rPr>
      </w:pPr>
    </w:p>
    <w:p w14:paraId="7A50D59B" w14:textId="2418050B" w:rsidR="00E660EE"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JDK </w:t>
      </w:r>
      <w:r w:rsidRPr="00E510FC">
        <w:rPr>
          <w:rFonts w:ascii="Times New Roman" w:eastAsia="宋体" w:hAnsi="Times New Roman" w:cs="Times New Roman"/>
          <w:kern w:val="0"/>
          <w:sz w:val="24"/>
          <w:szCs w:val="24"/>
        </w:rPr>
        <w:t>动态代理和</w:t>
      </w:r>
      <w:r w:rsidRPr="00E510FC">
        <w:rPr>
          <w:rFonts w:ascii="Times New Roman" w:eastAsia="宋体" w:hAnsi="Times New Roman" w:cs="Times New Roman"/>
          <w:kern w:val="0"/>
          <w:sz w:val="24"/>
          <w:szCs w:val="24"/>
        </w:rPr>
        <w:t xml:space="preserve"> CGLIB </w:t>
      </w:r>
      <w:r w:rsidRPr="00E510FC">
        <w:rPr>
          <w:rFonts w:ascii="Times New Roman" w:eastAsia="宋体" w:hAnsi="Times New Roman" w:cs="Times New Roman"/>
          <w:kern w:val="0"/>
          <w:sz w:val="24"/>
          <w:szCs w:val="24"/>
        </w:rPr>
        <w:t>代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48864A9E" w14:textId="098DC21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w:t>
      </w:r>
      <w:r w:rsidRPr="00E510FC">
        <w:rPr>
          <w:rFonts w:ascii="Times New Roman" w:eastAsia="宋体" w:hAnsi="Times New Roman" w:cs="Times New Roman"/>
          <w:kern w:val="0"/>
          <w:sz w:val="24"/>
          <w:szCs w:val="24"/>
        </w:rPr>
        <w:t>:</w:t>
      </w:r>
    </w:p>
    <w:p w14:paraId="1E5BE0A6" w14:textId="2755397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需要实现同一个接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通过反射机制，代理类可以在运行是动态生成，不用像动态代理那样手写代理类。</w:t>
      </w:r>
    </w:p>
    <w:p w14:paraId="0B895655" w14:textId="5440F69D"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需要实现</w:t>
      </w:r>
      <w:r w:rsidRPr="00E510FC">
        <w:rPr>
          <w:rFonts w:ascii="Times New Roman" w:eastAsia="宋体" w:hAnsi="Times New Roman" w:cs="Times New Roman"/>
          <w:kern w:val="0"/>
          <w:sz w:val="24"/>
          <w:szCs w:val="24"/>
        </w:rPr>
        <w:t>InvocationHandler</w:t>
      </w:r>
      <w:r w:rsidRPr="00E510FC">
        <w:rPr>
          <w:rFonts w:ascii="Times New Roman" w:eastAsia="宋体" w:hAnsi="Times New Roman" w:cs="Times New Roman"/>
          <w:kern w:val="0"/>
          <w:sz w:val="24"/>
          <w:szCs w:val="24"/>
        </w:rPr>
        <w:t>接口，这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提供的反射类，用于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中实现功能拓展增强，类似于环绕通知</w:t>
      </w:r>
    </w:p>
    <w:p w14:paraId="0E7E106F" w14:textId="214AC5CC"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 xml:space="preserve"> invoke</w:t>
      </w:r>
      <w:r w:rsidRPr="00E510FC">
        <w:rPr>
          <w:rFonts w:ascii="Times New Roman" w:eastAsia="宋体" w:hAnsi="Times New Roman" w:cs="Times New Roman"/>
          <w:kern w:val="0"/>
          <w:sz w:val="24"/>
          <w:szCs w:val="24"/>
        </w:rPr>
        <w:t>方法：对目标方法进行增强的部分</w:t>
      </w:r>
    </w:p>
    <w:p w14:paraId="1D5D45EA" w14:textId="69E2E790"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返回值：</w:t>
      </w:r>
      <w:r w:rsidRPr="00E510FC">
        <w:rPr>
          <w:rFonts w:ascii="Times New Roman" w:eastAsia="宋体" w:hAnsi="Times New Roman" w:cs="Times New Roman"/>
          <w:kern w:val="0"/>
          <w:sz w:val="24"/>
          <w:szCs w:val="24"/>
        </w:rPr>
        <w:t>Object</w:t>
      </w:r>
      <w:r w:rsidRPr="00E510FC">
        <w:rPr>
          <w:rFonts w:ascii="Times New Roman" w:eastAsia="宋体" w:hAnsi="Times New Roman" w:cs="Times New Roman"/>
          <w:kern w:val="0"/>
          <w:sz w:val="24"/>
          <w:szCs w:val="24"/>
        </w:rPr>
        <w:t>，目标方法运行后的返回值</w:t>
      </w:r>
    </w:p>
    <w:p w14:paraId="2355421A" w14:textId="5F867D97"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参数：</w:t>
      </w:r>
      <w:r w:rsidRPr="00E510FC">
        <w:rPr>
          <w:rFonts w:ascii="Times New Roman" w:eastAsia="宋体" w:hAnsi="Times New Roman" w:cs="Times New Roman"/>
          <w:kern w:val="0"/>
          <w:sz w:val="24"/>
          <w:szCs w:val="24"/>
        </w:rPr>
        <w:t>Object proxy</w:t>
      </w:r>
      <w:r w:rsidRPr="00E510FC">
        <w:rPr>
          <w:rFonts w:ascii="Times New Roman" w:eastAsia="宋体" w:hAnsi="Times New Roman" w:cs="Times New Roman"/>
          <w:kern w:val="0"/>
          <w:sz w:val="24"/>
          <w:szCs w:val="24"/>
        </w:rPr>
        <w:t>，代理类对象，</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自动生成</w:t>
      </w:r>
    </w:p>
    <w:p w14:paraId="11F4D359" w14:textId="397A9AE9"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          Method method</w:t>
      </w:r>
      <w:r w:rsidRPr="00E510FC">
        <w:rPr>
          <w:rFonts w:ascii="Times New Roman" w:eastAsia="宋体" w:hAnsi="Times New Roman" w:cs="Times New Roman"/>
          <w:kern w:val="0"/>
          <w:sz w:val="24"/>
          <w:szCs w:val="24"/>
        </w:rPr>
        <w:t>：目标方法的方法类对象</w:t>
      </w:r>
    </w:p>
    <w:p w14:paraId="015DAC2F" w14:textId="40DA6823"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          Object args</w:t>
      </w:r>
      <w:r w:rsidRPr="00E510FC">
        <w:rPr>
          <w:rFonts w:ascii="Times New Roman" w:eastAsia="宋体" w:hAnsi="Times New Roman" w:cs="Times New Roman"/>
          <w:kern w:val="0"/>
          <w:sz w:val="24"/>
          <w:szCs w:val="24"/>
        </w:rPr>
        <w:t>：目标方法传入的实际参数</w:t>
      </w:r>
    </w:p>
    <w:p w14:paraId="15D9E4FA" w14:textId="0AFB1182"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owabl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目标方法抛出的异常</w:t>
      </w:r>
    </w:p>
    <w:p w14:paraId="774C7077" w14:textId="62E2421A" w:rsidR="00E660EE" w:rsidRPr="00E510FC" w:rsidRDefault="00E660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w:t>
      </w:r>
      <w:r w:rsidRPr="00E510FC">
        <w:rPr>
          <w:rFonts w:ascii="Times New Roman" w:eastAsia="宋体" w:hAnsi="Times New Roman" w:cs="Times New Roman"/>
          <w:kern w:val="0"/>
          <w:sz w:val="24"/>
          <w:szCs w:val="24"/>
        </w:rPr>
        <w:t>method.invoke(target,</w:t>
      </w:r>
      <w:r w:rsidRPr="00E510FC">
        <w:rPr>
          <w:rFonts w:ascii="Times New Roman" w:eastAsia="宋体" w:hAnsi="Times New Roman" w:cs="Times New Roman"/>
          <w:kern w:val="0"/>
          <w:sz w:val="24"/>
          <w:szCs w:val="24"/>
        </w:rPr>
        <w:t>实参列表</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等价于</w:t>
      </w:r>
      <w:r w:rsidRPr="00E510FC">
        <w:rPr>
          <w:rFonts w:ascii="Times New Roman" w:eastAsia="宋体" w:hAnsi="Times New Roman" w:cs="Times New Roman"/>
          <w:kern w:val="0"/>
          <w:sz w:val="24"/>
          <w:szCs w:val="24"/>
        </w:rPr>
        <w:t>proceedingJointPoint.pr</w:t>
      </w:r>
      <w:r w:rsidR="0073263C" w:rsidRPr="00E510FC">
        <w:rPr>
          <w:rFonts w:ascii="Times New Roman" w:eastAsia="宋体" w:hAnsi="Times New Roman" w:cs="Times New Roman"/>
          <w:kern w:val="0"/>
          <w:sz w:val="24"/>
          <w:szCs w:val="24"/>
        </w:rPr>
        <w:t>oceed()</w:t>
      </w:r>
    </w:p>
    <w:p w14:paraId="1D0EC068" w14:textId="6D8BF567"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xy</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包下，</w:t>
      </w:r>
      <w:r w:rsidRPr="00E510FC">
        <w:rPr>
          <w:rFonts w:ascii="Times New Roman" w:eastAsia="宋体" w:hAnsi="Times New Roman" w:cs="Times New Roman"/>
          <w:kern w:val="0"/>
          <w:sz w:val="24"/>
          <w:szCs w:val="24"/>
        </w:rPr>
        <w:t>newProxyInstance</w:t>
      </w:r>
      <w:r w:rsidRPr="00E510FC">
        <w:rPr>
          <w:rFonts w:ascii="Times New Roman" w:eastAsia="宋体" w:hAnsi="Times New Roman" w:cs="Times New Roman"/>
          <w:kern w:val="0"/>
          <w:sz w:val="24"/>
          <w:szCs w:val="24"/>
        </w:rPr>
        <w:t>用于动他创建代理类对象</w:t>
      </w:r>
    </w:p>
    <w:p w14:paraId="1EFF1A4C" w14:textId="3BA08CAF" w:rsidR="0073263C"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传入委托类的类加载器、委托类的接口对象，</w:t>
      </w:r>
      <w:r w:rsidRPr="00E510FC">
        <w:rPr>
          <w:rFonts w:ascii="Times New Roman" w:eastAsia="宋体" w:hAnsi="Times New Roman" w:cs="Times New Roman"/>
          <w:kern w:val="0"/>
          <w:sz w:val="24"/>
          <w:szCs w:val="24"/>
        </w:rPr>
        <w:t>invocationHandler</w:t>
      </w:r>
    </w:p>
    <w:p w14:paraId="3B47D71D" w14:textId="27543E87" w:rsidR="00E660EE"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反射机制实现动态代理，强制要求委托类实现接口</w:t>
      </w:r>
    </w:p>
    <w:p w14:paraId="7633E804" w14:textId="14764808" w:rsidR="00085D51" w:rsidRPr="00E510FC" w:rsidRDefault="0073263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实现对类的增强</w:t>
      </w:r>
      <w:r w:rsidR="00890C32" w:rsidRPr="00E510FC">
        <w:rPr>
          <w:rFonts w:ascii="Times New Roman" w:eastAsia="宋体" w:hAnsi="Times New Roman" w:cs="Times New Roman"/>
          <w:kern w:val="0"/>
          <w:sz w:val="24"/>
          <w:szCs w:val="24"/>
        </w:rPr>
        <w:t>：不要求目标类实现接口</w:t>
      </w:r>
    </w:p>
    <w:p w14:paraId="18B61641" w14:textId="3B24CE4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Code Generated Library </w:t>
      </w:r>
      <w:r w:rsidRPr="00E510FC">
        <w:rPr>
          <w:rFonts w:ascii="Times New Roman" w:eastAsia="宋体" w:hAnsi="Times New Roman" w:cs="Times New Roman"/>
          <w:kern w:val="0"/>
          <w:sz w:val="24"/>
          <w:szCs w:val="24"/>
        </w:rPr>
        <w:t>运行时代字节码增强技术</w:t>
      </w:r>
    </w:p>
    <w:p w14:paraId="0E09B52A" w14:textId="1021506F"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GLib </w:t>
      </w:r>
      <w:r w:rsidRPr="00E510FC">
        <w:rPr>
          <w:rFonts w:ascii="Times New Roman" w:eastAsia="宋体" w:hAnsi="Times New Roman" w:cs="Times New Roman"/>
          <w:kern w:val="0"/>
          <w:sz w:val="24"/>
          <w:szCs w:val="24"/>
        </w:rPr>
        <w:t>会在运行时，生成目标基层继承类字节码的方式进行拓展</w:t>
      </w:r>
    </w:p>
    <w:p w14:paraId="691777B5" w14:textId="65B533A7"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本质原理是运行时多态</w:t>
      </w:r>
    </w:p>
    <w:p w14:paraId="32F8E3B4" w14:textId="34706491"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实现了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底层优先使用</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技术来实现动态代理</w:t>
      </w:r>
    </w:p>
    <w:p w14:paraId="56CEE13F" w14:textId="7EC6CC2D"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则</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会利用</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技术，继承的方式实现目标类的拓展</w:t>
      </w:r>
    </w:p>
    <w:p w14:paraId="2C6880B2" w14:textId="738B7EE2" w:rsidR="00085D51" w:rsidRPr="00E510FC" w:rsidRDefault="00085D51" w:rsidP="00E510FC">
      <w:pPr>
        <w:widowControl/>
        <w:spacing w:line="440" w:lineRule="exact"/>
        <w:jc w:val="left"/>
        <w:rPr>
          <w:rFonts w:ascii="Times New Roman" w:eastAsia="宋体" w:hAnsi="Times New Roman" w:cs="Times New Roman"/>
          <w:kern w:val="0"/>
          <w:sz w:val="24"/>
          <w:szCs w:val="24"/>
        </w:rPr>
      </w:pPr>
    </w:p>
    <w:p w14:paraId="498F8F8C" w14:textId="77777777" w:rsidR="00890C32" w:rsidRPr="00E510FC" w:rsidRDefault="00890C32" w:rsidP="00E510FC">
      <w:pPr>
        <w:widowControl/>
        <w:spacing w:line="440" w:lineRule="exact"/>
        <w:jc w:val="left"/>
        <w:rPr>
          <w:rFonts w:ascii="Times New Roman" w:eastAsia="宋体" w:hAnsi="Times New Roman" w:cs="Times New Roman"/>
          <w:kern w:val="0"/>
          <w:sz w:val="24"/>
          <w:szCs w:val="24"/>
        </w:rPr>
      </w:pPr>
    </w:p>
    <w:p w14:paraId="1B93D100" w14:textId="3898C853" w:rsidR="00D43DD8" w:rsidRPr="00E510FC" w:rsidRDefault="00D43DD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实现原理？</w:t>
      </w:r>
    </w:p>
    <w:p w14:paraId="5849DA8A" w14:textId="1B3DBEE5"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核心是基于设计模式中的代理模式实现功能的拓展</w:t>
      </w:r>
    </w:p>
    <w:p w14:paraId="2AD111B6" w14:textId="141D21A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实现了接口：通过</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动态代理实现功能拓展</w:t>
      </w:r>
    </w:p>
    <w:p w14:paraId="3CA14F53" w14:textId="0BC4106E"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目标类没有实现接口：通过</w:t>
      </w:r>
      <w:r w:rsidRPr="00E510FC">
        <w:rPr>
          <w:rFonts w:ascii="Times New Roman" w:eastAsia="宋体" w:hAnsi="Times New Roman" w:cs="Times New Roman"/>
          <w:kern w:val="0"/>
          <w:sz w:val="24"/>
          <w:szCs w:val="24"/>
        </w:rPr>
        <w:t>CGLib</w:t>
      </w:r>
      <w:r w:rsidRPr="00E510FC">
        <w:rPr>
          <w:rFonts w:ascii="Times New Roman" w:eastAsia="宋体" w:hAnsi="Times New Roman" w:cs="Times New Roman"/>
          <w:kern w:val="0"/>
          <w:sz w:val="24"/>
          <w:szCs w:val="24"/>
        </w:rPr>
        <w:t>第三方组件实现功能拓展</w:t>
      </w:r>
    </w:p>
    <w:p w14:paraId="18B3E155" w14:textId="6167A055"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代理模式：指通过代理对象实现对原对象的功能拓展</w:t>
      </w:r>
    </w:p>
    <w:p w14:paraId="5F7ED1D7" w14:textId="47FE8BE1"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代理：实现</w:t>
      </w:r>
      <w:r w:rsidRPr="00E510FC">
        <w:rPr>
          <w:rFonts w:ascii="Times New Roman" w:eastAsia="宋体" w:hAnsi="Times New Roman" w:cs="Times New Roman"/>
          <w:kern w:val="0"/>
          <w:sz w:val="24"/>
          <w:szCs w:val="24"/>
        </w:rPr>
        <w:t>Runnable</w:t>
      </w:r>
      <w:r w:rsidRPr="00E510FC">
        <w:rPr>
          <w:rFonts w:ascii="Times New Roman" w:eastAsia="宋体" w:hAnsi="Times New Roman" w:cs="Times New Roman"/>
          <w:kern w:val="0"/>
          <w:sz w:val="24"/>
          <w:szCs w:val="24"/>
        </w:rPr>
        <w:t>接口的类，用</w:t>
      </w:r>
      <w:r w:rsidRPr="00E510FC">
        <w:rPr>
          <w:rFonts w:ascii="Times New Roman" w:eastAsia="宋体" w:hAnsi="Times New Roman" w:cs="Times New Roman"/>
          <w:kern w:val="0"/>
          <w:sz w:val="24"/>
          <w:szCs w:val="24"/>
        </w:rPr>
        <w:t>Thread</w:t>
      </w:r>
      <w:r w:rsidRPr="00E510FC">
        <w:rPr>
          <w:rFonts w:ascii="Times New Roman" w:eastAsia="宋体" w:hAnsi="Times New Roman" w:cs="Times New Roman"/>
          <w:kern w:val="0"/>
          <w:sz w:val="24"/>
          <w:szCs w:val="24"/>
        </w:rPr>
        <w:t>作为代理类，调用</w:t>
      </w:r>
      <w:r w:rsidRPr="00E510FC">
        <w:rPr>
          <w:rFonts w:ascii="Times New Roman" w:eastAsia="宋体" w:hAnsi="Times New Roman" w:cs="Times New Roman"/>
          <w:kern w:val="0"/>
          <w:sz w:val="24"/>
          <w:szCs w:val="24"/>
        </w:rPr>
        <w:t>start</w:t>
      </w:r>
      <w:r w:rsidRPr="00E510FC">
        <w:rPr>
          <w:rFonts w:ascii="Times New Roman" w:eastAsia="宋体" w:hAnsi="Times New Roman" w:cs="Times New Roman"/>
          <w:kern w:val="0"/>
          <w:sz w:val="24"/>
          <w:szCs w:val="24"/>
        </w:rPr>
        <w:t>方法</w:t>
      </w:r>
    </w:p>
    <w:p w14:paraId="629062F6" w14:textId="0B49170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动态代理：</w:t>
      </w:r>
    </w:p>
    <w:p w14:paraId="0E050452" w14:textId="1B27BF54"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类，代理类，委托类</w:t>
      </w:r>
    </w:p>
    <w:p w14:paraId="5EE3B861" w14:textId="746CF136"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代理类和委托类实现同一个接口</w:t>
      </w:r>
    </w:p>
    <w:p w14:paraId="126E9683" w14:textId="62B2279B" w:rsidR="00B96927"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客户通过代理类完成需要的功能</w:t>
      </w:r>
    </w:p>
    <w:p w14:paraId="097370F1" w14:textId="74518DB6" w:rsidR="00D43DD8" w:rsidRPr="00E510FC" w:rsidRDefault="00B9692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349FFB10" wp14:editId="7FC2EED6">
            <wp:extent cx="4963160" cy="2296160"/>
            <wp:effectExtent l="0" t="0" r="889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337509C7" w14:textId="3238016C" w:rsidR="0066787F" w:rsidRPr="00E510FC" w:rsidRDefault="0066787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36538645" wp14:editId="6FBC9F4B">
            <wp:extent cx="4963160" cy="229616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63160" cy="2296160"/>
                    </a:xfrm>
                    <a:prstGeom prst="rect">
                      <a:avLst/>
                    </a:prstGeom>
                    <a:noFill/>
                    <a:ln>
                      <a:noFill/>
                    </a:ln>
                  </pic:spPr>
                </pic:pic>
              </a:graphicData>
            </a:graphic>
          </wp:inline>
        </w:drawing>
      </w:r>
    </w:p>
    <w:p w14:paraId="4E22E26B" w14:textId="4B47C72F" w:rsidR="0066787F" w:rsidRPr="00E510FC" w:rsidRDefault="0066787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静态和动态的区别在于：代理类是在哪个阶段生成的，如果是编译阶段，则是静态代理，如果是运行阶段则是动态代理。</w:t>
      </w:r>
      <w:r w:rsidR="00E660EE" w:rsidRPr="00E510FC">
        <w:rPr>
          <w:rFonts w:ascii="Times New Roman" w:eastAsia="宋体" w:hAnsi="Times New Roman" w:cs="Times New Roman"/>
          <w:kern w:val="0"/>
          <w:sz w:val="24"/>
          <w:szCs w:val="24"/>
        </w:rPr>
        <w:t>静态代理需要手动地创建代理类，开发起来虽然很简单，但是很麻烦</w:t>
      </w:r>
    </w:p>
    <w:p w14:paraId="18626A4A" w14:textId="77777777" w:rsidR="00E660EE" w:rsidRPr="00E510FC" w:rsidRDefault="00E660EE" w:rsidP="00E510FC">
      <w:pPr>
        <w:widowControl/>
        <w:spacing w:line="440" w:lineRule="exact"/>
        <w:jc w:val="left"/>
        <w:rPr>
          <w:rFonts w:ascii="Times New Roman" w:eastAsia="宋体" w:hAnsi="Times New Roman" w:cs="Times New Roman"/>
          <w:kern w:val="0"/>
          <w:sz w:val="24"/>
          <w:szCs w:val="24"/>
        </w:rPr>
      </w:pPr>
    </w:p>
    <w:p w14:paraId="76DCDEDF" w14:textId="77777777" w:rsidR="0066787F" w:rsidRPr="00E510FC" w:rsidRDefault="0066787F" w:rsidP="00E510FC">
      <w:pPr>
        <w:widowControl/>
        <w:spacing w:line="440" w:lineRule="exact"/>
        <w:jc w:val="left"/>
        <w:rPr>
          <w:rFonts w:ascii="Times New Roman" w:eastAsia="宋体" w:hAnsi="Times New Roman" w:cs="Times New Roman"/>
          <w:kern w:val="0"/>
          <w:sz w:val="24"/>
          <w:szCs w:val="24"/>
        </w:rPr>
      </w:pPr>
    </w:p>
    <w:p w14:paraId="4C8B3700" w14:textId="2C5D20D0" w:rsidR="006E3667" w:rsidRPr="00E510FC" w:rsidRDefault="006E366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w:t>
      </w:r>
      <w:r w:rsidRPr="00E510FC">
        <w:rPr>
          <w:rFonts w:ascii="Times New Roman" w:eastAsia="宋体" w:hAnsi="Times New Roman" w:cs="Times New Roman"/>
          <w:kern w:val="0"/>
          <w:sz w:val="24"/>
          <w:szCs w:val="24"/>
        </w:rPr>
        <w:t xml:space="preserve"> Spring AOP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AspectJ AOP </w:t>
      </w:r>
      <w:r w:rsidRPr="00E510FC">
        <w:rPr>
          <w:rFonts w:ascii="Times New Roman" w:eastAsia="宋体" w:hAnsi="Times New Roman" w:cs="Times New Roman"/>
          <w:kern w:val="0"/>
          <w:sz w:val="24"/>
          <w:szCs w:val="24"/>
        </w:rPr>
        <w:t>区别</w:t>
      </w:r>
      <w:r w:rsidRPr="00E510FC">
        <w:rPr>
          <w:rFonts w:ascii="Times New Roman" w:eastAsia="宋体" w:hAnsi="Times New Roman" w:cs="Times New Roman"/>
          <w:kern w:val="0"/>
          <w:sz w:val="24"/>
          <w:szCs w:val="24"/>
        </w:rPr>
        <w:t>?</w:t>
      </w:r>
    </w:p>
    <w:p w14:paraId="27BFADA7" w14:textId="14D0212C"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se</w:t>
      </w:r>
      <w:r w:rsidRPr="00E510FC">
        <w:rPr>
          <w:rFonts w:ascii="Times New Roman" w:eastAsia="宋体" w:hAnsi="Times New Roman" w:cs="Times New Roman"/>
          <w:kern w:val="0"/>
          <w:sz w:val="24"/>
          <w:szCs w:val="24"/>
        </w:rPr>
        <w:t>实现的，新语言</w:t>
      </w:r>
    </w:p>
    <w:p w14:paraId="6BB98592" w14:textId="560519D3"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切点的织入</w:t>
      </w:r>
    </w:p>
    <w:p w14:paraId="1CBCA446" w14:textId="7FED8F7B"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AOP </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言，代理模式实现</w:t>
      </w:r>
    </w:p>
    <w:p w14:paraId="13C9DEE2" w14:textId="44E890BF" w:rsidR="006E366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spectJ </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Eclipse</w:t>
      </w:r>
      <w:r w:rsidRPr="00E510FC">
        <w:rPr>
          <w:rFonts w:ascii="Times New Roman" w:eastAsia="宋体" w:hAnsi="Times New Roman" w:cs="Times New Roman"/>
          <w:kern w:val="0"/>
          <w:sz w:val="24"/>
          <w:szCs w:val="24"/>
        </w:rPr>
        <w:t>提供的，是一种面向切面编程的语言，</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有一套完整的体系，可以在运行时实现</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的理念。</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依赖于</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但不完全使用</w:t>
      </w:r>
      <w:r w:rsidRPr="00E510FC">
        <w:rPr>
          <w:rFonts w:ascii="Times New Roman" w:eastAsia="宋体" w:hAnsi="Times New Roman" w:cs="Times New Roman"/>
          <w:kern w:val="0"/>
          <w:sz w:val="24"/>
          <w:szCs w:val="24"/>
        </w:rPr>
        <w:t>AspectJ</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OP</w:t>
      </w:r>
    </w:p>
    <w:p w14:paraId="2905BC1D" w14:textId="6027E9EF"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实现</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实现类于方法的匹配</w:t>
      </w:r>
    </w:p>
    <w:p w14:paraId="7C5C1695" w14:textId="27FFF4F8"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之后会自动引入</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但是还无法满足全部要求，还必须引入</w:t>
      </w:r>
      <w:r w:rsidRPr="00E510FC">
        <w:rPr>
          <w:rFonts w:ascii="Times New Roman" w:eastAsia="宋体" w:hAnsi="Times New Roman" w:cs="Times New Roman"/>
          <w:kern w:val="0"/>
          <w:sz w:val="24"/>
          <w:szCs w:val="24"/>
        </w:rPr>
        <w:t>aspectjweaver</w:t>
      </w:r>
      <w:r w:rsidRPr="00E510FC">
        <w:rPr>
          <w:rFonts w:ascii="Times New Roman" w:eastAsia="宋体" w:hAnsi="Times New Roman" w:cs="Times New Roman"/>
          <w:kern w:val="0"/>
          <w:sz w:val="24"/>
          <w:szCs w:val="24"/>
        </w:rPr>
        <w:t>依赖，其核心作用就是，圈定切点的作用范围。</w:t>
      </w:r>
    </w:p>
    <w:p w14:paraId="21658877" w14:textId="5A90F537"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并不是完全依赖</w:t>
      </w:r>
      <w:r w:rsidRPr="00E510FC">
        <w:rPr>
          <w:rFonts w:ascii="Times New Roman" w:eastAsia="宋体" w:hAnsi="Times New Roman" w:cs="Times New Roman"/>
          <w:kern w:val="0"/>
          <w:sz w:val="24"/>
          <w:szCs w:val="24"/>
        </w:rPr>
        <w:t>AspectJ AOP</w:t>
      </w:r>
      <w:r w:rsidRPr="00E510FC">
        <w:rPr>
          <w:rFonts w:ascii="Times New Roman" w:eastAsia="宋体" w:hAnsi="Times New Roman" w:cs="Times New Roman"/>
          <w:kern w:val="0"/>
          <w:sz w:val="24"/>
          <w:szCs w:val="24"/>
        </w:rPr>
        <w:t>，在运行时对目标方法进行功能拓展时是由</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来实现的，其核心原理时利用代理模式。</w:t>
      </w:r>
    </w:p>
    <w:p w14:paraId="08294DDE" w14:textId="26E32599"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概念</w:t>
      </w:r>
    </w:p>
    <w:tbl>
      <w:tblPr>
        <w:tblStyle w:val="ad"/>
        <w:tblW w:w="0" w:type="auto"/>
        <w:tblLook w:val="04A0" w:firstRow="1" w:lastRow="0" w:firstColumn="1" w:lastColumn="0" w:noHBand="0" w:noVBand="1"/>
      </w:tblPr>
      <w:tblGrid>
        <w:gridCol w:w="4148"/>
        <w:gridCol w:w="4148"/>
      </w:tblGrid>
      <w:tr w:rsidR="00C52647" w:rsidRPr="00E510FC" w14:paraId="35042CF6" w14:textId="77777777" w:rsidTr="00C52647">
        <w:tc>
          <w:tcPr>
            <w:tcW w:w="4148" w:type="dxa"/>
          </w:tcPr>
          <w:p w14:paraId="65532924" w14:textId="415399B3"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spect</w:t>
            </w:r>
          </w:p>
        </w:tc>
        <w:tc>
          <w:tcPr>
            <w:tcW w:w="4148" w:type="dxa"/>
          </w:tcPr>
          <w:p w14:paraId="425E4184" w14:textId="5AE1B336"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具体的可插拔组件功能类，通常一个切面只实现与一个通用方法，一个切面类就是一个标准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类</w:t>
            </w:r>
          </w:p>
        </w:tc>
      </w:tr>
      <w:tr w:rsidR="00C52647" w:rsidRPr="00E510FC" w14:paraId="64AF7D61" w14:textId="77777777" w:rsidTr="00C52647">
        <w:tc>
          <w:tcPr>
            <w:tcW w:w="4148" w:type="dxa"/>
          </w:tcPr>
          <w:p w14:paraId="7C3DA232" w14:textId="79CCB362" w:rsidR="00C52647" w:rsidRPr="00E510FC" w:rsidRDefault="00C5264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arge Class/Method</w:t>
            </w:r>
          </w:p>
        </w:tc>
        <w:tc>
          <w:tcPr>
            <w:tcW w:w="4148" w:type="dxa"/>
          </w:tcPr>
          <w:p w14:paraId="63844748" w14:textId="76715A6C"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真正要执行的业务代码，</w:t>
            </w:r>
            <w:r w:rsidR="00C52647" w:rsidRPr="00E510FC">
              <w:rPr>
                <w:rFonts w:ascii="Times New Roman" w:eastAsia="宋体" w:hAnsi="Times New Roman" w:cs="Times New Roman"/>
                <w:kern w:val="0"/>
                <w:sz w:val="24"/>
                <w:szCs w:val="24"/>
              </w:rPr>
              <w:t>目标方法、类、对象可以通过</w:t>
            </w:r>
            <w:r w:rsidR="00C52647" w:rsidRPr="00E510FC">
              <w:rPr>
                <w:rFonts w:ascii="Times New Roman" w:eastAsia="宋体" w:hAnsi="Times New Roman" w:cs="Times New Roman"/>
                <w:kern w:val="0"/>
                <w:sz w:val="24"/>
                <w:szCs w:val="24"/>
              </w:rPr>
              <w:t>JointPoint</w:t>
            </w:r>
            <w:r w:rsidR="00C52647" w:rsidRPr="00E510FC">
              <w:rPr>
                <w:rFonts w:ascii="Times New Roman" w:eastAsia="宋体" w:hAnsi="Times New Roman" w:cs="Times New Roman"/>
                <w:kern w:val="0"/>
                <w:sz w:val="24"/>
                <w:szCs w:val="24"/>
              </w:rPr>
              <w:t>方法，利用反射机制，动态获取。</w:t>
            </w:r>
          </w:p>
        </w:tc>
      </w:tr>
      <w:tr w:rsidR="00C52647" w:rsidRPr="00E510FC" w14:paraId="45BAC583" w14:textId="77777777" w:rsidTr="00C52647">
        <w:tc>
          <w:tcPr>
            <w:tcW w:w="4148" w:type="dxa"/>
          </w:tcPr>
          <w:p w14:paraId="3B69E57B" w14:textId="538AB40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ointCut</w:t>
            </w:r>
          </w:p>
        </w:tc>
        <w:tc>
          <w:tcPr>
            <w:tcW w:w="4148" w:type="dxa"/>
          </w:tcPr>
          <w:p w14:paraId="68956118" w14:textId="46C7B132"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使用</w:t>
            </w:r>
            <w:r w:rsidRPr="00E510FC">
              <w:rPr>
                <w:rFonts w:ascii="Times New Roman" w:eastAsia="宋体" w:hAnsi="Times New Roman" w:cs="Times New Roman"/>
                <w:kern w:val="0"/>
                <w:sz w:val="24"/>
                <w:szCs w:val="24"/>
              </w:rPr>
              <w:t>execution</w:t>
            </w:r>
            <w:r w:rsidRPr="00E510FC">
              <w:rPr>
                <w:rFonts w:ascii="Times New Roman" w:eastAsia="宋体" w:hAnsi="Times New Roman" w:cs="Times New Roman"/>
                <w:kern w:val="0"/>
                <w:sz w:val="24"/>
                <w:szCs w:val="24"/>
              </w:rPr>
              <w:t>表达式说明切面要作用域系统的哪些方法上，说明了切面要作用的范围</w:t>
            </w:r>
          </w:p>
        </w:tc>
      </w:tr>
      <w:tr w:rsidR="00C52647" w:rsidRPr="00E510FC" w14:paraId="392F2CCE" w14:textId="77777777" w:rsidTr="00C52647">
        <w:tc>
          <w:tcPr>
            <w:tcW w:w="4148" w:type="dxa"/>
          </w:tcPr>
          <w:p w14:paraId="29380CBB" w14:textId="1F9BFA4B"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p>
        </w:tc>
        <w:tc>
          <w:tcPr>
            <w:tcW w:w="4148" w:type="dxa"/>
          </w:tcPr>
          <w:p w14:paraId="664D291D" w14:textId="6F15EAB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连接点，切面运行过程中包含了目标方法、目标类元数据的对象</w:t>
            </w:r>
          </w:p>
        </w:tc>
      </w:tr>
    </w:tbl>
    <w:p w14:paraId="059708D9" w14:textId="6C0CEE91"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切点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地点</w:t>
      </w:r>
    </w:p>
    <w:p w14:paraId="0993EF33" w14:textId="47292BA2"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知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时间</w:t>
      </w:r>
    </w:p>
    <w:p w14:paraId="31F7B4C3" w14:textId="117BC28B" w:rsidR="00C54C25"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决定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事情</w:t>
      </w:r>
    </w:p>
    <w:p w14:paraId="4D9A40CE" w14:textId="72394468" w:rsidR="00C52647" w:rsidRPr="00E510FC" w:rsidRDefault="00C54C2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配置过程</w:t>
      </w:r>
    </w:p>
    <w:p w14:paraId="1A022F03" w14:textId="2D71141B" w:rsidR="00C54C25" w:rsidRPr="00E510FC" w:rsidRDefault="00C54C2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依赖</w:t>
      </w:r>
      <w:r w:rsidRPr="00E510FC">
        <w:rPr>
          <w:rFonts w:ascii="Times New Roman" w:eastAsia="宋体" w:hAnsi="Times New Roman" w:cs="Times New Roman"/>
          <w:kern w:val="0"/>
          <w:sz w:val="24"/>
          <w:szCs w:val="24"/>
        </w:rPr>
        <w:t xml:space="preserve"> spring-context, aspectjweaver</w:t>
      </w:r>
    </w:p>
    <w:p w14:paraId="543FC4E3" w14:textId="7EA89193" w:rsidR="00C54C2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现切面类，方法</w:t>
      </w:r>
    </w:p>
    <w:p w14:paraId="23E5C218" w14:textId="782CACE7"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spect Bean</w:t>
      </w:r>
    </w:p>
    <w:p w14:paraId="64F2206A" w14:textId="0D10FB71"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定义</w:t>
      </w:r>
      <w:r w:rsidRPr="00E510FC">
        <w:rPr>
          <w:rFonts w:ascii="Times New Roman" w:eastAsia="宋体" w:hAnsi="Times New Roman" w:cs="Times New Roman"/>
          <w:kern w:val="0"/>
          <w:sz w:val="24"/>
          <w:szCs w:val="24"/>
        </w:rPr>
        <w:t>PointCut</w:t>
      </w:r>
    </w:p>
    <w:p w14:paraId="5F8ADCD7" w14:textId="10D0DB15" w:rsidR="00220B45" w:rsidRPr="00E510FC" w:rsidRDefault="00220B45" w:rsidP="00E510FC">
      <w:pPr>
        <w:pStyle w:val="a3"/>
        <w:widowControl/>
        <w:numPr>
          <w:ilvl w:val="0"/>
          <w:numId w:val="3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Advice</w:t>
      </w:r>
    </w:p>
    <w:p w14:paraId="3771785D" w14:textId="291A046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627A115" w14:textId="195B8F47"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689458CD" w14:textId="098C1A08" w:rsidR="00220B45" w:rsidRPr="00E510FC" w:rsidRDefault="00220B4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ointPoint</w:t>
      </w:r>
      <w:r w:rsidRPr="00E510FC">
        <w:rPr>
          <w:rFonts w:ascii="Times New Roman" w:eastAsia="宋体" w:hAnsi="Times New Roman" w:cs="Times New Roman"/>
          <w:kern w:val="0"/>
          <w:sz w:val="24"/>
          <w:szCs w:val="24"/>
        </w:rPr>
        <w:t>连接点有哪些方法？</w:t>
      </w:r>
    </w:p>
    <w:p w14:paraId="5ECF5A07" w14:textId="1B4558D3" w:rsidR="00220B45"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Target: </w:t>
      </w:r>
      <w:r w:rsidRPr="00E510FC">
        <w:rPr>
          <w:rFonts w:ascii="Times New Roman" w:eastAsia="宋体" w:hAnsi="Times New Roman" w:cs="Times New Roman"/>
          <w:kern w:val="0"/>
          <w:sz w:val="24"/>
          <w:szCs w:val="24"/>
        </w:rPr>
        <w:t>获取</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中目标类对象</w:t>
      </w:r>
    </w:p>
    <w:p w14:paraId="4E6D6866" w14:textId="17F3F8A1"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Signature: </w:t>
      </w:r>
      <w:r w:rsidRPr="00E510FC">
        <w:rPr>
          <w:rFonts w:ascii="Times New Roman" w:eastAsia="宋体" w:hAnsi="Times New Roman" w:cs="Times New Roman"/>
          <w:kern w:val="0"/>
          <w:sz w:val="24"/>
          <w:szCs w:val="24"/>
        </w:rPr>
        <w:t>获取目标方法</w:t>
      </w:r>
    </w:p>
    <w:p w14:paraId="5CFB03C1" w14:textId="4B91708E" w:rsidR="009E7C93" w:rsidRPr="00E510FC" w:rsidRDefault="009E7C9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getArgs: </w:t>
      </w:r>
      <w:r w:rsidRPr="00E510FC">
        <w:rPr>
          <w:rFonts w:ascii="Times New Roman" w:eastAsia="宋体" w:hAnsi="Times New Roman" w:cs="Times New Roman"/>
          <w:kern w:val="0"/>
          <w:sz w:val="24"/>
          <w:szCs w:val="24"/>
        </w:rPr>
        <w:t>获取目标方法的参数</w:t>
      </w:r>
    </w:p>
    <w:p w14:paraId="2597DF24" w14:textId="77777777" w:rsidR="009E7C93" w:rsidRPr="00E510FC" w:rsidRDefault="009E7C93" w:rsidP="00E510FC">
      <w:pPr>
        <w:widowControl/>
        <w:spacing w:line="440" w:lineRule="exact"/>
        <w:jc w:val="left"/>
        <w:rPr>
          <w:rFonts w:ascii="Times New Roman" w:eastAsia="宋体" w:hAnsi="Times New Roman" w:cs="Times New Roman"/>
          <w:kern w:val="0"/>
          <w:sz w:val="24"/>
          <w:szCs w:val="24"/>
        </w:rPr>
      </w:pPr>
    </w:p>
    <w:p w14:paraId="300C656A" w14:textId="2B93C8DE" w:rsidR="00220B45" w:rsidRPr="00E510FC" w:rsidRDefault="00220B45" w:rsidP="00E510FC">
      <w:pPr>
        <w:widowControl/>
        <w:spacing w:line="440" w:lineRule="exact"/>
        <w:jc w:val="left"/>
        <w:rPr>
          <w:rFonts w:ascii="Times New Roman" w:eastAsia="宋体" w:hAnsi="Times New Roman" w:cs="Times New Roman"/>
          <w:kern w:val="0"/>
          <w:sz w:val="24"/>
          <w:szCs w:val="24"/>
        </w:rPr>
      </w:pPr>
    </w:p>
    <w:p w14:paraId="5F8DC37D" w14:textId="297FF169"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的最小依赖？</w:t>
      </w:r>
    </w:p>
    <w:p w14:paraId="189A14B5" w14:textId="51F11511" w:rsidR="006E3667"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w:t>
      </w:r>
    </w:p>
    <w:p w14:paraId="28C20644" w14:textId="1DFB5DC5" w:rsidR="00890C32" w:rsidRPr="00E510FC" w:rsidRDefault="00890C3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 spring-context aspectjweave</w:t>
      </w:r>
    </w:p>
    <w:p w14:paraId="40012E39" w14:textId="6CC84182" w:rsidR="00890C32" w:rsidRPr="00E510FC" w:rsidRDefault="00607BE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事务：</w:t>
      </w:r>
    </w:p>
    <w:p w14:paraId="796B550F" w14:textId="32EE900E"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34D7976" w14:textId="4E395F49" w:rsidR="00C31A9F" w:rsidRPr="00E510FC" w:rsidRDefault="00C31A9F" w:rsidP="00E510FC">
      <w:pPr>
        <w:widowControl/>
        <w:spacing w:line="440" w:lineRule="exact"/>
        <w:jc w:val="left"/>
        <w:rPr>
          <w:rFonts w:ascii="Times New Roman" w:eastAsia="宋体" w:hAnsi="Times New Roman" w:cs="Times New Roman"/>
          <w:kern w:val="0"/>
          <w:sz w:val="24"/>
          <w:szCs w:val="24"/>
        </w:rPr>
      </w:pPr>
    </w:p>
    <w:p w14:paraId="0A094EF0" w14:textId="3FB4E72B" w:rsidR="00C31A9F"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可以降低对象之间的耦合？</w:t>
      </w:r>
    </w:p>
    <w:p w14:paraId="72A55038" w14:textId="2C1796F3" w:rsidR="00520942" w:rsidRPr="00E510FC" w:rsidRDefault="0052094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要理解耦合的概念：在软件工程中，耦合是指一个模块与另一个模块的关联程度，这个模块可以是类或方法、对象。如果一个模块的改变会影响到另一个模块，我们就说这两个模块关联程度</w:t>
      </w:r>
      <w:r w:rsidR="00665180" w:rsidRPr="00E510FC">
        <w:rPr>
          <w:rFonts w:ascii="Times New Roman" w:eastAsia="宋体" w:hAnsi="Times New Roman" w:cs="Times New Roman"/>
          <w:kern w:val="0"/>
          <w:sz w:val="24"/>
          <w:szCs w:val="24"/>
        </w:rPr>
        <w:t>较低</w:t>
      </w:r>
      <w:r w:rsidRPr="00E510FC">
        <w:rPr>
          <w:rFonts w:ascii="Times New Roman" w:eastAsia="宋体" w:hAnsi="Times New Roman" w:cs="Times New Roman"/>
          <w:kern w:val="0"/>
          <w:sz w:val="24"/>
          <w:szCs w:val="24"/>
        </w:rPr>
        <w:t>，也就是高耦合的。反之，如果一个模块的改变很少影响另一个模块，则说明这两个模块</w:t>
      </w:r>
      <w:r w:rsidR="00665180" w:rsidRPr="00E510FC">
        <w:rPr>
          <w:rFonts w:ascii="Times New Roman" w:eastAsia="宋体" w:hAnsi="Times New Roman" w:cs="Times New Roman"/>
          <w:kern w:val="0"/>
          <w:sz w:val="24"/>
          <w:szCs w:val="24"/>
        </w:rPr>
        <w:t>关联程度较低，也就是低耦合的。</w:t>
      </w:r>
    </w:p>
    <w:p w14:paraId="2006A426" w14:textId="64B69031" w:rsidR="00665180" w:rsidRPr="00E510FC" w:rsidRDefault="0066518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两个对象之间什么时候会产生耦合呢，就是当两个对象之间是依赖关系是。依赖关系是指一个对象中需要使用另一个对象，具体由三种不同的情况：另一个对象作为局部变量，另一个对象作为方法参数，向另一个对象发送消息。当两个对象由依赖关系时，这两个对象是耦合的，</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通过将容器来管理这种依赖关系，降低耦合读。举个例子，加上对象</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需要使用对象</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功能，在没有</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的时候，需要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里面创建</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如果</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现方法发生变化，</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也会跟着改变，此时</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是高耦合的。而如果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实现</w:t>
      </w:r>
      <w:r w:rsidR="00D42749" w:rsidRPr="00E510FC">
        <w:rPr>
          <w:rFonts w:ascii="Times New Roman" w:eastAsia="宋体" w:hAnsi="Times New Roman" w:cs="Times New Roman"/>
          <w:kern w:val="0"/>
          <w:sz w:val="24"/>
          <w:szCs w:val="24"/>
        </w:rPr>
        <w:t>，只需在</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中声明要使用</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实例，至于</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例是如何创建的，</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不需要关系，只需要关注自己的业务代码，后面如果</w:t>
      </w:r>
      <w:r w:rsidR="00D42749" w:rsidRPr="00E510FC">
        <w:rPr>
          <w:rFonts w:ascii="Times New Roman" w:eastAsia="宋体" w:hAnsi="Times New Roman" w:cs="Times New Roman"/>
          <w:kern w:val="0"/>
          <w:sz w:val="24"/>
          <w:szCs w:val="24"/>
        </w:rPr>
        <w:t>B</w:t>
      </w:r>
      <w:r w:rsidR="00D42749" w:rsidRPr="00E510FC">
        <w:rPr>
          <w:rFonts w:ascii="Times New Roman" w:eastAsia="宋体" w:hAnsi="Times New Roman" w:cs="Times New Roman"/>
          <w:kern w:val="0"/>
          <w:sz w:val="24"/>
          <w:szCs w:val="24"/>
        </w:rPr>
        <w:t>的实现方式改变，也不会影响</w:t>
      </w:r>
      <w:r w:rsidR="00D42749" w:rsidRPr="00E510FC">
        <w:rPr>
          <w:rFonts w:ascii="Times New Roman" w:eastAsia="宋体" w:hAnsi="Times New Roman" w:cs="Times New Roman"/>
          <w:kern w:val="0"/>
          <w:sz w:val="24"/>
          <w:szCs w:val="24"/>
        </w:rPr>
        <w:t>A</w:t>
      </w:r>
      <w:r w:rsidR="00D42749" w:rsidRPr="00E510FC">
        <w:rPr>
          <w:rFonts w:ascii="Times New Roman" w:eastAsia="宋体" w:hAnsi="Times New Roman" w:cs="Times New Roman"/>
          <w:kern w:val="0"/>
          <w:sz w:val="24"/>
          <w:szCs w:val="24"/>
        </w:rPr>
        <w:t>的代码，这极大降低了两个对象之间的耦合度。</w:t>
      </w:r>
    </w:p>
    <w:p w14:paraId="4AC6822A" w14:textId="0CE7762C" w:rsidR="00F063F1" w:rsidRPr="00E510FC" w:rsidRDefault="00F063F1" w:rsidP="00E510FC">
      <w:pPr>
        <w:widowControl/>
        <w:spacing w:line="440" w:lineRule="exact"/>
        <w:jc w:val="left"/>
        <w:rPr>
          <w:rFonts w:ascii="Times New Roman" w:eastAsia="宋体" w:hAnsi="Times New Roman" w:cs="Times New Roman"/>
          <w:kern w:val="0"/>
          <w:sz w:val="24"/>
          <w:szCs w:val="24"/>
        </w:rPr>
      </w:pPr>
    </w:p>
    <w:p w14:paraId="26AD3048" w14:textId="77777777" w:rsidR="004849C3" w:rsidRPr="00E510FC" w:rsidRDefault="004849C3" w:rsidP="00E510FC">
      <w:pPr>
        <w:widowControl/>
        <w:spacing w:line="440" w:lineRule="exact"/>
        <w:jc w:val="left"/>
        <w:rPr>
          <w:rFonts w:ascii="Times New Roman" w:eastAsia="宋体" w:hAnsi="Times New Roman" w:cs="Times New Roman"/>
          <w:kern w:val="0"/>
          <w:sz w:val="24"/>
          <w:szCs w:val="24"/>
        </w:rPr>
      </w:pPr>
    </w:p>
    <w:p w14:paraId="0AAF4FE1" w14:textId="2B4761C0"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和关联关系的区别？</w:t>
      </w:r>
    </w:p>
    <w:p w14:paraId="6C7DBCF8" w14:textId="55ACF36F"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依赖</w:t>
      </w:r>
      <w:r w:rsidRPr="00E510FC">
        <w:rPr>
          <w:rFonts w:ascii="Times New Roman" w:eastAsia="宋体" w:hAnsi="Times New Roman" w:cs="Times New Roman"/>
          <w:kern w:val="0"/>
          <w:sz w:val="24"/>
          <w:szCs w:val="24"/>
        </w:rPr>
        <w:t>B</w:t>
      </w:r>
    </w:p>
    <w:p w14:paraId="400C6772" w14:textId="20880FD8" w:rsidR="00F063F1"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方法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局部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向</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发送了消息</w:t>
      </w:r>
      <w:r w:rsidRPr="00E510FC">
        <w:rPr>
          <w:rFonts w:ascii="Times New Roman" w:eastAsia="宋体" w:hAnsi="Times New Roman" w:cs="Times New Roman"/>
          <w:kern w:val="0"/>
          <w:sz w:val="24"/>
          <w:szCs w:val="24"/>
        </w:rPr>
        <w:tab/>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返回参数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13AF2E17" w14:textId="1ED4A1F2" w:rsidR="00C31A9F" w:rsidRPr="00E510FC" w:rsidRDefault="00F063F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比依赖关系更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关联</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B</w:t>
      </w:r>
      <w:r w:rsidRPr="00E510FC">
        <w:rPr>
          <w:rFonts w:ascii="Times New Roman" w:eastAsia="宋体" w:hAnsi="Times New Roman" w:cs="Times New Roman"/>
          <w:kern w:val="0"/>
          <w:sz w:val="24"/>
          <w:szCs w:val="24"/>
        </w:rPr>
        <w:t>的实例对象作为</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类的成员变量出现在</w:t>
      </w:r>
      <w:r w:rsidRPr="00E510FC">
        <w:rPr>
          <w:rFonts w:ascii="Times New Roman" w:eastAsia="宋体" w:hAnsi="Times New Roman" w:cs="Times New Roman"/>
          <w:kern w:val="0"/>
          <w:sz w:val="24"/>
          <w:szCs w:val="24"/>
        </w:rPr>
        <w:t>A</w:t>
      </w:r>
      <w:r w:rsidRPr="00E510FC">
        <w:rPr>
          <w:rFonts w:ascii="Times New Roman" w:eastAsia="宋体" w:hAnsi="Times New Roman" w:cs="Times New Roman"/>
          <w:kern w:val="0"/>
          <w:sz w:val="24"/>
          <w:szCs w:val="24"/>
        </w:rPr>
        <w:t>中</w:t>
      </w:r>
    </w:p>
    <w:p w14:paraId="48C76544" w14:textId="4806E069" w:rsidR="00881B08" w:rsidRPr="00E510FC" w:rsidRDefault="004670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依赖关系是一种临时关系，只有在方法调用的时候会产生，而关联关系是一种长期的关系，主要体现在成员变量，只要对象一声明，这种关系就存在。</w:t>
      </w:r>
    </w:p>
    <w:p w14:paraId="4ADC0378" w14:textId="7C43F9E1" w:rsidR="004274C9" w:rsidRPr="00E510FC" w:rsidRDefault="004274C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关联关系本质上也是依赖，只是强度更强。</w:t>
      </w:r>
    </w:p>
    <w:p w14:paraId="26CD7172" w14:textId="77777777"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624E6EE3" w14:textId="7600E203" w:rsidR="00DF2706" w:rsidRPr="00E510FC" w:rsidRDefault="00DF2706" w:rsidP="00E510FC">
      <w:pPr>
        <w:widowControl/>
        <w:spacing w:line="440" w:lineRule="exact"/>
        <w:jc w:val="left"/>
        <w:rPr>
          <w:rFonts w:ascii="Times New Roman" w:eastAsia="宋体" w:hAnsi="Times New Roman" w:cs="Times New Roman"/>
          <w:kern w:val="0"/>
          <w:sz w:val="24"/>
          <w:szCs w:val="24"/>
        </w:rPr>
      </w:pPr>
    </w:p>
    <w:p w14:paraId="1AEB8E58" w14:textId="474DC83A" w:rsidR="00DF2706" w:rsidRPr="00E510FC" w:rsidRDefault="00DF270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ava Bean</w:t>
      </w:r>
      <w:r w:rsidRPr="00E510FC">
        <w:rPr>
          <w:rFonts w:ascii="Times New Roman" w:eastAsia="宋体" w:hAnsi="Times New Roman" w:cs="Times New Roman"/>
          <w:kern w:val="0"/>
          <w:sz w:val="24"/>
          <w:szCs w:val="24"/>
        </w:rPr>
        <w:t>？</w:t>
      </w:r>
    </w:p>
    <w:p w14:paraId="0E0730E4" w14:textId="1F76C75A"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Bean</w:t>
      </w:r>
      <w:r w:rsidRPr="00E510FC">
        <w:rPr>
          <w:rFonts w:ascii="Times New Roman" w:eastAsia="宋体" w:hAnsi="Times New Roman" w:cs="Times New Roman"/>
          <w:kern w:val="0"/>
          <w:sz w:val="24"/>
          <w:szCs w:val="24"/>
        </w:rPr>
        <w:t>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的类，是符合一定规范的类。</w:t>
      </w:r>
    </w:p>
    <w:p w14:paraId="7FEA608F" w14:textId="0DB4526B"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字段是私有的</w:t>
      </w:r>
    </w:p>
    <w:p w14:paraId="59CA8CDD" w14:textId="0F24907E" w:rsidR="00EE4961" w:rsidRPr="00E510FC" w:rsidRDefault="00EE496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set</w:t>
      </w:r>
      <w:r w:rsidR="00440EA8" w:rsidRPr="00E510FC">
        <w:rPr>
          <w:rFonts w:ascii="Times New Roman" w:eastAsia="宋体" w:hAnsi="Times New Roman" w:cs="Times New Roman"/>
          <w:kern w:val="0"/>
          <w:sz w:val="24"/>
          <w:szCs w:val="24"/>
        </w:rPr>
        <w:t>t</w:t>
      </w:r>
      <w:r w:rsidRPr="00E510FC">
        <w:rPr>
          <w:rFonts w:ascii="Times New Roman" w:eastAsia="宋体" w:hAnsi="Times New Roman" w:cs="Times New Roman"/>
          <w:kern w:val="0"/>
          <w:sz w:val="24"/>
          <w:szCs w:val="24"/>
        </w:rPr>
        <w:t>er getter</w:t>
      </w:r>
      <w:r w:rsidRPr="00E510FC">
        <w:rPr>
          <w:rFonts w:ascii="Times New Roman" w:eastAsia="宋体" w:hAnsi="Times New Roman" w:cs="Times New Roman"/>
          <w:kern w:val="0"/>
          <w:sz w:val="24"/>
          <w:szCs w:val="24"/>
        </w:rPr>
        <w:t>读写字段</w:t>
      </w:r>
    </w:p>
    <w:p w14:paraId="08C7F9C9" w14:textId="668AB8D7" w:rsidR="00440EA8" w:rsidRPr="00E510FC" w:rsidRDefault="00440E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规范</w:t>
      </w: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必须由默认的构造函数</w:t>
      </w:r>
    </w:p>
    <w:p w14:paraId="57900DC7" w14:textId="4C6D728B"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1DD023E0" w14:textId="54FD18FF" w:rsidR="00D644F6" w:rsidRPr="00E510FC" w:rsidRDefault="00D644F6" w:rsidP="00E510FC">
      <w:pPr>
        <w:widowControl/>
        <w:spacing w:line="440" w:lineRule="exact"/>
        <w:jc w:val="left"/>
        <w:rPr>
          <w:rFonts w:ascii="Times New Roman" w:eastAsia="宋体" w:hAnsi="Times New Roman" w:cs="Times New Roman"/>
          <w:kern w:val="0"/>
          <w:sz w:val="24"/>
          <w:szCs w:val="24"/>
        </w:rPr>
      </w:pPr>
    </w:p>
    <w:p w14:paraId="27BB2E62" w14:textId="797FCAB5"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整合的测试框架？</w:t>
      </w:r>
    </w:p>
    <w:p w14:paraId="6DB90A17" w14:textId="4CB6A782" w:rsidR="00D644F6" w:rsidRPr="00E510FC" w:rsidRDefault="00D644F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传统程序员</w:t>
      </w:r>
      <w:r w:rsidR="00494BA8" w:rsidRPr="00E510FC">
        <w:rPr>
          <w:rFonts w:ascii="Times New Roman" w:eastAsia="宋体" w:hAnsi="Times New Roman" w:cs="Times New Roman"/>
          <w:kern w:val="0"/>
          <w:sz w:val="24"/>
          <w:szCs w:val="24"/>
        </w:rPr>
        <w:t>管理对象</w:t>
      </w:r>
      <w:r w:rsidRPr="00E510FC">
        <w:rPr>
          <w:rFonts w:ascii="Times New Roman" w:eastAsia="宋体" w:hAnsi="Times New Roman" w:cs="Times New Roman"/>
          <w:kern w:val="0"/>
          <w:sz w:val="24"/>
          <w:szCs w:val="24"/>
        </w:rPr>
        <w:t>方式有哪些不足？</w:t>
      </w:r>
    </w:p>
    <w:p w14:paraId="1549D866" w14:textId="295D5174" w:rsidR="00D644F6" w:rsidRPr="00E510FC" w:rsidRDefault="00D644F6"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属性</w:t>
      </w:r>
      <w:r w:rsidR="00494BA8" w:rsidRPr="00E510FC">
        <w:rPr>
          <w:rFonts w:ascii="Times New Roman" w:eastAsia="宋体" w:hAnsi="Times New Roman" w:cs="Times New Roman"/>
          <w:kern w:val="0"/>
          <w:sz w:val="24"/>
          <w:szCs w:val="24"/>
        </w:rPr>
        <w:t>发生改变时需要修改源代码</w:t>
      </w:r>
    </w:p>
    <w:p w14:paraId="7C0AA142" w14:textId="318EE308"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要增加或减少对象的数量也需要修改源码</w:t>
      </w:r>
    </w:p>
    <w:p w14:paraId="5944D7B2" w14:textId="18F10EB0" w:rsidR="00494BA8" w:rsidRPr="00E510FC" w:rsidRDefault="00494BA8" w:rsidP="00E510FC">
      <w:pPr>
        <w:pStyle w:val="a3"/>
        <w:widowControl/>
        <w:numPr>
          <w:ilvl w:val="0"/>
          <w:numId w:val="1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象之间时硬关联，在编译阶段就将对象之间的关系确定了，这是一件非常死板的事情。</w:t>
      </w:r>
    </w:p>
    <w:p w14:paraId="42BBC562" w14:textId="671DCD27" w:rsidR="00494BA8" w:rsidRPr="00E510FC" w:rsidRDefault="00494BA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修改源码需要走繁琐的审批流程、重新编译上线，这是非常麻烦的。</w:t>
      </w:r>
    </w:p>
    <w:p w14:paraId="5B5C4685" w14:textId="7E0A4A2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在修改源代码的情况下才能对程序进行调整</w:t>
      </w:r>
    </w:p>
    <w:p w14:paraId="0E1D50BD" w14:textId="71D1ECE5" w:rsidR="00394A9A" w:rsidRPr="00E510FC" w:rsidRDefault="00394A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对象的管理交由第三方管理可以避免上述问题</w:t>
      </w:r>
      <w:r w:rsidR="001C0B14" w:rsidRPr="00E510FC">
        <w:rPr>
          <w:rFonts w:ascii="Times New Roman" w:eastAsia="宋体" w:hAnsi="Times New Roman" w:cs="Times New Roman"/>
          <w:kern w:val="0"/>
          <w:sz w:val="24"/>
          <w:szCs w:val="24"/>
        </w:rPr>
        <w:t>。通过引入</w:t>
      </w:r>
      <w:r w:rsidR="001C0B14" w:rsidRPr="00E510FC">
        <w:rPr>
          <w:rFonts w:ascii="Times New Roman" w:eastAsia="宋体" w:hAnsi="Times New Roman" w:cs="Times New Roman"/>
          <w:kern w:val="0"/>
          <w:sz w:val="24"/>
          <w:szCs w:val="24"/>
        </w:rPr>
        <w:t>IoC</w:t>
      </w:r>
      <w:r w:rsidR="001C0B14" w:rsidRPr="00E510FC">
        <w:rPr>
          <w:rFonts w:ascii="Times New Roman" w:eastAsia="宋体" w:hAnsi="Times New Roman" w:cs="Times New Roman"/>
          <w:kern w:val="0"/>
          <w:sz w:val="24"/>
          <w:szCs w:val="24"/>
        </w:rPr>
        <w:t>容器的方式、对系统中的所有对象进行管理，并且根据一定规则来约定对象是如何创建的以及如何关联的。</w:t>
      </w:r>
    </w:p>
    <w:p w14:paraId="1D79F857" w14:textId="5A4B10FE"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0CD7BFCF" w14:textId="77777777" w:rsidR="006B193F" w:rsidRPr="00E510FC" w:rsidRDefault="006B193F" w:rsidP="00E510FC">
      <w:pPr>
        <w:widowControl/>
        <w:spacing w:line="440" w:lineRule="exact"/>
        <w:jc w:val="left"/>
        <w:rPr>
          <w:rFonts w:ascii="Times New Roman" w:eastAsia="宋体" w:hAnsi="Times New Roman" w:cs="Times New Roman"/>
          <w:kern w:val="0"/>
          <w:sz w:val="24"/>
          <w:szCs w:val="24"/>
        </w:rPr>
      </w:pPr>
    </w:p>
    <w:p w14:paraId="02A326A5" w14:textId="1E1212C8"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服务最小的依赖范围？</w:t>
      </w:r>
    </w:p>
    <w:p w14:paraId="3E6D286E" w14:textId="3819E74B" w:rsidR="001C0B14" w:rsidRPr="00E510FC" w:rsidRDefault="001C0B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Pr="00E510FC">
        <w:rPr>
          <w:rFonts w:ascii="Times New Roman" w:eastAsia="宋体" w:hAnsi="Times New Roman" w:cs="Times New Roman"/>
          <w:kern w:val="0"/>
          <w:sz w:val="24"/>
          <w:szCs w:val="24"/>
        </w:rPr>
        <w:t>，只有引入了它，才能使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才能使用由这个特性引发出来的其他功能</w:t>
      </w:r>
      <w:r w:rsidR="000E6ED2" w:rsidRPr="00E510FC">
        <w:rPr>
          <w:rFonts w:ascii="Times New Roman" w:eastAsia="宋体" w:hAnsi="Times New Roman" w:cs="Times New Roman"/>
          <w:kern w:val="0"/>
          <w:sz w:val="24"/>
          <w:szCs w:val="24"/>
        </w:rPr>
        <w:t>。</w:t>
      </w:r>
    </w:p>
    <w:p w14:paraId="558D71F2"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w:t>
      </w:r>
      <w:r w:rsidRPr="00E510FC">
        <w:rPr>
          <w:rFonts w:ascii="Times New Roman" w:eastAsia="宋体" w:hAnsi="Times New Roman" w:cs="Times New Roman"/>
          <w:kern w:val="0"/>
          <w:sz w:val="24"/>
          <w:szCs w:val="24"/>
        </w:rPr>
        <w:t>会引入</w:t>
      </w:r>
    </w:p>
    <w:p w14:paraId="6B8F0A27" w14:textId="50A72B1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irng-aop</w:t>
      </w:r>
      <w:r w:rsidR="00F13AAB" w:rsidRPr="00E510FC">
        <w:rPr>
          <w:rFonts w:ascii="Times New Roman" w:eastAsia="宋体" w:hAnsi="Times New Roman" w:cs="Times New Roman"/>
          <w:kern w:val="0"/>
          <w:sz w:val="24"/>
          <w:szCs w:val="24"/>
        </w:rPr>
        <w:t>：面向切面编程模块</w:t>
      </w:r>
      <w:r w:rsidRPr="00E510FC">
        <w:rPr>
          <w:rFonts w:ascii="Times New Roman" w:eastAsia="宋体" w:hAnsi="Times New Roman" w:cs="Times New Roman"/>
          <w:kern w:val="0"/>
          <w:sz w:val="24"/>
          <w:szCs w:val="24"/>
        </w:rPr>
        <w:t xml:space="preserve"> </w:t>
      </w:r>
    </w:p>
    <w:p w14:paraId="7C033DD5" w14:textId="25C181DD"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beans</w:t>
      </w:r>
      <w:r w:rsidRPr="00E510FC">
        <w:rPr>
          <w:rFonts w:ascii="Times New Roman" w:eastAsia="宋体" w:hAnsi="Times New Roman" w:cs="Times New Roman"/>
          <w:kern w:val="0"/>
          <w:sz w:val="24"/>
          <w:szCs w:val="24"/>
        </w:rPr>
        <w:t>：对对象继续管理的模块，对象实例化或者设置管理</w:t>
      </w:r>
    </w:p>
    <w:p w14:paraId="7D01D0BF" w14:textId="60379970"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context</w:t>
      </w:r>
      <w:r w:rsidR="00A939EE" w:rsidRPr="00E510FC">
        <w:rPr>
          <w:rFonts w:ascii="Times New Roman" w:eastAsia="宋体" w:hAnsi="Times New Roman" w:cs="Times New Roman"/>
          <w:kern w:val="0"/>
          <w:sz w:val="24"/>
          <w:szCs w:val="24"/>
        </w:rPr>
        <w:t>：通过</w:t>
      </w:r>
      <w:r w:rsidR="00A939EE" w:rsidRPr="00E510FC">
        <w:rPr>
          <w:rFonts w:ascii="Times New Roman" w:eastAsia="宋体" w:hAnsi="Times New Roman" w:cs="Times New Roman"/>
          <w:kern w:val="0"/>
          <w:sz w:val="24"/>
          <w:szCs w:val="24"/>
        </w:rPr>
        <w:t>ApplicatContex</w:t>
      </w:r>
      <w:r w:rsidR="00A939EE" w:rsidRPr="00E510FC">
        <w:rPr>
          <w:rFonts w:ascii="Times New Roman" w:eastAsia="宋体" w:hAnsi="Times New Roman" w:cs="Times New Roman"/>
          <w:kern w:val="0"/>
          <w:sz w:val="24"/>
          <w:szCs w:val="24"/>
        </w:rPr>
        <w:t>对象可以通过代码对</w:t>
      </w:r>
      <w:r w:rsidR="00A939EE" w:rsidRPr="00E510FC">
        <w:rPr>
          <w:rFonts w:ascii="Times New Roman" w:eastAsia="宋体" w:hAnsi="Times New Roman" w:cs="Times New Roman"/>
          <w:kern w:val="0"/>
          <w:sz w:val="24"/>
          <w:szCs w:val="24"/>
        </w:rPr>
        <w:t>spring IoC</w:t>
      </w:r>
      <w:r w:rsidR="00A939EE" w:rsidRPr="00E510FC">
        <w:rPr>
          <w:rFonts w:ascii="Times New Roman" w:eastAsia="宋体" w:hAnsi="Times New Roman" w:cs="Times New Roman"/>
          <w:kern w:val="0"/>
          <w:sz w:val="24"/>
          <w:szCs w:val="24"/>
        </w:rPr>
        <w:t>容器创建。</w:t>
      </w:r>
    </w:p>
    <w:p w14:paraId="145758C7" w14:textId="7CF924B3"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core: </w:t>
      </w:r>
      <w:r w:rsidRPr="00E510FC">
        <w:rPr>
          <w:rFonts w:ascii="Times New Roman" w:eastAsia="宋体" w:hAnsi="Times New Roman" w:cs="Times New Roman"/>
          <w:kern w:val="0"/>
          <w:sz w:val="24"/>
          <w:szCs w:val="24"/>
        </w:rPr>
        <w:t>所有</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核心的代码</w:t>
      </w:r>
      <w:r w:rsidRPr="00E510FC">
        <w:rPr>
          <w:rFonts w:ascii="Times New Roman" w:eastAsia="宋体" w:hAnsi="Times New Roman" w:cs="Times New Roman"/>
          <w:kern w:val="0"/>
          <w:sz w:val="24"/>
          <w:szCs w:val="24"/>
        </w:rPr>
        <w:t>,</w:t>
      </w:r>
    </w:p>
    <w:p w14:paraId="54CAFC64" w14:textId="36C5461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expression</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内置的表达式模块，</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有自己的表达式语言，通过它进行解析和处理。</w:t>
      </w:r>
    </w:p>
    <w:p w14:paraId="1AAB2142" w14:textId="78083775"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jcl</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00F13AAB" w:rsidRPr="00E510FC">
        <w:rPr>
          <w:rFonts w:ascii="Times New Roman" w:eastAsia="宋体" w:hAnsi="Times New Roman" w:cs="Times New Roman"/>
          <w:kern w:val="0"/>
          <w:sz w:val="24"/>
          <w:szCs w:val="24"/>
        </w:rPr>
        <w:t>与日志进行交互的模块，在运行过程中产生的底层日志由它处理</w:t>
      </w:r>
      <w:r w:rsidR="00A939EE" w:rsidRPr="00E510FC">
        <w:rPr>
          <w:rFonts w:ascii="Times New Roman" w:eastAsia="宋体" w:hAnsi="Times New Roman" w:cs="Times New Roman"/>
          <w:kern w:val="0"/>
          <w:sz w:val="24"/>
          <w:szCs w:val="24"/>
        </w:rPr>
        <w:t>。</w:t>
      </w:r>
    </w:p>
    <w:p w14:paraId="6E447BEA" w14:textId="5D7B88E0" w:rsidR="00A939EE" w:rsidRPr="00E510FC" w:rsidRDefault="00A939E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这是引入</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最小的服务范围，这些模块共同完成了</w:t>
      </w:r>
      <w:r w:rsidRPr="00E510FC">
        <w:rPr>
          <w:rFonts w:ascii="Times New Roman" w:eastAsia="宋体" w:hAnsi="Times New Roman" w:cs="Times New Roman"/>
          <w:kern w:val="0"/>
          <w:sz w:val="24"/>
          <w:szCs w:val="24"/>
        </w:rPr>
        <w:t>Spring IoC</w:t>
      </w:r>
      <w:r w:rsidRPr="00E510FC">
        <w:rPr>
          <w:rFonts w:ascii="Times New Roman" w:eastAsia="宋体" w:hAnsi="Times New Roman" w:cs="Times New Roman"/>
          <w:kern w:val="0"/>
          <w:sz w:val="24"/>
          <w:szCs w:val="24"/>
        </w:rPr>
        <w:t>的工作。</w:t>
      </w:r>
    </w:p>
    <w:p w14:paraId="44B9080F"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269981E1" w14:textId="77777777"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727D2346" w14:textId="4F8928E2"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junit5</w:t>
      </w:r>
      <w:r w:rsidRPr="00E510FC">
        <w:rPr>
          <w:rFonts w:ascii="Times New Roman" w:eastAsia="宋体" w:hAnsi="Times New Roman" w:cs="Times New Roman"/>
          <w:kern w:val="0"/>
          <w:sz w:val="24"/>
          <w:szCs w:val="24"/>
        </w:rPr>
        <w:t>的区别？</w:t>
      </w:r>
    </w:p>
    <w:p w14:paraId="5BF24017" w14:textId="34FEDADA" w:rsidR="000E6ED2"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时包不同</w:t>
      </w:r>
    </w:p>
    <w:p w14:paraId="301E9CE3" w14:textId="17C5057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不同</w:t>
      </w:r>
    </w:p>
    <w:p w14:paraId="4D024E27"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4F2B49BA" w14:textId="47D16104" w:rsidR="001C0B14" w:rsidRPr="00E510FC" w:rsidRDefault="001C0B14" w:rsidP="00E510FC">
      <w:pPr>
        <w:widowControl/>
        <w:spacing w:line="440" w:lineRule="exact"/>
        <w:jc w:val="left"/>
        <w:rPr>
          <w:rFonts w:ascii="Times New Roman" w:eastAsia="宋体" w:hAnsi="Times New Roman" w:cs="Times New Roman"/>
          <w:kern w:val="0"/>
          <w:sz w:val="24"/>
          <w:szCs w:val="24"/>
        </w:rPr>
      </w:pPr>
    </w:p>
    <w:p w14:paraId="4683A3DB" w14:textId="14A1EEC9" w:rsidR="000E6ED2" w:rsidRPr="00E510FC" w:rsidRDefault="000E6ED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00C3681B" w:rsidRPr="00E510FC">
        <w:rPr>
          <w:rFonts w:ascii="Times New Roman" w:eastAsia="宋体" w:hAnsi="Times New Roman" w:cs="Times New Roman"/>
          <w:kern w:val="0"/>
          <w:sz w:val="24"/>
          <w:szCs w:val="24"/>
        </w:rPr>
        <w:t>如何使用</w:t>
      </w:r>
      <w:r w:rsidR="00C3681B" w:rsidRPr="00E510FC">
        <w:rPr>
          <w:rFonts w:ascii="Times New Roman" w:eastAsia="宋体" w:hAnsi="Times New Roman" w:cs="Times New Roman"/>
          <w:kern w:val="0"/>
          <w:sz w:val="24"/>
          <w:szCs w:val="24"/>
        </w:rPr>
        <w:t>junit4</w:t>
      </w:r>
      <w:r w:rsidR="00C3681B" w:rsidRPr="00E510FC">
        <w:rPr>
          <w:rFonts w:ascii="Times New Roman" w:eastAsia="宋体" w:hAnsi="Times New Roman" w:cs="Times New Roman"/>
          <w:kern w:val="0"/>
          <w:sz w:val="24"/>
          <w:szCs w:val="24"/>
        </w:rPr>
        <w:t>进行单元测试？</w:t>
      </w:r>
    </w:p>
    <w:p w14:paraId="23525490" w14:textId="4D3389BE"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test</w:t>
      </w:r>
      <w:r w:rsidRPr="00E510FC">
        <w:rPr>
          <w:rFonts w:ascii="Times New Roman" w:eastAsia="宋体" w:hAnsi="Times New Roman" w:cs="Times New Roman"/>
          <w:kern w:val="0"/>
          <w:sz w:val="24"/>
          <w:szCs w:val="24"/>
        </w:rPr>
        <w:t>依赖</w:t>
      </w:r>
    </w:p>
    <w:p w14:paraId="2F50E415" w14:textId="63C51BA3" w:rsidR="00C3681B" w:rsidRPr="00E510FC" w:rsidRDefault="00C3681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依赖</w:t>
      </w:r>
    </w:p>
    <w:p w14:paraId="5435D35C" w14:textId="21163094" w:rsidR="000E6ED2"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测试类</w:t>
      </w:r>
    </w:p>
    <w:p w14:paraId="6B52647F" w14:textId="23ACCFBA"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Runwith</w:t>
      </w:r>
      <w:r w:rsidRPr="00E510FC">
        <w:rPr>
          <w:rFonts w:ascii="Times New Roman" w:eastAsia="宋体" w:hAnsi="Times New Roman" w:cs="Times New Roman"/>
          <w:kern w:val="0"/>
          <w:sz w:val="24"/>
          <w:szCs w:val="24"/>
        </w:rPr>
        <w:t>注解</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junit4</w:t>
      </w:r>
      <w:r w:rsidRPr="00E510FC">
        <w:rPr>
          <w:rFonts w:ascii="Times New Roman" w:eastAsia="宋体" w:hAnsi="Times New Roman" w:cs="Times New Roman"/>
          <w:kern w:val="0"/>
          <w:sz w:val="24"/>
          <w:szCs w:val="24"/>
        </w:rPr>
        <w:t>的注解</w:t>
      </w:r>
    </w:p>
    <w:p w14:paraId="2275657E" w14:textId="221DB2DC" w:rsidR="003A558F" w:rsidRPr="00E510FC" w:rsidRDefault="003A558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ContextConfiguration </w:t>
      </w:r>
      <w:r w:rsidRPr="00E510FC">
        <w:rPr>
          <w:rFonts w:ascii="Times New Roman" w:eastAsia="宋体" w:hAnsi="Times New Roman" w:cs="Times New Roman"/>
          <w:kern w:val="0"/>
          <w:sz w:val="24"/>
          <w:szCs w:val="24"/>
        </w:rPr>
        <w:t>这是</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的注解，</w:t>
      </w:r>
      <w:r w:rsidRPr="00E510FC">
        <w:rPr>
          <w:rFonts w:ascii="Times New Roman" w:eastAsia="宋体" w:hAnsi="Times New Roman" w:cs="Times New Roman"/>
          <w:kern w:val="0"/>
          <w:sz w:val="24"/>
          <w:szCs w:val="24"/>
        </w:rPr>
        <w:t>org.springframework.test.context</w:t>
      </w:r>
    </w:p>
    <w:p w14:paraId="75DE2435" w14:textId="77777777" w:rsidR="00C3681B" w:rsidRPr="00E510FC" w:rsidRDefault="00C3681B" w:rsidP="00E510FC">
      <w:pPr>
        <w:widowControl/>
        <w:spacing w:line="440" w:lineRule="exact"/>
        <w:jc w:val="left"/>
        <w:rPr>
          <w:rFonts w:ascii="Times New Roman" w:eastAsia="宋体" w:hAnsi="Times New Roman" w:cs="Times New Roman"/>
          <w:kern w:val="0"/>
          <w:sz w:val="24"/>
          <w:szCs w:val="24"/>
        </w:rPr>
      </w:pPr>
    </w:p>
    <w:p w14:paraId="30AF1620" w14:textId="12B4E8C2" w:rsidR="000E6ED2" w:rsidRPr="00E510FC" w:rsidRDefault="000E6ED2" w:rsidP="00E510FC">
      <w:pPr>
        <w:widowControl/>
        <w:spacing w:line="440" w:lineRule="exact"/>
        <w:jc w:val="left"/>
        <w:rPr>
          <w:rFonts w:ascii="Times New Roman" w:eastAsia="宋体" w:hAnsi="Times New Roman" w:cs="Times New Roman"/>
          <w:kern w:val="0"/>
          <w:sz w:val="24"/>
          <w:szCs w:val="24"/>
        </w:rPr>
      </w:pPr>
    </w:p>
    <w:p w14:paraId="41521C57" w14:textId="0FC5DFD6" w:rsidR="00886AAF" w:rsidRPr="00E510FC" w:rsidRDefault="00886AA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用</w:t>
      </w: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来管理对象的创建？</w:t>
      </w:r>
    </w:p>
    <w:p w14:paraId="5F541525" w14:textId="0595F6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一个</w:t>
      </w:r>
      <w:r w:rsidRPr="00E510FC">
        <w:rPr>
          <w:rFonts w:ascii="Times New Roman" w:eastAsia="宋体" w:hAnsi="Times New Roman" w:cs="Times New Roman"/>
          <w:kern w:val="0"/>
          <w:sz w:val="24"/>
          <w:szCs w:val="24"/>
        </w:rPr>
        <w:t>maven</w:t>
      </w:r>
      <w:r w:rsidRPr="00E510FC">
        <w:rPr>
          <w:rFonts w:ascii="Times New Roman" w:eastAsia="宋体" w:hAnsi="Times New Roman" w:cs="Times New Roman"/>
          <w:kern w:val="0"/>
          <w:sz w:val="24"/>
          <w:szCs w:val="24"/>
        </w:rPr>
        <w:t>工程</w:t>
      </w:r>
    </w:p>
    <w:p w14:paraId="6522AC97" w14:textId="31AF083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引入</w:t>
      </w:r>
      <w:r w:rsidRPr="00E510FC">
        <w:rPr>
          <w:rFonts w:ascii="Times New Roman" w:eastAsia="宋体" w:hAnsi="Times New Roman" w:cs="Times New Roman"/>
          <w:kern w:val="0"/>
          <w:sz w:val="24"/>
          <w:szCs w:val="24"/>
        </w:rPr>
        <w:t>spring-context</w:t>
      </w:r>
    </w:p>
    <w:p w14:paraId="22DB3FA9" w14:textId="6484B19E"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创建</w:t>
      </w:r>
      <w:r w:rsidRPr="00E510FC">
        <w:rPr>
          <w:rFonts w:ascii="Times New Roman" w:eastAsia="宋体" w:hAnsi="Times New Roman" w:cs="Times New Roman"/>
          <w:kern w:val="0"/>
          <w:sz w:val="24"/>
          <w:szCs w:val="24"/>
        </w:rPr>
        <w:t>Java Bean</w:t>
      </w:r>
    </w:p>
    <w:p w14:paraId="519EDEA7" w14:textId="3F36E70D"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创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w:t>
      </w:r>
    </w:p>
    <w:p w14:paraId="3DF4598E" w14:textId="1ED3C319"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写入</w:t>
      </w:r>
      <w:r w:rsidRPr="00E510FC">
        <w:rPr>
          <w:rFonts w:ascii="Times New Roman" w:eastAsia="宋体" w:hAnsi="Times New Roman" w:cs="Times New Roman"/>
          <w:kern w:val="0"/>
          <w:sz w:val="24"/>
          <w:szCs w:val="24"/>
        </w:rPr>
        <w:t>xml</w:t>
      </w:r>
      <w:r w:rsidRPr="00E510FC">
        <w:rPr>
          <w:rFonts w:ascii="Times New Roman" w:eastAsia="宋体" w:hAnsi="Times New Roman" w:cs="Times New Roman"/>
          <w:kern w:val="0"/>
          <w:sz w:val="24"/>
          <w:szCs w:val="24"/>
        </w:rPr>
        <w:t>头部内容，去官网复制</w:t>
      </w:r>
    </w:p>
    <w:p w14:paraId="3CF0632F" w14:textId="25537924" w:rsidR="00886AAF" w:rsidRPr="00E510FC" w:rsidRDefault="00886AAF" w:rsidP="00E510FC">
      <w:pPr>
        <w:pStyle w:val="a3"/>
        <w:widowControl/>
        <w:numPr>
          <w:ilvl w:val="0"/>
          <w:numId w:val="17"/>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声明要创建一个对象</w:t>
      </w:r>
    </w:p>
    <w:p w14:paraId="0E5B30B3" w14:textId="39520091"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对象的名称</w:t>
      </w:r>
    </w:p>
    <w:p w14:paraId="19EC8382" w14:textId="588BB8FA"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创建哪个类的对象</w:t>
      </w:r>
    </w:p>
    <w:p w14:paraId="03443E52" w14:textId="59C726DD" w:rsidR="00886AAF" w:rsidRPr="00E510FC" w:rsidRDefault="00886AA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由</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标签，通过</w:t>
      </w:r>
      <w:r w:rsidR="00C80DA6" w:rsidRPr="00E510FC">
        <w:rPr>
          <w:rFonts w:ascii="Times New Roman" w:eastAsia="宋体" w:hAnsi="Times New Roman" w:cs="Times New Roman"/>
          <w:kern w:val="0"/>
          <w:sz w:val="24"/>
          <w:szCs w:val="24"/>
        </w:rPr>
        <w:t>property</w:t>
      </w:r>
      <w:r w:rsidR="00C80DA6" w:rsidRPr="00E510FC">
        <w:rPr>
          <w:rFonts w:ascii="Times New Roman" w:eastAsia="宋体" w:hAnsi="Times New Roman" w:cs="Times New Roman"/>
          <w:kern w:val="0"/>
          <w:sz w:val="24"/>
          <w:szCs w:val="24"/>
        </w:rPr>
        <w:t>设置对象的属性</w:t>
      </w:r>
    </w:p>
    <w:p w14:paraId="482ACEE4" w14:textId="517EE8C2" w:rsidR="00C80DA6" w:rsidRPr="00E510FC" w:rsidRDefault="00C80DA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原来创建对象，需要将这些信息硬编码程序源代码中，现在只需要使用配置文件，以后对象属性改变、对象数量改变、对象间关系改变时，只需要修改配置文件，而无需修改源代码。配置文件的修改不用重新编译</w:t>
      </w:r>
      <w:r w:rsidR="00C01379" w:rsidRPr="00E510FC">
        <w:rPr>
          <w:rFonts w:ascii="Times New Roman" w:eastAsia="宋体" w:hAnsi="Times New Roman" w:cs="Times New Roman"/>
          <w:kern w:val="0"/>
          <w:sz w:val="24"/>
          <w:szCs w:val="24"/>
        </w:rPr>
        <w:t>，审批。极大地缩减了流程。</w:t>
      </w:r>
    </w:p>
    <w:p w14:paraId="0CB43644" w14:textId="789295BB"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2A872EA1" w14:textId="42CE0A2B"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spring</w:t>
      </w:r>
      <w:r w:rsidRPr="00E510FC">
        <w:rPr>
          <w:rFonts w:ascii="Times New Roman" w:eastAsia="宋体" w:hAnsi="Times New Roman" w:cs="Times New Roman"/>
          <w:kern w:val="0"/>
          <w:sz w:val="24"/>
          <w:szCs w:val="24"/>
        </w:rPr>
        <w:t>如何启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w:t>
      </w:r>
    </w:p>
    <w:p w14:paraId="26BBDC95" w14:textId="64917D54" w:rsidR="002E3F65" w:rsidRPr="00E510FC" w:rsidRDefault="002E3F6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项目入口，即</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需要新建</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接口的实现类对象</w:t>
      </w:r>
      <w:r w:rsidR="009B33B5" w:rsidRPr="00E510FC">
        <w:rPr>
          <w:rFonts w:ascii="Times New Roman" w:eastAsia="宋体" w:hAnsi="Times New Roman" w:cs="Times New Roman"/>
          <w:kern w:val="0"/>
          <w:sz w:val="24"/>
          <w:szCs w:val="24"/>
        </w:rPr>
        <w:t>，这个对象就是一个</w:t>
      </w:r>
      <w:r w:rsidR="009B33B5" w:rsidRPr="00E510FC">
        <w:rPr>
          <w:rFonts w:ascii="Times New Roman" w:eastAsia="宋体" w:hAnsi="Times New Roman" w:cs="Times New Roman"/>
          <w:kern w:val="0"/>
          <w:sz w:val="24"/>
          <w:szCs w:val="24"/>
        </w:rPr>
        <w:t>IoC</w:t>
      </w:r>
      <w:r w:rsidR="009B33B5" w:rsidRPr="00E510FC">
        <w:rPr>
          <w:rFonts w:ascii="Times New Roman" w:eastAsia="宋体" w:hAnsi="Times New Roman" w:cs="Times New Roman"/>
          <w:kern w:val="0"/>
          <w:sz w:val="24"/>
          <w:szCs w:val="24"/>
        </w:rPr>
        <w:t>容器。</w:t>
      </w:r>
    </w:p>
    <w:p w14:paraId="15AB7D0A" w14:textId="5222A5BC" w:rsidR="002E3F65" w:rsidRPr="00E510FC" w:rsidRDefault="002E3F65" w:rsidP="00E510FC">
      <w:pPr>
        <w:widowControl/>
        <w:spacing w:line="440" w:lineRule="exact"/>
        <w:jc w:val="left"/>
        <w:rPr>
          <w:rFonts w:ascii="Times New Roman" w:eastAsia="宋体" w:hAnsi="Times New Roman" w:cs="Times New Roman"/>
          <w:kern w:val="0"/>
          <w:sz w:val="24"/>
          <w:szCs w:val="24"/>
        </w:rPr>
      </w:pPr>
    </w:p>
    <w:p w14:paraId="163CEFF2" w14:textId="3ACDD7CD" w:rsidR="001D4546" w:rsidRPr="00E510FC" w:rsidRDefault="001D4546" w:rsidP="00E510FC">
      <w:pPr>
        <w:widowControl/>
        <w:spacing w:line="440" w:lineRule="exact"/>
        <w:jc w:val="left"/>
        <w:rPr>
          <w:rFonts w:ascii="Times New Roman" w:eastAsia="宋体" w:hAnsi="Times New Roman" w:cs="Times New Roman"/>
          <w:kern w:val="0"/>
          <w:sz w:val="24"/>
          <w:szCs w:val="24"/>
        </w:rPr>
      </w:pPr>
    </w:p>
    <w:p w14:paraId="05DCB8DB" w14:textId="0B9E98D1"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是什么路径？</w:t>
      </w:r>
    </w:p>
    <w:p w14:paraId="5E594711" w14:textId="23F4B166" w:rsidR="001D4546" w:rsidRPr="00E510FC" w:rsidRDefault="001D45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是项目编译后</w:t>
      </w:r>
      <w:r w:rsidR="007B4B5F" w:rsidRPr="00E510FC">
        <w:rPr>
          <w:rFonts w:ascii="Times New Roman" w:eastAsia="宋体" w:hAnsi="Times New Roman" w:cs="Times New Roman"/>
          <w:kern w:val="0"/>
          <w:sz w:val="24"/>
          <w:szCs w:val="24"/>
        </w:rPr>
        <w:t>，</w:t>
      </w:r>
      <w:r w:rsidR="007B4B5F" w:rsidRPr="00E510FC">
        <w:rPr>
          <w:rFonts w:ascii="Times New Roman" w:eastAsia="宋体" w:hAnsi="Times New Roman" w:cs="Times New Roman"/>
          <w:kern w:val="0"/>
          <w:sz w:val="24"/>
          <w:szCs w:val="24"/>
        </w:rPr>
        <w:t>classes</w:t>
      </w:r>
      <w:r w:rsidR="007B4B5F" w:rsidRPr="00E510FC">
        <w:rPr>
          <w:rFonts w:ascii="Times New Roman" w:eastAsia="宋体" w:hAnsi="Times New Roman" w:cs="Times New Roman"/>
          <w:kern w:val="0"/>
          <w:sz w:val="24"/>
          <w:szCs w:val="24"/>
        </w:rPr>
        <w:t>路径下面，</w:t>
      </w:r>
      <w:r w:rsidRPr="00E510FC">
        <w:rPr>
          <w:rFonts w:ascii="Times New Roman" w:eastAsia="宋体" w:hAnsi="Times New Roman" w:cs="Times New Roman"/>
          <w:kern w:val="0"/>
          <w:sz w:val="24"/>
          <w:szCs w:val="24"/>
        </w:rPr>
        <w:t>包顶层所在路径，</w:t>
      </w:r>
      <w:r w:rsidRPr="00E510FC">
        <w:rPr>
          <w:rFonts w:ascii="Times New Roman" w:eastAsia="宋体" w:hAnsi="Times New Roman" w:cs="Times New Roman"/>
          <w:kern w:val="0"/>
          <w:sz w:val="24"/>
          <w:szCs w:val="24"/>
        </w:rPr>
        <w:t>resource</w:t>
      </w:r>
      <w:r w:rsidRPr="00E510FC">
        <w:rPr>
          <w:rFonts w:ascii="Times New Roman" w:eastAsia="宋体" w:hAnsi="Times New Roman" w:cs="Times New Roman"/>
          <w:kern w:val="0"/>
          <w:sz w:val="24"/>
          <w:szCs w:val="24"/>
        </w:rPr>
        <w:t>目录下的文件，</w:t>
      </w:r>
      <w:r w:rsidRPr="00E510FC">
        <w:rPr>
          <w:rFonts w:ascii="Times New Roman" w:eastAsia="宋体" w:hAnsi="Times New Roman" w:cs="Times New Roman"/>
          <w:kern w:val="0"/>
          <w:sz w:val="24"/>
          <w:szCs w:val="24"/>
        </w:rPr>
        <w:t>idea</w:t>
      </w:r>
      <w:r w:rsidRPr="00E510FC">
        <w:rPr>
          <w:rFonts w:ascii="Times New Roman" w:eastAsia="宋体" w:hAnsi="Times New Roman" w:cs="Times New Roman"/>
          <w:kern w:val="0"/>
          <w:sz w:val="24"/>
          <w:szCs w:val="24"/>
        </w:rPr>
        <w:t>会自动复制一份过去</w:t>
      </w:r>
      <w:r w:rsidR="009B33B5" w:rsidRPr="00E510FC">
        <w:rPr>
          <w:rFonts w:ascii="Times New Roman" w:eastAsia="宋体" w:hAnsi="Times New Roman" w:cs="Times New Roman"/>
          <w:kern w:val="0"/>
          <w:sz w:val="24"/>
          <w:szCs w:val="24"/>
        </w:rPr>
        <w:t>。</w:t>
      </w:r>
    </w:p>
    <w:p w14:paraId="7D46610E" w14:textId="10064F79" w:rsidR="00D94D1A" w:rsidRPr="00E510FC" w:rsidRDefault="00D94D1A" w:rsidP="00E510FC">
      <w:pPr>
        <w:widowControl/>
        <w:spacing w:line="440" w:lineRule="exact"/>
        <w:jc w:val="left"/>
        <w:rPr>
          <w:rFonts w:ascii="Times New Roman" w:eastAsia="宋体" w:hAnsi="Times New Roman" w:cs="Times New Roman"/>
          <w:kern w:val="0"/>
          <w:sz w:val="24"/>
          <w:szCs w:val="24"/>
        </w:rPr>
      </w:pPr>
    </w:p>
    <w:p w14:paraId="5D239252" w14:textId="11673818" w:rsidR="00D94D1A"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IoC</w:t>
      </w:r>
      <w:r w:rsidRPr="00E510FC">
        <w:rPr>
          <w:rFonts w:ascii="Times New Roman" w:eastAsia="宋体" w:hAnsi="Times New Roman" w:cs="Times New Roman"/>
          <w:kern w:val="0"/>
          <w:sz w:val="24"/>
          <w:szCs w:val="24"/>
        </w:rPr>
        <w:t>容器的</w:t>
      </w:r>
      <w:r w:rsidRPr="00E510FC">
        <w:rPr>
          <w:rFonts w:ascii="Times New Roman" w:eastAsia="宋体" w:hAnsi="Times New Roman" w:cs="Times New Roman"/>
          <w:kern w:val="0"/>
          <w:sz w:val="24"/>
          <w:szCs w:val="24"/>
        </w:rPr>
        <w:t>applicationContext</w:t>
      </w:r>
      <w:r w:rsidRPr="00E510FC">
        <w:rPr>
          <w:rFonts w:ascii="Times New Roman" w:eastAsia="宋体" w:hAnsi="Times New Roman" w:cs="Times New Roman"/>
          <w:kern w:val="0"/>
          <w:sz w:val="24"/>
          <w:szCs w:val="24"/>
        </w:rPr>
        <w:t>文件中，如何关联两个对象？</w:t>
      </w:r>
    </w:p>
    <w:p w14:paraId="3FDFAC96" w14:textId="2DCADC4C"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在</w:t>
      </w:r>
      <w:r w:rsidRPr="00E510FC">
        <w:rPr>
          <w:rFonts w:ascii="Times New Roman" w:eastAsia="宋体" w:hAnsi="Times New Roman" w:cs="Times New Roman"/>
          <w:kern w:val="0"/>
          <w:sz w:val="24"/>
          <w:szCs w:val="24"/>
        </w:rPr>
        <w:t>bean</w:t>
      </w:r>
      <w:r w:rsidRPr="00E510FC">
        <w:rPr>
          <w:rFonts w:ascii="Times New Roman" w:eastAsia="宋体" w:hAnsi="Times New Roman" w:cs="Times New Roman"/>
          <w:kern w:val="0"/>
          <w:sz w:val="24"/>
          <w:szCs w:val="24"/>
        </w:rPr>
        <w:t>标签里面的</w:t>
      </w:r>
      <w:r w:rsidRPr="00E510FC">
        <w:rPr>
          <w:rFonts w:ascii="Times New Roman" w:eastAsia="宋体" w:hAnsi="Times New Roman" w:cs="Times New Roman"/>
          <w:kern w:val="0"/>
          <w:sz w:val="24"/>
          <w:szCs w:val="24"/>
        </w:rPr>
        <w:t>property</w:t>
      </w:r>
      <w:r w:rsidRPr="00E510FC">
        <w:rPr>
          <w:rFonts w:ascii="Times New Roman" w:eastAsia="宋体" w:hAnsi="Times New Roman" w:cs="Times New Roman"/>
          <w:kern w:val="0"/>
          <w:sz w:val="24"/>
          <w:szCs w:val="24"/>
        </w:rPr>
        <w:t>标签使用</w:t>
      </w:r>
      <w:r w:rsidRPr="00E510FC">
        <w:rPr>
          <w:rFonts w:ascii="Times New Roman" w:eastAsia="宋体" w:hAnsi="Times New Roman" w:cs="Times New Roman"/>
          <w:kern w:val="0"/>
          <w:sz w:val="24"/>
          <w:szCs w:val="24"/>
        </w:rPr>
        <w:t>ref</w:t>
      </w:r>
      <w:r w:rsidRPr="00E510FC">
        <w:rPr>
          <w:rFonts w:ascii="Times New Roman" w:eastAsia="宋体" w:hAnsi="Times New Roman" w:cs="Times New Roman"/>
          <w:kern w:val="0"/>
          <w:sz w:val="24"/>
          <w:szCs w:val="24"/>
        </w:rPr>
        <w:t>关联相应的</w:t>
      </w:r>
      <w:r w:rsidRPr="00E510FC">
        <w:rPr>
          <w:rFonts w:ascii="Times New Roman" w:eastAsia="宋体" w:hAnsi="Times New Roman" w:cs="Times New Roman"/>
          <w:kern w:val="0"/>
          <w:sz w:val="24"/>
          <w:szCs w:val="24"/>
        </w:rPr>
        <w:t>bean id</w:t>
      </w:r>
    </w:p>
    <w:p w14:paraId="5A7216CA" w14:textId="4F1D05B0" w:rsidR="009E6F82" w:rsidRPr="00E510FC" w:rsidRDefault="009E6F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IoC</w:t>
      </w:r>
      <w:r w:rsidR="00561CBB" w:rsidRPr="00E510FC">
        <w:rPr>
          <w:rFonts w:ascii="Times New Roman" w:eastAsia="宋体" w:hAnsi="Times New Roman" w:cs="Times New Roman"/>
          <w:kern w:val="0"/>
          <w:sz w:val="24"/>
          <w:szCs w:val="24"/>
        </w:rPr>
        <w:t>容器在启动过程中</w:t>
      </w:r>
      <w:r w:rsidRPr="00E510FC">
        <w:rPr>
          <w:rFonts w:ascii="Times New Roman" w:eastAsia="宋体" w:hAnsi="Times New Roman" w:cs="Times New Roman"/>
          <w:kern w:val="0"/>
          <w:sz w:val="24"/>
          <w:szCs w:val="24"/>
        </w:rPr>
        <w:t>根据</w:t>
      </w:r>
      <w:r w:rsidRPr="00E510FC">
        <w:rPr>
          <w:rFonts w:ascii="Times New Roman" w:eastAsia="宋体" w:hAnsi="Times New Roman" w:cs="Times New Roman"/>
          <w:kern w:val="0"/>
          <w:sz w:val="24"/>
          <w:szCs w:val="24"/>
        </w:rPr>
        <w:t>applicationContex</w:t>
      </w:r>
      <w:r w:rsidR="00561CBB" w:rsidRPr="00E510FC">
        <w:rPr>
          <w:rFonts w:ascii="Times New Roman" w:eastAsia="宋体" w:hAnsi="Times New Roman" w:cs="Times New Roman"/>
          <w:kern w:val="0"/>
          <w:sz w:val="24"/>
          <w:szCs w:val="24"/>
        </w:rPr>
        <w:t>，进行动态实列化以及动态绑定</w:t>
      </w:r>
      <w:r w:rsidRPr="00E510FC">
        <w:rPr>
          <w:rFonts w:ascii="Times New Roman" w:eastAsia="宋体" w:hAnsi="Times New Roman" w:cs="Times New Roman"/>
          <w:kern w:val="0"/>
          <w:sz w:val="24"/>
          <w:szCs w:val="24"/>
        </w:rPr>
        <w:t>，这是利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反射技术实现的</w:t>
      </w:r>
    </w:p>
    <w:p w14:paraId="0B610065" w14:textId="2770175E" w:rsidR="009E6F82" w:rsidRPr="00E510FC" w:rsidRDefault="009E6F82" w:rsidP="00E510FC">
      <w:pPr>
        <w:widowControl/>
        <w:spacing w:line="440" w:lineRule="exact"/>
        <w:jc w:val="left"/>
        <w:rPr>
          <w:rFonts w:ascii="Times New Roman" w:eastAsia="宋体" w:hAnsi="Times New Roman" w:cs="Times New Roman"/>
          <w:kern w:val="0"/>
          <w:sz w:val="24"/>
          <w:szCs w:val="24"/>
        </w:rPr>
      </w:pPr>
    </w:p>
    <w:p w14:paraId="75389DFD" w14:textId="4DA1A6A5"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配置文件来进行对象创建以及关系绑定呢？</w:t>
      </w:r>
    </w:p>
    <w:p w14:paraId="58207584" w14:textId="77777777"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是为了程序上线后可维护性考虑的，采用硬编码的方式，如果对象需要改变源代码，但利用配置文件，不需要调整任何源代码，不需要重新编译即可完成对象修改。</w:t>
      </w:r>
    </w:p>
    <w:p w14:paraId="4D82DA49" w14:textId="3384242F" w:rsidR="00561CBB" w:rsidRPr="00E510FC" w:rsidRDefault="00561CB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利用</w:t>
      </w:r>
      <w:r w:rsidRPr="00E510FC">
        <w:rPr>
          <w:rFonts w:ascii="Times New Roman" w:eastAsia="宋体" w:hAnsi="Times New Roman" w:cs="Times New Roman"/>
          <w:kern w:val="0"/>
          <w:sz w:val="24"/>
          <w:szCs w:val="24"/>
        </w:rPr>
        <w:t>IoC</w:t>
      </w:r>
      <w:r w:rsidRPr="00E510FC">
        <w:rPr>
          <w:rFonts w:ascii="Times New Roman" w:eastAsia="宋体" w:hAnsi="Times New Roman" w:cs="Times New Roman"/>
          <w:kern w:val="0"/>
          <w:sz w:val="24"/>
          <w:szCs w:val="24"/>
        </w:rPr>
        <w:t>容器可以使得对象与对象解耦。</w:t>
      </w:r>
    </w:p>
    <w:p w14:paraId="6F6CDEE9" w14:textId="3EB0878E"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154D369E" w14:textId="77777777" w:rsidR="001572A2" w:rsidRPr="00E510FC" w:rsidRDefault="001572A2" w:rsidP="00E510FC">
      <w:pPr>
        <w:widowControl/>
        <w:spacing w:line="440" w:lineRule="exact"/>
        <w:jc w:val="left"/>
        <w:rPr>
          <w:rFonts w:ascii="Times New Roman" w:eastAsia="宋体" w:hAnsi="Times New Roman" w:cs="Times New Roman"/>
          <w:kern w:val="0"/>
          <w:sz w:val="24"/>
          <w:szCs w:val="24"/>
        </w:rPr>
      </w:pPr>
    </w:p>
    <w:p w14:paraId="2EF6882C" w14:textId="074EC17C" w:rsidR="001572A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是如何比较对象是否重复的？</w:t>
      </w:r>
    </w:p>
    <w:p w14:paraId="37967722" w14:textId="77B32487" w:rsidR="001F3732" w:rsidRPr="00E510FC" w:rsidRDefault="001572A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比较</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值通过对象的</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计算，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函数不同则不会再去比较</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方法，如果</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不会会认为是重复的</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所以，为了保证</w:t>
      </w:r>
      <w:r w:rsidRPr="00E510FC">
        <w:rPr>
          <w:rFonts w:ascii="Times New Roman" w:eastAsia="宋体" w:hAnsi="Times New Roman" w:cs="Times New Roman"/>
          <w:kern w:val="0"/>
          <w:sz w:val="24"/>
          <w:szCs w:val="24"/>
        </w:rPr>
        <w:t>hashset</w:t>
      </w:r>
      <w:r w:rsidRPr="00E510FC">
        <w:rPr>
          <w:rFonts w:ascii="Times New Roman" w:eastAsia="宋体" w:hAnsi="Times New Roman" w:cs="Times New Roman"/>
          <w:kern w:val="0"/>
          <w:sz w:val="24"/>
          <w:szCs w:val="24"/>
        </w:rPr>
        <w:t>或</w:t>
      </w:r>
      <w:r w:rsidRPr="00E510FC">
        <w:rPr>
          <w:rFonts w:ascii="Times New Roman" w:eastAsia="宋体" w:hAnsi="Times New Roman" w:cs="Times New Roman"/>
          <w:kern w:val="0"/>
          <w:sz w:val="24"/>
          <w:szCs w:val="24"/>
        </w:rPr>
        <w:t>hashmap</w:t>
      </w:r>
      <w:r w:rsidRPr="00E510FC">
        <w:rPr>
          <w:rFonts w:ascii="Times New Roman" w:eastAsia="宋体" w:hAnsi="Times New Roman" w:cs="Times New Roman"/>
          <w:kern w:val="0"/>
          <w:sz w:val="24"/>
          <w:szCs w:val="24"/>
        </w:rPr>
        <w:t>在使用自定义类作为</w:t>
      </w: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时的正确性，要确保</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不同时，</w:t>
      </w:r>
      <w:r w:rsidRPr="00E510FC">
        <w:rPr>
          <w:rFonts w:ascii="Times New Roman" w:eastAsia="宋体" w:hAnsi="Times New Roman" w:cs="Times New Roman"/>
          <w:kern w:val="0"/>
          <w:sz w:val="24"/>
          <w:szCs w:val="24"/>
        </w:rPr>
        <w:t>equlas</w:t>
      </w:r>
      <w:r w:rsidRPr="00E510FC">
        <w:rPr>
          <w:rFonts w:ascii="Times New Roman" w:eastAsia="宋体" w:hAnsi="Times New Roman" w:cs="Times New Roman"/>
          <w:kern w:val="0"/>
          <w:sz w:val="24"/>
          <w:szCs w:val="24"/>
        </w:rPr>
        <w:t>的结果也是不同的。如果</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结果不同，而</w:t>
      </w:r>
      <w:r w:rsidRPr="00E510FC">
        <w:rPr>
          <w:rFonts w:ascii="Times New Roman" w:eastAsia="宋体" w:hAnsi="Times New Roman" w:cs="Times New Roman"/>
          <w:kern w:val="0"/>
          <w:sz w:val="24"/>
          <w:szCs w:val="24"/>
        </w:rPr>
        <w:t>equals</w:t>
      </w:r>
      <w:r w:rsidRPr="00E510FC">
        <w:rPr>
          <w:rFonts w:ascii="Times New Roman" w:eastAsia="宋体" w:hAnsi="Times New Roman" w:cs="Times New Roman"/>
          <w:kern w:val="0"/>
          <w:sz w:val="24"/>
          <w:szCs w:val="24"/>
        </w:rPr>
        <w:t>相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认为这两个对象不是重复的。所以，在重写是，通常需要对这两个方法都重写：</w:t>
      </w:r>
      <w:r w:rsidRPr="00E510FC">
        <w:rPr>
          <w:rFonts w:ascii="Times New Roman" w:eastAsia="宋体" w:hAnsi="Times New Roman" w:cs="Times New Roman"/>
          <w:kern w:val="0"/>
          <w:sz w:val="24"/>
          <w:szCs w:val="24"/>
        </w:rPr>
        <w:t>hashcode</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equals</w:t>
      </w:r>
    </w:p>
    <w:p w14:paraId="2E8D3ED6" w14:textId="7BB071E1"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3B0DB249" w14:textId="10FA4C1E" w:rsidR="0006262B" w:rsidRPr="00E510FC" w:rsidRDefault="0006262B" w:rsidP="00E510FC">
      <w:pPr>
        <w:widowControl/>
        <w:spacing w:line="440" w:lineRule="exact"/>
        <w:jc w:val="left"/>
        <w:rPr>
          <w:rFonts w:ascii="Times New Roman" w:eastAsia="宋体" w:hAnsi="Times New Roman" w:cs="Times New Roman"/>
          <w:kern w:val="0"/>
          <w:sz w:val="24"/>
          <w:szCs w:val="24"/>
        </w:rPr>
      </w:pPr>
    </w:p>
    <w:p w14:paraId="6B8A090A" w14:textId="517F931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utf8mb4</w:t>
      </w:r>
      <w:r w:rsidRPr="00E510FC">
        <w:rPr>
          <w:rFonts w:ascii="Times New Roman" w:eastAsia="宋体" w:hAnsi="Times New Roman" w:cs="Times New Roman"/>
          <w:kern w:val="0"/>
          <w:sz w:val="24"/>
          <w:szCs w:val="24"/>
        </w:rPr>
        <w:t>的区别？</w:t>
      </w:r>
    </w:p>
    <w:p w14:paraId="263B6B12" w14:textId="3A19EBEC" w:rsidR="006263FC" w:rsidRPr="00E510FC" w:rsidRDefault="006263FC"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utf8mb4</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的超集，能够表示更多特殊的符号，如果只表示</w:t>
      </w:r>
      <w:r w:rsidRPr="00E510FC">
        <w:rPr>
          <w:rFonts w:ascii="Times New Roman" w:eastAsia="宋体" w:hAnsi="Times New Roman" w:cs="Times New Roman"/>
          <w:kern w:val="0"/>
          <w:sz w:val="24"/>
          <w:szCs w:val="24"/>
        </w:rPr>
        <w:t>unicode</w:t>
      </w:r>
      <w:r w:rsidRPr="00E510FC">
        <w:rPr>
          <w:rFonts w:ascii="Times New Roman" w:eastAsia="宋体" w:hAnsi="Times New Roman" w:cs="Times New Roman"/>
          <w:kern w:val="0"/>
          <w:sz w:val="24"/>
          <w:szCs w:val="24"/>
        </w:rPr>
        <w:t>编码格式下的字符，</w:t>
      </w:r>
      <w:r w:rsidRPr="00E510FC">
        <w:rPr>
          <w:rFonts w:ascii="Times New Roman" w:eastAsia="宋体" w:hAnsi="Times New Roman" w:cs="Times New Roman"/>
          <w:kern w:val="0"/>
          <w:sz w:val="24"/>
          <w:szCs w:val="24"/>
        </w:rPr>
        <w:t>utf8</w:t>
      </w:r>
      <w:r w:rsidRPr="00E510FC">
        <w:rPr>
          <w:rFonts w:ascii="Times New Roman" w:eastAsia="宋体" w:hAnsi="Times New Roman" w:cs="Times New Roman"/>
          <w:kern w:val="0"/>
          <w:sz w:val="24"/>
          <w:szCs w:val="24"/>
        </w:rPr>
        <w:t>就够了</w:t>
      </w:r>
    </w:p>
    <w:p w14:paraId="0F7C8139" w14:textId="06401B96"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646EFEFD" w14:textId="1139244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58316EA4" w14:textId="58FC21B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事务？</w:t>
      </w:r>
    </w:p>
    <w:p w14:paraId="5BA6A9E5" w14:textId="4CCF641C"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是一组对数据库的操作，事务是原子性的，即这一组对数据库的操作要么都成功，要么都失败。事务是以一种可靠的，一致性的方式访问和操作数据库的程序单元。</w:t>
      </w:r>
    </w:p>
    <w:p w14:paraId="4C3FE37C" w14:textId="09098079"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依赖于底层数据库的实现，</w:t>
      </w:r>
      <w:r w:rsidRPr="00E510FC">
        <w:rPr>
          <w:rFonts w:ascii="Times New Roman" w:eastAsia="宋体" w:hAnsi="Times New Roman" w:cs="Times New Roman"/>
          <w:kern w:val="0"/>
          <w:sz w:val="24"/>
          <w:szCs w:val="24"/>
        </w:rPr>
        <w:t>mysql</w:t>
      </w:r>
      <w:r w:rsidRPr="00E510FC">
        <w:rPr>
          <w:rFonts w:ascii="Times New Roman" w:eastAsia="宋体" w:hAnsi="Times New Roman" w:cs="Times New Roman"/>
          <w:kern w:val="0"/>
          <w:sz w:val="24"/>
          <w:szCs w:val="24"/>
        </w:rPr>
        <w:t>通过事务区作为数据缓冲地带，当所有操作完成后提交，就可以将事务区中的数据一次性写入实际的表中，如果出现了问题就进行回滚。</w:t>
      </w:r>
    </w:p>
    <w:p w14:paraId="5F2DBCDC" w14:textId="77777777" w:rsidR="00636814" w:rsidRPr="00E510FC" w:rsidRDefault="00636814" w:rsidP="00E510FC">
      <w:pPr>
        <w:widowControl/>
        <w:spacing w:line="440" w:lineRule="exact"/>
        <w:jc w:val="left"/>
        <w:rPr>
          <w:rFonts w:ascii="Times New Roman" w:eastAsia="宋体" w:hAnsi="Times New Roman" w:cs="Times New Roman"/>
          <w:kern w:val="0"/>
          <w:sz w:val="24"/>
          <w:szCs w:val="24"/>
        </w:rPr>
      </w:pPr>
    </w:p>
    <w:p w14:paraId="2A5FA26A" w14:textId="77777777" w:rsidR="006263FC" w:rsidRPr="00E510FC" w:rsidRDefault="006263FC" w:rsidP="00E510FC">
      <w:pPr>
        <w:widowControl/>
        <w:spacing w:line="440" w:lineRule="exact"/>
        <w:jc w:val="left"/>
        <w:rPr>
          <w:rFonts w:ascii="Times New Roman" w:eastAsia="宋体" w:hAnsi="Times New Roman" w:cs="Times New Roman"/>
          <w:kern w:val="0"/>
          <w:sz w:val="24"/>
          <w:szCs w:val="24"/>
        </w:rPr>
      </w:pPr>
    </w:p>
    <w:p w14:paraId="789BCFB1" w14:textId="14343D14"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的种类？</w:t>
      </w:r>
    </w:p>
    <w:p w14:paraId="3317E363" w14:textId="4A06A863"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dbc</w:t>
      </w:r>
      <w:r w:rsidRPr="00E510FC">
        <w:rPr>
          <w:rFonts w:ascii="Times New Roman" w:eastAsia="宋体" w:hAnsi="Times New Roman" w:cs="Times New Roman"/>
          <w:kern w:val="0"/>
          <w:sz w:val="24"/>
          <w:szCs w:val="24"/>
        </w:rPr>
        <w:t>中的</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实现事务控制</w:t>
      </w:r>
    </w:p>
    <w:p w14:paraId="7C76AD3C" w14:textId="5C343F82" w:rsidR="00636814" w:rsidRPr="00E510FC" w:rsidRDefault="0063681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提供</w:t>
      </w:r>
      <w:r w:rsidRPr="00E510FC">
        <w:rPr>
          <w:rFonts w:ascii="Times New Roman" w:eastAsia="宋体" w:hAnsi="Times New Roman" w:cs="Times New Roman"/>
          <w:kern w:val="0"/>
          <w:sz w:val="24"/>
          <w:szCs w:val="24"/>
        </w:rPr>
        <w:t>commit</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ollback</w:t>
      </w:r>
      <w:r w:rsidRPr="00E510FC">
        <w:rPr>
          <w:rFonts w:ascii="Times New Roman" w:eastAsia="宋体" w:hAnsi="Times New Roman" w:cs="Times New Roman"/>
          <w:kern w:val="0"/>
          <w:sz w:val="24"/>
          <w:szCs w:val="24"/>
        </w:rPr>
        <w:t>实现事务的提交与回滚。</w:t>
      </w:r>
    </w:p>
    <w:p w14:paraId="2423BDAA" w14:textId="4FA9EF27"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手动式事务）</w:t>
      </w:r>
    </w:p>
    <w:p w14:paraId="0653EB23" w14:textId="45D45314"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程式事务指通过代码手动编程实现提交回滚事务的事务控制方法</w:t>
      </w:r>
    </w:p>
    <w:p w14:paraId="64648FCF" w14:textId="610C0FC5" w:rsidR="00636814" w:rsidRPr="00E510FC" w:rsidRDefault="00636814" w:rsidP="00E510FC">
      <w:pPr>
        <w:pStyle w:val="a3"/>
        <w:widowControl/>
        <w:numPr>
          <w:ilvl w:val="0"/>
          <w:numId w:val="35"/>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注解型事务</w:t>
      </w:r>
      <w:r w:rsidR="003B056F" w:rsidRPr="00E510FC">
        <w:rPr>
          <w:rFonts w:ascii="Times New Roman" w:eastAsia="宋体" w:hAnsi="Times New Roman" w:cs="Times New Roman"/>
          <w:kern w:val="0"/>
          <w:sz w:val="24"/>
          <w:szCs w:val="24"/>
        </w:rPr>
        <w:t>,</w:t>
      </w:r>
      <w:r w:rsidR="003B056F" w:rsidRPr="00E510FC">
        <w:rPr>
          <w:rFonts w:ascii="Times New Roman" w:eastAsia="宋体" w:hAnsi="Times New Roman" w:cs="Times New Roman"/>
          <w:kern w:val="0"/>
          <w:sz w:val="24"/>
          <w:szCs w:val="24"/>
        </w:rPr>
        <w:t>自动式事务</w:t>
      </w:r>
      <w:r w:rsidRPr="00E510FC">
        <w:rPr>
          <w:rFonts w:ascii="Times New Roman" w:eastAsia="宋体" w:hAnsi="Times New Roman" w:cs="Times New Roman"/>
          <w:kern w:val="0"/>
          <w:sz w:val="24"/>
          <w:szCs w:val="24"/>
        </w:rPr>
        <w:t>）</w:t>
      </w:r>
    </w:p>
    <w:p w14:paraId="496CA231" w14:textId="26C5E0CB" w:rsidR="00636814" w:rsidRPr="00E510FC" w:rsidRDefault="00636814"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注解的本质是声明。</w:t>
      </w:r>
    </w:p>
    <w:p w14:paraId="104D98A0" w14:textId="6E3F5DC5" w:rsidR="003B056F" w:rsidRPr="00E510FC" w:rsidRDefault="003B056F"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的底层原理就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它是</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理念的一个典型应用</w:t>
      </w:r>
    </w:p>
    <w:p w14:paraId="0FFD4A5A" w14:textId="32007492"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执行成功时机：自动提交事务</w:t>
      </w:r>
    </w:p>
    <w:p w14:paraId="7F2226D7" w14:textId="0C14796E" w:rsidR="003B056F" w:rsidRPr="00E510FC" w:rsidRDefault="003B056F" w:rsidP="00E510FC">
      <w:pPr>
        <w:pStyle w:val="a3"/>
        <w:widowControl/>
        <w:numPr>
          <w:ilvl w:val="0"/>
          <w:numId w:val="36"/>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当目标方法遇到运行时异常时：自动回滚事务</w:t>
      </w:r>
    </w:p>
    <w:p w14:paraId="08832D95" w14:textId="19E4542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是利用</w:t>
      </w:r>
      <w:r w:rsidRPr="00E510FC">
        <w:rPr>
          <w:rFonts w:ascii="Times New Roman" w:eastAsia="宋体" w:hAnsi="Times New Roman" w:cs="Times New Roman"/>
          <w:kern w:val="0"/>
          <w:sz w:val="24"/>
          <w:szCs w:val="24"/>
        </w:rPr>
        <w:t>AOP</w:t>
      </w:r>
      <w:r w:rsidRPr="00E510FC">
        <w:rPr>
          <w:rFonts w:ascii="Times New Roman" w:eastAsia="宋体" w:hAnsi="Times New Roman" w:cs="Times New Roman"/>
          <w:kern w:val="0"/>
          <w:sz w:val="24"/>
          <w:szCs w:val="24"/>
        </w:rPr>
        <w:t>中的环绕通知解决，完成应用程序拓展，在不修改源代码的前提下实现事务配置</w:t>
      </w:r>
    </w:p>
    <w:p w14:paraId="677CB9C6" w14:textId="6B9447E8"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w:t>
      </w:r>
      <w:r w:rsidRPr="00E510FC">
        <w:rPr>
          <w:rFonts w:ascii="Times New Roman" w:eastAsia="宋体" w:hAnsi="Times New Roman" w:cs="Times New Roman"/>
          <w:kern w:val="0"/>
          <w:sz w:val="24"/>
          <w:szCs w:val="24"/>
        </w:rPr>
        <w:t>TransactionManager</w:t>
      </w:r>
      <w:r w:rsidRPr="00E510FC">
        <w:rPr>
          <w:rFonts w:ascii="Times New Roman" w:eastAsia="宋体" w:hAnsi="Times New Roman" w:cs="Times New Roman"/>
          <w:kern w:val="0"/>
          <w:sz w:val="24"/>
          <w:szCs w:val="24"/>
        </w:rPr>
        <w:t>事务管理器</w:t>
      </w:r>
    </w:p>
    <w:p w14:paraId="32978226" w14:textId="73724E93"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配置事务通知与事务属性</w:t>
      </w:r>
    </w:p>
    <w:p w14:paraId="033D5AC3" w14:textId="294E2984"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事务绑定</w:t>
      </w:r>
      <w:r w:rsidRPr="00E510FC">
        <w:rPr>
          <w:rFonts w:ascii="Times New Roman" w:eastAsia="宋体" w:hAnsi="Times New Roman" w:cs="Times New Roman"/>
          <w:kern w:val="0"/>
          <w:sz w:val="24"/>
          <w:szCs w:val="24"/>
        </w:rPr>
        <w:t>PointCut</w:t>
      </w:r>
      <w:r w:rsidRPr="00E510FC">
        <w:rPr>
          <w:rFonts w:ascii="Times New Roman" w:eastAsia="宋体" w:hAnsi="Times New Roman" w:cs="Times New Roman"/>
          <w:kern w:val="0"/>
          <w:sz w:val="24"/>
          <w:szCs w:val="24"/>
        </w:rPr>
        <w:t>切点，限定事务通知的范围</w:t>
      </w:r>
    </w:p>
    <w:p w14:paraId="369B6839" w14:textId="77777777" w:rsidR="003B056F" w:rsidRPr="00E510FC" w:rsidRDefault="003B056F" w:rsidP="00E510FC">
      <w:pPr>
        <w:widowControl/>
        <w:spacing w:line="440" w:lineRule="exact"/>
        <w:ind w:left="360"/>
        <w:jc w:val="left"/>
        <w:rPr>
          <w:rFonts w:ascii="Times New Roman" w:eastAsia="宋体" w:hAnsi="Times New Roman" w:cs="Times New Roman"/>
          <w:kern w:val="0"/>
          <w:sz w:val="24"/>
          <w:szCs w:val="24"/>
        </w:rPr>
      </w:pPr>
    </w:p>
    <w:p w14:paraId="1C916429" w14:textId="77777777" w:rsidR="003B056F" w:rsidRPr="00E510FC" w:rsidRDefault="003B056F" w:rsidP="00E510FC">
      <w:pPr>
        <w:widowControl/>
        <w:spacing w:line="440" w:lineRule="exact"/>
        <w:jc w:val="left"/>
        <w:rPr>
          <w:rFonts w:ascii="Times New Roman" w:eastAsia="宋体" w:hAnsi="Times New Roman" w:cs="Times New Roman"/>
          <w:kern w:val="0"/>
          <w:sz w:val="24"/>
          <w:szCs w:val="24"/>
        </w:rPr>
      </w:pPr>
    </w:p>
    <w:p w14:paraId="0F4E2F09"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456F15E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 xml:space="preserve">Spring </w:t>
      </w:r>
      <w:r w:rsidRPr="00E510FC">
        <w:rPr>
          <w:rFonts w:ascii="Times New Roman" w:eastAsia="宋体" w:hAnsi="Times New Roman" w:cs="Times New Roman"/>
          <w:kern w:val="0"/>
          <w:sz w:val="24"/>
          <w:szCs w:val="24"/>
        </w:rPr>
        <w:t>的事务传播机制？</w:t>
      </w:r>
    </w:p>
    <w:p w14:paraId="51A8086C" w14:textId="7CB166A4" w:rsidR="00455C97"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事务传播行为：是指多个拥有事务的方法，在嵌套调用时，事务控制方式。</w:t>
      </w:r>
    </w:p>
    <w:p w14:paraId="3CBBA41B" w14:textId="1503D744"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propagation</w:t>
      </w:r>
      <w:r w:rsidRPr="00E510FC">
        <w:rPr>
          <w:rFonts w:ascii="Times New Roman" w:eastAsia="宋体" w:hAnsi="Times New Roman" w:cs="Times New Roman"/>
          <w:kern w:val="0"/>
          <w:sz w:val="24"/>
          <w:szCs w:val="24"/>
        </w:rPr>
        <w:t>来配置</w:t>
      </w:r>
    </w:p>
    <w:p w14:paraId="4F65FD9B" w14:textId="322CC514" w:rsidR="00367F10" w:rsidRPr="00E510FC" w:rsidRDefault="000E6E4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FBC0C6" wp14:editId="035EDDE8">
            <wp:extent cx="5274310" cy="28441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2844165"/>
                    </a:xfrm>
                    <a:prstGeom prst="rect">
                      <a:avLst/>
                    </a:prstGeom>
                    <a:noFill/>
                    <a:ln>
                      <a:noFill/>
                    </a:ln>
                  </pic:spPr>
                </pic:pic>
              </a:graphicData>
            </a:graphic>
          </wp:inline>
        </w:drawing>
      </w:r>
    </w:p>
    <w:p w14:paraId="593DFBEE" w14:textId="70DCF655" w:rsidR="00367F10" w:rsidRPr="00E510FC" w:rsidRDefault="001201E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E1E3B59" wp14:editId="67E31216">
            <wp:extent cx="5274310" cy="187261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1872615"/>
                    </a:xfrm>
                    <a:prstGeom prst="rect">
                      <a:avLst/>
                    </a:prstGeom>
                    <a:noFill/>
                    <a:ln>
                      <a:noFill/>
                    </a:ln>
                  </pic:spPr>
                </pic:pic>
              </a:graphicData>
            </a:graphic>
          </wp:inline>
        </w:drawing>
      </w:r>
    </w:p>
    <w:p w14:paraId="6A3A4CEF" w14:textId="77777777" w:rsidR="00A77558" w:rsidRPr="00E510FC" w:rsidRDefault="00A77558" w:rsidP="00E510FC">
      <w:pPr>
        <w:widowControl/>
        <w:spacing w:line="440" w:lineRule="exact"/>
        <w:jc w:val="left"/>
        <w:rPr>
          <w:rFonts w:ascii="Times New Roman" w:eastAsia="宋体" w:hAnsi="Times New Roman" w:cs="Times New Roman"/>
          <w:kern w:val="0"/>
          <w:sz w:val="24"/>
          <w:szCs w:val="24"/>
        </w:rPr>
      </w:pPr>
    </w:p>
    <w:p w14:paraId="3657F858"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p>
    <w:p w14:paraId="67DF0B07" w14:textId="77777777" w:rsidR="00455C97" w:rsidRPr="00E510FC" w:rsidRDefault="00455C9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实现原理了解吗？</w:t>
      </w:r>
    </w:p>
    <w:p w14:paraId="3E46D864" w14:textId="3EE84C98" w:rsidR="00367F10" w:rsidRPr="00E510FC" w:rsidRDefault="00367F1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其根本是一个</w:t>
      </w:r>
      <w:r w:rsidRPr="00E510FC">
        <w:rPr>
          <w:rFonts w:ascii="Times New Roman" w:eastAsia="宋体" w:hAnsi="Times New Roman" w:cs="Times New Roman"/>
          <w:kern w:val="0"/>
          <w:sz w:val="24"/>
          <w:szCs w:val="24"/>
        </w:rPr>
        <w:t>Spring AOP</w:t>
      </w:r>
      <w:r w:rsidRPr="00E510FC">
        <w:rPr>
          <w:rFonts w:ascii="Times New Roman" w:eastAsia="宋体" w:hAnsi="Times New Roman" w:cs="Times New Roman"/>
          <w:kern w:val="0"/>
          <w:sz w:val="24"/>
          <w:szCs w:val="24"/>
        </w:rPr>
        <w:t>的环绕通知</w:t>
      </w:r>
    </w:p>
    <w:p w14:paraId="3F5DDF8F" w14:textId="77777777" w:rsidR="00367F10" w:rsidRPr="00E510FC" w:rsidRDefault="00367F10" w:rsidP="00E510FC">
      <w:pPr>
        <w:widowControl/>
        <w:spacing w:line="440" w:lineRule="exact"/>
        <w:jc w:val="left"/>
        <w:rPr>
          <w:rFonts w:ascii="Times New Roman" w:eastAsia="宋体" w:hAnsi="Times New Roman" w:cs="Times New Roman"/>
          <w:kern w:val="0"/>
          <w:sz w:val="24"/>
          <w:szCs w:val="24"/>
        </w:rPr>
      </w:pPr>
    </w:p>
    <w:p w14:paraId="0EFBBE56" w14:textId="77777777" w:rsidR="007B1D0E" w:rsidRPr="00E510FC" w:rsidRDefault="007B1D0E" w:rsidP="00E510FC">
      <w:pPr>
        <w:widowControl/>
        <w:spacing w:line="440" w:lineRule="exact"/>
        <w:jc w:val="left"/>
        <w:rPr>
          <w:rFonts w:ascii="Times New Roman" w:eastAsia="宋体" w:hAnsi="Times New Roman" w:cs="Times New Roman"/>
          <w:kern w:val="0"/>
          <w:sz w:val="24"/>
          <w:szCs w:val="24"/>
        </w:rPr>
      </w:pPr>
    </w:p>
    <w:p w14:paraId="24D217D4" w14:textId="387E24EA"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包装类？</w:t>
      </w:r>
    </w:p>
    <w:p w14:paraId="5A5AF8DA" w14:textId="4E1A8FF4"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是对</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八大基本数据类型的一种拓展</w:t>
      </w:r>
    </w:p>
    <w:p w14:paraId="7E290791" w14:textId="3AF38C82"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2C623244" w14:textId="336A782B" w:rsidR="0073219C"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D36D249" w14:textId="5CE3E018" w:rsidR="00AF3ED8" w:rsidRPr="00E510FC" w:rsidRDefault="007321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2D18E478" w14:textId="2DE94779"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418A947F" w14:textId="6967BE1A" w:rsidR="0073219C"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4BF4E0C8" w14:textId="3B096CB8"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739CB1F9" w14:textId="2D09A82C"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1AA136B5" w14:textId="19ED0660"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740A7BDE" w14:textId="4A62F70A"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都是用常量来存储真正的值</w:t>
      </w:r>
    </w:p>
    <w:p w14:paraId="51AC1F7D" w14:textId="2DD41D4D"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的对象都是不可变的</w:t>
      </w:r>
    </w:p>
    <w:p w14:paraId="3D74F14F" w14:textId="7CA3C5DB" w:rsidR="00AF3ED8"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int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非引用变量</w:t>
      </w:r>
      <w:r w:rsidR="000F61F4" w:rsidRPr="00E510FC">
        <w:rPr>
          <w:rFonts w:ascii="Times New Roman" w:eastAsia="宋体" w:hAnsi="Times New Roman" w:cs="Times New Roman"/>
          <w:sz w:val="24"/>
          <w:szCs w:val="24"/>
        </w:rPr>
        <w:t>，存储值</w:t>
      </w:r>
    </w:p>
    <w:p w14:paraId="717FA3D9" w14:textId="4F600C2C" w:rsidR="00E42229" w:rsidRPr="00E510FC" w:rsidRDefault="00AF3ED8"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rivate final char[] value</w:t>
      </w:r>
      <w:r w:rsidR="00E42229" w:rsidRPr="00E510FC">
        <w:rPr>
          <w:rFonts w:ascii="Times New Roman" w:eastAsia="宋体" w:hAnsi="Times New Roman" w:cs="Times New Roman"/>
          <w:sz w:val="24"/>
          <w:szCs w:val="24"/>
        </w:rPr>
        <w:t xml:space="preserve"> // </w:t>
      </w:r>
      <w:r w:rsidR="00E42229" w:rsidRPr="00E510FC">
        <w:rPr>
          <w:rFonts w:ascii="Times New Roman" w:eastAsia="宋体" w:hAnsi="Times New Roman" w:cs="Times New Roman"/>
          <w:sz w:val="24"/>
          <w:szCs w:val="24"/>
        </w:rPr>
        <w:t>引用变量</w:t>
      </w:r>
      <w:r w:rsidR="000F61F4" w:rsidRPr="00E510FC">
        <w:rPr>
          <w:rFonts w:ascii="Times New Roman" w:eastAsia="宋体" w:hAnsi="Times New Roman" w:cs="Times New Roman"/>
          <w:sz w:val="24"/>
          <w:szCs w:val="24"/>
        </w:rPr>
        <w:t>，存储地址</w:t>
      </w:r>
    </w:p>
    <w:p w14:paraId="72ED9441" w14:textId="77777777" w:rsidR="00AF3ED8" w:rsidRPr="00E510FC" w:rsidRDefault="00AF3ED8" w:rsidP="00E510FC">
      <w:pPr>
        <w:spacing w:line="440" w:lineRule="exact"/>
        <w:rPr>
          <w:rFonts w:ascii="Times New Roman" w:eastAsia="宋体" w:hAnsi="Times New Roman" w:cs="Times New Roman"/>
          <w:sz w:val="24"/>
          <w:szCs w:val="24"/>
        </w:rPr>
      </w:pPr>
    </w:p>
    <w:p w14:paraId="41B96BD8" w14:textId="315AF516" w:rsidR="00E46E9C" w:rsidRPr="00E510FC" w:rsidRDefault="00E46E9C" w:rsidP="00E510FC">
      <w:pPr>
        <w:spacing w:line="440" w:lineRule="exact"/>
        <w:rPr>
          <w:rFonts w:ascii="Times New Roman" w:eastAsia="宋体" w:hAnsi="Times New Roman" w:cs="Times New Roman"/>
          <w:sz w:val="24"/>
          <w:szCs w:val="24"/>
        </w:rPr>
      </w:pPr>
    </w:p>
    <w:p w14:paraId="097915A3" w14:textId="4E85647F"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Object obj1 = true ? Integer.valueOf(1):Double.valueOf(2.0)</w:t>
      </w:r>
      <w:r w:rsidRPr="00E510FC">
        <w:rPr>
          <w:rFonts w:ascii="Times New Roman" w:eastAsia="宋体" w:hAnsi="Times New Roman" w:cs="Times New Roman"/>
          <w:sz w:val="24"/>
          <w:szCs w:val="24"/>
        </w:rPr>
        <w:t>，打印</w:t>
      </w:r>
      <w:r w:rsidRPr="00E510FC">
        <w:rPr>
          <w:rFonts w:ascii="Times New Roman" w:eastAsia="宋体" w:hAnsi="Times New Roman" w:cs="Times New Roman"/>
          <w:sz w:val="24"/>
          <w:szCs w:val="24"/>
        </w:rPr>
        <w:t>obj</w:t>
      </w:r>
      <w:r w:rsidRPr="00E510FC">
        <w:rPr>
          <w:rFonts w:ascii="Times New Roman" w:eastAsia="宋体" w:hAnsi="Times New Roman" w:cs="Times New Roman"/>
          <w:sz w:val="24"/>
          <w:szCs w:val="24"/>
        </w:rPr>
        <w:t>会输出什么？</w:t>
      </w:r>
    </w:p>
    <w:p w14:paraId="051A4153" w14:textId="5204406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1.0</w:t>
      </w:r>
    </w:p>
    <w:p w14:paraId="08268423" w14:textId="3B00F67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首先三元表达式，为</w:t>
      </w:r>
      <w:r w:rsidRPr="00E510FC">
        <w:rPr>
          <w:rFonts w:ascii="Times New Roman" w:eastAsia="宋体" w:hAnsi="Times New Roman" w:cs="Times New Roman"/>
          <w:sz w:val="24"/>
          <w:szCs w:val="24"/>
        </w:rPr>
        <w:t>true</w:t>
      </w:r>
      <w:r w:rsidRPr="00E510FC">
        <w:rPr>
          <w:rFonts w:ascii="Times New Roman" w:eastAsia="宋体" w:hAnsi="Times New Roman" w:cs="Times New Roman"/>
          <w:sz w:val="24"/>
          <w:szCs w:val="24"/>
        </w:rPr>
        <w:t>选第一个</w:t>
      </w:r>
    </w:p>
    <w:p w14:paraId="2EFC4EB5" w14:textId="74433993"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其次</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在一个表达式中，</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值会自动提升为</w:t>
      </w:r>
      <w:r w:rsidRPr="00E510FC">
        <w:rPr>
          <w:rFonts w:ascii="Times New Roman" w:eastAsia="宋体" w:hAnsi="Times New Roman" w:cs="Times New Roman"/>
          <w:sz w:val="24"/>
          <w:szCs w:val="24"/>
        </w:rPr>
        <w:t>Double</w:t>
      </w:r>
      <w:r w:rsidRPr="00E510FC">
        <w:rPr>
          <w:rFonts w:ascii="Times New Roman" w:eastAsia="宋体" w:hAnsi="Times New Roman" w:cs="Times New Roman"/>
          <w:sz w:val="24"/>
          <w:szCs w:val="24"/>
        </w:rPr>
        <w:t>类型</w:t>
      </w:r>
    </w:p>
    <w:p w14:paraId="5204A1A1" w14:textId="1B107A4A"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所以结果不是</w:t>
      </w:r>
      <w:r w:rsidRPr="00E510FC">
        <w:rPr>
          <w:rFonts w:ascii="Times New Roman" w:eastAsia="宋体" w:hAnsi="Times New Roman" w:cs="Times New Roman"/>
          <w:sz w:val="24"/>
          <w:szCs w:val="24"/>
        </w:rPr>
        <w:t>1</w:t>
      </w:r>
      <w:r w:rsidRPr="00E510FC">
        <w:rPr>
          <w:rFonts w:ascii="Times New Roman" w:eastAsia="宋体" w:hAnsi="Times New Roman" w:cs="Times New Roman"/>
          <w:sz w:val="24"/>
          <w:szCs w:val="24"/>
        </w:rPr>
        <w:t>，而是</w:t>
      </w:r>
      <w:r w:rsidRPr="00E510FC">
        <w:rPr>
          <w:rFonts w:ascii="Times New Roman" w:eastAsia="宋体" w:hAnsi="Times New Roman" w:cs="Times New Roman"/>
          <w:sz w:val="24"/>
          <w:szCs w:val="24"/>
        </w:rPr>
        <w:t>1.0</w:t>
      </w:r>
    </w:p>
    <w:p w14:paraId="79C8E80F" w14:textId="2B7B8DF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关键：一真大师，三元运算夫看成一个整体，与</w:t>
      </w:r>
      <w:r w:rsidRPr="00E510FC">
        <w:rPr>
          <w:rFonts w:ascii="Times New Roman" w:eastAsia="宋体" w:hAnsi="Times New Roman" w:cs="Times New Roman"/>
          <w:sz w:val="24"/>
          <w:szCs w:val="24"/>
        </w:rPr>
        <w:t>if else</w:t>
      </w:r>
      <w:r w:rsidRPr="00E510FC">
        <w:rPr>
          <w:rFonts w:ascii="Times New Roman" w:eastAsia="宋体" w:hAnsi="Times New Roman" w:cs="Times New Roman"/>
          <w:sz w:val="24"/>
          <w:szCs w:val="24"/>
        </w:rPr>
        <w:t>语句不同，后者是分别计算，不会提升优先级。</w:t>
      </w:r>
    </w:p>
    <w:p w14:paraId="79F7E4E8" w14:textId="54A94FF0" w:rsidR="00E46E9C" w:rsidRPr="00E510FC" w:rsidRDefault="00E46E9C" w:rsidP="00E510FC">
      <w:pPr>
        <w:spacing w:line="440" w:lineRule="exact"/>
        <w:rPr>
          <w:rFonts w:ascii="Times New Roman" w:eastAsia="宋体" w:hAnsi="Times New Roman" w:cs="Times New Roman"/>
          <w:sz w:val="24"/>
          <w:szCs w:val="24"/>
        </w:rPr>
      </w:pPr>
    </w:p>
    <w:p w14:paraId="7E6C84FF" w14:textId="24373089" w:rsidR="00E46E9C" w:rsidRPr="00E510FC" w:rsidRDefault="00E46E9C" w:rsidP="00E510FC">
      <w:pPr>
        <w:spacing w:line="440" w:lineRule="exact"/>
        <w:rPr>
          <w:rFonts w:ascii="Times New Roman" w:eastAsia="宋体" w:hAnsi="Times New Roman" w:cs="Times New Roman"/>
          <w:sz w:val="24"/>
          <w:szCs w:val="24"/>
        </w:rPr>
      </w:pPr>
    </w:p>
    <w:p w14:paraId="744DC205" w14:textId="671F46E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调用对象</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的场景？</w:t>
      </w:r>
    </w:p>
    <w:p w14:paraId="4364751F" w14:textId="26A70E72"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运算</w:t>
      </w:r>
    </w:p>
    <w:p w14:paraId="71E1EA5A" w14:textId="77B714B0"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p>
    <w:p w14:paraId="4AEED5CF" w14:textId="5D972305"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A276244" w14:textId="23F19050" w:rsidR="00E46E9C" w:rsidRPr="00E510FC" w:rsidRDefault="00E46E9C" w:rsidP="00E510FC">
      <w:pPr>
        <w:spacing w:line="440" w:lineRule="exact"/>
        <w:rPr>
          <w:rFonts w:ascii="Times New Roman" w:eastAsia="宋体" w:hAnsi="Times New Roman" w:cs="Times New Roman"/>
          <w:sz w:val="24"/>
          <w:szCs w:val="24"/>
        </w:rPr>
      </w:pPr>
    </w:p>
    <w:p w14:paraId="053A1D17" w14:textId="217AAE89" w:rsidR="00E46E9C" w:rsidRPr="00E510FC" w:rsidRDefault="00E46E9C" w:rsidP="00E510FC">
      <w:pPr>
        <w:spacing w:line="440" w:lineRule="exact"/>
        <w:rPr>
          <w:rFonts w:ascii="Times New Roman" w:eastAsia="宋体" w:hAnsi="Times New Roman" w:cs="Times New Roman"/>
          <w:sz w:val="24"/>
          <w:szCs w:val="24"/>
        </w:rPr>
      </w:pPr>
    </w:p>
    <w:p w14:paraId="7A867391" w14:textId="6585135E"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和</w:t>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相互转化有哪些方式？</w:t>
      </w:r>
    </w:p>
    <w:p w14:paraId="3D44E599" w14:textId="1FCAAC58"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p>
    <w:p w14:paraId="3D426E6E" w14:textId="35FDA45D"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与字符串做运算</w:t>
      </w:r>
      <w:r w:rsidRPr="00E510FC">
        <w:rPr>
          <w:rFonts w:ascii="Times New Roman" w:eastAsia="宋体" w:hAnsi="Times New Roman" w:cs="Times New Roman"/>
          <w:sz w:val="24"/>
          <w:szCs w:val="24"/>
        </w:rPr>
        <w:t xml:space="preserve"> </w:t>
      </w:r>
      <w:r w:rsidRPr="00E510FC">
        <w:rPr>
          <w:rFonts w:ascii="Times New Roman" w:eastAsia="宋体" w:hAnsi="Times New Roman" w:cs="Times New Roman"/>
          <w:sz w:val="24"/>
          <w:szCs w:val="24"/>
        </w:rPr>
        <w:t>（自动转）</w:t>
      </w:r>
    </w:p>
    <w:p w14:paraId="5E976112" w14:textId="6CB22749"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99A0E2A" w14:textId="3FF2DE97" w:rsidR="00E46E9C" w:rsidRPr="00E510FC" w:rsidRDefault="00E46E9C"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打印</w:t>
      </w:r>
      <w:r w:rsidR="001E53CE" w:rsidRPr="00E510FC">
        <w:rPr>
          <w:rFonts w:ascii="Times New Roman" w:eastAsia="宋体" w:hAnsi="Times New Roman" w:cs="Times New Roman"/>
          <w:sz w:val="24"/>
          <w:szCs w:val="24"/>
        </w:rPr>
        <w:t>包装类对象</w:t>
      </w:r>
      <w:r w:rsidR="001E53CE" w:rsidRPr="00E510FC">
        <w:rPr>
          <w:rFonts w:ascii="Times New Roman" w:eastAsia="宋体" w:hAnsi="Times New Roman" w:cs="Times New Roman"/>
          <w:sz w:val="24"/>
          <w:szCs w:val="24"/>
        </w:rPr>
        <w:t xml:space="preserve"> </w:t>
      </w:r>
      <w:r w:rsidR="001E53CE" w:rsidRPr="00E510FC">
        <w:rPr>
          <w:rFonts w:ascii="Times New Roman" w:eastAsia="宋体" w:hAnsi="Times New Roman" w:cs="Times New Roman"/>
          <w:sz w:val="24"/>
          <w:szCs w:val="24"/>
        </w:rPr>
        <w:t>（自动转）</w:t>
      </w:r>
    </w:p>
    <w:p w14:paraId="63520A37" w14:textId="5F453763"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valueOf</w:t>
      </w:r>
    </w:p>
    <w:p w14:paraId="01198D6A" w14:textId="188010E0"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这几种方式本质上都在调用对象的</w:t>
      </w:r>
      <w:r w:rsidRPr="00E510FC">
        <w:rPr>
          <w:rFonts w:ascii="Times New Roman" w:eastAsia="宋体" w:hAnsi="Times New Roman" w:cs="Times New Roman"/>
          <w:sz w:val="24"/>
          <w:szCs w:val="24"/>
        </w:rPr>
        <w:t>toString</w:t>
      </w:r>
      <w:r w:rsidRPr="00E510FC">
        <w:rPr>
          <w:rFonts w:ascii="Times New Roman" w:eastAsia="宋体" w:hAnsi="Times New Roman" w:cs="Times New Roman"/>
          <w:sz w:val="24"/>
          <w:szCs w:val="24"/>
        </w:rPr>
        <w:t>方法</w:t>
      </w:r>
    </w:p>
    <w:p w14:paraId="04142078" w14:textId="12753E5F"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String</w:t>
      </w:r>
      <w:r w:rsidRPr="00E510FC">
        <w:rPr>
          <w:rFonts w:ascii="Times New Roman" w:eastAsia="宋体" w:hAnsi="Times New Roman" w:cs="Times New Roman"/>
          <w:sz w:val="24"/>
          <w:szCs w:val="24"/>
        </w:rPr>
        <w:t>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36E689FF" w14:textId="4C43FA35"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构造方法</w:t>
      </w:r>
    </w:p>
    <w:p w14:paraId="3FC501AB" w14:textId="4EC53E11" w:rsidR="001E53CE" w:rsidRPr="00E510FC" w:rsidRDefault="001E53C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parse</w:t>
      </w:r>
      <w:r w:rsidRPr="00E510FC">
        <w:rPr>
          <w:rFonts w:ascii="Times New Roman" w:eastAsia="宋体" w:hAnsi="Times New Roman" w:cs="Times New Roman"/>
          <w:sz w:val="24"/>
          <w:szCs w:val="24"/>
        </w:rPr>
        <w:t>方法</w:t>
      </w:r>
    </w:p>
    <w:p w14:paraId="7FEAE50B" w14:textId="77777777" w:rsidR="001E53CE" w:rsidRPr="00E510FC" w:rsidRDefault="001E53CE" w:rsidP="00E510FC">
      <w:pPr>
        <w:spacing w:line="440" w:lineRule="exact"/>
        <w:rPr>
          <w:rFonts w:ascii="Times New Roman" w:eastAsia="宋体" w:hAnsi="Times New Roman" w:cs="Times New Roman"/>
          <w:sz w:val="24"/>
          <w:szCs w:val="24"/>
        </w:rPr>
      </w:pPr>
    </w:p>
    <w:p w14:paraId="02C09684" w14:textId="77777777" w:rsidR="00E46E9C" w:rsidRPr="00E510FC" w:rsidRDefault="00E46E9C" w:rsidP="00E510FC">
      <w:pPr>
        <w:spacing w:line="440" w:lineRule="exact"/>
        <w:rPr>
          <w:rFonts w:ascii="Times New Roman" w:eastAsia="宋体" w:hAnsi="Times New Roman" w:cs="Times New Roman"/>
          <w:sz w:val="24"/>
          <w:szCs w:val="24"/>
        </w:rPr>
      </w:pPr>
    </w:p>
    <w:p w14:paraId="260B1203" w14:textId="2AE8D6F1"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 Integer(112)</w:t>
      </w:r>
      <w:r w:rsidRPr="00E510FC">
        <w:rPr>
          <w:rFonts w:ascii="Times New Roman" w:eastAsia="宋体" w:hAnsi="Times New Roman" w:cs="Times New Roman"/>
          <w:sz w:val="24"/>
          <w:szCs w:val="24"/>
        </w:rPr>
        <w:t>和</w:t>
      </w:r>
      <w:r w:rsidRPr="00E510FC">
        <w:rPr>
          <w:rFonts w:ascii="Times New Roman" w:eastAsia="宋体" w:hAnsi="Times New Roman" w:cs="Times New Roman"/>
          <w:sz w:val="24"/>
          <w:szCs w:val="24"/>
        </w:rPr>
        <w:t>Integer.valueOf(112)</w:t>
      </w:r>
      <w:r w:rsidRPr="00E510FC">
        <w:rPr>
          <w:rFonts w:ascii="Times New Roman" w:eastAsia="宋体" w:hAnsi="Times New Roman" w:cs="Times New Roman"/>
          <w:sz w:val="24"/>
          <w:szCs w:val="24"/>
        </w:rPr>
        <w:t>的区别？</w:t>
      </w:r>
    </w:p>
    <w:p w14:paraId="2AFEADEC" w14:textId="40A21EC2" w:rsidR="00BB7C6E" w:rsidRPr="00E510FC" w:rsidRDefault="00BB7C6E"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noProof/>
          <w:sz w:val="24"/>
          <w:szCs w:val="24"/>
        </w:rPr>
        <w:drawing>
          <wp:inline distT="0" distB="0" distL="0" distR="0" wp14:anchorId="64128FB8" wp14:editId="2BA0A14D">
            <wp:extent cx="5274310" cy="70764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7076440"/>
                    </a:xfrm>
                    <a:prstGeom prst="rect">
                      <a:avLst/>
                    </a:prstGeom>
                    <a:noFill/>
                    <a:ln>
                      <a:noFill/>
                    </a:ln>
                  </pic:spPr>
                </pic:pic>
              </a:graphicData>
            </a:graphic>
          </wp:inline>
        </w:drawing>
      </w:r>
    </w:p>
    <w:p w14:paraId="795284B1" w14:textId="64C96E7C" w:rsidR="00BB7C6E" w:rsidRPr="00E510FC" w:rsidRDefault="00112BD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new Integer(112)</w:t>
      </w:r>
      <w:r w:rsidRPr="00E510FC">
        <w:rPr>
          <w:rFonts w:ascii="Times New Roman" w:eastAsia="宋体" w:hAnsi="Times New Roman" w:cs="Times New Roman"/>
          <w:sz w:val="24"/>
          <w:szCs w:val="24"/>
        </w:rPr>
        <w:t>会直接在堆中创建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该对象有一个私有</w:t>
      </w:r>
      <w:r w:rsidRPr="00E510FC">
        <w:rPr>
          <w:rFonts w:ascii="Times New Roman" w:eastAsia="宋体" w:hAnsi="Times New Roman" w:cs="Times New Roman"/>
          <w:sz w:val="24"/>
          <w:szCs w:val="24"/>
        </w:rPr>
        <w:t>final</w:t>
      </w:r>
      <w:r w:rsidRPr="00E510FC">
        <w:rPr>
          <w:rFonts w:ascii="Times New Roman" w:eastAsia="宋体" w:hAnsi="Times New Roman" w:cs="Times New Roman"/>
          <w:sz w:val="24"/>
          <w:szCs w:val="24"/>
        </w:rPr>
        <w:t>修饰的</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其值会被赋为</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eger.valueOf(112)</w:t>
      </w:r>
      <w:r w:rsidRPr="00E510FC">
        <w:rPr>
          <w:rFonts w:ascii="Times New Roman" w:eastAsia="宋体" w:hAnsi="Times New Roman" w:cs="Times New Roman"/>
          <w:sz w:val="24"/>
          <w:szCs w:val="24"/>
        </w:rPr>
        <w:t>会先判断</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是不是在缓存池范围中，缓存池的范围为</w:t>
      </w:r>
      <w:r w:rsidRPr="00E510FC">
        <w:rPr>
          <w:rFonts w:ascii="Times New Roman" w:eastAsia="宋体" w:hAnsi="Times New Roman" w:cs="Times New Roman"/>
          <w:sz w:val="24"/>
          <w:szCs w:val="24"/>
        </w:rPr>
        <w:t>-128</w:t>
      </w:r>
      <w:r w:rsidRPr="00E510FC">
        <w:rPr>
          <w:rFonts w:ascii="Times New Roman" w:eastAsia="宋体" w:hAnsi="Times New Roman" w:cs="Times New Roman"/>
          <w:sz w:val="24"/>
          <w:szCs w:val="24"/>
        </w:rPr>
        <w:t>到</w:t>
      </w:r>
      <w:r w:rsidRPr="00E510FC">
        <w:rPr>
          <w:rFonts w:ascii="Times New Roman" w:eastAsia="宋体" w:hAnsi="Times New Roman" w:cs="Times New Roman"/>
          <w:sz w:val="24"/>
          <w:szCs w:val="24"/>
        </w:rPr>
        <w:t>127</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112</w:t>
      </w:r>
      <w:r w:rsidRPr="00E510FC">
        <w:rPr>
          <w:rFonts w:ascii="Times New Roman" w:eastAsia="宋体" w:hAnsi="Times New Roman" w:cs="Times New Roman"/>
          <w:sz w:val="24"/>
          <w:szCs w:val="24"/>
        </w:rPr>
        <w:t>在里面，会直接返回缓存池中的一个创建好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不会再创建一个新的</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p>
    <w:p w14:paraId="31DC67EE" w14:textId="77777777" w:rsidR="00112BD9" w:rsidRPr="00E510FC" w:rsidRDefault="00112BD9" w:rsidP="00E510FC">
      <w:pPr>
        <w:spacing w:line="440" w:lineRule="exact"/>
        <w:rPr>
          <w:rFonts w:ascii="Times New Roman" w:eastAsia="宋体" w:hAnsi="Times New Roman" w:cs="Times New Roman"/>
          <w:sz w:val="24"/>
          <w:szCs w:val="24"/>
        </w:rPr>
      </w:pPr>
    </w:p>
    <w:p w14:paraId="5F84EE6F" w14:textId="77777777" w:rsidR="00225449" w:rsidRPr="00E510FC" w:rsidRDefault="00225449" w:rsidP="00E510FC">
      <w:pPr>
        <w:spacing w:line="440" w:lineRule="exact"/>
        <w:rPr>
          <w:rFonts w:ascii="Times New Roman" w:eastAsia="宋体" w:hAnsi="Times New Roman" w:cs="Times New Roman"/>
          <w:sz w:val="24"/>
          <w:szCs w:val="24"/>
        </w:rPr>
      </w:pPr>
    </w:p>
    <w:p w14:paraId="09BC12E9" w14:textId="77777777"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介绍一下自动装箱和自动拆箱？</w:t>
      </w:r>
    </w:p>
    <w:p w14:paraId="123B4709"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装箱：基本数据类型</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包装类</w:t>
      </w:r>
    </w:p>
    <w:p w14:paraId="0720DBD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拆箱：包装类</w:t>
      </w:r>
      <w:r w:rsidRPr="00E510FC">
        <w:rPr>
          <w:rFonts w:ascii="Times New Roman" w:eastAsia="宋体" w:hAnsi="Times New Roman" w:cs="Times New Roman"/>
          <w:sz w:val="24"/>
          <w:szCs w:val="24"/>
        </w:rPr>
        <w:sym w:font="Wingdings" w:char="F0E0"/>
      </w:r>
      <w:r w:rsidRPr="00E510FC">
        <w:rPr>
          <w:rFonts w:ascii="Times New Roman" w:eastAsia="宋体" w:hAnsi="Times New Roman" w:cs="Times New Roman"/>
          <w:sz w:val="24"/>
          <w:szCs w:val="24"/>
        </w:rPr>
        <w:t>基本数据类型</w:t>
      </w:r>
    </w:p>
    <w:p w14:paraId="129FA4F3"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底层调用的是</w:t>
      </w:r>
      <w:r w:rsidRPr="00E510FC">
        <w:rPr>
          <w:rFonts w:ascii="Times New Roman" w:eastAsia="宋体" w:hAnsi="Times New Roman" w:cs="Times New Roman"/>
          <w:sz w:val="24"/>
          <w:szCs w:val="24"/>
        </w:rPr>
        <w:t>valueOf</w:t>
      </w:r>
      <w:r w:rsidRPr="00E510FC">
        <w:rPr>
          <w:rFonts w:ascii="Times New Roman" w:eastAsia="宋体" w:hAnsi="Times New Roman" w:cs="Times New Roman"/>
          <w:sz w:val="24"/>
          <w:szCs w:val="24"/>
        </w:rPr>
        <w:t>静态方法</w:t>
      </w:r>
    </w:p>
    <w:p w14:paraId="1187B4D4"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拆箱底层调用的是</w:t>
      </w:r>
      <w:r w:rsidRPr="00E510FC">
        <w:rPr>
          <w:rFonts w:ascii="Times New Roman" w:eastAsia="宋体" w:hAnsi="Times New Roman" w:cs="Times New Roman"/>
          <w:sz w:val="24"/>
          <w:szCs w:val="24"/>
        </w:rPr>
        <w:t>intValue()</w:t>
      </w:r>
      <w:r w:rsidRPr="00E510FC">
        <w:rPr>
          <w:rFonts w:ascii="Times New Roman" w:eastAsia="宋体" w:hAnsi="Times New Roman" w:cs="Times New Roman"/>
          <w:sz w:val="24"/>
          <w:szCs w:val="24"/>
        </w:rPr>
        <w:t>实例方法</w:t>
      </w:r>
    </w:p>
    <w:p w14:paraId="1E30E57C"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之前需要手动拆箱与装箱</w:t>
      </w:r>
    </w:p>
    <w:p w14:paraId="54E08FED"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Jdk1.5</w:t>
      </w:r>
      <w:r w:rsidRPr="00E510FC">
        <w:rPr>
          <w:rFonts w:ascii="Times New Roman" w:eastAsia="宋体" w:hAnsi="Times New Roman" w:cs="Times New Roman"/>
          <w:sz w:val="24"/>
          <w:szCs w:val="24"/>
        </w:rPr>
        <w:t>及以后就可以自动拆箱与装箱了</w:t>
      </w:r>
    </w:p>
    <w:p w14:paraId="45FE54AF"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nteger = 1;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eger integer = Integer.valueOf(1);</w:t>
      </w:r>
    </w:p>
    <w:p w14:paraId="49039265" w14:textId="77777777" w:rsidR="00E25127" w:rsidRPr="00E510FC" w:rsidRDefault="00E25127"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 i = integer; </w:t>
      </w:r>
      <w:r w:rsidRPr="00E510FC">
        <w:rPr>
          <w:rFonts w:ascii="Times New Roman" w:eastAsia="宋体" w:hAnsi="Times New Roman" w:cs="Times New Roman"/>
          <w:sz w:val="24"/>
          <w:szCs w:val="24"/>
        </w:rPr>
        <w:sym w:font="Wingdings" w:char="F0E8"/>
      </w:r>
      <w:r w:rsidRPr="00E510FC">
        <w:rPr>
          <w:rFonts w:ascii="Times New Roman" w:eastAsia="宋体" w:hAnsi="Times New Roman" w:cs="Times New Roman"/>
          <w:sz w:val="24"/>
          <w:szCs w:val="24"/>
        </w:rPr>
        <w:t xml:space="preserve"> int i = integer.intValue();</w:t>
      </w:r>
    </w:p>
    <w:p w14:paraId="0F2E2E6B" w14:textId="3BACAC12" w:rsidR="00225449" w:rsidRPr="00E510FC" w:rsidRDefault="00EC61D6"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当包装类和非包装类运算、比较时，会自动拆箱</w:t>
      </w:r>
    </w:p>
    <w:p w14:paraId="79B77411" w14:textId="5292B4D2" w:rsidR="00225449" w:rsidRPr="00E510FC" w:rsidRDefault="00225449" w:rsidP="00E510FC">
      <w:pPr>
        <w:spacing w:line="440" w:lineRule="exact"/>
        <w:rPr>
          <w:rFonts w:ascii="Times New Roman" w:eastAsia="宋体" w:hAnsi="Times New Roman" w:cs="Times New Roman"/>
          <w:sz w:val="24"/>
          <w:szCs w:val="24"/>
        </w:rPr>
      </w:pPr>
    </w:p>
    <w:p w14:paraId="612FB5E7" w14:textId="77777777" w:rsidR="00EC61D6" w:rsidRPr="00E510FC" w:rsidRDefault="00EC61D6" w:rsidP="00E510FC">
      <w:pPr>
        <w:spacing w:line="440" w:lineRule="exact"/>
        <w:rPr>
          <w:rFonts w:ascii="Times New Roman" w:eastAsia="宋体" w:hAnsi="Times New Roman" w:cs="Times New Roman"/>
          <w:sz w:val="24"/>
          <w:szCs w:val="24"/>
        </w:rPr>
      </w:pPr>
    </w:p>
    <w:p w14:paraId="4C038D50" w14:textId="6CB09B9B" w:rsidR="00225449" w:rsidRPr="00E510FC" w:rsidRDefault="00225449"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创建对象的几种方式和区别？</w:t>
      </w:r>
    </w:p>
    <w:p w14:paraId="768BCFD2" w14:textId="75E399E7" w:rsidR="00112BD9"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new</w:t>
      </w:r>
    </w:p>
    <w:p w14:paraId="37943824" w14:textId="069E6C0E"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Integer.valueOf()</w:t>
      </w:r>
    </w:p>
    <w:p w14:paraId="06A40A4A" w14:textId="60C71D8D" w:rsidR="00D6096B" w:rsidRPr="00E510FC" w:rsidRDefault="00D6096B" w:rsidP="00E510F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自动装箱</w:t>
      </w:r>
    </w:p>
    <w:p w14:paraId="35375A1F" w14:textId="77777777" w:rsidR="00D6096B" w:rsidRPr="00E510FC" w:rsidRDefault="00D6096B" w:rsidP="00E510FC">
      <w:pPr>
        <w:spacing w:line="440" w:lineRule="exact"/>
        <w:rPr>
          <w:rFonts w:ascii="Times New Roman" w:eastAsia="宋体" w:hAnsi="Times New Roman" w:cs="Times New Roman"/>
          <w:sz w:val="24"/>
          <w:szCs w:val="24"/>
        </w:rPr>
      </w:pPr>
    </w:p>
    <w:p w14:paraId="3F5113E0" w14:textId="77777777" w:rsidR="00225449" w:rsidRPr="00E510FC" w:rsidRDefault="00225449" w:rsidP="00E510FC">
      <w:pPr>
        <w:spacing w:line="440" w:lineRule="exact"/>
        <w:rPr>
          <w:rFonts w:ascii="Times New Roman" w:eastAsia="宋体" w:hAnsi="Times New Roman" w:cs="Times New Roman"/>
          <w:sz w:val="24"/>
          <w:szCs w:val="24"/>
        </w:rPr>
      </w:pPr>
    </w:p>
    <w:p w14:paraId="24743BBD" w14:textId="77777777" w:rsidR="00225449" w:rsidRPr="00E510FC" w:rsidRDefault="00225449"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的区别？</w:t>
      </w:r>
    </w:p>
    <w:p w14:paraId="213FED4C" w14:textId="0CAC2930" w:rsidR="00D6096B" w:rsidRPr="00E510FC" w:rsidRDefault="00D6096B"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00EC61D6" w:rsidRPr="00E510FC">
        <w:rPr>
          <w:rFonts w:ascii="Times New Roman" w:eastAsia="宋体" w:hAnsi="Times New Roman" w:cs="Times New Roman"/>
          <w:sz w:val="24"/>
          <w:szCs w:val="24"/>
        </w:rPr>
        <w:t>包装类类型，是</w:t>
      </w:r>
      <w:r w:rsidR="00EC61D6" w:rsidRPr="00E510FC">
        <w:rPr>
          <w:rFonts w:ascii="Times New Roman" w:eastAsia="宋体" w:hAnsi="Times New Roman" w:cs="Times New Roman"/>
          <w:sz w:val="24"/>
          <w:szCs w:val="24"/>
        </w:rPr>
        <w:t>int</w:t>
      </w:r>
      <w:r w:rsidR="00EC61D6" w:rsidRPr="00E510FC">
        <w:rPr>
          <w:rFonts w:ascii="Times New Roman" w:eastAsia="宋体" w:hAnsi="Times New Roman" w:cs="Times New Roman"/>
          <w:sz w:val="24"/>
          <w:szCs w:val="24"/>
        </w:rPr>
        <w:t>类型的拓展</w:t>
      </w:r>
    </w:p>
    <w:p w14:paraId="2A921589" w14:textId="439E2A0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量必须实例化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25BED284" w14:textId="37B58334"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默认值为</w:t>
      </w:r>
      <w:r w:rsidRPr="00E510FC">
        <w:rPr>
          <w:rFonts w:ascii="Times New Roman" w:eastAsia="宋体" w:hAnsi="Times New Roman" w:cs="Times New Roman"/>
          <w:sz w:val="24"/>
          <w:szCs w:val="24"/>
        </w:rPr>
        <w:t>0</w:t>
      </w:r>
    </w:p>
    <w:p w14:paraId="4DDF33F2" w14:textId="6FC83545" w:rsidR="00EC61D6" w:rsidRPr="00E510FC" w:rsidRDefault="00EC61D6"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的变量是引用变量，存储的是对象的地址值，执行堆中的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是非引用变量，存储的是实际数值</w:t>
      </w:r>
    </w:p>
    <w:p w14:paraId="11E5DA57" w14:textId="0C3DECDC"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java</w:t>
      </w:r>
      <w:r w:rsidRPr="00E510FC">
        <w:rPr>
          <w:rFonts w:ascii="Times New Roman" w:eastAsia="宋体" w:hAnsi="Times New Roman" w:cs="Times New Roman"/>
          <w:sz w:val="24"/>
          <w:szCs w:val="24"/>
        </w:rPr>
        <w:t>中的基本数据类型，</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是</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的包装类，是对</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的拓展</w:t>
      </w:r>
    </w:p>
    <w:p w14:paraId="2B663CF9" w14:textId="368B1185"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lastRenderedPageBreak/>
        <w:t>Integer</w:t>
      </w:r>
      <w:r w:rsidRPr="00E510FC">
        <w:rPr>
          <w:rFonts w:ascii="Times New Roman" w:eastAsia="宋体" w:hAnsi="Times New Roman" w:cs="Times New Roman"/>
          <w:sz w:val="24"/>
          <w:szCs w:val="24"/>
        </w:rPr>
        <w:t>类型变量必须实例化之后才能使用，</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不需要</w:t>
      </w:r>
    </w:p>
    <w:p w14:paraId="102BDE01" w14:textId="4F9C5FA6"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null</w:t>
      </w:r>
      <w:r w:rsidRPr="00E510FC">
        <w:rPr>
          <w:rFonts w:ascii="Times New Roman" w:eastAsia="宋体" w:hAnsi="Times New Roman" w:cs="Times New Roman"/>
          <w:sz w:val="24"/>
          <w:szCs w:val="24"/>
        </w:rPr>
        <w:t>，</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类型变量默认值为</w:t>
      </w:r>
      <w:r w:rsidRPr="00E510FC">
        <w:rPr>
          <w:rFonts w:ascii="Times New Roman" w:eastAsia="宋体" w:hAnsi="Times New Roman" w:cs="Times New Roman"/>
          <w:sz w:val="24"/>
          <w:szCs w:val="24"/>
        </w:rPr>
        <w:t>0</w:t>
      </w:r>
    </w:p>
    <w:p w14:paraId="0C24670D" w14:textId="181E042B" w:rsidR="00EC61D6" w:rsidRPr="00E510FC" w:rsidRDefault="00EC61D6" w:rsidP="00E510FC">
      <w:pPr>
        <w:pStyle w:val="a3"/>
        <w:widowControl/>
        <w:numPr>
          <w:ilvl w:val="0"/>
          <w:numId w:val="37"/>
        </w:numPr>
        <w:spacing w:line="440" w:lineRule="exact"/>
        <w:ind w:firstLineChars="0"/>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类型变量是一个引用变量，存储的是地址值，指向堆中一个</w:t>
      </w:r>
      <w:r w:rsidRPr="00E510FC">
        <w:rPr>
          <w:rFonts w:ascii="Times New Roman" w:eastAsia="宋体" w:hAnsi="Times New Roman" w:cs="Times New Roman"/>
          <w:sz w:val="24"/>
          <w:szCs w:val="24"/>
        </w:rPr>
        <w:t>Integer</w:t>
      </w:r>
      <w:r w:rsidRPr="00E510FC">
        <w:rPr>
          <w:rFonts w:ascii="Times New Roman" w:eastAsia="宋体" w:hAnsi="Times New Roman" w:cs="Times New Roman"/>
          <w:sz w:val="24"/>
          <w:szCs w:val="24"/>
        </w:rPr>
        <w:t>对象，而</w:t>
      </w:r>
      <w:r w:rsidRPr="00E510FC">
        <w:rPr>
          <w:rFonts w:ascii="Times New Roman" w:eastAsia="宋体" w:hAnsi="Times New Roman" w:cs="Times New Roman"/>
          <w:sz w:val="24"/>
          <w:szCs w:val="24"/>
        </w:rPr>
        <w:t>int</w:t>
      </w:r>
      <w:r w:rsidRPr="00E510FC">
        <w:rPr>
          <w:rFonts w:ascii="Times New Roman" w:eastAsia="宋体" w:hAnsi="Times New Roman" w:cs="Times New Roman"/>
          <w:sz w:val="24"/>
          <w:szCs w:val="24"/>
        </w:rPr>
        <w:t>变量是非引用变量，存储的是实际的数值</w:t>
      </w:r>
    </w:p>
    <w:p w14:paraId="05609DDD" w14:textId="58828E5D" w:rsidR="00225449" w:rsidRPr="00E510FC" w:rsidRDefault="00225449" w:rsidP="00E510FC">
      <w:pPr>
        <w:widowControl/>
        <w:spacing w:line="440" w:lineRule="exact"/>
        <w:jc w:val="left"/>
        <w:rPr>
          <w:rFonts w:ascii="Times New Roman" w:eastAsia="宋体" w:hAnsi="Times New Roman" w:cs="Times New Roman"/>
          <w:sz w:val="24"/>
          <w:szCs w:val="24"/>
        </w:rPr>
      </w:pPr>
    </w:p>
    <w:p w14:paraId="787F80A2" w14:textId="36133053" w:rsidR="008708A2" w:rsidRPr="00E510FC" w:rsidRDefault="008708A2" w:rsidP="00E510FC">
      <w:pPr>
        <w:widowControl/>
        <w:spacing w:line="440" w:lineRule="exact"/>
        <w:jc w:val="left"/>
        <w:rPr>
          <w:rFonts w:ascii="Times New Roman" w:eastAsia="宋体" w:hAnsi="Times New Roman" w:cs="Times New Roman"/>
          <w:sz w:val="24"/>
          <w:szCs w:val="24"/>
        </w:rPr>
      </w:pPr>
    </w:p>
    <w:p w14:paraId="1931B9D8" w14:textId="41D3F481" w:rsidR="008708A2"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valueOf() </w:t>
      </w:r>
      <w:r w:rsidRPr="00E510FC">
        <w:rPr>
          <w:rFonts w:ascii="Times New Roman" w:eastAsia="宋体" w:hAnsi="Times New Roman" w:cs="Times New Roman"/>
          <w:sz w:val="24"/>
          <w:szCs w:val="24"/>
        </w:rPr>
        <w:t>与</w:t>
      </w:r>
      <w:r w:rsidRPr="00E510FC">
        <w:rPr>
          <w:rFonts w:ascii="Times New Roman" w:eastAsia="宋体" w:hAnsi="Times New Roman" w:cs="Times New Roman"/>
          <w:sz w:val="24"/>
          <w:szCs w:val="24"/>
        </w:rPr>
        <w:t>new Integer()</w:t>
      </w:r>
      <w:r w:rsidRPr="00E510FC">
        <w:rPr>
          <w:rFonts w:ascii="Times New Roman" w:eastAsia="宋体" w:hAnsi="Times New Roman" w:cs="Times New Roman"/>
          <w:sz w:val="24"/>
          <w:szCs w:val="24"/>
        </w:rPr>
        <w:t>的结果一定不是同一个对象</w:t>
      </w:r>
      <w:r w:rsidR="008708A2" w:rsidRPr="00E510FC">
        <w:rPr>
          <w:rFonts w:ascii="Times New Roman" w:eastAsia="宋体" w:hAnsi="Times New Roman" w:cs="Times New Roman"/>
          <w:sz w:val="24"/>
          <w:szCs w:val="24"/>
        </w:rPr>
        <w:t>吗？</w:t>
      </w:r>
    </w:p>
    <w:p w14:paraId="27E63E5B" w14:textId="3BBFB431" w:rsidR="00AC3340" w:rsidRPr="00E510FC" w:rsidRDefault="008708A2"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是的，首先</w:t>
      </w:r>
      <w:r w:rsidRPr="00E510FC">
        <w:rPr>
          <w:rFonts w:ascii="Times New Roman" w:eastAsia="宋体" w:hAnsi="Times New Roman" w:cs="Times New Roman"/>
          <w:sz w:val="24"/>
          <w:szCs w:val="24"/>
        </w:rPr>
        <w:t>new Intege()</w:t>
      </w:r>
      <w:r w:rsidRPr="00E510FC">
        <w:rPr>
          <w:rFonts w:ascii="Times New Roman" w:eastAsia="宋体" w:hAnsi="Times New Roman" w:cs="Times New Roman"/>
          <w:sz w:val="24"/>
          <w:szCs w:val="24"/>
        </w:rPr>
        <w:t>的结果一定不在缓存池中。然后</w:t>
      </w:r>
      <w:r w:rsidR="00AC3340" w:rsidRPr="00E510FC">
        <w:rPr>
          <w:rFonts w:ascii="Times New Roman" w:eastAsia="宋体" w:hAnsi="Times New Roman" w:cs="Times New Roman"/>
          <w:sz w:val="24"/>
          <w:szCs w:val="24"/>
        </w:rPr>
        <w:t>两</w:t>
      </w:r>
      <w:r w:rsidR="00AC3340" w:rsidRPr="00E510FC">
        <w:rPr>
          <w:rFonts w:ascii="Times New Roman" w:eastAsia="宋体" w:hAnsi="Times New Roman" w:cs="Times New Roman"/>
          <w:sz w:val="24"/>
          <w:szCs w:val="24"/>
        </w:rPr>
        <w:t>new Integer()</w:t>
      </w:r>
      <w:r w:rsidR="00AC3340" w:rsidRPr="00E510FC">
        <w:rPr>
          <w:rFonts w:ascii="Times New Roman" w:eastAsia="宋体" w:hAnsi="Times New Roman" w:cs="Times New Roman"/>
          <w:sz w:val="24"/>
          <w:szCs w:val="24"/>
        </w:rPr>
        <w:t>的对象一定不是同一个对象。</w:t>
      </w:r>
    </w:p>
    <w:p w14:paraId="44709C15" w14:textId="5393CE6A"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而</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属于</w:t>
      </w:r>
      <w:r w:rsidRPr="00E510FC">
        <w:rPr>
          <w:rFonts w:ascii="Times New Roman" w:eastAsia="宋体" w:hAnsi="Times New Roman" w:cs="Times New Roman"/>
          <w:sz w:val="24"/>
          <w:szCs w:val="24"/>
        </w:rPr>
        <w:t>[-128,127]</w:t>
      </w:r>
      <w:r w:rsidRPr="00E510FC">
        <w:rPr>
          <w:rFonts w:ascii="Times New Roman" w:eastAsia="宋体" w:hAnsi="Times New Roman" w:cs="Times New Roman"/>
          <w:sz w:val="24"/>
          <w:szCs w:val="24"/>
        </w:rPr>
        <w:t>时，</w:t>
      </w:r>
      <w:r w:rsidRPr="00E510FC">
        <w:rPr>
          <w:rFonts w:ascii="Times New Roman" w:eastAsia="宋体" w:hAnsi="Times New Roman" w:cs="Times New Roman"/>
          <w:sz w:val="24"/>
          <w:szCs w:val="24"/>
        </w:rPr>
        <w:t>Integer.valueOf(xxx)</w:t>
      </w:r>
      <w:r w:rsidRPr="00E510FC">
        <w:rPr>
          <w:rFonts w:ascii="Times New Roman" w:eastAsia="宋体" w:hAnsi="Times New Roman" w:cs="Times New Roman"/>
          <w:sz w:val="24"/>
          <w:szCs w:val="24"/>
        </w:rPr>
        <w:t>的对象再缓存池中，满足第一种情况，不是同一个对象。当</w:t>
      </w:r>
      <w:r w:rsidRPr="00E510FC">
        <w:rPr>
          <w:rFonts w:ascii="Times New Roman" w:eastAsia="宋体" w:hAnsi="Times New Roman" w:cs="Times New Roman"/>
          <w:sz w:val="24"/>
          <w:szCs w:val="24"/>
        </w:rPr>
        <w:t>xxx</w:t>
      </w:r>
      <w:r w:rsidRPr="00E510FC">
        <w:rPr>
          <w:rFonts w:ascii="Times New Roman" w:eastAsia="宋体" w:hAnsi="Times New Roman" w:cs="Times New Roman"/>
          <w:sz w:val="24"/>
          <w:szCs w:val="24"/>
        </w:rPr>
        <w:t>不在这个范围时，会</w:t>
      </w:r>
      <w:r w:rsidRPr="00E510FC">
        <w:rPr>
          <w:rFonts w:ascii="Times New Roman" w:eastAsia="宋体" w:hAnsi="Times New Roman" w:cs="Times New Roman"/>
          <w:sz w:val="24"/>
          <w:szCs w:val="24"/>
        </w:rPr>
        <w:t>new Integer(xxx)</w:t>
      </w:r>
      <w:r w:rsidRPr="00E510FC">
        <w:rPr>
          <w:rFonts w:ascii="Times New Roman" w:eastAsia="宋体" w:hAnsi="Times New Roman" w:cs="Times New Roman"/>
          <w:sz w:val="24"/>
          <w:szCs w:val="24"/>
        </w:rPr>
        <w:t>，满足第二种情况，不是同一个对象。</w:t>
      </w:r>
    </w:p>
    <w:p w14:paraId="68629EEF" w14:textId="1D341512" w:rsidR="00AC3340" w:rsidRPr="00E510FC" w:rsidRDefault="00AC3340" w:rsidP="00E510FC">
      <w:pPr>
        <w:widowControl/>
        <w:spacing w:line="440" w:lineRule="exact"/>
        <w:jc w:val="left"/>
        <w:rPr>
          <w:rFonts w:ascii="Times New Roman" w:eastAsia="宋体" w:hAnsi="Times New Roman" w:cs="Times New Roman"/>
          <w:sz w:val="24"/>
          <w:szCs w:val="24"/>
        </w:rPr>
      </w:pPr>
      <w:r w:rsidRPr="00E510FC">
        <w:rPr>
          <w:rFonts w:ascii="Times New Roman" w:eastAsia="宋体" w:hAnsi="Times New Roman" w:cs="Times New Roman"/>
          <w:sz w:val="24"/>
          <w:szCs w:val="24"/>
        </w:rPr>
        <w:t>综上所述，</w:t>
      </w:r>
      <w:r w:rsidR="008D4FF5" w:rsidRPr="00E510FC">
        <w:rPr>
          <w:rFonts w:ascii="Times New Roman" w:eastAsia="宋体" w:hAnsi="Times New Roman" w:cs="Times New Roman"/>
          <w:sz w:val="24"/>
          <w:szCs w:val="24"/>
        </w:rPr>
        <w:t xml:space="preserve">Integer.valueOf() </w:t>
      </w:r>
      <w:r w:rsidR="008D4FF5" w:rsidRPr="00E510FC">
        <w:rPr>
          <w:rFonts w:ascii="Times New Roman" w:eastAsia="宋体" w:hAnsi="Times New Roman" w:cs="Times New Roman"/>
          <w:sz w:val="24"/>
          <w:szCs w:val="24"/>
        </w:rPr>
        <w:t>与</w:t>
      </w:r>
      <w:r w:rsidR="008D4FF5" w:rsidRPr="00E510FC">
        <w:rPr>
          <w:rFonts w:ascii="Times New Roman" w:eastAsia="宋体" w:hAnsi="Times New Roman" w:cs="Times New Roman"/>
          <w:sz w:val="24"/>
          <w:szCs w:val="24"/>
        </w:rPr>
        <w:t>new Integer()</w:t>
      </w:r>
      <w:r w:rsidR="008D4FF5" w:rsidRPr="00E510FC">
        <w:rPr>
          <w:rFonts w:ascii="Times New Roman" w:eastAsia="宋体" w:hAnsi="Times New Roman" w:cs="Times New Roman"/>
          <w:sz w:val="24"/>
          <w:szCs w:val="24"/>
        </w:rPr>
        <w:t>的结果一定不是同一个对象</w:t>
      </w:r>
    </w:p>
    <w:p w14:paraId="0E26264F"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32254786" w14:textId="77777777" w:rsidR="008708A2" w:rsidRPr="00E510FC" w:rsidRDefault="008708A2" w:rsidP="00E510FC">
      <w:pPr>
        <w:widowControl/>
        <w:spacing w:line="440" w:lineRule="exact"/>
        <w:jc w:val="left"/>
        <w:rPr>
          <w:rFonts w:ascii="Times New Roman" w:eastAsia="宋体" w:hAnsi="Times New Roman" w:cs="Times New Roman"/>
          <w:sz w:val="24"/>
          <w:szCs w:val="24"/>
        </w:rPr>
      </w:pPr>
    </w:p>
    <w:p w14:paraId="6832469D" w14:textId="78EF98BE" w:rsidR="00225449" w:rsidRPr="005472AC" w:rsidRDefault="00225449" w:rsidP="005472AC">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 xml:space="preserve">Integer i = 100; i++, </w:t>
      </w:r>
      <w:r w:rsidRPr="00E510FC">
        <w:rPr>
          <w:rFonts w:ascii="Times New Roman" w:eastAsia="宋体" w:hAnsi="Times New Roman" w:cs="Times New Roman"/>
          <w:sz w:val="24"/>
          <w:szCs w:val="24"/>
        </w:rPr>
        <w:t>画出内存执行图</w:t>
      </w:r>
      <w:r w:rsidRPr="00E510FC">
        <w:rPr>
          <w:rFonts w:ascii="Times New Roman" w:eastAsia="宋体" w:hAnsi="Times New Roman" w:cs="Times New Roman"/>
          <w:sz w:val="24"/>
          <w:szCs w:val="24"/>
        </w:rPr>
        <w:t>?</w:t>
      </w:r>
    </w:p>
    <w:p w14:paraId="531DE841" w14:textId="1A3D4F3C" w:rsidR="00225449" w:rsidRPr="00E510FC" w:rsidRDefault="00225449"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r w:rsidR="00DE4E2E" w:rsidRPr="00E510FC">
        <w:rPr>
          <w:rFonts w:ascii="Times New Roman" w:eastAsia="宋体" w:hAnsi="Times New Roman" w:cs="Times New Roman"/>
          <w:noProof/>
          <w:sz w:val="24"/>
          <w:szCs w:val="24"/>
        </w:rPr>
        <w:lastRenderedPageBreak/>
        <w:drawing>
          <wp:inline distT="0" distB="0" distL="0" distR="0" wp14:anchorId="42B9EA99" wp14:editId="0FD4509E">
            <wp:extent cx="5274310" cy="5547995"/>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5547995"/>
                    </a:xfrm>
                    <a:prstGeom prst="rect">
                      <a:avLst/>
                    </a:prstGeom>
                    <a:noFill/>
                    <a:ln>
                      <a:noFill/>
                    </a:ln>
                  </pic:spPr>
                </pic:pic>
              </a:graphicData>
            </a:graphic>
          </wp:inline>
        </w:drawing>
      </w:r>
    </w:p>
    <w:p w14:paraId="753F5EE2" w14:textId="0D3A240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eger</w:t>
      </w:r>
      <w:r w:rsidRPr="00E510FC">
        <w:rPr>
          <w:rFonts w:ascii="Times New Roman" w:eastAsia="宋体" w:hAnsi="Times New Roman" w:cs="Times New Roman"/>
          <w:kern w:val="0"/>
          <w:sz w:val="24"/>
          <w:szCs w:val="24"/>
        </w:rPr>
        <w:t>类型</w:t>
      </w:r>
    </w:p>
    <w:p w14:paraId="1F7C5FB6" w14:textId="15EB0C31" w:rsidR="00225449"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w:t>
      </w:r>
      <w:r w:rsidRPr="00E510FC">
        <w:rPr>
          <w:rFonts w:ascii="Times New Roman" w:eastAsia="宋体" w:hAnsi="Times New Roman" w:cs="Times New Roman"/>
          <w:kern w:val="0"/>
          <w:sz w:val="24"/>
          <w:szCs w:val="24"/>
        </w:rPr>
        <w:t>拆箱</w:t>
      </w:r>
      <w:r w:rsidRPr="00E510FC">
        <w:rPr>
          <w:rFonts w:ascii="Times New Roman" w:eastAsia="宋体" w:hAnsi="Times New Roman" w:cs="Times New Roman"/>
          <w:kern w:val="0"/>
          <w:sz w:val="24"/>
          <w:szCs w:val="24"/>
        </w:rPr>
        <w:t xml:space="preserve"> + 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101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装箱</w:t>
      </w:r>
    </w:p>
    <w:p w14:paraId="30ADBA89" w14:textId="07451642"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类型</w:t>
      </w:r>
    </w:p>
    <w:p w14:paraId="0073A15F" w14:textId="021818A0"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 = 100;</w:t>
      </w:r>
    </w:p>
    <w:p w14:paraId="6E475D3E" w14:textId="40064669" w:rsidR="00DE4E2E" w:rsidRPr="00E510FC" w:rsidRDefault="00DE4E2E"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 </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 xml:space="preserve"> i = i + 1 </w:t>
      </w:r>
      <w:r w:rsidRPr="00E510FC">
        <w:rPr>
          <w:rFonts w:ascii="Times New Roman" w:eastAsia="宋体" w:hAnsi="Times New Roman" w:cs="Times New Roman"/>
          <w:kern w:val="0"/>
          <w:sz w:val="24"/>
          <w:szCs w:val="24"/>
        </w:rPr>
        <w:sym w:font="Wingdings" w:char="F0E8"/>
      </w:r>
    </w:p>
    <w:p w14:paraId="67A9C78A" w14:textId="16C91A40"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w:t>
      </w:r>
      <w:r w:rsidRPr="00E510FC">
        <w:rPr>
          <w:rFonts w:ascii="Times New Roman" w:eastAsia="宋体" w:hAnsi="Times New Roman" w:cs="Times New Roman"/>
          <w:kern w:val="0"/>
          <w:sz w:val="24"/>
          <w:szCs w:val="24"/>
        </w:rPr>
        <w:t>int</w:t>
      </w:r>
      <w:r w:rsidRPr="00E510FC">
        <w:rPr>
          <w:rFonts w:ascii="Times New Roman" w:eastAsia="宋体" w:hAnsi="Times New Roman" w:cs="Times New Roman"/>
          <w:kern w:val="0"/>
          <w:sz w:val="24"/>
          <w:szCs w:val="24"/>
        </w:rPr>
        <w:t>但</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局部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线程安全的。</w:t>
      </w:r>
    </w:p>
    <w:p w14:paraId="07966C3B" w14:textId="30C2D17A" w:rsidR="00924375" w:rsidRPr="00E510FC" w:rsidRDefault="00924375" w:rsidP="00E510FC">
      <w:pPr>
        <w:pStyle w:val="a3"/>
        <w:widowControl/>
        <w:numPr>
          <w:ilvl w:val="0"/>
          <w:numId w:val="38"/>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是成员变量，</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在堆中，</w:t>
      </w: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线程安全的。</w:t>
      </w:r>
    </w:p>
    <w:p w14:paraId="23016B6E" w14:textId="22DDAD38" w:rsidR="00225449" w:rsidRPr="00E510FC" w:rsidRDefault="0092437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w:t>
      </w:r>
      <w:r w:rsidRPr="00E510FC">
        <w:rPr>
          <w:rFonts w:ascii="Times New Roman" w:eastAsia="宋体" w:hAnsi="Times New Roman" w:cs="Times New Roman"/>
          <w:kern w:val="0"/>
          <w:sz w:val="24"/>
          <w:szCs w:val="24"/>
        </w:rPr>
        <w:t>不是原子操作</w:t>
      </w:r>
      <w:r w:rsidRPr="00E510FC">
        <w:rPr>
          <w:rFonts w:ascii="Times New Roman" w:eastAsia="宋体" w:hAnsi="Times New Roman" w:cs="Times New Roman"/>
          <w:kern w:val="0"/>
          <w:sz w:val="24"/>
          <w:szCs w:val="24"/>
        </w:rPr>
        <w:t xml:space="preserve"> + i</w:t>
      </w:r>
      <w:r w:rsidRPr="00E510FC">
        <w:rPr>
          <w:rFonts w:ascii="Times New Roman" w:eastAsia="宋体" w:hAnsi="Times New Roman" w:cs="Times New Roman"/>
          <w:kern w:val="0"/>
          <w:sz w:val="24"/>
          <w:szCs w:val="24"/>
        </w:rPr>
        <w:t>不是局部变量</w:t>
      </w:r>
      <w:r w:rsidRPr="00E510FC">
        <w:rPr>
          <w:rFonts w:ascii="Times New Roman" w:eastAsia="宋体" w:hAnsi="Times New Roman" w:cs="Times New Roman"/>
          <w:kern w:val="0"/>
          <w:sz w:val="24"/>
          <w:szCs w:val="24"/>
        </w:rPr>
        <w:sym w:font="Wingdings" w:char="F0E8"/>
      </w:r>
      <w:r w:rsidRPr="00E510FC">
        <w:rPr>
          <w:rFonts w:ascii="Times New Roman" w:eastAsia="宋体" w:hAnsi="Times New Roman" w:cs="Times New Roman"/>
          <w:kern w:val="0"/>
          <w:sz w:val="24"/>
          <w:szCs w:val="24"/>
        </w:rPr>
        <w:t>线程不安全</w:t>
      </w:r>
      <w:r w:rsidR="00225449" w:rsidRPr="00E510FC">
        <w:rPr>
          <w:rFonts w:ascii="Times New Roman" w:eastAsia="宋体" w:hAnsi="Times New Roman" w:cs="Times New Roman"/>
          <w:kern w:val="0"/>
          <w:sz w:val="24"/>
          <w:szCs w:val="24"/>
        </w:rPr>
        <w:br w:type="page"/>
      </w:r>
    </w:p>
    <w:p w14:paraId="1CEB38D9" w14:textId="1EA47A06"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为什么说</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26EA0AC1" w14:textId="56609902"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一句话，</w:t>
      </w:r>
      <w:r w:rsidRPr="00E510FC">
        <w:rPr>
          <w:rFonts w:ascii="Times New Roman" w:eastAsia="宋体" w:hAnsi="Times New Roman" w:cs="Times New Roman"/>
          <w:kern w:val="0"/>
          <w:sz w:val="24"/>
          <w:szCs w:val="24"/>
        </w:rPr>
        <w:t>Compile once</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Run anywhere</w:t>
      </w:r>
      <w:r w:rsidRPr="00E510FC">
        <w:rPr>
          <w:rFonts w:ascii="Times New Roman" w:eastAsia="宋体" w:hAnsi="Times New Roman" w:cs="Times New Roman"/>
          <w:kern w:val="0"/>
          <w:sz w:val="24"/>
          <w:szCs w:val="24"/>
        </w:rPr>
        <w:t>，这是如何实现的呢：</w:t>
      </w:r>
    </w:p>
    <w:p w14:paraId="52DABB91" w14:textId="2B596648"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分为编译时和运行时两个阶段</w:t>
      </w:r>
    </w:p>
    <w:p w14:paraId="1FB5AAF4" w14:textId="7320EA9B"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编译时：</w:t>
      </w:r>
      <w:r w:rsidRPr="00E510FC">
        <w:rPr>
          <w:rFonts w:ascii="Times New Roman" w:eastAsia="宋体" w:hAnsi="Times New Roman" w:cs="Times New Roman"/>
          <w:kern w:val="0"/>
          <w:sz w:val="24"/>
          <w:szCs w:val="24"/>
        </w:rPr>
        <w:t xml:space="preserve">javac </w:t>
      </w:r>
      <w:r w:rsidRPr="00E510FC">
        <w:rPr>
          <w:rFonts w:ascii="Times New Roman" w:eastAsia="宋体" w:hAnsi="Times New Roman" w:cs="Times New Roman"/>
          <w:kern w:val="0"/>
          <w:sz w:val="24"/>
          <w:szCs w:val="24"/>
        </w:rPr>
        <w:t>指令，全称时</w:t>
      </w:r>
      <w:r w:rsidRPr="00E510FC">
        <w:rPr>
          <w:rFonts w:ascii="Times New Roman" w:eastAsia="宋体" w:hAnsi="Times New Roman" w:cs="Times New Roman"/>
          <w:kern w:val="0"/>
          <w:sz w:val="24"/>
          <w:szCs w:val="24"/>
        </w:rPr>
        <w:t>java compile</w:t>
      </w:r>
      <w:r w:rsidRPr="00E510FC">
        <w:rPr>
          <w:rFonts w:ascii="Times New Roman" w:eastAsia="宋体" w:hAnsi="Times New Roman" w:cs="Times New Roman"/>
          <w:kern w:val="0"/>
          <w:sz w:val="24"/>
          <w:szCs w:val="24"/>
        </w:rPr>
        <w:t>，即将源码</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成字节码，并存入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中。</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翻译成的二进制字节码文件，</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w:t>
      </w:r>
      <w:r w:rsidR="005362E4" w:rsidRPr="00E510FC">
        <w:rPr>
          <w:rFonts w:ascii="Times New Roman" w:eastAsia="宋体" w:hAnsi="Times New Roman" w:cs="Times New Roman"/>
          <w:kern w:val="0"/>
          <w:sz w:val="24"/>
          <w:szCs w:val="24"/>
        </w:rPr>
        <w:t>类的</w:t>
      </w:r>
      <w:r w:rsidRPr="00E510FC">
        <w:rPr>
          <w:rFonts w:ascii="Times New Roman" w:eastAsia="宋体" w:hAnsi="Times New Roman" w:cs="Times New Roman"/>
          <w:kern w:val="0"/>
          <w:sz w:val="24"/>
          <w:szCs w:val="24"/>
        </w:rPr>
        <w:t>属性、方法</w:t>
      </w:r>
      <w:r w:rsidR="005362E4" w:rsidRPr="00E510FC">
        <w:rPr>
          <w:rFonts w:ascii="Times New Roman" w:eastAsia="宋体" w:hAnsi="Times New Roman" w:cs="Times New Roman"/>
          <w:kern w:val="0"/>
          <w:sz w:val="24"/>
          <w:szCs w:val="24"/>
        </w:rPr>
        <w:t>、常量信息等会被存储在</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中，除了这些，还会添加一个共有的静态常量属性，</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类的示例，这个属性记录了类的相关信息以及类型信息。真正加载</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用到虚指令，通过</w:t>
      </w:r>
      <w:r w:rsidR="005362E4" w:rsidRPr="00E510FC">
        <w:rPr>
          <w:rFonts w:ascii="Times New Roman" w:eastAsia="宋体" w:hAnsi="Times New Roman" w:cs="Times New Roman"/>
          <w:kern w:val="0"/>
          <w:sz w:val="24"/>
          <w:szCs w:val="24"/>
        </w:rPr>
        <w:t>javap -c xxx  xxx</w:t>
      </w:r>
      <w:r w:rsidR="005362E4" w:rsidRPr="00E510FC">
        <w:rPr>
          <w:rFonts w:ascii="Times New Roman" w:eastAsia="宋体" w:hAnsi="Times New Roman" w:cs="Times New Roman"/>
          <w:kern w:val="0"/>
          <w:sz w:val="24"/>
          <w:szCs w:val="24"/>
        </w:rPr>
        <w:t>是</w:t>
      </w:r>
      <w:r w:rsidR="005362E4" w:rsidRPr="00E510FC">
        <w:rPr>
          <w:rFonts w:ascii="Times New Roman" w:eastAsia="宋体" w:hAnsi="Times New Roman" w:cs="Times New Roman"/>
          <w:kern w:val="0"/>
          <w:sz w:val="24"/>
          <w:szCs w:val="24"/>
        </w:rPr>
        <w:t>class</w:t>
      </w:r>
      <w:r w:rsidR="005362E4" w:rsidRPr="00E510FC">
        <w:rPr>
          <w:rFonts w:ascii="Times New Roman" w:eastAsia="宋体" w:hAnsi="Times New Roman" w:cs="Times New Roman"/>
          <w:kern w:val="0"/>
          <w:sz w:val="24"/>
          <w:szCs w:val="24"/>
        </w:rPr>
        <w:t>文件名，会出现一些指令</w:t>
      </w:r>
      <w:r w:rsidR="0092608B" w:rsidRPr="00E510FC">
        <w:rPr>
          <w:rFonts w:ascii="Times New Roman" w:eastAsia="宋体" w:hAnsi="Times New Roman" w:cs="Times New Roman"/>
          <w:kern w:val="0"/>
          <w:sz w:val="24"/>
          <w:szCs w:val="24"/>
        </w:rPr>
        <w:t>。</w:t>
      </w:r>
    </w:p>
    <w:p w14:paraId="50D51E8A" w14:textId="11113ACA" w:rsidR="0092608B" w:rsidRPr="00E510FC" w:rsidRDefault="0092608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将字节码加载进内存，并将字节码转换为本操作系统可识别的机器码去执行。将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拷贝到其他装有相同版本的</w:t>
      </w:r>
      <w:r w:rsidRPr="00E510FC">
        <w:rPr>
          <w:rFonts w:ascii="Times New Roman" w:eastAsia="宋体" w:hAnsi="Times New Roman" w:cs="Times New Roman"/>
          <w:kern w:val="0"/>
          <w:sz w:val="24"/>
          <w:szCs w:val="24"/>
        </w:rPr>
        <w:t>jdk</w:t>
      </w:r>
      <w:r w:rsidRPr="00E510FC">
        <w:rPr>
          <w:rFonts w:ascii="Times New Roman" w:eastAsia="宋体" w:hAnsi="Times New Roman" w:cs="Times New Roman"/>
          <w:kern w:val="0"/>
          <w:sz w:val="24"/>
          <w:szCs w:val="24"/>
        </w:rPr>
        <w:t>或这</w:t>
      </w:r>
      <w:r w:rsidRPr="00E510FC">
        <w:rPr>
          <w:rFonts w:ascii="Times New Roman" w:eastAsia="宋体" w:hAnsi="Times New Roman" w:cs="Times New Roman"/>
          <w:kern w:val="0"/>
          <w:sz w:val="24"/>
          <w:szCs w:val="24"/>
        </w:rPr>
        <w:t>jre</w:t>
      </w:r>
      <w:r w:rsidRPr="00E510FC">
        <w:rPr>
          <w:rFonts w:ascii="Times New Roman" w:eastAsia="宋体" w:hAnsi="Times New Roman" w:cs="Times New Roman"/>
          <w:kern w:val="0"/>
          <w:sz w:val="24"/>
          <w:szCs w:val="24"/>
        </w:rPr>
        <w:t>的操作系统，也可以执行</w:t>
      </w:r>
      <w:r w:rsidR="00046D47" w:rsidRPr="00E510FC">
        <w:rPr>
          <w:rFonts w:ascii="Times New Roman" w:eastAsia="宋体" w:hAnsi="Times New Roman" w:cs="Times New Roman"/>
          <w:kern w:val="0"/>
          <w:sz w:val="24"/>
          <w:szCs w:val="24"/>
        </w:rPr>
        <w:t>。</w:t>
      </w:r>
    </w:p>
    <w:p w14:paraId="45DCA3B0" w14:textId="44C98EE9" w:rsidR="00046D47" w:rsidRPr="00E510FC" w:rsidRDefault="00046D47"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20C6E606" wp14:editId="6A88C143">
            <wp:extent cx="5274310" cy="22910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291080"/>
                    </a:xfrm>
                    <a:prstGeom prst="rect">
                      <a:avLst/>
                    </a:prstGeom>
                    <a:noFill/>
                    <a:ln>
                      <a:noFill/>
                    </a:ln>
                  </pic:spPr>
                </pic:pic>
              </a:graphicData>
            </a:graphic>
          </wp:inline>
        </w:drawing>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源码首先被编译成</w:t>
      </w:r>
      <w:r w:rsidR="000D3C6A" w:rsidRPr="00E510FC">
        <w:rPr>
          <w:rFonts w:ascii="Times New Roman" w:eastAsia="宋体" w:hAnsi="Times New Roman" w:cs="Times New Roman"/>
          <w:kern w:val="0"/>
          <w:sz w:val="24"/>
          <w:szCs w:val="24"/>
        </w:rPr>
        <w:t>.class</w:t>
      </w:r>
      <w:r w:rsidR="000D3C6A" w:rsidRPr="00E510FC">
        <w:rPr>
          <w:rFonts w:ascii="Times New Roman" w:eastAsia="宋体" w:hAnsi="Times New Roman" w:cs="Times New Roman"/>
          <w:kern w:val="0"/>
          <w:sz w:val="24"/>
          <w:szCs w:val="24"/>
        </w:rPr>
        <w:t>文件，再由不同平台的</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解析。</w:t>
      </w:r>
      <w:r w:rsidR="000D3C6A" w:rsidRPr="00E510FC">
        <w:rPr>
          <w:rFonts w:ascii="Times New Roman" w:eastAsia="宋体" w:hAnsi="Times New Roman" w:cs="Times New Roman"/>
          <w:kern w:val="0"/>
          <w:sz w:val="24"/>
          <w:szCs w:val="24"/>
        </w:rPr>
        <w:t>Java</w:t>
      </w:r>
      <w:r w:rsidR="000D3C6A" w:rsidRPr="00E510FC">
        <w:rPr>
          <w:rFonts w:ascii="Times New Roman" w:eastAsia="宋体" w:hAnsi="Times New Roman" w:cs="Times New Roman"/>
          <w:kern w:val="0"/>
          <w:sz w:val="24"/>
          <w:szCs w:val="24"/>
        </w:rPr>
        <w:t>在不同平台运行时不需要重新编译。</w:t>
      </w:r>
      <w:r w:rsidR="000D3C6A" w:rsidRPr="00E510FC">
        <w:rPr>
          <w:rFonts w:ascii="Times New Roman" w:eastAsia="宋体" w:hAnsi="Times New Roman" w:cs="Times New Roman"/>
          <w:kern w:val="0"/>
          <w:sz w:val="24"/>
          <w:szCs w:val="24"/>
        </w:rPr>
        <w:t>JVM</w:t>
      </w:r>
      <w:r w:rsidR="000D3C6A" w:rsidRPr="00E510FC">
        <w:rPr>
          <w:rFonts w:ascii="Times New Roman" w:eastAsia="宋体" w:hAnsi="Times New Roman" w:cs="Times New Roman"/>
          <w:kern w:val="0"/>
          <w:sz w:val="24"/>
          <w:szCs w:val="24"/>
        </w:rPr>
        <w:t>在执行字节码文件时，会将字节码转换成对应平台的机器码</w:t>
      </w:r>
    </w:p>
    <w:p w14:paraId="3EFF128A" w14:textId="28F0F322" w:rsidR="0092608B" w:rsidRPr="00E510FC" w:rsidRDefault="00087EA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源文件首先被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再由不同平台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解析时将字节码文件加载进内存，并将其转换为对应操作系统的机器码，所以</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只需要编译一次，就可以在不同平台上运行，这也就是为什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是平台无关性语言。</w:t>
      </w:r>
    </w:p>
    <w:p w14:paraId="0F816FD5" w14:textId="73AC02B6" w:rsidR="00087EAB"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运行时：</w:t>
      </w:r>
      <w:r w:rsidR="00087EAB" w:rsidRPr="00E510FC">
        <w:rPr>
          <w:rFonts w:ascii="Times New Roman" w:eastAsia="宋体" w:hAnsi="Times New Roman" w:cs="Times New Roman"/>
          <w:kern w:val="0"/>
          <w:sz w:val="24"/>
          <w:szCs w:val="24"/>
        </w:rPr>
        <w:t>JVM</w:t>
      </w:r>
      <w:r w:rsidR="00087EAB" w:rsidRPr="00E510FC">
        <w:rPr>
          <w:rFonts w:ascii="Times New Roman" w:eastAsia="宋体" w:hAnsi="Times New Roman" w:cs="Times New Roman"/>
          <w:kern w:val="0"/>
          <w:sz w:val="24"/>
          <w:szCs w:val="24"/>
        </w:rPr>
        <w:t>将</w:t>
      </w:r>
      <w:r w:rsidR="00087EAB" w:rsidRPr="00E510FC">
        <w:rPr>
          <w:rFonts w:ascii="Times New Roman" w:eastAsia="宋体" w:hAnsi="Times New Roman" w:cs="Times New Roman"/>
          <w:kern w:val="0"/>
          <w:sz w:val="24"/>
          <w:szCs w:val="24"/>
        </w:rPr>
        <w:t>.class</w:t>
      </w:r>
      <w:r w:rsidR="00087EAB" w:rsidRPr="00E510FC">
        <w:rPr>
          <w:rFonts w:ascii="Times New Roman" w:eastAsia="宋体" w:hAnsi="Times New Roman" w:cs="Times New Roman"/>
          <w:kern w:val="0"/>
          <w:sz w:val="24"/>
          <w:szCs w:val="24"/>
        </w:rPr>
        <w:t>文件加载进内存，将其转换为对应操作系统的机器码。</w:t>
      </w:r>
    </w:p>
    <w:p w14:paraId="7869BCB3" w14:textId="3B92DAF9" w:rsidR="00E73DE4" w:rsidRPr="00E510FC" w:rsidRDefault="00E73DE4" w:rsidP="00E510FC">
      <w:pPr>
        <w:widowControl/>
        <w:spacing w:line="440" w:lineRule="exact"/>
        <w:jc w:val="center"/>
        <w:rPr>
          <w:rFonts w:ascii="Times New Roman" w:eastAsia="宋体" w:hAnsi="Times New Roman" w:cs="Times New Roman"/>
          <w:kern w:val="0"/>
          <w:sz w:val="24"/>
          <w:szCs w:val="24"/>
        </w:rPr>
      </w:pPr>
    </w:p>
    <w:p w14:paraId="50354D2C" w14:textId="77777777" w:rsidR="00E73DE4" w:rsidRPr="00E510FC" w:rsidRDefault="00E73DE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br w:type="page"/>
      </w:r>
    </w:p>
    <w:p w14:paraId="2D9B767F" w14:textId="2592173F" w:rsidR="007B1D0E" w:rsidRPr="00E510FC" w:rsidRDefault="009A6B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JVM</w:t>
      </w:r>
      <w:r w:rsidRPr="00E510FC">
        <w:rPr>
          <w:rFonts w:ascii="Times New Roman" w:eastAsia="宋体" w:hAnsi="Times New Roman" w:cs="Times New Roman"/>
          <w:kern w:val="0"/>
          <w:sz w:val="24"/>
          <w:szCs w:val="24"/>
        </w:rPr>
        <w:t>这一块</w:t>
      </w:r>
      <w:r w:rsidR="009E2F22" w:rsidRPr="00E510FC">
        <w:rPr>
          <w:rFonts w:ascii="Times New Roman" w:eastAsia="宋体" w:hAnsi="Times New Roman" w:cs="Times New Roman"/>
          <w:kern w:val="0"/>
          <w:sz w:val="24"/>
          <w:szCs w:val="24"/>
        </w:rPr>
        <w:t>主要有哪些点要掌握？</w:t>
      </w:r>
    </w:p>
    <w:p w14:paraId="70929072" w14:textId="7A834D6B"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类加载</w:t>
      </w:r>
    </w:p>
    <w:p w14:paraId="587C1235" w14:textId="557B4053"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运行时内存模型</w:t>
      </w:r>
    </w:p>
    <w:p w14:paraId="09616A4F" w14:textId="7770B8D9"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垃圾回收</w:t>
      </w:r>
    </w:p>
    <w:p w14:paraId="3A7065C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7D2F986"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5174609" w14:textId="26B407C9" w:rsidR="00793D9E"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写的</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代码到底是如何运行起来的？</w:t>
      </w:r>
    </w:p>
    <w:p w14:paraId="6C62D5E1" w14:textId="77777777" w:rsidR="00864A27" w:rsidRPr="00E510FC" w:rsidRDefault="00864A27" w:rsidP="00E510FC">
      <w:pPr>
        <w:widowControl/>
        <w:spacing w:line="440" w:lineRule="exact"/>
        <w:jc w:val="left"/>
        <w:rPr>
          <w:rFonts w:ascii="Times New Roman" w:eastAsia="宋体" w:hAnsi="Times New Roman" w:cs="Times New Roman"/>
          <w:kern w:val="0"/>
          <w:sz w:val="24"/>
          <w:szCs w:val="24"/>
        </w:rPr>
      </w:pPr>
    </w:p>
    <w:p w14:paraId="595A41A6" w14:textId="093AC76C"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2F013C9D" w14:textId="75C39571"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和</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有什么区别？</w:t>
      </w:r>
    </w:p>
    <w:p w14:paraId="6B4903BD" w14:textId="6EB93796" w:rsidR="009E2F22"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全称是</w:t>
      </w:r>
      <w:r w:rsidRPr="00E510FC">
        <w:rPr>
          <w:rFonts w:ascii="Times New Roman" w:eastAsia="宋体" w:hAnsi="Times New Roman" w:cs="Times New Roman"/>
          <w:kern w:val="0"/>
          <w:sz w:val="24"/>
          <w:szCs w:val="24"/>
        </w:rPr>
        <w:t>java archive</w:t>
      </w:r>
      <w:r w:rsidRPr="00E510FC">
        <w:rPr>
          <w:rFonts w:ascii="Times New Roman" w:eastAsia="宋体" w:hAnsi="Times New Roman" w:cs="Times New Roman"/>
          <w:kern w:val="0"/>
          <w:sz w:val="24"/>
          <w:szCs w:val="24"/>
        </w:rPr>
        <w:t>，它是基于</w:t>
      </w:r>
      <w:r w:rsidRPr="00E510FC">
        <w:rPr>
          <w:rFonts w:ascii="Times New Roman" w:eastAsia="宋体" w:hAnsi="Times New Roman" w:cs="Times New Roman"/>
          <w:kern w:val="0"/>
          <w:sz w:val="24"/>
          <w:szCs w:val="24"/>
        </w:rPr>
        <w:t>zip</w:t>
      </w:r>
      <w:r w:rsidRPr="00E510FC">
        <w:rPr>
          <w:rFonts w:ascii="Times New Roman" w:eastAsia="宋体" w:hAnsi="Times New Roman" w:cs="Times New Roman"/>
          <w:kern w:val="0"/>
          <w:sz w:val="24"/>
          <w:szCs w:val="24"/>
        </w:rPr>
        <w:t>文件格式的归档文件，用于将多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整合成一个文件</w:t>
      </w:r>
    </w:p>
    <w:p w14:paraId="5296679B" w14:textId="7105A8E0"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的全称是</w:t>
      </w:r>
      <w:r w:rsidRPr="00E510FC">
        <w:rPr>
          <w:rFonts w:ascii="Times New Roman" w:eastAsia="宋体" w:hAnsi="Times New Roman" w:cs="Times New Roman"/>
          <w:kern w:val="0"/>
          <w:sz w:val="24"/>
          <w:szCs w:val="24"/>
        </w:rPr>
        <w:t>web application archive</w:t>
      </w:r>
      <w:r w:rsidRPr="00E510FC">
        <w:rPr>
          <w:rFonts w:ascii="Times New Roman" w:eastAsia="宋体" w:hAnsi="Times New Roman" w:cs="Times New Roman"/>
          <w:kern w:val="0"/>
          <w:sz w:val="24"/>
          <w:szCs w:val="24"/>
        </w:rPr>
        <w:t>，是用于分发和部署</w:t>
      </w:r>
      <w:r w:rsidRPr="00E510FC">
        <w:rPr>
          <w:rFonts w:ascii="Times New Roman" w:eastAsia="宋体" w:hAnsi="Times New Roman" w:cs="Times New Roman"/>
          <w:kern w:val="0"/>
          <w:sz w:val="24"/>
          <w:szCs w:val="24"/>
        </w:rPr>
        <w:t>web</w:t>
      </w:r>
      <w:r w:rsidRPr="00E510FC">
        <w:rPr>
          <w:rFonts w:ascii="Times New Roman" w:eastAsia="宋体" w:hAnsi="Times New Roman" w:cs="Times New Roman"/>
          <w:kern w:val="0"/>
          <w:sz w:val="24"/>
          <w:szCs w:val="24"/>
        </w:rPr>
        <w:t>应用程序的</w:t>
      </w: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文件格式</w:t>
      </w:r>
      <w:r w:rsidR="00344510" w:rsidRPr="00E510FC">
        <w:rPr>
          <w:rFonts w:ascii="Times New Roman" w:eastAsia="宋体" w:hAnsi="Times New Roman" w:cs="Times New Roman"/>
          <w:kern w:val="0"/>
          <w:sz w:val="24"/>
          <w:szCs w:val="24"/>
        </w:rPr>
        <w:t>，把</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放在</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的</w:t>
      </w:r>
      <w:r w:rsidR="00344510" w:rsidRPr="00E510FC">
        <w:rPr>
          <w:rFonts w:ascii="Times New Roman" w:eastAsia="宋体" w:hAnsi="Times New Roman" w:cs="Times New Roman"/>
          <w:kern w:val="0"/>
          <w:sz w:val="24"/>
          <w:szCs w:val="24"/>
        </w:rPr>
        <w:t>webapp</w:t>
      </w:r>
      <w:r w:rsidR="00344510" w:rsidRPr="00E510FC">
        <w:rPr>
          <w:rFonts w:ascii="Times New Roman" w:eastAsia="宋体" w:hAnsi="Times New Roman" w:cs="Times New Roman"/>
          <w:kern w:val="0"/>
          <w:sz w:val="24"/>
          <w:szCs w:val="24"/>
        </w:rPr>
        <w:t>目录下，</w:t>
      </w:r>
      <w:r w:rsidR="00344510" w:rsidRPr="00E510FC">
        <w:rPr>
          <w:rFonts w:ascii="Times New Roman" w:eastAsia="宋体" w:hAnsi="Times New Roman" w:cs="Times New Roman"/>
          <w:kern w:val="0"/>
          <w:sz w:val="24"/>
          <w:szCs w:val="24"/>
        </w:rPr>
        <w:t>tomcat</w:t>
      </w:r>
      <w:r w:rsidR="00344510" w:rsidRPr="00E510FC">
        <w:rPr>
          <w:rFonts w:ascii="Times New Roman" w:eastAsia="宋体" w:hAnsi="Times New Roman" w:cs="Times New Roman"/>
          <w:kern w:val="0"/>
          <w:sz w:val="24"/>
          <w:szCs w:val="24"/>
        </w:rPr>
        <w:t>服务器在启动时会解压</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将</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加载进内存。</w:t>
      </w:r>
    </w:p>
    <w:p w14:paraId="3BC79B30" w14:textId="047ADC37" w:rsidR="00FD6E98" w:rsidRPr="00E510FC" w:rsidRDefault="00FD6E9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r</w:t>
      </w:r>
      <w:r w:rsidRPr="00E510FC">
        <w:rPr>
          <w:rFonts w:ascii="Times New Roman" w:eastAsia="宋体" w:hAnsi="Times New Roman" w:cs="Times New Roman"/>
          <w:kern w:val="0"/>
          <w:sz w:val="24"/>
          <w:szCs w:val="24"/>
        </w:rPr>
        <w:t>包</w:t>
      </w:r>
      <w:r w:rsidR="00344510" w:rsidRPr="00E510FC">
        <w:rPr>
          <w:rFonts w:ascii="Times New Roman" w:eastAsia="宋体" w:hAnsi="Times New Roman" w:cs="Times New Roman"/>
          <w:kern w:val="0"/>
          <w:sz w:val="24"/>
          <w:szCs w:val="24"/>
        </w:rPr>
        <w:t>中通常只包含</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和一些部署文件，但</w:t>
      </w:r>
      <w:r w:rsidR="00344510" w:rsidRPr="00E510FC">
        <w:rPr>
          <w:rFonts w:ascii="Times New Roman" w:eastAsia="宋体" w:hAnsi="Times New Roman" w:cs="Times New Roman"/>
          <w:kern w:val="0"/>
          <w:sz w:val="24"/>
          <w:szCs w:val="24"/>
        </w:rPr>
        <w:t>war</w:t>
      </w:r>
      <w:r w:rsidR="00344510" w:rsidRPr="00E510FC">
        <w:rPr>
          <w:rFonts w:ascii="Times New Roman" w:eastAsia="宋体" w:hAnsi="Times New Roman" w:cs="Times New Roman"/>
          <w:kern w:val="0"/>
          <w:sz w:val="24"/>
          <w:szCs w:val="24"/>
        </w:rPr>
        <w:t>包里面就很全了，包括</w:t>
      </w:r>
      <w:r w:rsidR="00344510" w:rsidRPr="00E510FC">
        <w:rPr>
          <w:rFonts w:ascii="Times New Roman" w:eastAsia="宋体" w:hAnsi="Times New Roman" w:cs="Times New Roman"/>
          <w:kern w:val="0"/>
          <w:sz w:val="24"/>
          <w:szCs w:val="24"/>
        </w:rPr>
        <w:t>class</w:t>
      </w:r>
      <w:r w:rsidR="00344510" w:rsidRPr="00E510FC">
        <w:rPr>
          <w:rFonts w:ascii="Times New Roman" w:eastAsia="宋体" w:hAnsi="Times New Roman" w:cs="Times New Roman"/>
          <w:kern w:val="0"/>
          <w:sz w:val="24"/>
          <w:szCs w:val="24"/>
        </w:rPr>
        <w:t>文件、配置文件、静态文件</w:t>
      </w:r>
      <w:r w:rsidR="00344510" w:rsidRPr="00E510FC">
        <w:rPr>
          <w:rFonts w:ascii="Times New Roman" w:eastAsia="宋体" w:hAnsi="Times New Roman" w:cs="Times New Roman"/>
          <w:kern w:val="0"/>
          <w:sz w:val="24"/>
          <w:szCs w:val="24"/>
        </w:rPr>
        <w:t>…</w:t>
      </w:r>
    </w:p>
    <w:p w14:paraId="78C2393D" w14:textId="77777777"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703E51C9" w14:textId="1494766F" w:rsidR="009E2F22" w:rsidRPr="00E510FC" w:rsidRDefault="009E2F22" w:rsidP="00E510FC">
      <w:pPr>
        <w:widowControl/>
        <w:spacing w:line="440" w:lineRule="exact"/>
        <w:jc w:val="left"/>
        <w:rPr>
          <w:rFonts w:ascii="Times New Roman" w:eastAsia="宋体" w:hAnsi="Times New Roman" w:cs="Times New Roman"/>
          <w:kern w:val="0"/>
          <w:sz w:val="24"/>
          <w:szCs w:val="24"/>
        </w:rPr>
      </w:pPr>
    </w:p>
    <w:p w14:paraId="1E903E24" w14:textId="2F4EADC9" w:rsidR="00616424" w:rsidRPr="00E510FC" w:rsidRDefault="006164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对于编译好的这些</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是怎么让他们运行起来的呢？</w:t>
      </w:r>
    </w:p>
    <w:p w14:paraId="786DD1C8" w14:textId="0AC5F74F" w:rsidR="00616424" w:rsidRPr="00E510FC" w:rsidRDefault="00616424" w:rsidP="00A20FE1">
      <w:pPr>
        <w:widowControl/>
        <w:jc w:val="center"/>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460BDE70" wp14:editId="7B4BAF3C">
            <wp:extent cx="4237892" cy="477245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1039" cy="4775998"/>
                    </a:xfrm>
                    <a:prstGeom prst="rect">
                      <a:avLst/>
                    </a:prstGeom>
                    <a:noFill/>
                    <a:ln>
                      <a:noFill/>
                    </a:ln>
                  </pic:spPr>
                </pic:pic>
              </a:graphicData>
            </a:graphic>
          </wp:inline>
        </w:drawing>
      </w:r>
    </w:p>
    <w:p w14:paraId="67AD4F10" w14:textId="390B0EF7" w:rsidR="00616424" w:rsidRPr="00E510FC" w:rsidRDefault="00616424"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每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可以是一个文件、一个项目</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操作系统就会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加载对应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根据本机操作系统的类型，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翻译为对应的机器码。所以启动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项目，本质上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再本质上是启动了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负责运行这台机器上运行的这个系统。</w:t>
      </w:r>
    </w:p>
    <w:p w14:paraId="7849FF41" w14:textId="3B65B76A" w:rsidR="00616424" w:rsidRPr="00E510FC" w:rsidRDefault="00616424" w:rsidP="00A20FE1">
      <w:pPr>
        <w:widowControl/>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03851C34" wp14:editId="46011FEE">
            <wp:extent cx="5274310" cy="319659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483A2CDB" w14:textId="60C81B55" w:rsidR="00AC5172" w:rsidRPr="00E510FC" w:rsidRDefault="00AC5172" w:rsidP="00E510F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一个系统进程</w:t>
      </w:r>
    </w:p>
    <w:p w14:paraId="4C290C35" w14:textId="5B9EDF76" w:rsidR="00616424" w:rsidRPr="00E510FC" w:rsidRDefault="00AC5172" w:rsidP="005472AC">
      <w:pPr>
        <w:widowControl/>
        <w:spacing w:line="440" w:lineRule="exac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编写的应用程序启动并不是该程序进程启动了，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然后改</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将应用程序加载进内存，由该</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这个应用程序的运行，内存分布、垃圾回收等等各种</w:t>
      </w:r>
    </w:p>
    <w:p w14:paraId="6433A6BE" w14:textId="15A03F09" w:rsidR="00616424" w:rsidRPr="00E510FC" w:rsidRDefault="00616424" w:rsidP="00E510FC">
      <w:pPr>
        <w:widowControl/>
        <w:spacing w:line="440" w:lineRule="exact"/>
        <w:jc w:val="left"/>
        <w:rPr>
          <w:rFonts w:ascii="Times New Roman" w:eastAsia="宋体" w:hAnsi="Times New Roman" w:cs="Times New Roman"/>
          <w:kern w:val="0"/>
          <w:sz w:val="24"/>
          <w:szCs w:val="24"/>
        </w:rPr>
      </w:pPr>
    </w:p>
    <w:p w14:paraId="3F9EEFAC" w14:textId="77777777"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59FDBAF5" w14:textId="4F5D6430" w:rsidR="009E2F22" w:rsidRPr="00E510FC" w:rsidRDefault="009E2F2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机制是怎么样的？</w:t>
      </w:r>
    </w:p>
    <w:p w14:paraId="4CD962F3" w14:textId="63743778" w:rsidR="0076362D"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为</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p>
    <w:p w14:paraId="7C80D886" w14:textId="35FC79FD"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进程，或者</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31E0B095" w14:textId="1261D121"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3</w:t>
      </w:r>
      <w:r w:rsidRPr="00E510FC">
        <w:rPr>
          <w:rFonts w:ascii="Times New Roman" w:eastAsia="宋体" w:hAnsi="Times New Roman" w:cs="Times New Roman"/>
          <w:kern w:val="0"/>
          <w:sz w:val="24"/>
          <w:szCs w:val="24"/>
        </w:rPr>
        <w:t>、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到</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中，这个加载是懒加载</w:t>
      </w:r>
    </w:p>
    <w:p w14:paraId="7CA6F5FE" w14:textId="3E6C505C" w:rsidR="007E1135" w:rsidRPr="00E510FC" w:rsidRDefault="007E113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4</w:t>
      </w:r>
      <w:r w:rsidRPr="00E510FC">
        <w:rPr>
          <w:rFonts w:ascii="Times New Roman" w:eastAsia="宋体" w:hAnsi="Times New Roman" w:cs="Times New Roman"/>
          <w:kern w:val="0"/>
          <w:sz w:val="24"/>
          <w:szCs w:val="24"/>
        </w:rPr>
        <w:t>、执行类中的代码，需要用到哪个类再加载哪个类</w:t>
      </w:r>
    </w:p>
    <w:p w14:paraId="5C53A89F" w14:textId="77777777"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3C4B0B43" w14:textId="68C32A59" w:rsidR="0076362D" w:rsidRPr="00E510FC" w:rsidRDefault="0076362D" w:rsidP="00E510FC">
      <w:pPr>
        <w:widowControl/>
        <w:spacing w:line="440" w:lineRule="exact"/>
        <w:jc w:val="left"/>
        <w:rPr>
          <w:rFonts w:ascii="Times New Roman" w:eastAsia="宋体" w:hAnsi="Times New Roman" w:cs="Times New Roman"/>
          <w:kern w:val="0"/>
          <w:sz w:val="24"/>
          <w:szCs w:val="24"/>
        </w:rPr>
      </w:pPr>
    </w:p>
    <w:p w14:paraId="02B22879" w14:textId="04DCCE13"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有类加载器这个东西？</w:t>
      </w:r>
    </w:p>
    <w:p w14:paraId="25DA5974" w14:textId="17EDDB29"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sym w:font="Wingdings" w:char="F0E0"/>
      </w:r>
      <w:r w:rsidRPr="00E510FC">
        <w:rPr>
          <w:rFonts w:ascii="Times New Roman" w:eastAsia="宋体" w:hAnsi="Times New Roman" w:cs="Times New Roman"/>
          <w:kern w:val="0"/>
          <w:sz w:val="24"/>
          <w:szCs w:val="24"/>
        </w:rPr>
        <w:t>内存</w:t>
      </w:r>
    </w:p>
    <w:p w14:paraId="4C49E1BE" w14:textId="2DF87DDD"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中，有多少个外部类，就有多少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所以我们可以这样说，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就代表一个类。</w:t>
      </w:r>
    </w:p>
    <w:p w14:paraId="31014C13" w14:textId="3E7BBE49"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代表一个类</w:t>
      </w:r>
    </w:p>
    <w:p w14:paraId="39C465A2" w14:textId="3C1AFACA" w:rsidR="0076362D" w:rsidRPr="00E510FC" w:rsidRDefault="0076362D" w:rsidP="00E510FC">
      <w:pPr>
        <w:pStyle w:val="a3"/>
        <w:widowControl/>
        <w:numPr>
          <w:ilvl w:val="0"/>
          <w:numId w:val="39"/>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把</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把类加载进内存</w:t>
      </w:r>
    </w:p>
    <w:p w14:paraId="7213EEAC" w14:textId="1378EA96" w:rsidR="0076362D" w:rsidRPr="00E510FC" w:rsidRDefault="007636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而把类加载进内存有一个专门的模块，叫做类加载器</w:t>
      </w:r>
    </w:p>
    <w:p w14:paraId="20CC4673" w14:textId="319A6AEE" w:rsidR="006508DF" w:rsidRPr="00E510FC" w:rsidRDefault="006508DF"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19037ABF" wp14:editId="478CD4D8">
            <wp:extent cx="5274310" cy="319659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196590"/>
                    </a:xfrm>
                    <a:prstGeom prst="rect">
                      <a:avLst/>
                    </a:prstGeom>
                    <a:noFill/>
                    <a:ln>
                      <a:noFill/>
                    </a:ln>
                  </pic:spPr>
                </pic:pic>
              </a:graphicData>
            </a:graphic>
          </wp:inline>
        </w:drawing>
      </w:r>
    </w:p>
    <w:p w14:paraId="3C15058E" w14:textId="550A58CC" w:rsidR="009A6BA4" w:rsidRPr="00E510FC" w:rsidRDefault="00685FA0"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所以什么叫做类加载：</w:t>
      </w:r>
      <w:r w:rsidR="007A2B66" w:rsidRPr="00E510FC">
        <w:rPr>
          <w:rFonts w:ascii="Times New Roman" w:eastAsia="宋体" w:hAnsi="Times New Roman" w:cs="Times New Roman"/>
          <w:kern w:val="0"/>
          <w:sz w:val="24"/>
          <w:szCs w:val="24"/>
        </w:rPr>
        <w:t>把</w:t>
      </w:r>
      <w:r w:rsidR="007A2B66" w:rsidRPr="00E510FC">
        <w:rPr>
          <w:rFonts w:ascii="Times New Roman" w:eastAsia="宋体" w:hAnsi="Times New Roman" w:cs="Times New Roman"/>
          <w:kern w:val="0"/>
          <w:sz w:val="24"/>
          <w:szCs w:val="24"/>
        </w:rPr>
        <w:t>class</w:t>
      </w:r>
      <w:r w:rsidR="007A2B66" w:rsidRPr="00E510FC">
        <w:rPr>
          <w:rFonts w:ascii="Times New Roman" w:eastAsia="宋体" w:hAnsi="Times New Roman" w:cs="Times New Roman"/>
          <w:kern w:val="0"/>
          <w:sz w:val="24"/>
          <w:szCs w:val="24"/>
        </w:rPr>
        <w:t>文件加载进内存就叫做类加载</w:t>
      </w:r>
    </w:p>
    <w:p w14:paraId="08FD5C29" w14:textId="2F43E7FE"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叫类加载器：负责类加载的模块叫做类加载器</w:t>
      </w:r>
    </w:p>
    <w:p w14:paraId="5B27C560" w14:textId="76DD1A75" w:rsidR="007A2B66" w:rsidRPr="00E510FC" w:rsidRDefault="007A2B6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加载的过程时懒加载，不会一股脑的把我们编写好的系统中的所有</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全部加载，而是需要哪个就加载哪个。</w:t>
      </w:r>
    </w:p>
    <w:p w14:paraId="1B4CFDB5" w14:textId="73ADBE53"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57D0220" w14:textId="2F0B276F"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7C73BF3" w14:textId="18BDF371"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是个什么东西？</w:t>
      </w:r>
    </w:p>
    <w:p w14:paraId="4A30FE95" w14:textId="32C00F38"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质上是操作系统中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会在</w:t>
      </w:r>
      <w:r w:rsidR="00793382" w:rsidRPr="00E510FC">
        <w:rPr>
          <w:rFonts w:ascii="Times New Roman" w:eastAsia="宋体" w:hAnsi="Times New Roman" w:cs="Times New Roman"/>
          <w:kern w:val="0"/>
          <w:sz w:val="24"/>
          <w:szCs w:val="24"/>
        </w:rPr>
        <w:t>操作系统中使用</w:t>
      </w:r>
      <w:r w:rsidR="00793382" w:rsidRPr="00E510FC">
        <w:rPr>
          <w:rFonts w:ascii="Times New Roman" w:eastAsia="宋体" w:hAnsi="Times New Roman" w:cs="Times New Roman"/>
          <w:kern w:val="0"/>
          <w:sz w:val="24"/>
          <w:szCs w:val="24"/>
        </w:rPr>
        <w:t>java</w:t>
      </w:r>
      <w:r w:rsidR="00793382" w:rsidRPr="00E510FC">
        <w:rPr>
          <w:rFonts w:ascii="Times New Roman" w:eastAsia="宋体" w:hAnsi="Times New Roman" w:cs="Times New Roman"/>
          <w:kern w:val="0"/>
          <w:sz w:val="24"/>
          <w:szCs w:val="24"/>
        </w:rPr>
        <w:t>命令运行一个</w:t>
      </w:r>
      <w:r w:rsidR="00793382" w:rsidRPr="00E510FC">
        <w:rPr>
          <w:rFonts w:ascii="Times New Roman" w:eastAsia="宋体" w:hAnsi="Times New Roman" w:cs="Times New Roman"/>
          <w:kern w:val="0"/>
          <w:sz w:val="24"/>
          <w:szCs w:val="24"/>
        </w:rPr>
        <w:t>class</w:t>
      </w:r>
      <w:r w:rsidR="00793382" w:rsidRPr="00E510FC">
        <w:rPr>
          <w:rFonts w:ascii="Times New Roman" w:eastAsia="宋体" w:hAnsi="Times New Roman" w:cs="Times New Roman"/>
          <w:kern w:val="0"/>
          <w:sz w:val="24"/>
          <w:szCs w:val="24"/>
        </w:rPr>
        <w:t>文件或者</w:t>
      </w:r>
      <w:r w:rsidR="00793382" w:rsidRPr="00E510FC">
        <w:rPr>
          <w:rFonts w:ascii="Times New Roman" w:eastAsia="宋体" w:hAnsi="Times New Roman" w:cs="Times New Roman"/>
          <w:kern w:val="0"/>
          <w:sz w:val="24"/>
          <w:szCs w:val="24"/>
        </w:rPr>
        <w:t>jar</w:t>
      </w:r>
      <w:r w:rsidR="00793382" w:rsidRPr="00E510FC">
        <w:rPr>
          <w:rFonts w:ascii="Times New Roman" w:eastAsia="宋体" w:hAnsi="Times New Roman" w:cs="Times New Roman"/>
          <w:kern w:val="0"/>
          <w:sz w:val="24"/>
          <w:szCs w:val="24"/>
        </w:rPr>
        <w:t>包时启动。</w:t>
      </w:r>
    </w:p>
    <w:p w14:paraId="4324AD9A"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1CA7CE26" w14:textId="77777777"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2153A734" w14:textId="6B8B2484"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跟我们平时运行在机器上的系统之间是什么关系</w:t>
      </w:r>
      <w:r w:rsidR="00793382" w:rsidRPr="00E510FC">
        <w:rPr>
          <w:rFonts w:ascii="Times New Roman" w:eastAsia="宋体" w:hAnsi="Times New Roman" w:cs="Times New Roman"/>
          <w:kern w:val="0"/>
          <w:sz w:val="24"/>
          <w:szCs w:val="24"/>
        </w:rPr>
        <w:t>？</w:t>
      </w:r>
    </w:p>
    <w:p w14:paraId="5404BE68" w14:textId="54C69DF9"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编写的，平时运行在机器上的系统本质上不是这个系统本身启动了一个进程，而是启动了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管理该系统的运行。</w:t>
      </w:r>
    </w:p>
    <w:p w14:paraId="6ADA796D" w14:textId="5A713BAA"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450AC658" w14:textId="77777777" w:rsidR="00793382" w:rsidRPr="00E510FC" w:rsidRDefault="00793382" w:rsidP="00E510FC">
      <w:pPr>
        <w:widowControl/>
        <w:spacing w:line="440" w:lineRule="exact"/>
        <w:jc w:val="left"/>
        <w:rPr>
          <w:rFonts w:ascii="Times New Roman" w:eastAsia="宋体" w:hAnsi="Times New Roman" w:cs="Times New Roman"/>
          <w:kern w:val="0"/>
          <w:sz w:val="24"/>
          <w:szCs w:val="24"/>
        </w:rPr>
      </w:pPr>
    </w:p>
    <w:p w14:paraId="21424C23" w14:textId="03A817EB"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的概念</w:t>
      </w:r>
      <w:r w:rsidR="00793382" w:rsidRPr="00E510FC">
        <w:rPr>
          <w:rFonts w:ascii="Times New Roman" w:eastAsia="宋体" w:hAnsi="Times New Roman" w:cs="Times New Roman"/>
          <w:kern w:val="0"/>
          <w:sz w:val="24"/>
          <w:szCs w:val="24"/>
        </w:rPr>
        <w:t>?</w:t>
      </w:r>
    </w:p>
    <w:p w14:paraId="62AA4F10" w14:textId="57A24C3C"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类加载的模块</w:t>
      </w:r>
    </w:p>
    <w:p w14:paraId="58D279CE" w14:textId="6E7324E1"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加载进内存</w:t>
      </w:r>
    </w:p>
    <w:p w14:paraId="525AC113" w14:textId="26E9A2EB" w:rsidR="00793382"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本质就是一个类，这就是类加载名字的来由。</w:t>
      </w:r>
    </w:p>
    <w:p w14:paraId="4333FE9C" w14:textId="15F01DDA" w:rsidR="00793382" w:rsidRDefault="00793382" w:rsidP="00E510FC">
      <w:pPr>
        <w:widowControl/>
        <w:spacing w:line="440" w:lineRule="exact"/>
        <w:jc w:val="left"/>
        <w:rPr>
          <w:rFonts w:ascii="Times New Roman" w:eastAsia="宋体" w:hAnsi="Times New Roman" w:cs="Times New Roman"/>
          <w:kern w:val="0"/>
          <w:sz w:val="24"/>
          <w:szCs w:val="24"/>
        </w:rPr>
      </w:pPr>
    </w:p>
    <w:p w14:paraId="37B5FC5A"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189F8640" w14:textId="0386260A" w:rsidR="0042739A" w:rsidRPr="00E510FC" w:rsidRDefault="0042739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针对加载进内存的类进行代码的执行</w:t>
      </w:r>
      <w:r w:rsidR="00793382" w:rsidRPr="00E510FC">
        <w:rPr>
          <w:rFonts w:ascii="Times New Roman" w:eastAsia="宋体" w:hAnsi="Times New Roman" w:cs="Times New Roman"/>
          <w:kern w:val="0"/>
          <w:sz w:val="24"/>
          <w:szCs w:val="24"/>
        </w:rPr>
        <w:t>？</w:t>
      </w:r>
    </w:p>
    <w:p w14:paraId="7135B9ED" w14:textId="762EAE4A" w:rsidR="0042739A" w:rsidRPr="00E510FC" w:rsidRDefault="00793382"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采用的是懒加载模式，即需要用到哪个类才会去加载对应的类，执行到哪一步，遇到要使用某个类，才回去加载。</w:t>
      </w:r>
    </w:p>
    <w:p w14:paraId="373A8A91" w14:textId="77E13661"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5D9C65E1" w14:textId="1DE8B342" w:rsidR="0042739A" w:rsidRPr="00E510FC" w:rsidRDefault="0042739A" w:rsidP="00E510FC">
      <w:pPr>
        <w:widowControl/>
        <w:spacing w:line="440" w:lineRule="exact"/>
        <w:jc w:val="left"/>
        <w:rPr>
          <w:rFonts w:ascii="Times New Roman" w:eastAsia="宋体" w:hAnsi="Times New Roman" w:cs="Times New Roman"/>
          <w:kern w:val="0"/>
          <w:sz w:val="24"/>
          <w:szCs w:val="24"/>
        </w:rPr>
      </w:pPr>
    </w:p>
    <w:p w14:paraId="0331B948" w14:textId="76215A46" w:rsidR="003F20C3" w:rsidRPr="00E510FC" w:rsidRDefault="003F20C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保证</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的安全，不被反编译回源文件？</w:t>
      </w:r>
    </w:p>
    <w:p w14:paraId="78911E9F" w14:textId="41316DDE" w:rsidR="003F20C3"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1</w:t>
      </w:r>
      <w:r w:rsidRPr="00E510FC">
        <w:rPr>
          <w:rFonts w:ascii="Times New Roman" w:eastAsia="宋体" w:hAnsi="Times New Roman" w:cs="Times New Roman"/>
          <w:kern w:val="0"/>
          <w:sz w:val="24"/>
          <w:szCs w:val="24"/>
        </w:rPr>
        <w:t>、加密：在编译阶段可以通过一些工具给字节码文件加密</w:t>
      </w:r>
    </w:p>
    <w:p w14:paraId="00266CFB" w14:textId="667FACDB"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2</w:t>
      </w:r>
      <w:r w:rsidRPr="00E510FC">
        <w:rPr>
          <w:rFonts w:ascii="Times New Roman" w:eastAsia="宋体" w:hAnsi="Times New Roman" w:cs="Times New Roman"/>
          <w:kern w:val="0"/>
          <w:sz w:val="24"/>
          <w:szCs w:val="24"/>
        </w:rPr>
        <w:t>、解密：在类加载的时候采用自定义的类加载器来解密字节码文件</w:t>
      </w:r>
    </w:p>
    <w:p w14:paraId="5C1D345A" w14:textId="781C13D6" w:rsidR="00D164F9" w:rsidRPr="00E510FC" w:rsidRDefault="00D164F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样就可以保证源码不被窃取。</w:t>
      </w:r>
    </w:p>
    <w:p w14:paraId="238FBEED" w14:textId="77777777" w:rsidR="00D164F9" w:rsidRPr="00E510FC" w:rsidRDefault="00D164F9" w:rsidP="00E510FC">
      <w:pPr>
        <w:widowControl/>
        <w:spacing w:line="440" w:lineRule="exact"/>
        <w:jc w:val="left"/>
        <w:rPr>
          <w:rFonts w:ascii="Times New Roman" w:eastAsia="宋体" w:hAnsi="Times New Roman" w:cs="Times New Roman"/>
          <w:kern w:val="0"/>
          <w:sz w:val="24"/>
          <w:szCs w:val="24"/>
        </w:rPr>
      </w:pPr>
    </w:p>
    <w:p w14:paraId="61ACEC09" w14:textId="2E83E0E6" w:rsidR="007E1135" w:rsidRPr="00E510FC" w:rsidRDefault="007E1135" w:rsidP="00E510FC">
      <w:pPr>
        <w:widowControl/>
        <w:spacing w:line="440" w:lineRule="exact"/>
        <w:jc w:val="left"/>
        <w:rPr>
          <w:rFonts w:ascii="Times New Roman" w:eastAsia="宋体" w:hAnsi="Times New Roman" w:cs="Times New Roman"/>
          <w:kern w:val="0"/>
          <w:sz w:val="24"/>
          <w:szCs w:val="24"/>
        </w:rPr>
      </w:pPr>
    </w:p>
    <w:p w14:paraId="145795AC" w14:textId="05394814"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在什么情况下会加载一个类？</w:t>
      </w:r>
    </w:p>
    <w:p w14:paraId="018ED4AD" w14:textId="134B046B" w:rsidR="00F07643" w:rsidRPr="00E510FC" w:rsidRDefault="00F07643"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用到一个类的时候</w:t>
      </w:r>
      <w:r w:rsidRPr="00E510FC">
        <w:rPr>
          <w:rFonts w:ascii="Times New Roman" w:eastAsia="宋体" w:hAnsi="Times New Roman" w:cs="Times New Roman"/>
          <w:kern w:val="0"/>
          <w:sz w:val="24"/>
          <w:szCs w:val="24"/>
        </w:rPr>
        <w:t>:</w:t>
      </w:r>
    </w:p>
    <w:p w14:paraId="351CE6F6" w14:textId="0ECA2F1D"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包含</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的主类，一定会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启动后加载到内存</w:t>
      </w:r>
      <w:r w:rsidR="00B3145B" w:rsidRPr="00E510FC">
        <w:rPr>
          <w:rFonts w:ascii="Times New Roman" w:eastAsia="宋体" w:hAnsi="Times New Roman" w:cs="Times New Roman"/>
          <w:kern w:val="0"/>
          <w:sz w:val="24"/>
          <w:szCs w:val="24"/>
        </w:rPr>
        <w:t>，然后从</w:t>
      </w:r>
      <w:r w:rsidR="00B3145B" w:rsidRPr="00E510FC">
        <w:rPr>
          <w:rFonts w:ascii="Times New Roman" w:eastAsia="宋体" w:hAnsi="Times New Roman" w:cs="Times New Roman"/>
          <w:kern w:val="0"/>
          <w:sz w:val="24"/>
          <w:szCs w:val="24"/>
        </w:rPr>
        <w:t>main</w:t>
      </w:r>
      <w:r w:rsidR="00B3145B" w:rsidRPr="00E510FC">
        <w:rPr>
          <w:rFonts w:ascii="Times New Roman" w:eastAsia="宋体" w:hAnsi="Times New Roman" w:cs="Times New Roman"/>
          <w:kern w:val="0"/>
          <w:sz w:val="24"/>
          <w:szCs w:val="24"/>
        </w:rPr>
        <w:t>方法里面开始执行代码。</w:t>
      </w:r>
    </w:p>
    <w:p w14:paraId="5CA28CE6" w14:textId="756FC2A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其他情况：</w:t>
      </w:r>
    </w:p>
    <w:p w14:paraId="141CA1E6" w14:textId="3158773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某个类的静态属性、静态方法</w:t>
      </w:r>
    </w:p>
    <w:p w14:paraId="0930D498" w14:textId="6BCA4377"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构造某个类的对象</w:t>
      </w:r>
    </w:p>
    <w:p w14:paraId="498B2204" w14:textId="5C64C074" w:rsidR="00F07643" w:rsidRPr="00E510FC" w:rsidRDefault="00F07643" w:rsidP="00E510FC">
      <w:pPr>
        <w:pStyle w:val="a3"/>
        <w:widowControl/>
        <w:numPr>
          <w:ilvl w:val="0"/>
          <w:numId w:val="40"/>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某个类的变量</w:t>
      </w:r>
    </w:p>
    <w:p w14:paraId="39231E37" w14:textId="77777777" w:rsidR="00F07643" w:rsidRPr="00E510FC" w:rsidRDefault="00F07643" w:rsidP="00E510FC">
      <w:pPr>
        <w:widowControl/>
        <w:spacing w:line="440" w:lineRule="exact"/>
        <w:jc w:val="left"/>
        <w:rPr>
          <w:rFonts w:ascii="Times New Roman" w:eastAsia="宋体" w:hAnsi="Times New Roman" w:cs="Times New Roman"/>
          <w:kern w:val="0"/>
          <w:sz w:val="24"/>
          <w:szCs w:val="24"/>
        </w:rPr>
      </w:pPr>
    </w:p>
    <w:p w14:paraId="6A110C6A" w14:textId="2B163951"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0EA1A71B" w14:textId="3EF201BC"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经过编译阶段已经检查过了符合</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语法规范，在类加载时还需要验证阶段？</w:t>
      </w:r>
    </w:p>
    <w:p w14:paraId="65394F21" w14:textId="37C5F6F4" w:rsidR="00B3145B" w:rsidRPr="00E510FC" w:rsidRDefault="00B3145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因为编译后的</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有被篡改的风险，从而不符合</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规范，如果没经过验证直接给</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可能会直接出错。</w:t>
      </w:r>
    </w:p>
    <w:p w14:paraId="409FD19F" w14:textId="2D5684F5" w:rsidR="00B3145B" w:rsidRPr="00E510FC" w:rsidRDefault="00B3145B" w:rsidP="00E510FC">
      <w:pPr>
        <w:widowControl/>
        <w:spacing w:line="440" w:lineRule="exact"/>
        <w:jc w:val="left"/>
        <w:rPr>
          <w:rFonts w:ascii="Times New Roman" w:eastAsia="宋体" w:hAnsi="Times New Roman" w:cs="Times New Roman"/>
          <w:kern w:val="0"/>
          <w:sz w:val="24"/>
          <w:szCs w:val="24"/>
        </w:rPr>
      </w:pPr>
    </w:p>
    <w:p w14:paraId="6B377C73" w14:textId="4AAE32A0"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17D8FEDE" w14:textId="14449CC3"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初始化语句在类加载准备阶段会分配内存空间吗？</w:t>
      </w:r>
    </w:p>
    <w:p w14:paraId="3F45B22B" w14:textId="48D4381C" w:rsidR="00CD3E79" w:rsidRPr="00E510FC" w:rsidRDefault="00CD3E79"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根据调试的结果，初始化语句会在类加载准备阶段分配内存，在类加载初始化阶段</w:t>
      </w:r>
      <w:r w:rsidR="0090413F" w:rsidRPr="00E510FC">
        <w:rPr>
          <w:rFonts w:ascii="Times New Roman" w:eastAsia="宋体" w:hAnsi="Times New Roman" w:cs="Times New Roman"/>
          <w:kern w:val="0"/>
          <w:sz w:val="24"/>
          <w:szCs w:val="24"/>
        </w:rPr>
        <w:t>，执行初始化语句直接初始化，无需再分配内存</w:t>
      </w:r>
      <w:r w:rsidRPr="00E510FC">
        <w:rPr>
          <w:rFonts w:ascii="Times New Roman" w:eastAsia="宋体" w:hAnsi="Times New Roman" w:cs="Times New Roman"/>
          <w:kern w:val="0"/>
          <w:sz w:val="24"/>
          <w:szCs w:val="24"/>
        </w:rPr>
        <w:t>。</w:t>
      </w:r>
    </w:p>
    <w:p w14:paraId="4C37D5DB" w14:textId="0FD89132" w:rsidR="0090413F" w:rsidRPr="00E510FC" w:rsidRDefault="0090413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准备阶段：所有的类变量，不管有没有初始化语句，只要声明了，就根据类型分配内存空间，然后进入类加载解析阶段，将字符引用改为直接引用，然后进入类加载初始化阶段，执行初始化语句。</w:t>
      </w:r>
    </w:p>
    <w:p w14:paraId="0246D667" w14:textId="17A333F1" w:rsidR="0090413F" w:rsidRPr="00E510FC" w:rsidRDefault="009227BC"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ED7EC42" wp14:editId="7560915C">
            <wp:extent cx="5274310" cy="2553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2553970"/>
                    </a:xfrm>
                    <a:prstGeom prst="rect">
                      <a:avLst/>
                    </a:prstGeom>
                    <a:noFill/>
                    <a:ln>
                      <a:noFill/>
                    </a:ln>
                  </pic:spPr>
                </pic:pic>
              </a:graphicData>
            </a:graphic>
          </wp:inline>
        </w:drawing>
      </w:r>
    </w:p>
    <w:p w14:paraId="6B0C69B5" w14:textId="1605E84E"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过程中实例变量也是遵循一样的规则，分为准备阶段和初始化阶段</w:t>
      </w:r>
    </w:p>
    <w:p w14:paraId="7BADB8D9" w14:textId="28BBA2E4" w:rsidR="00956FD5" w:rsidRPr="00E510FC" w:rsidRDefault="00956FD5"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父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加载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父构</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准备</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类实例化初始化</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子构</w:t>
      </w:r>
    </w:p>
    <w:p w14:paraId="401D4DC1" w14:textId="77777777" w:rsidR="00CD3E79" w:rsidRPr="00E510FC" w:rsidRDefault="00CD3E79" w:rsidP="00E510FC">
      <w:pPr>
        <w:widowControl/>
        <w:spacing w:line="440" w:lineRule="exact"/>
        <w:jc w:val="left"/>
        <w:rPr>
          <w:rFonts w:ascii="Times New Roman" w:eastAsia="宋体" w:hAnsi="Times New Roman" w:cs="Times New Roman"/>
          <w:kern w:val="0"/>
          <w:sz w:val="24"/>
          <w:szCs w:val="24"/>
        </w:rPr>
      </w:pPr>
    </w:p>
    <w:p w14:paraId="5629218C" w14:textId="31ABBB1E" w:rsidR="00D8221B" w:rsidRPr="00E510FC" w:rsidRDefault="00D8221B" w:rsidP="00E510FC">
      <w:pPr>
        <w:widowControl/>
        <w:spacing w:line="440" w:lineRule="exact"/>
        <w:jc w:val="left"/>
        <w:rPr>
          <w:rFonts w:ascii="Times New Roman" w:eastAsia="宋体" w:hAnsi="Times New Roman" w:cs="Times New Roman"/>
          <w:kern w:val="0"/>
          <w:sz w:val="24"/>
          <w:szCs w:val="24"/>
        </w:rPr>
      </w:pPr>
    </w:p>
    <w:p w14:paraId="24362C77" w14:textId="77BDC53D" w:rsidR="00D8221B"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有类加载器？</w:t>
      </w:r>
    </w:p>
    <w:p w14:paraId="3729F599" w14:textId="4D3F641C"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将</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加载到内存中</w:t>
      </w:r>
    </w:p>
    <w:p w14:paraId="72B5A2E7" w14:textId="3D375FF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加载器：</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负责类加载的模块，</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本身就是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类加载器就是负责类加载的类</w:t>
      </w:r>
    </w:p>
    <w:p w14:paraId="04847F87" w14:textId="77777777"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中负责类加载的类：</w:t>
      </w:r>
    </w:p>
    <w:tbl>
      <w:tblPr>
        <w:tblStyle w:val="ad"/>
        <w:tblW w:w="0" w:type="auto"/>
        <w:tblLook w:val="04A0" w:firstRow="1" w:lastRow="0" w:firstColumn="1" w:lastColumn="0" w:noHBand="0" w:noVBand="1"/>
      </w:tblPr>
      <w:tblGrid>
        <w:gridCol w:w="1696"/>
        <w:gridCol w:w="2410"/>
        <w:gridCol w:w="4190"/>
      </w:tblGrid>
      <w:tr w:rsidR="008C28EF" w:rsidRPr="00E510FC" w14:paraId="7E23907D" w14:textId="77777777" w:rsidTr="0088196B">
        <w:tc>
          <w:tcPr>
            <w:tcW w:w="1696" w:type="dxa"/>
          </w:tcPr>
          <w:p w14:paraId="1AF43FA4" w14:textId="610D3502"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型</w:t>
            </w:r>
          </w:p>
        </w:tc>
        <w:tc>
          <w:tcPr>
            <w:tcW w:w="2410" w:type="dxa"/>
          </w:tcPr>
          <w:p w14:paraId="273A4927" w14:textId="04EA85BD"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英文名称</w:t>
            </w:r>
          </w:p>
        </w:tc>
        <w:tc>
          <w:tcPr>
            <w:tcW w:w="4190" w:type="dxa"/>
          </w:tcPr>
          <w:p w14:paraId="02151717" w14:textId="4BC6079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明</w:t>
            </w:r>
          </w:p>
        </w:tc>
      </w:tr>
      <w:tr w:rsidR="008C28EF" w:rsidRPr="00E510FC" w14:paraId="09070026" w14:textId="77777777" w:rsidTr="0088196B">
        <w:tc>
          <w:tcPr>
            <w:tcW w:w="1696" w:type="dxa"/>
          </w:tcPr>
          <w:p w14:paraId="356B0206" w14:textId="21C5E6E3"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启动类加载器</w:t>
            </w:r>
          </w:p>
        </w:tc>
        <w:tc>
          <w:tcPr>
            <w:tcW w:w="2410" w:type="dxa"/>
          </w:tcPr>
          <w:p w14:paraId="65397F43" w14:textId="30A98445"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BootStrap</w:t>
            </w:r>
            <w:r w:rsidR="0088196B" w:rsidRPr="00E510FC">
              <w:rPr>
                <w:rFonts w:ascii="Times New Roman" w:eastAsia="宋体" w:hAnsi="Times New Roman" w:cs="Times New Roman"/>
                <w:kern w:val="0"/>
                <w:sz w:val="24"/>
                <w:szCs w:val="24"/>
              </w:rPr>
              <w:t xml:space="preserve"> ClassLoader</w:t>
            </w:r>
          </w:p>
        </w:tc>
        <w:tc>
          <w:tcPr>
            <w:tcW w:w="4190" w:type="dxa"/>
          </w:tcPr>
          <w:p w14:paraId="69D41A6F" w14:textId="2210667E" w:rsidR="008C28EF" w:rsidRPr="00E510FC" w:rsidRDefault="008C28EF"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负责将</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按照目录下的核心类加载到内存中</w:t>
            </w:r>
            <w:r w:rsidR="0088196B" w:rsidRPr="00E510FC">
              <w:rPr>
                <w:rFonts w:ascii="Times New Roman" w:eastAsia="宋体" w:hAnsi="Times New Roman" w:cs="Times New Roman"/>
                <w:kern w:val="0"/>
                <w:sz w:val="24"/>
                <w:szCs w:val="24"/>
              </w:rPr>
              <w:t>。一旦</w:t>
            </w:r>
            <w:r w:rsidR="0088196B" w:rsidRPr="00E510FC">
              <w:rPr>
                <w:rFonts w:ascii="Times New Roman" w:eastAsia="宋体" w:hAnsi="Times New Roman" w:cs="Times New Roman"/>
                <w:kern w:val="0"/>
                <w:sz w:val="24"/>
                <w:szCs w:val="24"/>
              </w:rPr>
              <w:t>JVM</w:t>
            </w:r>
            <w:r w:rsidR="0088196B" w:rsidRPr="00E510FC">
              <w:rPr>
                <w:rFonts w:ascii="Times New Roman" w:eastAsia="宋体" w:hAnsi="Times New Roman" w:cs="Times New Roman"/>
                <w:kern w:val="0"/>
                <w:sz w:val="24"/>
                <w:szCs w:val="24"/>
              </w:rPr>
              <w:t>启动，这些类就会自动加载进内存，保证运行我们编写的系统所需的依赖</w:t>
            </w:r>
          </w:p>
        </w:tc>
      </w:tr>
      <w:tr w:rsidR="008C28EF" w:rsidRPr="00E510FC" w14:paraId="49DC6D7E" w14:textId="77777777" w:rsidTr="0088196B">
        <w:tc>
          <w:tcPr>
            <w:tcW w:w="1696" w:type="dxa"/>
          </w:tcPr>
          <w:p w14:paraId="6C9D73E4" w14:textId="3658AE4A"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扩展类加载器</w:t>
            </w:r>
          </w:p>
        </w:tc>
        <w:tc>
          <w:tcPr>
            <w:tcW w:w="2410" w:type="dxa"/>
          </w:tcPr>
          <w:p w14:paraId="6F73D39B" w14:textId="33976C1D"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Extension ClassLoader</w:t>
            </w:r>
          </w:p>
        </w:tc>
        <w:tc>
          <w:tcPr>
            <w:tcW w:w="4190" w:type="dxa"/>
          </w:tcPr>
          <w:p w14:paraId="4989E329" w14:textId="75DF1223"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lib\ext,</w:t>
            </w:r>
            <w:r w:rsidRPr="00E510FC">
              <w:rPr>
                <w:rFonts w:ascii="Times New Roman" w:eastAsia="宋体" w:hAnsi="Times New Roman" w:cs="Times New Roman"/>
                <w:kern w:val="0"/>
                <w:sz w:val="24"/>
                <w:szCs w:val="24"/>
              </w:rPr>
              <w:t>这里面一些类也是用来支持系统运行，</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启动时也会自动加载</w:t>
            </w:r>
          </w:p>
        </w:tc>
      </w:tr>
      <w:tr w:rsidR="008C28EF" w:rsidRPr="00E510FC" w14:paraId="7D128697" w14:textId="77777777" w:rsidTr="0088196B">
        <w:tc>
          <w:tcPr>
            <w:tcW w:w="1696" w:type="dxa"/>
          </w:tcPr>
          <w:p w14:paraId="28614D32" w14:textId="48106860"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w:t>
            </w:r>
          </w:p>
        </w:tc>
        <w:tc>
          <w:tcPr>
            <w:tcW w:w="2410" w:type="dxa"/>
          </w:tcPr>
          <w:p w14:paraId="37DB4983" w14:textId="25DEAE7C"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Application Classloader</w:t>
            </w:r>
          </w:p>
        </w:tc>
        <w:tc>
          <w:tcPr>
            <w:tcW w:w="4190" w:type="dxa"/>
          </w:tcPr>
          <w:p w14:paraId="729FF1F7" w14:textId="17750E9F" w:rsidR="008C28EF" w:rsidRPr="00E510FC" w:rsidRDefault="0088196B"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这个类加载器负责去加载</w:t>
            </w:r>
            <w:r w:rsidRPr="00E510FC">
              <w:rPr>
                <w:rFonts w:ascii="Times New Roman" w:eastAsia="宋体" w:hAnsi="Times New Roman" w:cs="Times New Roman"/>
                <w:kern w:val="0"/>
                <w:sz w:val="24"/>
                <w:szCs w:val="24"/>
              </w:rPr>
              <w:t>ClassPath</w:t>
            </w:r>
            <w:r w:rsidRPr="00E510FC">
              <w:rPr>
                <w:rFonts w:ascii="Times New Roman" w:eastAsia="宋体" w:hAnsi="Times New Roman" w:cs="Times New Roman"/>
                <w:kern w:val="0"/>
                <w:sz w:val="24"/>
                <w:szCs w:val="24"/>
              </w:rPr>
              <w:t>环境变量所指定的</w:t>
            </w:r>
            <w:r w:rsidR="00573803" w:rsidRPr="00E510FC">
              <w:rPr>
                <w:rFonts w:ascii="Times New Roman" w:eastAsia="宋体" w:hAnsi="Times New Roman" w:cs="Times New Roman"/>
                <w:kern w:val="0"/>
                <w:sz w:val="24"/>
                <w:szCs w:val="24"/>
              </w:rPr>
              <w:t>路径</w:t>
            </w:r>
            <w:r w:rsidRPr="00E510FC">
              <w:rPr>
                <w:rFonts w:ascii="Times New Roman" w:eastAsia="宋体" w:hAnsi="Times New Roman" w:cs="Times New Roman"/>
                <w:kern w:val="0"/>
                <w:sz w:val="24"/>
                <w:szCs w:val="24"/>
              </w:rPr>
              <w:t>中的类</w:t>
            </w:r>
            <w:r w:rsidR="00875A46" w:rsidRPr="00E510FC">
              <w:rPr>
                <w:rFonts w:ascii="Times New Roman" w:eastAsia="宋体" w:hAnsi="Times New Roman" w:cs="Times New Roman"/>
                <w:kern w:val="0"/>
                <w:sz w:val="24"/>
                <w:szCs w:val="24"/>
              </w:rPr>
              <w:t>。可以通过</w:t>
            </w:r>
            <w:r w:rsidR="00875A46" w:rsidRPr="00E510FC">
              <w:rPr>
                <w:rFonts w:ascii="Times New Roman" w:eastAsia="宋体" w:hAnsi="Times New Roman" w:cs="Times New Roman"/>
                <w:kern w:val="0"/>
                <w:sz w:val="24"/>
                <w:szCs w:val="24"/>
              </w:rPr>
              <w:t>-classpath</w:t>
            </w:r>
            <w:r w:rsidR="00875A46" w:rsidRPr="00E510FC">
              <w:rPr>
                <w:rFonts w:ascii="Times New Roman" w:eastAsia="宋体" w:hAnsi="Times New Roman" w:cs="Times New Roman"/>
                <w:kern w:val="0"/>
                <w:sz w:val="24"/>
                <w:szCs w:val="24"/>
              </w:rPr>
              <w:t>或</w:t>
            </w:r>
            <w:r w:rsidR="00875A46" w:rsidRPr="00E510FC">
              <w:rPr>
                <w:rFonts w:ascii="Times New Roman" w:eastAsia="宋体" w:hAnsi="Times New Roman" w:cs="Times New Roman"/>
                <w:kern w:val="0"/>
                <w:sz w:val="24"/>
                <w:szCs w:val="24"/>
              </w:rPr>
              <w:t>-cp</w:t>
            </w:r>
            <w:r w:rsidR="00875A46" w:rsidRPr="00E510FC">
              <w:rPr>
                <w:rFonts w:ascii="Times New Roman" w:eastAsia="宋体" w:hAnsi="Times New Roman" w:cs="Times New Roman"/>
                <w:kern w:val="0"/>
                <w:sz w:val="24"/>
                <w:szCs w:val="24"/>
              </w:rPr>
              <w:t>指定路径</w:t>
            </w:r>
          </w:p>
        </w:tc>
      </w:tr>
    </w:tbl>
    <w:p w14:paraId="2DCAE601"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341283A"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34722544"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双亲委派机制？</w:t>
      </w:r>
    </w:p>
    <w:p w14:paraId="2344CA57" w14:textId="77777777"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的类加载器有亲子结构</w:t>
      </w:r>
    </w:p>
    <w:p w14:paraId="59D514FF" w14:textId="5E935C91" w:rsidR="00875A46" w:rsidRPr="00E510FC" w:rsidRDefault="00875A46" w:rsidP="00E510FC">
      <w:pPr>
        <w:pStyle w:val="a3"/>
        <w:widowControl/>
        <w:numPr>
          <w:ilvl w:val="0"/>
          <w:numId w:val="41"/>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双亲委派机制基于这个亲子结构</w:t>
      </w:r>
    </w:p>
    <w:p w14:paraId="522D5CBB" w14:textId="1B5266A7"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句话说明：先找父亲加载，不行再有儿子加载。</w:t>
      </w:r>
    </w:p>
    <w:p w14:paraId="4338C72B" w14:textId="24A53524"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应用程序类加载器要想加载一个类会先去让扩展类加载</w:t>
      </w:r>
    </w:p>
    <w:p w14:paraId="70F46ADC" w14:textId="67705051" w:rsidR="00875A46" w:rsidRPr="00E510FC" w:rsidRDefault="00875A4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扩展加载之前会先去找启动类加载器加载，如果启动类加载器没有找该类，则会让扩展类加载器加载，如果扩展类加载器没找到该类，则会下放给应用程序类加载器加载。</w:t>
      </w:r>
    </w:p>
    <w:p w14:paraId="5AC63281" w14:textId="6AFFE57B" w:rsidR="00D164F9" w:rsidRPr="00E510FC" w:rsidRDefault="00DE4535"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lastRenderedPageBreak/>
        <w:drawing>
          <wp:inline distT="0" distB="0" distL="0" distR="0" wp14:anchorId="6709BFCC" wp14:editId="1B3F6B31">
            <wp:extent cx="5058410" cy="5627370"/>
            <wp:effectExtent l="0" t="0" r="889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58410" cy="5627370"/>
                    </a:xfrm>
                    <a:prstGeom prst="rect">
                      <a:avLst/>
                    </a:prstGeom>
                    <a:noFill/>
                    <a:ln>
                      <a:noFill/>
                    </a:ln>
                  </pic:spPr>
                </pic:pic>
              </a:graphicData>
            </a:graphic>
          </wp:inline>
        </w:drawing>
      </w:r>
    </w:p>
    <w:p w14:paraId="12779EEC" w14:textId="77777777" w:rsidR="00DE4535" w:rsidRPr="00E510FC" w:rsidRDefault="00DE4535" w:rsidP="00E510FC">
      <w:pPr>
        <w:widowControl/>
        <w:spacing w:line="440" w:lineRule="exact"/>
        <w:jc w:val="left"/>
        <w:rPr>
          <w:rFonts w:ascii="Times New Roman" w:eastAsia="宋体" w:hAnsi="Times New Roman" w:cs="Times New Roman"/>
          <w:kern w:val="0"/>
          <w:sz w:val="24"/>
          <w:szCs w:val="24"/>
        </w:rPr>
      </w:pPr>
    </w:p>
    <w:p w14:paraId="340AD58C" w14:textId="77777777" w:rsidR="00875A46" w:rsidRPr="00E510FC" w:rsidRDefault="00875A46" w:rsidP="00E510FC">
      <w:pPr>
        <w:widowControl/>
        <w:spacing w:line="440" w:lineRule="exact"/>
        <w:jc w:val="left"/>
        <w:rPr>
          <w:rFonts w:ascii="Times New Roman" w:eastAsia="宋体" w:hAnsi="Times New Roman" w:cs="Times New Roman"/>
          <w:kern w:val="0"/>
          <w:sz w:val="24"/>
          <w:szCs w:val="24"/>
        </w:rPr>
      </w:pPr>
    </w:p>
    <w:p w14:paraId="401103B4" w14:textId="707569F0" w:rsidR="00875A46"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的类加载机制应该怎么设计，才能把我们动态部署进去的</w:t>
      </w:r>
      <w:r w:rsidRPr="00E510FC">
        <w:rPr>
          <w:rFonts w:ascii="Times New Roman" w:eastAsia="宋体" w:hAnsi="Times New Roman" w:cs="Times New Roman"/>
          <w:kern w:val="0"/>
          <w:sz w:val="24"/>
          <w:szCs w:val="24"/>
        </w:rPr>
        <w:t>war</w:t>
      </w:r>
      <w:r w:rsidRPr="00E510FC">
        <w:rPr>
          <w:rFonts w:ascii="Times New Roman" w:eastAsia="宋体" w:hAnsi="Times New Roman" w:cs="Times New Roman"/>
          <w:kern w:val="0"/>
          <w:sz w:val="24"/>
          <w:szCs w:val="24"/>
        </w:rPr>
        <w:t>包中的类，加载到</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自身运行的</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然后去执行哪些我们写好的代码？</w:t>
      </w:r>
    </w:p>
    <w:p w14:paraId="636E0B01" w14:textId="6A43EEE0" w:rsidR="000D300A" w:rsidRPr="00E510FC" w:rsidRDefault="000D300A"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身就是</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写的，一个运行的</w:t>
      </w: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本质上就是一个</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p>
    <w:p w14:paraId="763F5642" w14:textId="760C79AD" w:rsidR="0042739A" w:rsidRPr="00E510FC" w:rsidRDefault="001723E6"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omcat</w:t>
      </w:r>
      <w:r w:rsidRPr="00E510FC">
        <w:rPr>
          <w:rFonts w:ascii="Times New Roman" w:eastAsia="宋体" w:hAnsi="Times New Roman" w:cs="Times New Roman"/>
          <w:kern w:val="0"/>
          <w:sz w:val="24"/>
          <w:szCs w:val="24"/>
        </w:rPr>
        <w:t>可以自定义一个类加载器专门负责</w:t>
      </w:r>
      <w:r w:rsidRPr="00E510FC">
        <w:rPr>
          <w:rFonts w:ascii="Times New Roman" w:eastAsia="宋体" w:hAnsi="Times New Roman" w:cs="Times New Roman"/>
          <w:kern w:val="0"/>
          <w:sz w:val="24"/>
          <w:szCs w:val="24"/>
        </w:rPr>
        <w:t>webapp</w:t>
      </w:r>
      <w:r w:rsidRPr="00E510FC">
        <w:rPr>
          <w:rFonts w:ascii="Times New Roman" w:eastAsia="宋体" w:hAnsi="Times New Roman" w:cs="Times New Roman"/>
          <w:kern w:val="0"/>
          <w:sz w:val="24"/>
          <w:szCs w:val="24"/>
        </w:rPr>
        <w:t>目录下类加载，这样通过双亲委派机制，父类加载器在各自作用范围均找不到类时就会下放给自定义类加载器进行加载。</w:t>
      </w:r>
    </w:p>
    <w:p w14:paraId="5AD43288" w14:textId="22569C2E" w:rsidR="001723E6" w:rsidRPr="00E510FC" w:rsidRDefault="001723E6" w:rsidP="00E510FC">
      <w:pPr>
        <w:widowControl/>
        <w:spacing w:line="440" w:lineRule="exact"/>
        <w:jc w:val="left"/>
        <w:rPr>
          <w:rFonts w:ascii="Times New Roman" w:eastAsia="宋体" w:hAnsi="Times New Roman" w:cs="Times New Roman"/>
          <w:kern w:val="0"/>
          <w:sz w:val="24"/>
          <w:szCs w:val="24"/>
        </w:rPr>
      </w:pPr>
    </w:p>
    <w:p w14:paraId="6FB24F20" w14:textId="2692643B"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591BEA99" w14:textId="5B0E0DD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中有哪些内存区域，分别都是用来干嘛的？</w:t>
      </w:r>
    </w:p>
    <w:p w14:paraId="4535B7FD" w14:textId="62ED610E"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47B153D1" w14:textId="31DA5135" w:rsidR="00735CB7" w:rsidRPr="00E510FC" w:rsidRDefault="00735CB7" w:rsidP="00E510FC">
      <w:pPr>
        <w:widowControl/>
        <w:spacing w:line="440" w:lineRule="exact"/>
        <w:jc w:val="left"/>
        <w:rPr>
          <w:rFonts w:ascii="Times New Roman" w:eastAsia="宋体" w:hAnsi="Times New Roman" w:cs="Times New Roman"/>
          <w:kern w:val="0"/>
          <w:sz w:val="24"/>
          <w:szCs w:val="24"/>
        </w:rPr>
      </w:pPr>
    </w:p>
    <w:p w14:paraId="1F6A388B" w14:textId="29304679" w:rsidR="00303731" w:rsidRPr="00E510FC" w:rsidRDefault="00303731"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内存区域划分？</w:t>
      </w:r>
    </w:p>
    <w:p w14:paraId="3C0C4F93" w14:textId="31DF00AE" w:rsidR="00303731"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一个</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程序或者项目时，系统会启动一个名为</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这个进程也叫</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进程。</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分配一块独立内存区域，别的进程无法访问。对于这个块内存区域的划分、使用由</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w:t>
      </w:r>
    </w:p>
    <w:p w14:paraId="5329D2AD" w14:textId="06848836"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需要使用到某个类时，会把该</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字节码文件加载进内存成为一个类，这个类需要有地方存储</w:t>
      </w:r>
    </w:p>
    <w:p w14:paraId="387BF576" w14:textId="57D51F13"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调用类的方法时，方法有一个方法栈存储局部变量</w:t>
      </w:r>
    </w:p>
    <w:p w14:paraId="0B3EB1DB" w14:textId="6C121165" w:rsidR="00514924" w:rsidRPr="00E510FC" w:rsidRDefault="00514924" w:rsidP="00E510FC">
      <w:pPr>
        <w:pStyle w:val="a3"/>
        <w:widowControl/>
        <w:numPr>
          <w:ilvl w:val="0"/>
          <w:numId w:val="43"/>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实例化对象时，成员变量需要有地方存储</w:t>
      </w:r>
    </w:p>
    <w:p w14:paraId="0C323526" w14:textId="2F1514B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56C786B0" w14:textId="3F86E411" w:rsidR="00514924" w:rsidRPr="00E510FC" w:rsidRDefault="00514924" w:rsidP="00E510FC">
      <w:pPr>
        <w:widowControl/>
        <w:spacing w:line="440" w:lineRule="exact"/>
        <w:jc w:val="left"/>
        <w:rPr>
          <w:rFonts w:ascii="Times New Roman" w:eastAsia="宋体" w:hAnsi="Times New Roman" w:cs="Times New Roman"/>
          <w:kern w:val="0"/>
          <w:sz w:val="24"/>
          <w:szCs w:val="24"/>
        </w:rPr>
      </w:pPr>
    </w:p>
    <w:p w14:paraId="34E84554" w14:textId="1A75062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程序计数器？</w:t>
      </w:r>
    </w:p>
    <w:p w14:paraId="1678CBF0" w14:textId="67187190" w:rsidR="00514924" w:rsidRPr="00E510FC" w:rsidRDefault="0051492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文件编译称</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这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是字节码文件，这个字节码文件里面是一条条字节码指令，对应一</w:t>
      </w:r>
      <w:r w:rsidR="00B77909" w:rsidRPr="00E510FC">
        <w:rPr>
          <w:rFonts w:ascii="Times New Roman" w:eastAsia="宋体" w:hAnsi="Times New Roman" w:cs="Times New Roman"/>
          <w:kern w:val="0"/>
          <w:sz w:val="24"/>
          <w:szCs w:val="24"/>
        </w:rPr>
        <w:t>条条</w:t>
      </w:r>
      <w:r w:rsidRPr="00E510FC">
        <w:rPr>
          <w:rFonts w:ascii="Times New Roman" w:eastAsia="宋体" w:hAnsi="Times New Roman" w:cs="Times New Roman"/>
          <w:kern w:val="0"/>
          <w:sz w:val="24"/>
          <w:szCs w:val="24"/>
        </w:rPr>
        <w:t>机器指令。计算机只有读到这种机器指令，才知道要干什么</w:t>
      </w:r>
      <w:r w:rsidR="00B77909" w:rsidRPr="00E510FC">
        <w:rPr>
          <w:rFonts w:ascii="Times New Roman" w:eastAsia="宋体" w:hAnsi="Times New Roman" w:cs="Times New Roman"/>
          <w:kern w:val="0"/>
          <w:sz w:val="24"/>
          <w:szCs w:val="24"/>
        </w:rPr>
        <w:t>。字节码指令通过一个叫字节码引擎的东西来执行，在执行一条条指令过程中，字节码引擎需要知道指令执行到哪一条了，程序计数器就是起到这个作用，帮助字节码引擎记录目前程序执行到那一条字节码指令了。</w:t>
      </w:r>
    </w:p>
    <w:p w14:paraId="2FC98CE9" w14:textId="77777777" w:rsidR="00B77909" w:rsidRPr="00E510FC" w:rsidRDefault="00B77909" w:rsidP="00E510FC">
      <w:pPr>
        <w:widowControl/>
        <w:spacing w:line="440" w:lineRule="exact"/>
        <w:jc w:val="left"/>
        <w:rPr>
          <w:rFonts w:ascii="Times New Roman" w:eastAsia="宋体" w:hAnsi="Times New Roman" w:cs="Times New Roman"/>
          <w:kern w:val="0"/>
          <w:sz w:val="24"/>
          <w:szCs w:val="24"/>
        </w:rPr>
      </w:pPr>
    </w:p>
    <w:p w14:paraId="5332CB10" w14:textId="77777777" w:rsidR="00303731" w:rsidRPr="00E510FC" w:rsidRDefault="00303731" w:rsidP="00E510FC">
      <w:pPr>
        <w:widowControl/>
        <w:spacing w:line="440" w:lineRule="exact"/>
        <w:jc w:val="left"/>
        <w:rPr>
          <w:rFonts w:ascii="Times New Roman" w:eastAsia="宋体" w:hAnsi="Times New Roman" w:cs="Times New Roman"/>
          <w:kern w:val="0"/>
          <w:sz w:val="24"/>
          <w:szCs w:val="24"/>
        </w:rPr>
      </w:pPr>
    </w:p>
    <w:p w14:paraId="28E84896" w14:textId="462913B6" w:rsidR="00735CB7" w:rsidRPr="00E510FC" w:rsidRDefault="00735CB7"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什么是内存</w:t>
      </w:r>
      <w:r w:rsidRPr="00E510FC">
        <w:rPr>
          <w:rFonts w:ascii="Times New Roman" w:eastAsia="宋体" w:hAnsi="Times New Roman" w:cs="Times New Roman"/>
          <w:kern w:val="0"/>
          <w:sz w:val="24"/>
          <w:szCs w:val="24"/>
        </w:rPr>
        <w:t>?</w:t>
      </w:r>
    </w:p>
    <w:p w14:paraId="30E5F74C" w14:textId="22BB61DC" w:rsidR="00735CB7" w:rsidRPr="00E510FC" w:rsidRDefault="00735CB7"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一个硬件</w:t>
      </w:r>
    </w:p>
    <w:p w14:paraId="22D6BA72" w14:textId="7A0378E1"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有</w:t>
      </w:r>
      <w:r w:rsidRPr="00E510FC">
        <w:rPr>
          <w:rFonts w:ascii="Times New Roman" w:eastAsia="宋体" w:hAnsi="Times New Roman" w:cs="Times New Roman"/>
          <w:kern w:val="0"/>
          <w:sz w:val="24"/>
          <w:szCs w:val="24"/>
        </w:rPr>
        <w:t>cache</w:t>
      </w:r>
      <w:r w:rsidRPr="00E510FC">
        <w:rPr>
          <w:rFonts w:ascii="Times New Roman" w:eastAsia="宋体" w:hAnsi="Times New Roman" w:cs="Times New Roman"/>
          <w:kern w:val="0"/>
          <w:sz w:val="24"/>
          <w:szCs w:val="24"/>
        </w:rPr>
        <w:t>可以存储数据</w:t>
      </w:r>
    </w:p>
    <w:p w14:paraId="72415BED" w14:textId="68DD7F46"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速度：</w:t>
      </w:r>
      <w:r w:rsidRPr="00E510FC">
        <w:rPr>
          <w:rFonts w:ascii="Times New Roman" w:eastAsia="宋体" w:hAnsi="Times New Roman" w:cs="Times New Roman"/>
          <w:kern w:val="0"/>
          <w:sz w:val="24"/>
          <w:szCs w:val="24"/>
        </w:rPr>
        <w:t>cache&g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gt;</w:t>
      </w:r>
      <w:r w:rsidRPr="00E510FC">
        <w:rPr>
          <w:rFonts w:ascii="Times New Roman" w:eastAsia="宋体" w:hAnsi="Times New Roman" w:cs="Times New Roman"/>
          <w:kern w:val="0"/>
          <w:sz w:val="24"/>
          <w:szCs w:val="24"/>
        </w:rPr>
        <w:t>硬盘</w:t>
      </w:r>
    </w:p>
    <w:p w14:paraId="356FED80" w14:textId="24E86D1C" w:rsidR="00CF6033" w:rsidRPr="00E510FC" w:rsidRDefault="00CF6033" w:rsidP="00E510FC">
      <w:pPr>
        <w:pStyle w:val="a3"/>
        <w:widowControl/>
        <w:spacing w:line="440" w:lineRule="exact"/>
        <w:ind w:left="360" w:firstLineChars="0" w:firstLine="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容量</w:t>
      </w:r>
      <w:r w:rsidRPr="00E510FC">
        <w:rPr>
          <w:rFonts w:ascii="Times New Roman" w:eastAsia="宋体" w:hAnsi="Times New Roman" w:cs="Times New Roman"/>
          <w:kern w:val="0"/>
          <w:sz w:val="24"/>
          <w:szCs w:val="24"/>
        </w:rPr>
        <w:t>: cache&lt;</w:t>
      </w:r>
      <w:r w:rsidRPr="00E510FC">
        <w:rPr>
          <w:rFonts w:ascii="Times New Roman" w:eastAsia="宋体" w:hAnsi="Times New Roman" w:cs="Times New Roman"/>
          <w:kern w:val="0"/>
          <w:sz w:val="24"/>
          <w:szCs w:val="24"/>
        </w:rPr>
        <w:t>内存</w:t>
      </w:r>
      <w:r w:rsidRPr="00E510FC">
        <w:rPr>
          <w:rFonts w:ascii="Times New Roman" w:eastAsia="宋体" w:hAnsi="Times New Roman" w:cs="Times New Roman"/>
          <w:kern w:val="0"/>
          <w:sz w:val="24"/>
          <w:szCs w:val="24"/>
        </w:rPr>
        <w:t>&lt;</w:t>
      </w:r>
      <w:r w:rsidRPr="00E510FC">
        <w:rPr>
          <w:rFonts w:ascii="Times New Roman" w:eastAsia="宋体" w:hAnsi="Times New Roman" w:cs="Times New Roman"/>
          <w:kern w:val="0"/>
          <w:sz w:val="24"/>
          <w:szCs w:val="24"/>
        </w:rPr>
        <w:t>硬盘</w:t>
      </w:r>
    </w:p>
    <w:p w14:paraId="7C86C0FD" w14:textId="1FEBEA28" w:rsidR="00CF6033" w:rsidRPr="00E510FC" w:rsidRDefault="00CF6033"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用于暂时存储</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的数据，以及与硬盘等外部存储器或者设备交换的数据</w:t>
      </w:r>
      <w:r w:rsidR="00CF2C48" w:rsidRPr="00E510FC">
        <w:rPr>
          <w:rFonts w:ascii="Times New Roman" w:eastAsia="宋体" w:hAnsi="Times New Roman" w:cs="Times New Roman"/>
          <w:kern w:val="0"/>
          <w:sz w:val="24"/>
          <w:szCs w:val="24"/>
        </w:rPr>
        <w:t>。</w:t>
      </w:r>
    </w:p>
    <w:p w14:paraId="5081D597" w14:textId="2C55EF34"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内存是</w:t>
      </w:r>
      <w:r w:rsidRPr="00E510FC">
        <w:rPr>
          <w:rFonts w:ascii="Times New Roman" w:eastAsia="宋体" w:hAnsi="Times New Roman" w:cs="Times New Roman"/>
          <w:kern w:val="0"/>
          <w:sz w:val="24"/>
          <w:szCs w:val="24"/>
        </w:rPr>
        <w:t>CPU</w:t>
      </w:r>
      <w:r w:rsidRPr="00E510FC">
        <w:rPr>
          <w:rFonts w:ascii="Times New Roman" w:eastAsia="宋体" w:hAnsi="Times New Roman" w:cs="Times New Roman"/>
          <w:kern w:val="0"/>
          <w:sz w:val="24"/>
          <w:szCs w:val="24"/>
        </w:rPr>
        <w:t>能直接寻址的存储空间</w:t>
      </w:r>
    </w:p>
    <w:p w14:paraId="77C67A33" w14:textId="34EF4B5F"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计算机中所有程序都运行在内存中</w:t>
      </w:r>
    </w:p>
    <w:p w14:paraId="5B0692B7" w14:textId="62249E50" w:rsidR="00CF2C48" w:rsidRPr="00E510FC" w:rsidRDefault="00CF2C48" w:rsidP="00E510FC">
      <w:pPr>
        <w:pStyle w:val="a3"/>
        <w:widowControl/>
        <w:numPr>
          <w:ilvl w:val="0"/>
          <w:numId w:val="42"/>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操作系统本质是一个程序（软件），也会在内存中运行，随着计算机的启动，操作系统首先加载进内存，占用一定的内存空间，操作系统占用的内存空间是保护起来的，不允许别的进程访问</w:t>
      </w:r>
    </w:p>
    <w:p w14:paraId="21672FD0" w14:textId="33818CF0" w:rsidR="00E73DE4" w:rsidRPr="00E510FC" w:rsidRDefault="00E73DE4" w:rsidP="00E510FC">
      <w:pPr>
        <w:widowControl/>
        <w:spacing w:line="440" w:lineRule="exact"/>
        <w:jc w:val="left"/>
        <w:rPr>
          <w:rFonts w:ascii="Times New Roman" w:eastAsia="宋体" w:hAnsi="Times New Roman" w:cs="Times New Roman"/>
          <w:kern w:val="0"/>
          <w:sz w:val="24"/>
          <w:szCs w:val="24"/>
        </w:rPr>
      </w:pPr>
    </w:p>
    <w:p w14:paraId="0C08A3BD" w14:textId="31543B98" w:rsidR="001E77A4" w:rsidRPr="00E510FC" w:rsidRDefault="001E77A4" w:rsidP="00E510FC">
      <w:pPr>
        <w:widowControl/>
        <w:spacing w:line="440" w:lineRule="exact"/>
        <w:jc w:val="left"/>
        <w:rPr>
          <w:rFonts w:ascii="Times New Roman" w:eastAsia="宋体" w:hAnsi="Times New Roman" w:cs="Times New Roman"/>
          <w:kern w:val="0"/>
          <w:sz w:val="24"/>
          <w:szCs w:val="24"/>
        </w:rPr>
      </w:pPr>
    </w:p>
    <w:p w14:paraId="077F10AA" w14:textId="51CFC1B9" w:rsidR="001E77A4" w:rsidRPr="00E510FC" w:rsidRDefault="001E77A4"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方法区中存储的类信息是什么？</w:t>
      </w:r>
    </w:p>
    <w:p w14:paraId="2A47BE6F" w14:textId="18BC81EE"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类变量</w:t>
      </w:r>
    </w:p>
    <w:p w14:paraId="1BE76FE6" w14:textId="250FD28F" w:rsidR="001E77A4" w:rsidRPr="00E510FC" w:rsidRDefault="001E77A4" w:rsidP="00E510FC">
      <w:pPr>
        <w:pStyle w:val="a3"/>
        <w:widowControl/>
        <w:numPr>
          <w:ilvl w:val="0"/>
          <w:numId w:val="44"/>
        </w:numPr>
        <w:spacing w:line="440" w:lineRule="exact"/>
        <w:ind w:firstLineChars="0"/>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描述类的元数据</w:t>
      </w:r>
    </w:p>
    <w:p w14:paraId="6B0D7F0E" w14:textId="1BDE5853"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3BEF2BAA" w14:textId="616AE57C" w:rsidR="0015092D" w:rsidRPr="00E510FC" w:rsidRDefault="0015092D" w:rsidP="00E510FC">
      <w:pPr>
        <w:widowControl/>
        <w:spacing w:line="440" w:lineRule="exact"/>
        <w:jc w:val="left"/>
        <w:rPr>
          <w:rFonts w:ascii="Times New Roman" w:eastAsia="宋体" w:hAnsi="Times New Roman" w:cs="Times New Roman"/>
          <w:kern w:val="0"/>
          <w:sz w:val="24"/>
          <w:szCs w:val="24"/>
        </w:rPr>
      </w:pPr>
    </w:p>
    <w:p w14:paraId="077E934F" w14:textId="0519FE21" w:rsidR="00A76F28" w:rsidRPr="00E510FC" w:rsidRDefault="00A76F28" w:rsidP="00A20FE1">
      <w:pPr>
        <w:widowControl/>
        <w:jc w:val="left"/>
        <w:rPr>
          <w:rFonts w:ascii="Times New Roman" w:eastAsia="宋体" w:hAnsi="Times New Roman" w:cs="Times New Roman"/>
          <w:kern w:val="0"/>
          <w:sz w:val="24"/>
          <w:szCs w:val="24"/>
        </w:rPr>
      </w:pPr>
      <w:r w:rsidRPr="00E510FC">
        <w:rPr>
          <w:rFonts w:ascii="Times New Roman" w:eastAsia="宋体" w:hAnsi="Times New Roman" w:cs="Times New Roman"/>
          <w:noProof/>
          <w:sz w:val="24"/>
          <w:szCs w:val="24"/>
        </w:rPr>
        <w:drawing>
          <wp:inline distT="0" distB="0" distL="0" distR="0" wp14:anchorId="7A3EBF13" wp14:editId="3752F8A7">
            <wp:extent cx="5274310" cy="589026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5890260"/>
                    </a:xfrm>
                    <a:prstGeom prst="rect">
                      <a:avLst/>
                    </a:prstGeom>
                    <a:noFill/>
                    <a:ln>
                      <a:noFill/>
                    </a:ln>
                  </pic:spPr>
                </pic:pic>
              </a:graphicData>
            </a:graphic>
          </wp:inline>
        </w:drawing>
      </w:r>
    </w:p>
    <w:p w14:paraId="5136FB33" w14:textId="6808A344"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描述这段程序</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运行过程？</w:t>
      </w:r>
    </w:p>
    <w:p w14:paraId="5FD7FB1E"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首先</w:t>
      </w:r>
      <w:r w:rsidRPr="00E510FC">
        <w:rPr>
          <w:rFonts w:ascii="Times New Roman" w:eastAsia="宋体" w:hAnsi="Times New Roman" w:cs="Times New Roman"/>
          <w:kern w:val="0"/>
          <w:sz w:val="24"/>
          <w:szCs w:val="24"/>
        </w:rPr>
        <w:t>Kafa.java</w:t>
      </w:r>
      <w:r w:rsidRPr="00E510FC">
        <w:rPr>
          <w:rFonts w:ascii="Times New Roman" w:eastAsia="宋体" w:hAnsi="Times New Roman" w:cs="Times New Roman"/>
          <w:kern w:val="0"/>
          <w:sz w:val="24"/>
          <w:szCs w:val="24"/>
        </w:rPr>
        <w:t>通过</w:t>
      </w:r>
      <w:r w:rsidRPr="00E510FC">
        <w:rPr>
          <w:rFonts w:ascii="Times New Roman" w:eastAsia="宋体" w:hAnsi="Times New Roman" w:cs="Times New Roman"/>
          <w:kern w:val="0"/>
          <w:sz w:val="24"/>
          <w:szCs w:val="24"/>
        </w:rPr>
        <w:t>javac</w:t>
      </w:r>
      <w:r w:rsidRPr="00E510FC">
        <w:rPr>
          <w:rFonts w:ascii="Times New Roman" w:eastAsia="宋体" w:hAnsi="Times New Roman" w:cs="Times New Roman"/>
          <w:kern w:val="0"/>
          <w:sz w:val="24"/>
          <w:szCs w:val="24"/>
        </w:rPr>
        <w:t>命令编译成</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会得到两个</w:t>
      </w:r>
      <w:r w:rsidRPr="00E510FC">
        <w:rPr>
          <w:rFonts w:ascii="Times New Roman" w:eastAsia="宋体" w:hAnsi="Times New Roman" w:cs="Times New Roman"/>
          <w:kern w:val="0"/>
          <w:sz w:val="24"/>
          <w:szCs w:val="24"/>
        </w:rPr>
        <w:t>class</w:t>
      </w:r>
      <w:r w:rsidRPr="00E510FC">
        <w:rPr>
          <w:rFonts w:ascii="Times New Roman" w:eastAsia="宋体" w:hAnsi="Times New Roman" w:cs="Times New Roman"/>
          <w:kern w:val="0"/>
          <w:sz w:val="24"/>
          <w:szCs w:val="24"/>
        </w:rPr>
        <w:t>文件，</w:t>
      </w:r>
      <w:r w:rsidRPr="00E510FC">
        <w:rPr>
          <w:rFonts w:ascii="Times New Roman" w:eastAsia="宋体" w:hAnsi="Times New Roman" w:cs="Times New Roman"/>
          <w:kern w:val="0"/>
          <w:sz w:val="24"/>
          <w:szCs w:val="24"/>
        </w:rPr>
        <w:t>Kafa.class</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ReplicaManager.class</w:t>
      </w:r>
      <w:r w:rsidRPr="00E510FC">
        <w:rPr>
          <w:rFonts w:ascii="Times New Roman" w:eastAsia="宋体" w:hAnsi="Times New Roman" w:cs="Times New Roman"/>
          <w:kern w:val="0"/>
          <w:sz w:val="24"/>
          <w:szCs w:val="24"/>
        </w:rPr>
        <w:t>。</w:t>
      </w:r>
    </w:p>
    <w:p w14:paraId="01E41BBC" w14:textId="77777777" w:rsidR="00E510FC"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使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命令运行系统，操作系统会在后台启动一个</w:t>
      </w:r>
      <w:r w:rsidRPr="00E510FC">
        <w:rPr>
          <w:rFonts w:ascii="Times New Roman" w:eastAsia="宋体" w:hAnsi="Times New Roman" w:cs="Times New Roman"/>
          <w:kern w:val="0"/>
          <w:sz w:val="24"/>
          <w:szCs w:val="24"/>
        </w:rPr>
        <w:t>java.exe</w:t>
      </w:r>
      <w:r w:rsidRPr="00E510FC">
        <w:rPr>
          <w:rFonts w:ascii="Times New Roman" w:eastAsia="宋体" w:hAnsi="Times New Roman" w:cs="Times New Roman"/>
          <w:kern w:val="0"/>
          <w:sz w:val="24"/>
          <w:szCs w:val="24"/>
        </w:rPr>
        <w:t>的进程，并为其分配一定的内存，这个进程就是</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负责我们编写的系统的运行。</w:t>
      </w:r>
    </w:p>
    <w:p w14:paraId="1238D4C1" w14:textId="7BC9A5A1"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首先查找</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程序入口，发现它在</w:t>
      </w:r>
      <w:r w:rsidRPr="00E510FC">
        <w:rPr>
          <w:rFonts w:ascii="Times New Roman" w:eastAsia="宋体" w:hAnsi="Times New Roman" w:cs="Times New Roman"/>
          <w:kern w:val="0"/>
          <w:sz w:val="24"/>
          <w:szCs w:val="24"/>
        </w:rPr>
        <w:t>Kafa</w:t>
      </w:r>
      <w:r w:rsidRPr="00E510FC">
        <w:rPr>
          <w:rFonts w:ascii="Times New Roman" w:eastAsia="宋体" w:hAnsi="Times New Roman" w:cs="Times New Roman"/>
          <w:kern w:val="0"/>
          <w:sz w:val="24"/>
          <w:szCs w:val="24"/>
        </w:rPr>
        <w:t>类中，于是类加载器会首先加载</w:t>
      </w:r>
      <w:r w:rsidRPr="00E510FC">
        <w:rPr>
          <w:rFonts w:ascii="Times New Roman" w:eastAsia="宋体" w:hAnsi="Times New Roman" w:cs="Times New Roman"/>
          <w:kern w:val="0"/>
          <w:sz w:val="24"/>
          <w:szCs w:val="24"/>
        </w:rPr>
        <w:t>Kafka</w:t>
      </w:r>
      <w:r w:rsidRPr="00E510FC">
        <w:rPr>
          <w:rFonts w:ascii="Times New Roman" w:eastAsia="宋体" w:hAnsi="Times New Roman" w:cs="Times New Roman"/>
          <w:kern w:val="0"/>
          <w:sz w:val="24"/>
          <w:szCs w:val="24"/>
        </w:rPr>
        <w:t>类，然后启动一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为这个</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w:t>
      </w:r>
      <w:r w:rsidRPr="00E510FC">
        <w:rPr>
          <w:rFonts w:ascii="Times New Roman" w:eastAsia="宋体" w:hAnsi="Times New Roman" w:cs="Times New Roman"/>
          <w:kern w:val="0"/>
          <w:sz w:val="24"/>
          <w:szCs w:val="24"/>
        </w:rPr>
        <w:t>mian</w:t>
      </w:r>
      <w:r w:rsidRPr="00E510FC">
        <w:rPr>
          <w:rFonts w:ascii="Times New Roman" w:eastAsia="宋体" w:hAnsi="Times New Roman" w:cs="Times New Roman"/>
          <w:kern w:val="0"/>
          <w:sz w:val="24"/>
          <w:szCs w:val="24"/>
        </w:rPr>
        <w:t>线程栈，在该线程中调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该线程会在线程栈中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分配一个栈帧，保存</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信息和局部变量。同时</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字节码引擎会将字节码指令一条条指向，</w:t>
      </w:r>
      <w:r w:rsidRPr="00E510FC">
        <w:rPr>
          <w:rFonts w:ascii="Times New Roman" w:eastAsia="宋体" w:hAnsi="Times New Roman" w:cs="Times New Roman"/>
          <w:kern w:val="0"/>
          <w:sz w:val="24"/>
          <w:szCs w:val="24"/>
        </w:rPr>
        <w:t>JVM</w:t>
      </w:r>
      <w:r w:rsidRPr="00E510FC">
        <w:rPr>
          <w:rFonts w:ascii="Times New Roman" w:eastAsia="宋体" w:hAnsi="Times New Roman" w:cs="Times New Roman"/>
          <w:kern w:val="0"/>
          <w:sz w:val="24"/>
          <w:szCs w:val="24"/>
        </w:rPr>
        <w:t>会为</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分配一个程序计数器，用于记录本线程的字节码指令执行到了那一条。开始执行</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里面的代码，发现需要使用到</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类，于是类加载器将</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通过同样的验证、准备、解析、初始化阶段加载进内存，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的</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方法栈帧中会压入一个局部变量</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该变量是一个引用变量，存储的是地址，指向堆中的</w:t>
      </w:r>
      <w:r w:rsidRPr="00E510FC">
        <w:rPr>
          <w:rFonts w:ascii="Times New Roman" w:eastAsia="宋体" w:hAnsi="Times New Roman" w:cs="Times New Roman"/>
          <w:kern w:val="0"/>
          <w:sz w:val="24"/>
          <w:szCs w:val="24"/>
        </w:rPr>
        <w:t>new</w:t>
      </w:r>
      <w:r w:rsidRPr="00E510FC">
        <w:rPr>
          <w:rFonts w:ascii="Times New Roman" w:eastAsia="宋体" w:hAnsi="Times New Roman" w:cs="Times New Roman"/>
          <w:kern w:val="0"/>
          <w:sz w:val="24"/>
          <w:szCs w:val="24"/>
        </w:rPr>
        <w:t>出来的</w:t>
      </w:r>
      <w:r w:rsidRPr="00E510FC">
        <w:rPr>
          <w:rFonts w:ascii="Times New Roman" w:eastAsia="宋体" w:hAnsi="Times New Roman" w:cs="Times New Roman"/>
          <w:kern w:val="0"/>
          <w:sz w:val="24"/>
          <w:szCs w:val="24"/>
        </w:rPr>
        <w:t>ReplicaManager</w:t>
      </w:r>
      <w:r w:rsidRPr="00E510FC">
        <w:rPr>
          <w:rFonts w:ascii="Times New Roman" w:eastAsia="宋体" w:hAnsi="Times New Roman" w:cs="Times New Roman"/>
          <w:kern w:val="0"/>
          <w:sz w:val="24"/>
          <w:szCs w:val="24"/>
        </w:rPr>
        <w:t>对象。</w:t>
      </w:r>
    </w:p>
    <w:p w14:paraId="752FD427" w14:textId="2C32DB87" w:rsidR="00A76F28" w:rsidRPr="00E510FC" w:rsidRDefault="00A76F28"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该引用变量调用</w:t>
      </w:r>
      <w:r w:rsidRPr="00E510FC">
        <w:rPr>
          <w:rFonts w:ascii="Times New Roman" w:eastAsia="宋体" w:hAnsi="Times New Roman" w:cs="Times New Roman"/>
          <w:kern w:val="0"/>
          <w:sz w:val="24"/>
          <w:szCs w:val="24"/>
        </w:rPr>
        <w:t>loadReplicaFromDisk</w:t>
      </w:r>
      <w:r w:rsidRPr="00E510FC">
        <w:rPr>
          <w:rFonts w:ascii="Times New Roman" w:eastAsia="宋体" w:hAnsi="Times New Roman" w:cs="Times New Roman"/>
          <w:kern w:val="0"/>
          <w:sz w:val="24"/>
          <w:szCs w:val="24"/>
        </w:rPr>
        <w:t>方法，会在</w:t>
      </w:r>
      <w:r w:rsidRPr="00E510FC">
        <w:rPr>
          <w:rFonts w:ascii="Times New Roman" w:eastAsia="宋体" w:hAnsi="Times New Roman" w:cs="Times New Roman"/>
          <w:kern w:val="0"/>
          <w:sz w:val="24"/>
          <w:szCs w:val="24"/>
        </w:rPr>
        <w:t>main</w:t>
      </w:r>
      <w:r w:rsidRPr="00E510FC">
        <w:rPr>
          <w:rFonts w:ascii="Times New Roman" w:eastAsia="宋体" w:hAnsi="Times New Roman" w:cs="Times New Roman"/>
          <w:kern w:val="0"/>
          <w:sz w:val="24"/>
          <w:szCs w:val="24"/>
        </w:rPr>
        <w:t>线程栈中为该方法分配栈帧，栈帧中压入</w:t>
      </w:r>
      <w:r w:rsidRPr="00E510FC">
        <w:rPr>
          <w:rFonts w:ascii="Times New Roman" w:eastAsia="宋体" w:hAnsi="Times New Roman" w:cs="Times New Roman"/>
          <w:kern w:val="0"/>
          <w:sz w:val="24"/>
          <w:szCs w:val="24"/>
        </w:rPr>
        <w:t xml:space="preserve"> replicCount</w:t>
      </w:r>
      <w:r w:rsidRPr="00E510FC">
        <w:rPr>
          <w:rFonts w:ascii="Times New Roman" w:eastAsia="宋体" w:hAnsi="Times New Roman" w:cs="Times New Roman"/>
          <w:kern w:val="0"/>
          <w:sz w:val="24"/>
          <w:szCs w:val="24"/>
        </w:rPr>
        <w:t>局部变量，当该方法运行结束后，会出栈。</w:t>
      </w:r>
    </w:p>
    <w:p w14:paraId="07E43887"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1C16DDDB" w14:textId="77777777" w:rsidR="00A76F28" w:rsidRPr="00E510FC" w:rsidRDefault="00A76F28" w:rsidP="00E510FC">
      <w:pPr>
        <w:widowControl/>
        <w:spacing w:line="440" w:lineRule="exact"/>
        <w:jc w:val="left"/>
        <w:rPr>
          <w:rFonts w:ascii="Times New Roman" w:eastAsia="宋体" w:hAnsi="Times New Roman" w:cs="Times New Roman"/>
          <w:kern w:val="0"/>
          <w:sz w:val="24"/>
          <w:szCs w:val="24"/>
        </w:rPr>
      </w:pPr>
    </w:p>
    <w:p w14:paraId="5CF29FE2" w14:textId="1DE6033C" w:rsidR="0015092D" w:rsidRPr="00E510FC" w:rsidRDefault="0015092D" w:rsidP="00E510FC">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我们在</w:t>
      </w:r>
      <w:r w:rsidRPr="00E510FC">
        <w:rPr>
          <w:rFonts w:ascii="Times New Roman" w:eastAsia="宋体" w:hAnsi="Times New Roman" w:cs="Times New Roman"/>
          <w:kern w:val="0"/>
          <w:sz w:val="24"/>
          <w:szCs w:val="24"/>
        </w:rPr>
        <w:t>Java</w:t>
      </w:r>
      <w:r w:rsidRPr="00E510FC">
        <w:rPr>
          <w:rFonts w:ascii="Times New Roman" w:eastAsia="宋体" w:hAnsi="Times New Roman" w:cs="Times New Roman"/>
          <w:kern w:val="0"/>
          <w:sz w:val="24"/>
          <w:szCs w:val="24"/>
        </w:rPr>
        <w:t>堆内存中分配的那些对象，到底会占用多少内存？一般怎么来计算和估算我们系统创建对象内存占用的一个压力？</w:t>
      </w:r>
    </w:p>
    <w:p w14:paraId="73DBC279" w14:textId="3426EF28" w:rsidR="0015092D" w:rsidRPr="00E510FC"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对象占用的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本身的信息占用空间</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对象的实例变量占用空间</w:t>
      </w:r>
    </w:p>
    <w:p w14:paraId="018047EF" w14:textId="59B8A737" w:rsidR="001E77A4" w:rsidRDefault="001E77A4" w:rsidP="00E510FC">
      <w:pPr>
        <w:widowControl/>
        <w:spacing w:line="440" w:lineRule="exact"/>
        <w:jc w:val="left"/>
        <w:rPr>
          <w:rFonts w:ascii="Times New Roman" w:eastAsia="宋体" w:hAnsi="Times New Roman" w:cs="Times New Roman"/>
          <w:kern w:val="0"/>
          <w:sz w:val="24"/>
          <w:szCs w:val="24"/>
        </w:rPr>
      </w:pPr>
    </w:p>
    <w:p w14:paraId="1BF3E1EB" w14:textId="77777777" w:rsidR="005472AC" w:rsidRPr="00E510FC" w:rsidRDefault="005472AC" w:rsidP="00E510FC">
      <w:pPr>
        <w:widowControl/>
        <w:spacing w:line="440" w:lineRule="exact"/>
        <w:jc w:val="left"/>
        <w:rPr>
          <w:rFonts w:ascii="Times New Roman" w:eastAsia="宋体" w:hAnsi="Times New Roman" w:cs="Times New Roman"/>
          <w:kern w:val="0"/>
          <w:sz w:val="24"/>
          <w:szCs w:val="24"/>
        </w:rPr>
      </w:pPr>
    </w:p>
    <w:p w14:paraId="706D95DE" w14:textId="6E6CC78D" w:rsidR="00E73DE4"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垃圾回收机制？</w:t>
      </w:r>
    </w:p>
    <w:p w14:paraId="46F43EC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自身由垃圾回收机制，它是一个后台自动运行的线程，只要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自带一个垃圾回收的线程。这个线程会在后台不断检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内存中的各种实例对象，是否有人引用，如果一个对象没有任何一个局部变量指向它，也没有任何静态变量，包括常量等指向它，那么这个垃圾回收线程，就会把这个没人指向的对象给回收掉，从内存中清楚掉，让他不占用任何资源。</w:t>
      </w:r>
    </w:p>
    <w:p w14:paraId="3E879FAE" w14:textId="77777777" w:rsidR="008D06CB"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就是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没有任何变量指向的对象。</w:t>
      </w:r>
    </w:p>
    <w:p w14:paraId="5E307018" w14:textId="231A2EF1" w:rsidR="0017663E" w:rsidRDefault="008F379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垃圾回收机制：垃圾回收线程会在后台定期回收垃圾，不断释放内存资源</w:t>
      </w:r>
    </w:p>
    <w:p w14:paraId="173B064D" w14:textId="77777777" w:rsidR="008F379D" w:rsidRDefault="008F379D" w:rsidP="00E510FC">
      <w:pPr>
        <w:widowControl/>
        <w:spacing w:line="440" w:lineRule="exact"/>
        <w:jc w:val="left"/>
        <w:rPr>
          <w:rFonts w:ascii="Times New Roman" w:eastAsia="宋体" w:hAnsi="Times New Roman" w:cs="Times New Roman"/>
          <w:kern w:val="0"/>
          <w:sz w:val="24"/>
          <w:szCs w:val="24"/>
        </w:rPr>
      </w:pPr>
    </w:p>
    <w:p w14:paraId="2BB36C1A" w14:textId="1D46DBAB" w:rsidR="0017663E" w:rsidRDefault="0017663E" w:rsidP="00E510FC">
      <w:pPr>
        <w:widowControl/>
        <w:spacing w:line="440" w:lineRule="exact"/>
        <w:jc w:val="left"/>
        <w:rPr>
          <w:rFonts w:ascii="Times New Roman" w:eastAsia="宋体" w:hAnsi="Times New Roman" w:cs="Times New Roman"/>
          <w:kern w:val="0"/>
          <w:sz w:val="24"/>
          <w:szCs w:val="24"/>
        </w:rPr>
      </w:pPr>
    </w:p>
    <w:p w14:paraId="4265FEC5" w14:textId="43E98596" w:rsidR="0017663E" w:rsidRDefault="001766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需要垃圾回收机制？</w:t>
      </w:r>
    </w:p>
    <w:p w14:paraId="70B693F2" w14:textId="60562A55" w:rsidR="0017663E" w:rsidRDefault="008D06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某个方法执行完退出栈帧后，里面局部变量也会出栈，而局部变量执行的堆内存中的对象不会自己消失，这些对象没有任何局部变量、静态变量、常量引用，是不可操作的对象，被称为垃圾。如果没有垃圾回收对象，这些不能被操作的对象会</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越来越多，而内存资源是有限的，最终导致堆区堆满垃圾对象，而无法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3D3897">
        <w:rPr>
          <w:rFonts w:ascii="Times New Roman" w:eastAsia="宋体" w:hAnsi="Times New Roman" w:cs="Times New Roman" w:hint="eastAsia"/>
          <w:kern w:val="0"/>
          <w:sz w:val="24"/>
          <w:szCs w:val="24"/>
        </w:rPr>
        <w:t>垃圾回收机制就应运而生，它是</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自带的一个线程，随着</w:t>
      </w:r>
      <w:r w:rsidR="003D3897">
        <w:rPr>
          <w:rFonts w:ascii="Times New Roman" w:eastAsia="宋体" w:hAnsi="Times New Roman" w:cs="Times New Roman" w:hint="eastAsia"/>
          <w:kern w:val="0"/>
          <w:sz w:val="24"/>
          <w:szCs w:val="24"/>
        </w:rPr>
        <w:t>JVM</w:t>
      </w:r>
      <w:r w:rsidR="003D3897">
        <w:rPr>
          <w:rFonts w:ascii="Times New Roman" w:eastAsia="宋体" w:hAnsi="Times New Roman" w:cs="Times New Roman" w:hint="eastAsia"/>
          <w:kern w:val="0"/>
          <w:sz w:val="24"/>
          <w:szCs w:val="24"/>
        </w:rPr>
        <w:t>启动自动在后台启动，他会的查看堆中的对象是否由变量引用，如果没有就视为垃圾，然后定期的进行清理，以保证内存资源合理的利用。</w:t>
      </w:r>
    </w:p>
    <w:p w14:paraId="34B0F2E5" w14:textId="05A184BB" w:rsidR="0017663E" w:rsidRDefault="00504E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区中的对象会被垃圾回收，那么加载到方法区中的类会被垃圾回收机制回收吗，什么时候回收呢？</w:t>
      </w:r>
    </w:p>
    <w:p w14:paraId="700E0D19" w14:textId="3F12829E"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回收。满足以下三个条件时：</w:t>
      </w:r>
    </w:p>
    <w:p w14:paraId="4429B121" w14:textId="64AC84F0"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sidRPr="009939F6">
        <w:rPr>
          <w:rFonts w:ascii="Times New Roman" w:eastAsia="宋体" w:hAnsi="Times New Roman" w:cs="Times New Roman" w:hint="eastAsia"/>
          <w:kern w:val="0"/>
          <w:sz w:val="24"/>
          <w:szCs w:val="24"/>
        </w:rPr>
        <w:t>该类的所有实例化对象都已经</w:t>
      </w: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堆中回收</w:t>
      </w:r>
    </w:p>
    <w:p w14:paraId="11CF9585" w14:textId="21FEB05B" w:rsid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类加载器已经被回收</w:t>
      </w:r>
    </w:p>
    <w:p w14:paraId="42C04C27" w14:textId="10E93B98" w:rsidR="009939F6" w:rsidRPr="009939F6" w:rsidRDefault="009939F6" w:rsidP="009939F6">
      <w:pPr>
        <w:pStyle w:val="a3"/>
        <w:widowControl/>
        <w:numPr>
          <w:ilvl w:val="0"/>
          <w:numId w:val="4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没有任何</w:t>
      </w:r>
      <w:r w:rsidR="00A07844">
        <w:rPr>
          <w:rFonts w:ascii="Times New Roman" w:eastAsia="宋体" w:hAnsi="Times New Roman" w:cs="Times New Roman" w:hint="eastAsia"/>
          <w:kern w:val="0"/>
          <w:sz w:val="24"/>
          <w:szCs w:val="24"/>
        </w:rPr>
        <w:t>变量引用</w:t>
      </w:r>
    </w:p>
    <w:p w14:paraId="078A2F5B" w14:textId="7443BE83" w:rsidR="0017663E" w:rsidRDefault="0017663E" w:rsidP="00E510FC">
      <w:pPr>
        <w:widowControl/>
        <w:spacing w:line="440" w:lineRule="exact"/>
        <w:jc w:val="left"/>
        <w:rPr>
          <w:rFonts w:ascii="Times New Roman" w:eastAsia="宋体" w:hAnsi="Times New Roman" w:cs="Times New Roman"/>
          <w:kern w:val="0"/>
          <w:sz w:val="24"/>
          <w:szCs w:val="24"/>
        </w:rPr>
      </w:pPr>
    </w:p>
    <w:p w14:paraId="65F09608"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1DE62EA" w14:textId="09BC7CA1"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化子类，父类会初始化吗？</w:t>
      </w:r>
    </w:p>
    <w:p w14:paraId="1F05E98F" w14:textId="7A898CCD" w:rsidR="00BD1E89" w:rsidRDefault="00BD1E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会初始化，但此时父类和子类都是初始化同一快内存区域，所以初始化两次（或多次），只会产生一个对象。</w:t>
      </w:r>
    </w:p>
    <w:p w14:paraId="09EB9401" w14:textId="2D99A3D6" w:rsidR="006E254F" w:rsidRDefault="006E254F" w:rsidP="00E510FC">
      <w:pPr>
        <w:widowControl/>
        <w:spacing w:line="440" w:lineRule="exact"/>
        <w:jc w:val="left"/>
        <w:rPr>
          <w:rFonts w:ascii="Times New Roman" w:eastAsia="宋体" w:hAnsi="Times New Roman" w:cs="Times New Roman"/>
          <w:kern w:val="0"/>
          <w:sz w:val="24"/>
          <w:szCs w:val="24"/>
        </w:rPr>
      </w:pPr>
    </w:p>
    <w:p w14:paraId="7A2F086E" w14:textId="0C85D55C" w:rsidR="006E254F" w:rsidRDefault="006E254F" w:rsidP="00E510FC">
      <w:pPr>
        <w:widowControl/>
        <w:spacing w:line="440" w:lineRule="exact"/>
        <w:jc w:val="left"/>
        <w:rPr>
          <w:rFonts w:ascii="Times New Roman" w:eastAsia="宋体" w:hAnsi="Times New Roman" w:cs="Times New Roman"/>
          <w:kern w:val="0"/>
          <w:sz w:val="24"/>
          <w:szCs w:val="24"/>
        </w:rPr>
      </w:pPr>
    </w:p>
    <w:p w14:paraId="0556DE5A" w14:textId="2B586A9B"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双亲委派机制？</w:t>
      </w:r>
    </w:p>
    <w:p w14:paraId="79FE91E0" w14:textId="7738D7A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双亲委派机制可以防止类加载器重复加载类。</w:t>
      </w:r>
    </w:p>
    <w:p w14:paraId="74E29F7D" w14:textId="5AB5A0FE" w:rsidR="006E254F" w:rsidRDefault="006E254F" w:rsidP="00E510FC">
      <w:pPr>
        <w:widowControl/>
        <w:spacing w:line="440" w:lineRule="exact"/>
        <w:jc w:val="left"/>
        <w:rPr>
          <w:rFonts w:ascii="Times New Roman" w:eastAsia="宋体" w:hAnsi="Times New Roman" w:cs="Times New Roman"/>
          <w:kern w:val="0"/>
          <w:sz w:val="24"/>
          <w:szCs w:val="24"/>
        </w:rPr>
      </w:pPr>
    </w:p>
    <w:p w14:paraId="04EE1834" w14:textId="04ABFC4A" w:rsidR="006E254F" w:rsidRDefault="006E254F" w:rsidP="00E510FC">
      <w:pPr>
        <w:widowControl/>
        <w:spacing w:line="440" w:lineRule="exact"/>
        <w:jc w:val="left"/>
        <w:rPr>
          <w:rFonts w:ascii="Times New Roman" w:eastAsia="宋体" w:hAnsi="Times New Roman" w:cs="Times New Roman"/>
          <w:kern w:val="0"/>
          <w:sz w:val="24"/>
          <w:szCs w:val="24"/>
        </w:rPr>
      </w:pPr>
    </w:p>
    <w:p w14:paraId="54FA64BE" w14:textId="5B0B668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支持动态部署和静态部署，阐述这两者的区别？</w:t>
      </w:r>
    </w:p>
    <w:p w14:paraId="5F6876FF" w14:textId="0807D273"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部署，又称热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运行时部署或更新应用。</w:t>
      </w:r>
    </w:p>
    <w:p w14:paraId="2F212985" w14:textId="71D1AE65"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指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启动时加载和部署应用。</w:t>
      </w:r>
    </w:p>
    <w:p w14:paraId="141C4052" w14:textId="11D82272"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配置的热部署，则直接将</w:t>
      </w:r>
      <w:r>
        <w:rPr>
          <w:rFonts w:ascii="Times New Roman" w:eastAsia="宋体" w:hAnsi="Times New Roman" w:cs="Times New Roman" w:hint="eastAsia"/>
          <w:kern w:val="0"/>
          <w:sz w:val="24"/>
          <w:szCs w:val="24"/>
        </w:rPr>
        <w:t>war</w:t>
      </w:r>
      <w:r>
        <w:rPr>
          <w:rFonts w:ascii="Times New Roman" w:eastAsia="宋体" w:hAnsi="Times New Roman" w:cs="Times New Roman" w:hint="eastAsia"/>
          <w:kern w:val="0"/>
          <w:sz w:val="24"/>
          <w:szCs w:val="24"/>
        </w:rPr>
        <w:t>包放入</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会自动检测到新的系统，自动部署或更新应用，无需重新启动</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p>
    <w:p w14:paraId="2BAE1AE0" w14:textId="5BF40424" w:rsidR="006E254F" w:rsidRDefault="006E25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配置的时静态部署，更新或部署新的项目时，需要停止</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容器，将新系统放在</w:t>
      </w:r>
      <w:r>
        <w:rPr>
          <w:rFonts w:ascii="Times New Roman" w:eastAsia="宋体" w:hAnsi="Times New Roman" w:cs="Times New Roman" w:hint="eastAsia"/>
          <w:kern w:val="0"/>
          <w:sz w:val="24"/>
          <w:szCs w:val="24"/>
        </w:rPr>
        <w:t>webapp</w:t>
      </w:r>
      <w:r>
        <w:rPr>
          <w:rFonts w:ascii="Times New Roman" w:eastAsia="宋体" w:hAnsi="Times New Roman" w:cs="Times New Roman" w:hint="eastAsia"/>
          <w:kern w:val="0"/>
          <w:sz w:val="24"/>
          <w:szCs w:val="24"/>
        </w:rPr>
        <w:t>目录下之后再启动容器。</w:t>
      </w:r>
    </w:p>
    <w:p w14:paraId="3B4FC760" w14:textId="18AD60DF"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热部署：运行时，无需重启</w:t>
      </w:r>
      <w:r>
        <w:rPr>
          <w:rFonts w:ascii="Times New Roman" w:eastAsia="宋体" w:hAnsi="Times New Roman" w:cs="Times New Roman" w:hint="eastAsia"/>
          <w:kern w:val="0"/>
          <w:sz w:val="24"/>
          <w:szCs w:val="24"/>
        </w:rPr>
        <w:t>tomcat</w:t>
      </w:r>
    </w:p>
    <w:p w14:paraId="4E69F964" w14:textId="183C1DD6" w:rsidR="002A4A01"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静态部署：启动时，需要重启</w:t>
      </w:r>
      <w:r>
        <w:rPr>
          <w:rFonts w:ascii="Times New Roman" w:eastAsia="宋体" w:hAnsi="Times New Roman" w:cs="Times New Roman" w:hint="eastAsia"/>
          <w:kern w:val="0"/>
          <w:sz w:val="24"/>
          <w:szCs w:val="24"/>
        </w:rPr>
        <w:t>tomcat</w:t>
      </w:r>
    </w:p>
    <w:p w14:paraId="49B02337" w14:textId="0543C5C2" w:rsidR="006E254F" w:rsidRDefault="006E254F" w:rsidP="00E510FC">
      <w:pPr>
        <w:widowControl/>
        <w:spacing w:line="440" w:lineRule="exact"/>
        <w:jc w:val="left"/>
        <w:rPr>
          <w:rFonts w:ascii="Times New Roman" w:eastAsia="宋体" w:hAnsi="Times New Roman" w:cs="Times New Roman"/>
          <w:kern w:val="0"/>
          <w:sz w:val="24"/>
          <w:szCs w:val="24"/>
        </w:rPr>
      </w:pPr>
    </w:p>
    <w:p w14:paraId="14064F9D" w14:textId="75F2E999" w:rsidR="006E254F" w:rsidRDefault="002A4A0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内存泄漏？</w:t>
      </w:r>
    </w:p>
    <w:p w14:paraId="02F894A9" w14:textId="5471B725" w:rsidR="002A4A01"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程序没有释放已经不再使用的内存。</w:t>
      </w:r>
    </w:p>
    <w:p w14:paraId="298BDDBC" w14:textId="50DE936D"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常发生在创建一个对象，不再使用这个对象后却没有删除它。</w:t>
      </w:r>
    </w:p>
    <w:p w14:paraId="05CAB024" w14:textId="5476F3F7" w:rsid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之所以叫泄漏，可以理解为对于程序员来说，随着没有释放的垃圾内存越来越多，好像可使用的内存在减少，就像泄漏一样。</w:t>
      </w:r>
    </w:p>
    <w:p w14:paraId="727A33B4" w14:textId="35CB1CB6" w:rsidR="00D34F19" w:rsidRPr="00D34F19" w:rsidRDefault="00D34F1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泄漏会导致内存溢出问题</w:t>
      </w:r>
    </w:p>
    <w:p w14:paraId="0A8AAA17" w14:textId="77777777" w:rsidR="006E254F" w:rsidRDefault="006E254F" w:rsidP="00E510FC">
      <w:pPr>
        <w:widowControl/>
        <w:spacing w:line="440" w:lineRule="exact"/>
        <w:jc w:val="left"/>
        <w:rPr>
          <w:rFonts w:ascii="Times New Roman" w:eastAsia="宋体" w:hAnsi="Times New Roman" w:cs="Times New Roman"/>
          <w:kern w:val="0"/>
          <w:sz w:val="24"/>
          <w:szCs w:val="24"/>
        </w:rPr>
      </w:pPr>
    </w:p>
    <w:p w14:paraId="35F4E082" w14:textId="0E55A4A9" w:rsidR="00320FF1" w:rsidRDefault="00320FF1" w:rsidP="00E510FC">
      <w:pPr>
        <w:widowControl/>
        <w:spacing w:line="440" w:lineRule="exact"/>
        <w:jc w:val="left"/>
        <w:rPr>
          <w:rFonts w:ascii="Times New Roman" w:eastAsia="宋体" w:hAnsi="Times New Roman" w:cs="Times New Roman"/>
          <w:kern w:val="0"/>
          <w:sz w:val="24"/>
          <w:szCs w:val="24"/>
        </w:rPr>
      </w:pPr>
    </w:p>
    <w:p w14:paraId="069A9B2C" w14:textId="4F9F89FD" w:rsidR="00320FF1" w:rsidRDefault="00320FF1" w:rsidP="00E510FC">
      <w:pPr>
        <w:widowControl/>
        <w:spacing w:line="440" w:lineRule="exact"/>
        <w:jc w:val="left"/>
        <w:rPr>
          <w:rFonts w:ascii="Times New Roman" w:eastAsia="宋体" w:hAnsi="Times New Roman" w:cs="Times New Roman"/>
          <w:kern w:val="0"/>
          <w:sz w:val="24"/>
          <w:szCs w:val="24"/>
        </w:rPr>
      </w:pPr>
      <w:r w:rsidRPr="00320FF1">
        <w:rPr>
          <w:rFonts w:ascii="Times New Roman" w:eastAsia="宋体" w:hAnsi="Times New Roman" w:cs="Times New Roman" w:hint="eastAsia"/>
          <w:kern w:val="0"/>
          <w:sz w:val="24"/>
          <w:szCs w:val="24"/>
        </w:rPr>
        <w:t>类加载器有三层，如果在第二层的类加载器可以加载这些类的话，就没有必要往上去找他的父类加载吗？</w:t>
      </w:r>
    </w:p>
    <w:p w14:paraId="367D7C03" w14:textId="0EC03F87" w:rsidR="00320FF1" w:rsidRDefault="00320F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对，第二层如果不是顶层类加载器的话，不管自己能不能加载，都会让父级类加载器先去加载，知道传递到顶层类加载器，如果顶层类加载器能够加载，就直接加载，如果不能够加载就下放，重复这个过程。</w:t>
      </w:r>
    </w:p>
    <w:p w14:paraId="58D85A36" w14:textId="77777777" w:rsidR="00320FF1" w:rsidRDefault="00320FF1" w:rsidP="00E510FC">
      <w:pPr>
        <w:widowControl/>
        <w:spacing w:line="440" w:lineRule="exact"/>
        <w:jc w:val="left"/>
        <w:rPr>
          <w:rFonts w:ascii="Times New Roman" w:eastAsia="宋体" w:hAnsi="Times New Roman" w:cs="Times New Roman"/>
          <w:kern w:val="0"/>
          <w:sz w:val="24"/>
          <w:szCs w:val="24"/>
        </w:rPr>
      </w:pPr>
    </w:p>
    <w:p w14:paraId="3C2E0E08" w14:textId="2009CDF1" w:rsidR="00504E76" w:rsidRDefault="00504E76" w:rsidP="00E510FC">
      <w:pPr>
        <w:widowControl/>
        <w:spacing w:line="440" w:lineRule="exact"/>
        <w:jc w:val="left"/>
        <w:rPr>
          <w:rFonts w:ascii="Times New Roman" w:eastAsia="宋体" w:hAnsi="Times New Roman" w:cs="Times New Roman"/>
          <w:kern w:val="0"/>
          <w:sz w:val="24"/>
          <w:szCs w:val="24"/>
        </w:rPr>
      </w:pPr>
    </w:p>
    <w:p w14:paraId="332E59FD" w14:textId="14148347"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年轻代、老年代、永久代？</w:t>
      </w:r>
    </w:p>
    <w:p w14:paraId="71FD093D" w14:textId="1006678E"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的一个分代模型</w:t>
      </w:r>
    </w:p>
    <w:p w14:paraId="60BF6E14" w14:textId="421435C1" w:rsidR="00E10489" w:rsidRDefault="00E1048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我们代码中创建的对象，大部分都是存货周期很短的，随着方法调用的结束，该对象没有任何变量指向，成为垃圾，被回收。</w:t>
      </w:r>
    </w:p>
    <w:p w14:paraId="0AE5D371" w14:textId="3CBE92C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存活很短的对象：局部变量指向</w:t>
      </w:r>
    </w:p>
    <w:p w14:paraId="54F95AF0" w14:textId="31E97F9E"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要存活很久的对象：静态变量指向</w:t>
      </w:r>
    </w:p>
    <w:p w14:paraId="65D1AC2F" w14:textId="6143CAE7" w:rsidR="00491347" w:rsidRDefault="0049134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编写代码方式不同，创建和使用对象的方式不同，不同对象有不同的生命周期。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堆内存区域划分成了两块区域：老年代，年轻代</w:t>
      </w:r>
    </w:p>
    <w:p w14:paraId="00CBD783" w14:textId="438299A3" w:rsidR="00491347"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长期存在的对象</w:t>
      </w:r>
    </w:p>
    <w:p w14:paraId="044CE832" w14:textId="4653848D"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年轻代：很快要被收回的对象</w:t>
      </w:r>
    </w:p>
    <w:p w14:paraId="0D10FBBA" w14:textId="454CFC8B"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方法区，存放类信息</w:t>
      </w:r>
    </w:p>
    <w:p w14:paraId="662DFD8B" w14:textId="4E334F8B" w:rsidR="00DA7471" w:rsidRDefault="00DA747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sidR="00D17950">
        <w:rPr>
          <w:rFonts w:ascii="Times New Roman" w:eastAsia="宋体" w:hAnsi="Times New Roman" w:cs="Times New Roman" w:hint="eastAsia"/>
          <w:kern w:val="0"/>
          <w:sz w:val="24"/>
          <w:szCs w:val="24"/>
        </w:rPr>
        <w:t>大部分</w:t>
      </w:r>
      <w:r>
        <w:rPr>
          <w:rFonts w:ascii="Times New Roman" w:eastAsia="宋体" w:hAnsi="Times New Roman" w:cs="Times New Roman" w:hint="eastAsia"/>
          <w:kern w:val="0"/>
          <w:sz w:val="24"/>
          <w:szCs w:val="24"/>
        </w:rPr>
        <w:t>新创建的对象都在年轻代，经过一段时间的运行，一些对象没有任何变量引用，变成垃圾，而少部分对象任然被引用，这通常是被静态变量引用，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部分对象从年轻代移动至老年代，并对年轻代的对象做一次清理。</w:t>
      </w:r>
    </w:p>
    <w:p w14:paraId="174D66BD" w14:textId="0F6B2C7E" w:rsidR="009939F6" w:rsidRDefault="009939F6" w:rsidP="00E510FC">
      <w:pPr>
        <w:widowControl/>
        <w:spacing w:line="440" w:lineRule="exact"/>
        <w:jc w:val="left"/>
        <w:rPr>
          <w:rFonts w:ascii="Times New Roman" w:eastAsia="宋体" w:hAnsi="Times New Roman" w:cs="Times New Roman"/>
          <w:kern w:val="0"/>
          <w:sz w:val="24"/>
          <w:szCs w:val="24"/>
        </w:rPr>
      </w:pPr>
    </w:p>
    <w:p w14:paraId="1D968A5C" w14:textId="3346A1D2" w:rsidR="009939F6" w:rsidRDefault="009939F6" w:rsidP="00E510FC">
      <w:pPr>
        <w:widowControl/>
        <w:spacing w:line="440" w:lineRule="exact"/>
        <w:jc w:val="left"/>
        <w:rPr>
          <w:rFonts w:ascii="Times New Roman" w:eastAsia="宋体" w:hAnsi="Times New Roman" w:cs="Times New Roman"/>
          <w:kern w:val="0"/>
          <w:sz w:val="24"/>
          <w:szCs w:val="24"/>
        </w:rPr>
      </w:pPr>
    </w:p>
    <w:p w14:paraId="37BACA2F" w14:textId="61263E34"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区分老年代和年轻代呢？</w:t>
      </w:r>
    </w:p>
    <w:p w14:paraId="6102ADFF" w14:textId="2121F820"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跟垃圾回收机制有关，因为对于不同生命周期的对象有不同的垃圾回收算法，所以通过区域来管理对象，方便算法的执行。年轻代和老年代分别进行垃圾回收。</w:t>
      </w:r>
    </w:p>
    <w:p w14:paraId="4C907472" w14:textId="168F0E55" w:rsidR="009939F6" w:rsidRDefault="009939F6" w:rsidP="00E510FC">
      <w:pPr>
        <w:widowControl/>
        <w:spacing w:line="440" w:lineRule="exact"/>
        <w:jc w:val="left"/>
        <w:rPr>
          <w:rFonts w:ascii="Times New Roman" w:eastAsia="宋体" w:hAnsi="Times New Roman" w:cs="Times New Roman"/>
          <w:kern w:val="0"/>
          <w:sz w:val="24"/>
          <w:szCs w:val="24"/>
        </w:rPr>
      </w:pPr>
    </w:p>
    <w:p w14:paraId="09259B43" w14:textId="02C21EA7" w:rsidR="00D17950" w:rsidRDefault="00D17950" w:rsidP="00E510FC">
      <w:pPr>
        <w:widowControl/>
        <w:spacing w:line="440" w:lineRule="exact"/>
        <w:jc w:val="left"/>
        <w:rPr>
          <w:rFonts w:ascii="Times New Roman" w:eastAsia="宋体" w:hAnsi="Times New Roman" w:cs="Times New Roman"/>
          <w:kern w:val="0"/>
          <w:sz w:val="24"/>
          <w:szCs w:val="24"/>
        </w:rPr>
      </w:pPr>
    </w:p>
    <w:p w14:paraId="6C1EA0D1" w14:textId="30C21502"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什么时候会进入年轻代，什么时候会进入老年代？</w:t>
      </w:r>
    </w:p>
    <w:p w14:paraId="33772DB2" w14:textId="1493087C" w:rsidR="009939F6"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大部分的正常对象，都是优先在年轻代分配内存</w:t>
      </w:r>
    </w:p>
    <w:p w14:paraId="66550F3C" w14:textId="4F533F03" w:rsidR="00DF7210" w:rsidRDefault="00DF7210" w:rsidP="00E510FC">
      <w:pPr>
        <w:widowControl/>
        <w:spacing w:line="440" w:lineRule="exact"/>
        <w:jc w:val="left"/>
        <w:rPr>
          <w:rFonts w:ascii="Times New Roman" w:eastAsia="宋体" w:hAnsi="Times New Roman" w:cs="Times New Roman"/>
          <w:kern w:val="0"/>
          <w:sz w:val="24"/>
          <w:szCs w:val="24"/>
        </w:rPr>
      </w:pPr>
    </w:p>
    <w:p w14:paraId="47A52E0E" w14:textId="26E4B25E" w:rsidR="00DF7210" w:rsidRDefault="00DF7210" w:rsidP="00E510FC">
      <w:pPr>
        <w:widowControl/>
        <w:spacing w:line="440" w:lineRule="exact"/>
        <w:jc w:val="left"/>
        <w:rPr>
          <w:rFonts w:ascii="Times New Roman" w:eastAsia="宋体" w:hAnsi="Times New Roman" w:cs="Times New Roman"/>
          <w:kern w:val="0"/>
          <w:sz w:val="24"/>
          <w:szCs w:val="24"/>
        </w:rPr>
      </w:pPr>
    </w:p>
    <w:p w14:paraId="2E9B8D7A" w14:textId="357693F4"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机制触发条件？</w:t>
      </w:r>
    </w:p>
    <w:p w14:paraId="2116B4B6" w14:textId="58347EBA" w:rsidR="00DF7210" w:rsidRDefault="00DF721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年轻代里面的对象没有任何引用时，并不会立马进行清理，当年轻代堆积了大量的实例对象，然后程序员想在</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对象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发现年轻代里面的内存不够了，此时就会让垃圾回收线程做一次垃圾回收，这个对年轻代里面的垃圾回收叫做</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它会尝试把新生代中没有人引用的对象给回收掉。</w:t>
      </w:r>
      <w:r w:rsidR="00F8123D">
        <w:rPr>
          <w:rFonts w:ascii="Times New Roman" w:eastAsia="宋体" w:hAnsi="Times New Roman" w:cs="Times New Roman" w:hint="eastAsia"/>
          <w:kern w:val="0"/>
          <w:sz w:val="24"/>
          <w:szCs w:val="24"/>
        </w:rPr>
        <w:t>我们在代码中创建的对象大多时生命周期很短的对象，大量对象创建引发新生代内存空间不足，然后垃圾回收机制进行</w:t>
      </w:r>
      <w:r w:rsidR="00F8123D">
        <w:rPr>
          <w:rFonts w:ascii="Times New Roman" w:eastAsia="宋体" w:hAnsi="Times New Roman" w:cs="Times New Roman" w:hint="eastAsia"/>
          <w:kern w:val="0"/>
          <w:sz w:val="24"/>
          <w:szCs w:val="24"/>
        </w:rPr>
        <w:t>Young</w:t>
      </w:r>
      <w:r w:rsidR="00F8123D">
        <w:rPr>
          <w:rFonts w:ascii="Times New Roman" w:eastAsia="宋体" w:hAnsi="Times New Roman" w:cs="Times New Roman"/>
          <w:kern w:val="0"/>
          <w:sz w:val="24"/>
          <w:szCs w:val="24"/>
        </w:rPr>
        <w:t xml:space="preserve"> </w:t>
      </w:r>
      <w:r w:rsidR="00F8123D">
        <w:rPr>
          <w:rFonts w:ascii="Times New Roman" w:eastAsia="宋体" w:hAnsi="Times New Roman" w:cs="Times New Roman" w:hint="eastAsia"/>
          <w:kern w:val="0"/>
          <w:sz w:val="24"/>
          <w:szCs w:val="24"/>
        </w:rPr>
        <w:t>GC</w:t>
      </w:r>
      <w:r w:rsidR="00F8123D">
        <w:rPr>
          <w:rFonts w:ascii="Times New Roman" w:eastAsia="宋体" w:hAnsi="Times New Roman" w:cs="Times New Roman" w:hint="eastAsia"/>
          <w:kern w:val="0"/>
          <w:sz w:val="24"/>
          <w:szCs w:val="24"/>
        </w:rPr>
        <w:t>，在这个过程中，长期存活的对象会躲过多次垃圾回收。</w:t>
      </w:r>
    </w:p>
    <w:p w14:paraId="718CFF6E" w14:textId="7C03A466" w:rsidR="00DF721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启动运行，不停在创建对象，年轻代很快变满，然后再垃圾回收一次，大量对象被回收。但一些长期存活的对象在多次垃圾回收中都没有被回收掉，因为有变量一直在引用，需要一直使用。所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规定，如果一个实例对象在新生代，成功地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垃圾回收之后，还没有被回收掉，就说明这个对象已经</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岁了。</w:t>
      </w:r>
    </w:p>
    <w:p w14:paraId="32C6D9E3" w14:textId="0F73AE82" w:rsidR="00124BBE" w:rsidRDefault="00124BBE" w:rsidP="00E510FC">
      <w:pPr>
        <w:widowControl/>
        <w:spacing w:line="440" w:lineRule="exact"/>
        <w:jc w:val="left"/>
        <w:rPr>
          <w:rFonts w:ascii="Times New Roman" w:eastAsia="宋体" w:hAnsi="Times New Roman" w:cs="Times New Roman"/>
          <w:kern w:val="0"/>
          <w:sz w:val="24"/>
          <w:szCs w:val="24"/>
        </w:rPr>
      </w:pPr>
    </w:p>
    <w:p w14:paraId="63FA5F02" w14:textId="171BA8E5" w:rsidR="00124BBE" w:rsidRDefault="00124BBE" w:rsidP="00E510FC">
      <w:pPr>
        <w:widowControl/>
        <w:spacing w:line="440" w:lineRule="exact"/>
        <w:jc w:val="left"/>
        <w:rPr>
          <w:rFonts w:ascii="Times New Roman" w:eastAsia="宋体" w:hAnsi="Times New Roman" w:cs="Times New Roman"/>
          <w:kern w:val="0"/>
          <w:sz w:val="24"/>
          <w:szCs w:val="24"/>
        </w:rPr>
      </w:pPr>
    </w:p>
    <w:p w14:paraId="1B2B1284" w14:textId="51D096C1"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的年龄怎么定义？</w:t>
      </w:r>
    </w:p>
    <w:p w14:paraId="4A344DD8" w14:textId="1C217AF0"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每垃圾回收一次，这个对象没有被回收掉，年龄就会加</w:t>
      </w:r>
      <w:r>
        <w:rPr>
          <w:rFonts w:ascii="Times New Roman" w:eastAsia="宋体" w:hAnsi="Times New Roman" w:cs="Times New Roman" w:hint="eastAsia"/>
          <w:kern w:val="0"/>
          <w:sz w:val="24"/>
          <w:szCs w:val="24"/>
        </w:rPr>
        <w:t>1</w:t>
      </w:r>
    </w:p>
    <w:p w14:paraId="0263A506"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0624DD87" w14:textId="77777777" w:rsidR="00DF7210" w:rsidRDefault="00DF7210" w:rsidP="00E510FC">
      <w:pPr>
        <w:widowControl/>
        <w:spacing w:line="440" w:lineRule="exact"/>
        <w:jc w:val="left"/>
        <w:rPr>
          <w:rFonts w:ascii="Times New Roman" w:eastAsia="宋体" w:hAnsi="Times New Roman" w:cs="Times New Roman"/>
          <w:kern w:val="0"/>
          <w:sz w:val="24"/>
          <w:szCs w:val="24"/>
        </w:rPr>
      </w:pPr>
    </w:p>
    <w:p w14:paraId="3B62B704" w14:textId="38E7966A" w:rsidR="009939F6" w:rsidRDefault="009939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进行垃圾回收是如何实现的？</w:t>
      </w:r>
    </w:p>
    <w:p w14:paraId="278221B2" w14:textId="77777777" w:rsidR="009939F6" w:rsidRDefault="009939F6" w:rsidP="00E510FC">
      <w:pPr>
        <w:widowControl/>
        <w:spacing w:line="440" w:lineRule="exact"/>
        <w:jc w:val="left"/>
        <w:rPr>
          <w:rFonts w:ascii="Times New Roman" w:eastAsia="宋体" w:hAnsi="Times New Roman" w:cs="Times New Roman"/>
          <w:kern w:val="0"/>
          <w:sz w:val="24"/>
          <w:szCs w:val="24"/>
        </w:rPr>
      </w:pPr>
    </w:p>
    <w:p w14:paraId="50A2F215" w14:textId="0CCB74A3" w:rsidR="00E10489" w:rsidRDefault="00E10489" w:rsidP="00E510FC">
      <w:pPr>
        <w:widowControl/>
        <w:spacing w:line="440" w:lineRule="exact"/>
        <w:jc w:val="left"/>
        <w:rPr>
          <w:rFonts w:ascii="Times New Roman" w:eastAsia="宋体" w:hAnsi="Times New Roman" w:cs="Times New Roman"/>
          <w:kern w:val="0"/>
          <w:sz w:val="24"/>
          <w:szCs w:val="24"/>
        </w:rPr>
      </w:pPr>
    </w:p>
    <w:p w14:paraId="7446401E" w14:textId="013CFD26" w:rsidR="009B5C52" w:rsidRDefault="009B5C5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w:t>
      </w:r>
      <w:r>
        <w:rPr>
          <w:rFonts w:ascii="Times New Roman" w:eastAsia="宋体" w:hAnsi="Times New Roman" w:cs="Times New Roman" w:hint="eastAsia"/>
          <w:kern w:val="0"/>
          <w:sz w:val="24"/>
          <w:szCs w:val="24"/>
        </w:rPr>
        <w:t>ava</w:t>
      </w:r>
      <w:r>
        <w:rPr>
          <w:rFonts w:ascii="Times New Roman" w:eastAsia="宋体" w:hAnsi="Times New Roman" w:cs="Times New Roman" w:hint="eastAsia"/>
          <w:kern w:val="0"/>
          <w:sz w:val="24"/>
          <w:szCs w:val="24"/>
        </w:rPr>
        <w:t>虚拟机栈要进行垃圾回收吗？</w:t>
      </w:r>
    </w:p>
    <w:p w14:paraId="02458454" w14:textId="133A9772"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垃圾回收机制时针对年轻代、老年代、永久代。方法一旦执行完毕，就会栈帧出栈，局部变量就直接从内存中清理出去了</w:t>
      </w:r>
    </w:p>
    <w:p w14:paraId="2379694C" w14:textId="77777777" w:rsidR="00124BBE" w:rsidRDefault="00124BBE" w:rsidP="00E510FC">
      <w:pPr>
        <w:widowControl/>
        <w:spacing w:line="440" w:lineRule="exact"/>
        <w:jc w:val="left"/>
        <w:rPr>
          <w:rFonts w:ascii="Times New Roman" w:eastAsia="宋体" w:hAnsi="Times New Roman" w:cs="Times New Roman"/>
          <w:kern w:val="0"/>
          <w:sz w:val="24"/>
          <w:szCs w:val="24"/>
        </w:rPr>
      </w:pPr>
    </w:p>
    <w:p w14:paraId="4C3B1FB2" w14:textId="4D7F1CB7" w:rsidR="00D17950" w:rsidRDefault="00D17950" w:rsidP="00E510FC">
      <w:pPr>
        <w:widowControl/>
        <w:spacing w:line="440" w:lineRule="exact"/>
        <w:jc w:val="left"/>
        <w:rPr>
          <w:rFonts w:ascii="Times New Roman" w:eastAsia="宋体" w:hAnsi="Times New Roman" w:cs="Times New Roman"/>
          <w:kern w:val="0"/>
          <w:sz w:val="24"/>
          <w:szCs w:val="24"/>
        </w:rPr>
      </w:pPr>
    </w:p>
    <w:p w14:paraId="207D7099" w14:textId="1BA7D4FB" w:rsidR="0038220C"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内存分配核心参数</w:t>
      </w:r>
      <w:r>
        <w:rPr>
          <w:rFonts w:ascii="Times New Roman" w:eastAsia="宋体" w:hAnsi="Times New Roman" w:cs="Times New Roman" w:hint="eastAsia"/>
          <w:kern w:val="0"/>
          <w:sz w:val="24"/>
          <w:szCs w:val="24"/>
        </w:rPr>
        <w:t>?</w:t>
      </w:r>
    </w:p>
    <w:tbl>
      <w:tblPr>
        <w:tblStyle w:val="ad"/>
        <w:tblW w:w="0" w:type="auto"/>
        <w:tblLook w:val="04A0" w:firstRow="1" w:lastRow="0" w:firstColumn="1" w:lastColumn="0" w:noHBand="0" w:noVBand="1"/>
      </w:tblPr>
      <w:tblGrid>
        <w:gridCol w:w="4148"/>
        <w:gridCol w:w="4148"/>
      </w:tblGrid>
      <w:tr w:rsidR="000160F8" w14:paraId="4715EDB2" w14:textId="77777777" w:rsidTr="000160F8">
        <w:tc>
          <w:tcPr>
            <w:tcW w:w="4148" w:type="dxa"/>
          </w:tcPr>
          <w:p w14:paraId="4409D17E" w14:textId="3F086E50"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47B6B3A0" w14:textId="599C7F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0160F8" w14:paraId="12C6CD1E" w14:textId="77777777" w:rsidTr="000160F8">
        <w:tc>
          <w:tcPr>
            <w:tcW w:w="4148" w:type="dxa"/>
          </w:tcPr>
          <w:p w14:paraId="2F4CA712" w14:textId="47DE39C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w:t>
            </w:r>
          </w:p>
        </w:tc>
        <w:tc>
          <w:tcPr>
            <w:tcW w:w="4148" w:type="dxa"/>
          </w:tcPr>
          <w:p w14:paraId="2AB23C7A" w14:textId="4FBBA279"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大小</w:t>
            </w:r>
            <w:r w:rsidR="006C3B89">
              <w:rPr>
                <w:rFonts w:ascii="Times New Roman" w:eastAsia="宋体" w:hAnsi="Times New Roman" w:cs="Times New Roman" w:hint="eastAsia"/>
                <w:kern w:val="0"/>
                <w:sz w:val="24"/>
                <w:szCs w:val="24"/>
              </w:rPr>
              <w:t>；这是</w:t>
            </w:r>
            <w:r w:rsidR="006C3B89">
              <w:rPr>
                <w:rFonts w:ascii="Times New Roman" w:eastAsia="宋体" w:hAnsi="Times New Roman" w:cs="Times New Roman" w:hint="eastAsia"/>
                <w:kern w:val="0"/>
                <w:sz w:val="24"/>
                <w:szCs w:val="24"/>
              </w:rPr>
              <w:t>JVM</w:t>
            </w:r>
            <w:r w:rsidR="006C3B89">
              <w:rPr>
                <w:rFonts w:ascii="Times New Roman" w:eastAsia="宋体" w:hAnsi="Times New Roman" w:cs="Times New Roman" w:hint="eastAsia"/>
                <w:kern w:val="0"/>
                <w:sz w:val="24"/>
                <w:szCs w:val="24"/>
              </w:rPr>
              <w:t>启动时堆内存的大小</w:t>
            </w:r>
          </w:p>
        </w:tc>
      </w:tr>
      <w:tr w:rsidR="000160F8" w14:paraId="2774C0FC" w14:textId="77777777" w:rsidTr="000160F8">
        <w:tc>
          <w:tcPr>
            <w:tcW w:w="4148" w:type="dxa"/>
          </w:tcPr>
          <w:p w14:paraId="6FB7C599" w14:textId="25399C9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w:t>
            </w:r>
          </w:p>
        </w:tc>
        <w:tc>
          <w:tcPr>
            <w:tcW w:w="4148" w:type="dxa"/>
          </w:tcPr>
          <w:p w14:paraId="78246648" w14:textId="2875A3D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堆内存最大大小</w:t>
            </w:r>
            <w:r w:rsidR="006C3B89">
              <w:rPr>
                <w:rFonts w:ascii="Times New Roman" w:eastAsia="宋体" w:hAnsi="Times New Roman" w:cs="Times New Roman" w:hint="eastAsia"/>
                <w:kern w:val="0"/>
                <w:sz w:val="24"/>
                <w:szCs w:val="24"/>
              </w:rPr>
              <w:t>；随着程序的运行堆内存可能不够，这里设置了允许扩大的最大内存大小。</w:t>
            </w:r>
          </w:p>
        </w:tc>
      </w:tr>
      <w:tr w:rsidR="000160F8" w14:paraId="71960006" w14:textId="77777777" w:rsidTr="000160F8">
        <w:tc>
          <w:tcPr>
            <w:tcW w:w="4148" w:type="dxa"/>
          </w:tcPr>
          <w:p w14:paraId="451C3B85" w14:textId="2A2DF501"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n</w:t>
            </w:r>
          </w:p>
        </w:tc>
        <w:tc>
          <w:tcPr>
            <w:tcW w:w="4148" w:type="dxa"/>
          </w:tcPr>
          <w:p w14:paraId="57947BAC"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内存大小</w:t>
            </w:r>
            <w:r>
              <w:rPr>
                <w:rFonts w:ascii="Times New Roman" w:eastAsia="宋体" w:hAnsi="Times New Roman" w:cs="Times New Roman" w:hint="eastAsia"/>
                <w:kern w:val="0"/>
                <w:sz w:val="24"/>
                <w:szCs w:val="24"/>
              </w:rPr>
              <w:t>;</w:t>
            </w:r>
          </w:p>
          <w:p w14:paraId="4BB714A4" w14:textId="7777777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年轻代内存</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内存</w:t>
            </w:r>
          </w:p>
          <w:p w14:paraId="67242B17" w14:textId="09189F04"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轻代内存</w:t>
            </w:r>
          </w:p>
        </w:tc>
      </w:tr>
      <w:tr w:rsidR="000160F8" w14:paraId="74EEFBF1" w14:textId="77777777" w:rsidTr="000160F8">
        <w:tc>
          <w:tcPr>
            <w:tcW w:w="4148" w:type="dxa"/>
          </w:tcPr>
          <w:p w14:paraId="228BCAE3" w14:textId="657E29FA"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ermSize</w:t>
            </w:r>
          </w:p>
        </w:tc>
        <w:tc>
          <w:tcPr>
            <w:tcW w:w="4148" w:type="dxa"/>
          </w:tcPr>
          <w:p w14:paraId="67F31EBC" w14:textId="25D6AABD"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大小</w:t>
            </w:r>
          </w:p>
        </w:tc>
      </w:tr>
      <w:tr w:rsidR="000160F8" w14:paraId="44152AF0" w14:textId="77777777" w:rsidTr="000160F8">
        <w:tc>
          <w:tcPr>
            <w:tcW w:w="4148" w:type="dxa"/>
          </w:tcPr>
          <w:p w14:paraId="0F44511A" w14:textId="5ED22927"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PermSize</w:t>
            </w:r>
          </w:p>
        </w:tc>
        <w:tc>
          <w:tcPr>
            <w:tcW w:w="4148" w:type="dxa"/>
          </w:tcPr>
          <w:p w14:paraId="4AE8125C" w14:textId="1FFDAD7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最大大小</w:t>
            </w:r>
          </w:p>
        </w:tc>
      </w:tr>
      <w:tr w:rsidR="000160F8" w14:paraId="31FFB0B2" w14:textId="77777777" w:rsidTr="000160F8">
        <w:tc>
          <w:tcPr>
            <w:tcW w:w="4148" w:type="dxa"/>
          </w:tcPr>
          <w:p w14:paraId="383CF68D" w14:textId="62F5493F"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ss</w:t>
            </w:r>
          </w:p>
        </w:tc>
        <w:tc>
          <w:tcPr>
            <w:tcW w:w="4148" w:type="dxa"/>
          </w:tcPr>
          <w:p w14:paraId="15CB4416" w14:textId="699E80E6" w:rsidR="000160F8" w:rsidRDefault="000160F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线程栈内存大小</w:t>
            </w:r>
          </w:p>
        </w:tc>
      </w:tr>
    </w:tbl>
    <w:p w14:paraId="10A261A0" w14:textId="4087F2B1" w:rsidR="000160F8" w:rsidRDefault="000160F8" w:rsidP="00E510FC">
      <w:pPr>
        <w:widowControl/>
        <w:spacing w:line="440" w:lineRule="exact"/>
        <w:jc w:val="left"/>
        <w:rPr>
          <w:rFonts w:ascii="Times New Roman" w:eastAsia="宋体" w:hAnsi="Times New Roman" w:cs="Times New Roman"/>
          <w:kern w:val="0"/>
          <w:sz w:val="24"/>
          <w:szCs w:val="24"/>
        </w:rPr>
      </w:pPr>
    </w:p>
    <w:p w14:paraId="729455C5" w14:textId="77777777" w:rsidR="0038220C" w:rsidRDefault="0038220C" w:rsidP="00E510FC">
      <w:pPr>
        <w:widowControl/>
        <w:spacing w:line="440" w:lineRule="exact"/>
        <w:jc w:val="left"/>
        <w:rPr>
          <w:rFonts w:ascii="Times New Roman" w:eastAsia="宋体" w:hAnsi="Times New Roman" w:cs="Times New Roman"/>
          <w:kern w:val="0"/>
          <w:sz w:val="24"/>
          <w:szCs w:val="24"/>
        </w:rPr>
      </w:pPr>
    </w:p>
    <w:p w14:paraId="07F14A1F" w14:textId="6C714E91"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的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是如何分配，如何流转的？</w:t>
      </w:r>
    </w:p>
    <w:p w14:paraId="51E01380" w14:textId="4BF980B0" w:rsidR="00D17950" w:rsidRDefault="00D1795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时在代码中创建的对象分为两种：</w:t>
      </w:r>
    </w:p>
    <w:p w14:paraId="3DCAC0F8" w14:textId="2F2D23C4" w:rsidR="00D17950" w:rsidRP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sidRPr="00D17950">
        <w:rPr>
          <w:rFonts w:ascii="Times New Roman" w:eastAsia="宋体" w:hAnsi="Times New Roman" w:cs="Times New Roman" w:hint="eastAsia"/>
          <w:kern w:val="0"/>
          <w:sz w:val="24"/>
          <w:szCs w:val="24"/>
        </w:rPr>
        <w:lastRenderedPageBreak/>
        <w:t>短期存活的对象</w:t>
      </w:r>
    </w:p>
    <w:p w14:paraId="5449D2E9" w14:textId="4E013275" w:rsidR="00D17950" w:rsidRDefault="00D17950" w:rsidP="00D17950">
      <w:pPr>
        <w:pStyle w:val="a3"/>
        <w:widowControl/>
        <w:numPr>
          <w:ilvl w:val="0"/>
          <w:numId w:val="4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长期存活的对象</w:t>
      </w:r>
    </w:p>
    <w:p w14:paraId="1EF9A30C" w14:textId="77777777" w:rsidR="00D17950" w:rsidRPr="00D17950" w:rsidRDefault="00D17950" w:rsidP="00D17950">
      <w:pPr>
        <w:widowControl/>
        <w:spacing w:line="440" w:lineRule="exact"/>
        <w:jc w:val="left"/>
        <w:rPr>
          <w:rFonts w:ascii="Times New Roman" w:eastAsia="宋体" w:hAnsi="Times New Roman" w:cs="Times New Roman"/>
          <w:kern w:val="0"/>
          <w:sz w:val="24"/>
          <w:szCs w:val="24"/>
        </w:rPr>
      </w:pPr>
    </w:p>
    <w:p w14:paraId="1C0AFA45" w14:textId="77777777" w:rsidR="00D17950" w:rsidRDefault="00D17950" w:rsidP="00E510FC">
      <w:pPr>
        <w:widowControl/>
        <w:spacing w:line="440" w:lineRule="exact"/>
        <w:jc w:val="left"/>
        <w:rPr>
          <w:rFonts w:ascii="Times New Roman" w:eastAsia="宋体" w:hAnsi="Times New Roman" w:cs="Times New Roman"/>
          <w:kern w:val="0"/>
          <w:sz w:val="24"/>
          <w:szCs w:val="24"/>
        </w:rPr>
      </w:pPr>
    </w:p>
    <w:p w14:paraId="0712054C" w14:textId="273E88D4" w:rsidR="00D17950"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会垃圾回收吗？</w:t>
      </w:r>
    </w:p>
    <w:p w14:paraId="2513EA16" w14:textId="7BAEEFE5" w:rsidR="00124BBE" w:rsidRDefault="00124BB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w:t>
      </w:r>
    </w:p>
    <w:p w14:paraId="0A6A806A" w14:textId="32CD10E4" w:rsidR="00124BBE" w:rsidRDefault="00124BBE" w:rsidP="00E510FC">
      <w:pPr>
        <w:widowControl/>
        <w:spacing w:line="440" w:lineRule="exact"/>
        <w:jc w:val="left"/>
        <w:rPr>
          <w:rFonts w:ascii="Times New Roman" w:eastAsia="宋体" w:hAnsi="Times New Roman" w:cs="Times New Roman"/>
          <w:kern w:val="0"/>
          <w:sz w:val="24"/>
          <w:szCs w:val="24"/>
        </w:rPr>
      </w:pPr>
    </w:p>
    <w:p w14:paraId="000DBF04" w14:textId="013629CB" w:rsidR="00124BBE" w:rsidRDefault="00124BBE" w:rsidP="00E510FC">
      <w:pPr>
        <w:widowControl/>
        <w:spacing w:line="440" w:lineRule="exact"/>
        <w:jc w:val="left"/>
        <w:rPr>
          <w:rFonts w:ascii="Times New Roman" w:eastAsia="宋体" w:hAnsi="Times New Roman" w:cs="Times New Roman"/>
          <w:kern w:val="0"/>
          <w:sz w:val="24"/>
          <w:szCs w:val="24"/>
        </w:rPr>
      </w:pPr>
    </w:p>
    <w:p w14:paraId="15EDFF21" w14:textId="3C819AB3" w:rsidR="00124BBE"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角度，聊一聊每日百万交易支付系统的压力？</w:t>
      </w:r>
    </w:p>
    <w:p w14:paraId="4B44F47F" w14:textId="1EA8C540"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会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创建和销毁上百万个支付订单对象</w:t>
      </w:r>
    </w:p>
    <w:p w14:paraId="4BA3F068" w14:textId="7DC33327" w:rsidR="00C36F5A" w:rsidRDefault="00C36F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牵扯出来一些问题：</w:t>
      </w:r>
    </w:p>
    <w:p w14:paraId="448E68E3" w14:textId="47A96B43" w:rsidR="00C36F5A" w:rsidRP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C36F5A">
        <w:rPr>
          <w:rFonts w:ascii="Times New Roman" w:eastAsia="宋体" w:hAnsi="Times New Roman" w:cs="Times New Roman" w:hint="eastAsia"/>
          <w:kern w:val="0"/>
          <w:sz w:val="24"/>
          <w:szCs w:val="24"/>
        </w:rPr>
        <w:t>我们支付系统需要部署多少台机器</w:t>
      </w:r>
    </w:p>
    <w:p w14:paraId="6CAD5C81" w14:textId="4984C44D"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台机器多大的内存空间</w:t>
      </w:r>
    </w:p>
    <w:p w14:paraId="75D0B250" w14:textId="38FDC996"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系统需要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多大的内存空间</w:t>
      </w:r>
    </w:p>
    <w:p w14:paraId="7B2B494B" w14:textId="711B48EE" w:rsidR="00C36F5A" w:rsidRDefault="00C36F5A"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需要给堆内存分配多大的空间</w:t>
      </w:r>
      <w:r w:rsidR="003F275C">
        <w:rPr>
          <w:rFonts w:ascii="Times New Roman" w:eastAsia="宋体" w:hAnsi="Times New Roman" w:cs="Times New Roman" w:hint="eastAsia"/>
          <w:kern w:val="0"/>
          <w:sz w:val="24"/>
          <w:szCs w:val="24"/>
        </w:rPr>
        <w:t>（最核心的参数）</w:t>
      </w:r>
    </w:p>
    <w:p w14:paraId="2F0F9BC3" w14:textId="7670DE25" w:rsidR="003F275C" w:rsidRDefault="003F275C" w:rsidP="00C36F5A">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支付系统每秒需要处理多少笔订单</w:t>
      </w:r>
    </w:p>
    <w:p w14:paraId="63073756" w14:textId="7BA4BDAF" w:rsidR="003F275C" w:rsidRPr="00C36F5A" w:rsidRDefault="003F275C" w:rsidP="003F275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天</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万个订单，交易行为一般集中发生在高峰期，假设高峰期大概是几个小时，假设</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sidR="005A510E">
        <w:rPr>
          <w:rFonts w:ascii="Times New Roman" w:eastAsia="宋体" w:hAnsi="Times New Roman" w:cs="Times New Roman"/>
          <w:kern w:val="0"/>
          <w:sz w:val="24"/>
          <w:szCs w:val="24"/>
        </w:rPr>
        <w:t xml:space="preserve">00000 / (3 * 60 * 60) = </w:t>
      </w:r>
      <w:r w:rsidR="005A510E" w:rsidRPr="005A510E">
        <w:rPr>
          <w:rFonts w:ascii="Times New Roman" w:eastAsia="宋体" w:hAnsi="Times New Roman" w:cs="Times New Roman"/>
          <w:kern w:val="0"/>
          <w:sz w:val="24"/>
          <w:szCs w:val="24"/>
        </w:rPr>
        <w:t>92.59</w:t>
      </w:r>
      <w:r w:rsidR="005A510E">
        <w:rPr>
          <w:rFonts w:ascii="Times New Roman" w:eastAsia="宋体" w:hAnsi="Times New Roman" w:cs="Times New Roman"/>
          <w:kern w:val="0"/>
          <w:sz w:val="24"/>
          <w:szCs w:val="24"/>
        </w:rPr>
        <w:t xml:space="preserve">; </w:t>
      </w:r>
      <w:r w:rsidR="005A510E">
        <w:rPr>
          <w:rFonts w:ascii="Times New Roman" w:eastAsia="宋体" w:hAnsi="Times New Roman" w:cs="Times New Roman" w:hint="eastAsia"/>
          <w:kern w:val="0"/>
          <w:sz w:val="24"/>
          <w:szCs w:val="24"/>
        </w:rPr>
        <w:t>每秒大约</w:t>
      </w:r>
      <w:r w:rsidR="005A510E">
        <w:rPr>
          <w:rFonts w:ascii="Times New Roman" w:eastAsia="宋体" w:hAnsi="Times New Roman" w:cs="Times New Roman" w:hint="eastAsia"/>
          <w:kern w:val="0"/>
          <w:sz w:val="24"/>
          <w:szCs w:val="24"/>
        </w:rPr>
        <w:t>1</w:t>
      </w:r>
      <w:r w:rsidR="005A510E">
        <w:rPr>
          <w:rFonts w:ascii="Times New Roman" w:eastAsia="宋体" w:hAnsi="Times New Roman" w:cs="Times New Roman"/>
          <w:kern w:val="0"/>
          <w:sz w:val="24"/>
          <w:szCs w:val="24"/>
        </w:rPr>
        <w:t>00</w:t>
      </w:r>
      <w:r w:rsidR="005A510E">
        <w:rPr>
          <w:rFonts w:ascii="Times New Roman" w:eastAsia="宋体" w:hAnsi="Times New Roman" w:cs="Times New Roman" w:hint="eastAsia"/>
          <w:kern w:val="0"/>
          <w:sz w:val="24"/>
          <w:szCs w:val="24"/>
        </w:rPr>
        <w:t>个订单；假设我们部署了三台机器，每台机器每秒大概处理</w:t>
      </w:r>
      <w:r w:rsidR="005A510E">
        <w:rPr>
          <w:rFonts w:ascii="Times New Roman" w:eastAsia="宋体" w:hAnsi="Times New Roman" w:cs="Times New Roman" w:hint="eastAsia"/>
          <w:kern w:val="0"/>
          <w:sz w:val="24"/>
          <w:szCs w:val="24"/>
        </w:rPr>
        <w:t>3</w:t>
      </w:r>
      <w:r w:rsidR="005A510E">
        <w:rPr>
          <w:rFonts w:ascii="Times New Roman" w:eastAsia="宋体" w:hAnsi="Times New Roman" w:cs="Times New Roman"/>
          <w:kern w:val="0"/>
          <w:sz w:val="24"/>
          <w:szCs w:val="24"/>
        </w:rPr>
        <w:t>0</w:t>
      </w:r>
      <w:r w:rsidR="005A510E">
        <w:rPr>
          <w:rFonts w:ascii="Times New Roman" w:eastAsia="宋体" w:hAnsi="Times New Roman" w:cs="Times New Roman" w:hint="eastAsia"/>
          <w:kern w:val="0"/>
          <w:sz w:val="24"/>
          <w:szCs w:val="24"/>
        </w:rPr>
        <w:t>个订单</w:t>
      </w:r>
    </w:p>
    <w:p w14:paraId="7F550AE1" w14:textId="51F7ECD7" w:rsidR="00C36F5A" w:rsidRPr="005A510E" w:rsidRDefault="005A510E" w:rsidP="005A510E">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5A510E">
        <w:rPr>
          <w:rFonts w:ascii="Times New Roman" w:eastAsia="宋体" w:hAnsi="Times New Roman" w:cs="Times New Roman" w:hint="eastAsia"/>
          <w:kern w:val="0"/>
          <w:sz w:val="24"/>
          <w:szCs w:val="24"/>
        </w:rPr>
        <w:t>每个订单要耗时多久：</w:t>
      </w:r>
    </w:p>
    <w:p w14:paraId="5E648966" w14:textId="0A3013FC" w:rsidR="005A510E" w:rsidRDefault="005A510E" w:rsidP="005A510E">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支付请求的处理，包含一个支付订单的创建，大概需要</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钟的时间</w:t>
      </w:r>
    </w:p>
    <w:p w14:paraId="3FA6DD91" w14:textId="680D9DD8" w:rsidR="00124BBE" w:rsidRDefault="00230C7E" w:rsidP="00305F6F">
      <w:pPr>
        <w:pStyle w:val="a3"/>
        <w:widowControl/>
        <w:ind w:left="357" w:firstLineChars="0" w:firstLine="0"/>
        <w:jc w:val="center"/>
        <w:rPr>
          <w:rFonts w:ascii="Times New Roman" w:eastAsia="宋体" w:hAnsi="Times New Roman" w:cs="Times New Roman"/>
          <w:kern w:val="0"/>
          <w:sz w:val="24"/>
          <w:szCs w:val="24"/>
        </w:rPr>
      </w:pPr>
      <w:r w:rsidRPr="00230C7E">
        <w:rPr>
          <w:rFonts w:ascii="Times New Roman" w:eastAsia="宋体" w:hAnsi="Times New Roman" w:cs="Times New Roman"/>
          <w:noProof/>
          <w:kern w:val="0"/>
          <w:sz w:val="24"/>
          <w:szCs w:val="24"/>
        </w:rPr>
        <w:drawing>
          <wp:inline distT="0" distB="0" distL="0" distR="0" wp14:anchorId="0AABDEBE" wp14:editId="05F7D7BD">
            <wp:extent cx="5274310" cy="2329815"/>
            <wp:effectExtent l="0" t="0" r="2540" b="0"/>
            <wp:docPr id="27" name="图片 1">
              <a:extLst xmlns:a="http://schemas.openxmlformats.org/drawingml/2006/main">
                <a:ext uri="{FF2B5EF4-FFF2-40B4-BE49-F238E27FC236}">
                  <a16:creationId xmlns:a16="http://schemas.microsoft.com/office/drawing/2014/main" id="{6E686EB7-031B-411D-9EBC-68853DEA94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6E686EB7-031B-411D-9EBC-68853DEA94C7}"/>
                        </a:ext>
                      </a:extLst>
                    </pic:cNvPr>
                    <pic:cNvPicPr>
                      <a:picLocks noChangeAspect="1"/>
                    </pic:cNvPicPr>
                  </pic:nvPicPr>
                  <pic:blipFill>
                    <a:blip r:embed="rId35"/>
                    <a:stretch>
                      <a:fillRect/>
                    </a:stretch>
                  </pic:blipFill>
                  <pic:spPr>
                    <a:xfrm>
                      <a:off x="0" y="0"/>
                      <a:ext cx="5274310" cy="2329815"/>
                    </a:xfrm>
                    <a:prstGeom prst="rect">
                      <a:avLst/>
                    </a:prstGeom>
                  </pic:spPr>
                </pic:pic>
              </a:graphicData>
            </a:graphic>
          </wp:inline>
        </w:drawing>
      </w:r>
    </w:p>
    <w:p w14:paraId="28349F36" w14:textId="041C1101"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个支付订单大概需要多大的内存空间：</w:t>
      </w:r>
    </w:p>
    <w:p w14:paraId="6EB3D5C0" w14:textId="711EB56F"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一个订单对象占据</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字节内存空间</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500b</w:t>
      </w:r>
    </w:p>
    <w:p w14:paraId="436F8C58" w14:textId="694E3BCC"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每秒发起的支付请求对内存的占用：</w:t>
      </w:r>
    </w:p>
    <w:p w14:paraId="1B9C032A" w14:textId="14035E78" w:rsidR="00305F6F" w:rsidRP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0 * 500 = 15000b = 15kb</w:t>
      </w:r>
    </w:p>
    <w:p w14:paraId="5C251735" w14:textId="30BF358E" w:rsidR="00305F6F" w:rsidRPr="00305F6F" w:rsidRDefault="00305F6F" w:rsidP="00305F6F">
      <w:pPr>
        <w:pStyle w:val="a3"/>
        <w:widowControl/>
        <w:numPr>
          <w:ilvl w:val="0"/>
          <w:numId w:val="47"/>
        </w:numPr>
        <w:spacing w:line="440" w:lineRule="exact"/>
        <w:ind w:firstLineChars="0"/>
        <w:jc w:val="left"/>
        <w:rPr>
          <w:rFonts w:ascii="Times New Roman" w:eastAsia="宋体" w:hAnsi="Times New Roman" w:cs="Times New Roman"/>
          <w:kern w:val="0"/>
          <w:sz w:val="24"/>
          <w:szCs w:val="24"/>
        </w:rPr>
      </w:pPr>
      <w:r w:rsidRPr="00305F6F">
        <w:rPr>
          <w:rFonts w:ascii="Times New Roman" w:eastAsia="宋体" w:hAnsi="Times New Roman" w:cs="Times New Roman" w:hint="eastAsia"/>
          <w:kern w:val="0"/>
          <w:sz w:val="24"/>
          <w:szCs w:val="24"/>
        </w:rPr>
        <w:t>让支付系统运行起来分析：</w:t>
      </w:r>
    </w:p>
    <w:p w14:paraId="18773880" w14:textId="0FBD1BA8" w:rsidR="00305F6F" w:rsidRDefault="00305F6F" w:rsidP="00305F6F">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内存</w:t>
      </w:r>
    </w:p>
    <w:p w14:paraId="1BA56D77" w14:textId="5B0B9BB4" w:rsidR="00370FAB" w:rsidRDefault="00305F6F"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个小时之后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多</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空间，这只是算上了支付订单</w:t>
      </w:r>
      <w:r w:rsidR="00370FAB">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的内存</w:t>
      </w:r>
      <w:r w:rsidR="00370FAB">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w:t>
      </w:r>
      <w:r w:rsidR="00370FAB">
        <w:rPr>
          <w:rFonts w:ascii="Times New Roman" w:eastAsia="宋体" w:hAnsi="Times New Roman" w:cs="Times New Roman" w:hint="eastAsia"/>
          <w:kern w:val="0"/>
          <w:sz w:val="24"/>
          <w:szCs w:val="24"/>
        </w:rPr>
        <w:t>算上其他对象，很快堆内存中的年轻代就占满了。然后触发</w:t>
      </w:r>
      <w:r w:rsidR="00370FAB">
        <w:rPr>
          <w:rFonts w:ascii="Times New Roman" w:eastAsia="宋体" w:hAnsi="Times New Roman" w:cs="Times New Roman" w:hint="eastAsia"/>
          <w:kern w:val="0"/>
          <w:sz w:val="24"/>
          <w:szCs w:val="24"/>
        </w:rPr>
        <w:t>Minor</w:t>
      </w:r>
      <w:r w:rsidR="00370FAB">
        <w:rPr>
          <w:rFonts w:ascii="Times New Roman" w:eastAsia="宋体" w:hAnsi="Times New Roman" w:cs="Times New Roman"/>
          <w:kern w:val="0"/>
          <w:sz w:val="24"/>
          <w:szCs w:val="24"/>
        </w:rPr>
        <w:t xml:space="preserve"> </w:t>
      </w:r>
      <w:r w:rsidR="00370FAB">
        <w:rPr>
          <w:rFonts w:ascii="Times New Roman" w:eastAsia="宋体" w:hAnsi="Times New Roman" w:cs="Times New Roman" w:hint="eastAsia"/>
          <w:kern w:val="0"/>
          <w:sz w:val="24"/>
          <w:szCs w:val="24"/>
        </w:rPr>
        <w:t>GC</w:t>
      </w:r>
      <w:r w:rsidR="00370FAB">
        <w:rPr>
          <w:rFonts w:ascii="Times New Roman" w:eastAsia="宋体" w:hAnsi="Times New Roman" w:cs="Times New Roman" w:hint="eastAsia"/>
          <w:kern w:val="0"/>
          <w:sz w:val="24"/>
          <w:szCs w:val="24"/>
        </w:rPr>
        <w:t>，腾出内存空间，继续在内存中分配对象，这就是业务的系统的运行模型。</w:t>
      </w:r>
    </w:p>
    <w:p w14:paraId="67613F86" w14:textId="66261056"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对完整的支付系统占用内存预估：</w:t>
      </w:r>
    </w:p>
    <w:p w14:paraId="04B75D24" w14:textId="21730915"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之前支付订单对象的预估的结果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也就是说，每秒钟处理在系统中创建支付订单对象，还会创建数十种其他对象。每秒钟创建除了来被栈内存局部变量引用的对象大致占内存的几百</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1M</w:t>
      </w:r>
    </w:p>
    <w:p w14:paraId="158846DA" w14:textId="514547D0"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计算，每秒进来的请求大概会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在新生代内存中，然后变成垃圾，下一秒又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69E0CFE0" w14:textId="69ADD57D" w:rsidR="009937D4" w:rsidRPr="009937D4" w:rsidRDefault="009937D4" w:rsidP="009937D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w:t>
      </w:r>
      <w:r w:rsidRPr="009937D4">
        <w:rPr>
          <w:rFonts w:ascii="Times New Roman" w:eastAsia="宋体" w:hAnsi="Times New Roman" w:cs="Times New Roman" w:hint="eastAsia"/>
          <w:kern w:val="0"/>
          <w:sz w:val="24"/>
          <w:szCs w:val="24"/>
        </w:rPr>
        <w:t>如何设置</w:t>
      </w:r>
      <w:r w:rsidRPr="009937D4">
        <w:rPr>
          <w:rFonts w:ascii="Times New Roman" w:eastAsia="宋体" w:hAnsi="Times New Roman" w:cs="Times New Roman" w:hint="eastAsia"/>
          <w:kern w:val="0"/>
          <w:sz w:val="24"/>
          <w:szCs w:val="24"/>
        </w:rPr>
        <w:t>JVM</w:t>
      </w:r>
      <w:r w:rsidRPr="009937D4">
        <w:rPr>
          <w:rFonts w:ascii="Times New Roman" w:eastAsia="宋体" w:hAnsi="Times New Roman" w:cs="Times New Roman" w:hint="eastAsia"/>
          <w:kern w:val="0"/>
          <w:sz w:val="24"/>
          <w:szCs w:val="24"/>
        </w:rPr>
        <w:t>堆内存大小：</w:t>
      </w:r>
    </w:p>
    <w:p w14:paraId="4CAF279E" w14:textId="5EEFF593"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线上业务系统常见的机器配置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p>
    <w:p w14:paraId="5254F235" w14:textId="62C13E2C" w:rsid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最多</w:t>
      </w:r>
      <w:r>
        <w:rPr>
          <w:rFonts w:ascii="Times New Roman" w:eastAsia="宋体" w:hAnsi="Times New Roman" w:cs="Times New Roman" w:hint="eastAsia"/>
          <w:kern w:val="0"/>
          <w:sz w:val="24"/>
          <w:szCs w:val="24"/>
        </w:rPr>
        <w:t>2G</w:t>
      </w:r>
      <w:r>
        <w:rPr>
          <w:rFonts w:ascii="Times New Roman" w:eastAsia="宋体" w:hAnsi="Times New Roman" w:cs="Times New Roman" w:hint="eastAsia"/>
          <w:kern w:val="0"/>
          <w:sz w:val="24"/>
          <w:szCs w:val="24"/>
        </w:rPr>
        <w:t>内存</w:t>
      </w:r>
    </w:p>
    <w:p w14:paraId="2A7B1113" w14:textId="2EFE0015" w:rsidR="009937D4" w:rsidRPr="009937D4" w:rsidRDefault="009937D4" w:rsidP="009937D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方法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栈</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p>
    <w:p w14:paraId="55EEB772" w14:textId="21E53238"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最多可能就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空间</w:t>
      </w:r>
    </w:p>
    <w:p w14:paraId="70C46063" w14:textId="1567937B"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p>
    <w:p w14:paraId="4191A3FC" w14:textId="39B75917"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p>
    <w:p w14:paraId="49E190DC" w14:textId="7E233143"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新生代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系统每一秒就要创建</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对象</w:t>
      </w:r>
    </w:p>
    <w:p w14:paraId="2725DA34" w14:textId="3BB2CA04"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秒也就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分钟左右，新生代内存就满了</w:t>
      </w:r>
    </w:p>
    <w:p w14:paraId="54FCD657" w14:textId="203960BA" w:rsidR="009937D4"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左右就会导致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此频繁的</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会影响系统的性能</w:t>
      </w:r>
    </w:p>
    <w:p w14:paraId="544087BA" w14:textId="7EBBB67C" w:rsidR="009937D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面的情况：</w:t>
      </w:r>
    </w:p>
    <w:p w14:paraId="0254BC8B" w14:textId="43E51D7D" w:rsidR="007A0424" w:rsidRPr="007A0424" w:rsidRDefault="007A0424" w:rsidP="007A042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处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笔交易，只有</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台机器，那么每秒占用的堆内存就在</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以上，新生代内存为</w:t>
      </w:r>
      <w:r w:rsidR="00065CCE">
        <w:rPr>
          <w:rFonts w:ascii="Times New Roman" w:eastAsia="宋体" w:hAnsi="Times New Roman" w:cs="Times New Roman" w:hint="eastAsia"/>
          <w:kern w:val="0"/>
          <w:sz w:val="24"/>
          <w:szCs w:val="24"/>
        </w:rPr>
        <w:t>5</w:t>
      </w:r>
      <w:r w:rsidR="00065CCE">
        <w:rPr>
          <w:rFonts w:ascii="Times New Roman" w:eastAsia="宋体" w:hAnsi="Times New Roman" w:cs="Times New Roman"/>
          <w:kern w:val="0"/>
          <w:sz w:val="24"/>
          <w:szCs w:val="24"/>
        </w:rPr>
        <w:t>00</w:t>
      </w:r>
      <w:r w:rsidR="00065CCE">
        <w:rPr>
          <w:rFonts w:ascii="Times New Roman" w:eastAsia="宋体" w:hAnsi="Times New Roman" w:cs="Times New Roman" w:hint="eastAsia"/>
          <w:kern w:val="0"/>
          <w:sz w:val="24"/>
          <w:szCs w:val="24"/>
        </w:rPr>
        <w:t>M</w:t>
      </w:r>
      <w:r w:rsidR="00065CCE">
        <w:rPr>
          <w:rFonts w:ascii="Times New Roman" w:eastAsia="宋体" w:hAnsi="Times New Roman" w:cs="Times New Roman" w:hint="eastAsia"/>
          <w:kern w:val="0"/>
          <w:sz w:val="24"/>
          <w:szCs w:val="24"/>
        </w:rPr>
        <w:t>，且进来的</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kern w:val="0"/>
          <w:sz w:val="24"/>
          <w:szCs w:val="24"/>
        </w:rPr>
        <w:t>000</w:t>
      </w:r>
      <w:r w:rsidR="00065CCE">
        <w:rPr>
          <w:rFonts w:ascii="Times New Roman" w:eastAsia="宋体" w:hAnsi="Times New Roman" w:cs="Times New Roman" w:hint="eastAsia"/>
          <w:kern w:val="0"/>
          <w:sz w:val="24"/>
          <w:szCs w:val="24"/>
        </w:rPr>
        <w:t>条请求</w:t>
      </w:r>
      <w:r w:rsidR="00065CCE">
        <w:rPr>
          <w:rFonts w:ascii="Times New Roman" w:eastAsia="宋体" w:hAnsi="Times New Roman" w:cs="Times New Roman" w:hint="eastAsia"/>
          <w:kern w:val="0"/>
          <w:sz w:val="24"/>
          <w:szCs w:val="24"/>
        </w:rPr>
        <w:t>1</w:t>
      </w:r>
      <w:r w:rsidR="00065CCE">
        <w:rPr>
          <w:rFonts w:ascii="Times New Roman" w:eastAsia="宋体" w:hAnsi="Times New Roman" w:cs="Times New Roman" w:hint="eastAsia"/>
          <w:kern w:val="0"/>
          <w:sz w:val="24"/>
          <w:szCs w:val="24"/>
        </w:rPr>
        <w:t>秒可能处理不完</w:t>
      </w:r>
    </w:p>
    <w:p w14:paraId="6D95C83D" w14:textId="0B5B116D" w:rsidR="009937D4" w:rsidRPr="00370FAB" w:rsidRDefault="009937D4" w:rsidP="00370FAB">
      <w:pPr>
        <w:pStyle w:val="a3"/>
        <w:widowControl/>
        <w:spacing w:line="440" w:lineRule="exact"/>
        <w:ind w:left="360" w:firstLineChars="0" w:firstLine="0"/>
        <w:jc w:val="left"/>
        <w:rPr>
          <w:rFonts w:ascii="Times New Roman" w:eastAsia="宋体" w:hAnsi="Times New Roman" w:cs="Times New Roman"/>
          <w:kern w:val="0"/>
          <w:sz w:val="24"/>
          <w:szCs w:val="24"/>
        </w:rPr>
      </w:pPr>
    </w:p>
    <w:p w14:paraId="4318376A" w14:textId="4A9F6232" w:rsidR="00C74D32" w:rsidRDefault="00C74D3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启动项目时输入设置</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参数？</w:t>
      </w:r>
    </w:p>
    <w:p w14:paraId="4103D216" w14:textId="7454F52F" w:rsidR="00C74D32" w:rsidRDefault="007A04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boot</w:t>
      </w:r>
      <w:r>
        <w:rPr>
          <w:rFonts w:ascii="Times New Roman" w:eastAsia="宋体" w:hAnsi="Times New Roman" w:cs="Times New Roman" w:hint="eastAsia"/>
          <w:kern w:val="0"/>
          <w:sz w:val="24"/>
          <w:szCs w:val="24"/>
        </w:rPr>
        <w:t>项目在启动时就可以设置</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Tomcat</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bin</w:t>
      </w:r>
      <w:r>
        <w:rPr>
          <w:rFonts w:ascii="Times New Roman" w:eastAsia="宋体" w:hAnsi="Times New Roman" w:cs="Times New Roman" w:hint="eastAsia"/>
          <w:kern w:val="0"/>
          <w:sz w:val="24"/>
          <w:szCs w:val="24"/>
        </w:rPr>
        <w:t>目录下</w:t>
      </w:r>
      <w:r>
        <w:rPr>
          <w:rFonts w:ascii="Times New Roman" w:eastAsia="宋体" w:hAnsi="Times New Roman" w:cs="Times New Roman" w:hint="eastAsia"/>
          <w:kern w:val="0"/>
          <w:sz w:val="24"/>
          <w:szCs w:val="24"/>
        </w:rPr>
        <w:t>cata</w:t>
      </w:r>
      <w:r>
        <w:rPr>
          <w:rFonts w:ascii="Times New Roman" w:eastAsia="宋体" w:hAnsi="Times New Roman" w:cs="Times New Roman"/>
          <w:kern w:val="0"/>
          <w:sz w:val="24"/>
          <w:szCs w:val="24"/>
        </w:rPr>
        <w:t>lina.sh</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w:t>
      </w:r>
    </w:p>
    <w:p w14:paraId="3903C7D4" w14:textId="4E78FD31" w:rsidR="00C74D32" w:rsidRDefault="00C74D32" w:rsidP="00E510FC">
      <w:pPr>
        <w:widowControl/>
        <w:spacing w:line="440" w:lineRule="exact"/>
        <w:jc w:val="left"/>
        <w:rPr>
          <w:rFonts w:ascii="Times New Roman" w:eastAsia="宋体" w:hAnsi="Times New Roman" w:cs="Times New Roman"/>
          <w:kern w:val="0"/>
          <w:sz w:val="24"/>
          <w:szCs w:val="24"/>
        </w:rPr>
      </w:pPr>
    </w:p>
    <w:p w14:paraId="12961FD0" w14:textId="244F2E54" w:rsidR="00984445" w:rsidRDefault="00984445" w:rsidP="00E510FC">
      <w:pPr>
        <w:widowControl/>
        <w:spacing w:line="440" w:lineRule="exact"/>
        <w:jc w:val="left"/>
        <w:rPr>
          <w:rFonts w:ascii="Times New Roman" w:eastAsia="宋体" w:hAnsi="Times New Roman" w:cs="Times New Roman"/>
          <w:kern w:val="0"/>
          <w:sz w:val="24"/>
          <w:szCs w:val="24"/>
        </w:rPr>
      </w:pPr>
    </w:p>
    <w:p w14:paraId="0CB11619" w14:textId="3292A821" w:rsidR="00984445" w:rsidRDefault="002E7C2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内存中的对象会被垃圾回收？</w:t>
      </w:r>
    </w:p>
    <w:p w14:paraId="3F48D002" w14:textId="7E7B95A7" w:rsidR="002E7C29" w:rsidRP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sidRPr="009E0A78">
        <w:rPr>
          <w:rFonts w:ascii="Times New Roman" w:eastAsia="宋体" w:hAnsi="Times New Roman" w:cs="Times New Roman" w:hint="eastAsia"/>
          <w:kern w:val="0"/>
          <w:sz w:val="24"/>
          <w:szCs w:val="24"/>
        </w:rPr>
        <w:t>新创建的对象大多在新生代</w:t>
      </w:r>
    </w:p>
    <w:p w14:paraId="2BAF4876" w14:textId="644CB07B" w:rsidR="009E0A78" w:rsidRDefault="009E0A78" w:rsidP="009E0A78">
      <w:pPr>
        <w:pStyle w:val="a3"/>
        <w:widowControl/>
        <w:numPr>
          <w:ilvl w:val="0"/>
          <w:numId w:val="4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里的对象越来越多，占满新生代内存时就会触发垃圾回收机制，对没有变量引用的对象进行回收</w:t>
      </w:r>
    </w:p>
    <w:p w14:paraId="6D1B44BC" w14:textId="180D0C43" w:rsidR="009E0A78" w:rsidRDefault="009E0A78" w:rsidP="009E0A78">
      <w:pPr>
        <w:widowControl/>
        <w:spacing w:line="440" w:lineRule="exact"/>
        <w:jc w:val="left"/>
        <w:rPr>
          <w:rFonts w:ascii="Times New Roman" w:eastAsia="宋体" w:hAnsi="Times New Roman" w:cs="Times New Roman"/>
          <w:kern w:val="0"/>
          <w:sz w:val="24"/>
          <w:szCs w:val="24"/>
        </w:rPr>
      </w:pPr>
    </w:p>
    <w:p w14:paraId="479C1C70" w14:textId="4AFBD412" w:rsidR="009E0A78" w:rsidRDefault="009E0A78" w:rsidP="009E0A78">
      <w:pPr>
        <w:widowControl/>
        <w:spacing w:line="440" w:lineRule="exact"/>
        <w:jc w:val="left"/>
        <w:rPr>
          <w:rFonts w:ascii="Times New Roman" w:eastAsia="宋体" w:hAnsi="Times New Roman" w:cs="Times New Roman"/>
          <w:kern w:val="0"/>
          <w:sz w:val="24"/>
          <w:szCs w:val="24"/>
        </w:rPr>
      </w:pPr>
    </w:p>
    <w:p w14:paraId="3A039925" w14:textId="59EFE6C5"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如何判断一个对象是不是可以回收的？</w:t>
      </w:r>
    </w:p>
    <w:p w14:paraId="6374EB3B" w14:textId="68AE2C11"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使用一种可达性分析算法来判断一个对象是不是可以回收。对每个对象，分析一下有谁在引用它，然后向上层层判断，看看是否有一个</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如果有，就不回收。</w:t>
      </w:r>
    </w:p>
    <w:p w14:paraId="7CDD78B7" w14:textId="48A3AB1C"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视作</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局部变量引用、静态变量引用</w:t>
      </w:r>
    </w:p>
    <w:p w14:paraId="29915305" w14:textId="77777777" w:rsidR="009E0A78" w:rsidRDefault="009E0A78" w:rsidP="009E0A78">
      <w:pPr>
        <w:widowControl/>
        <w:spacing w:line="440" w:lineRule="exact"/>
        <w:jc w:val="left"/>
        <w:rPr>
          <w:rFonts w:ascii="Times New Roman" w:eastAsia="宋体" w:hAnsi="Times New Roman" w:cs="Times New Roman"/>
          <w:kern w:val="0"/>
          <w:sz w:val="24"/>
          <w:szCs w:val="24"/>
        </w:rPr>
      </w:pPr>
    </w:p>
    <w:p w14:paraId="7FFE87C4" w14:textId="62AB71E5" w:rsidR="009E0A78" w:rsidRDefault="009E0A78" w:rsidP="009E0A78">
      <w:pPr>
        <w:widowControl/>
        <w:spacing w:line="440" w:lineRule="exact"/>
        <w:jc w:val="left"/>
        <w:rPr>
          <w:rFonts w:ascii="Times New Roman" w:eastAsia="宋体" w:hAnsi="Times New Roman" w:cs="Times New Roman"/>
          <w:kern w:val="0"/>
          <w:sz w:val="24"/>
          <w:szCs w:val="24"/>
        </w:rPr>
      </w:pPr>
    </w:p>
    <w:p w14:paraId="663D5C98" w14:textId="202425D8" w:rsidR="009E0A78" w:rsidRDefault="009E0A78"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对象不同的引用类型？</w:t>
      </w:r>
    </w:p>
    <w:tbl>
      <w:tblPr>
        <w:tblStyle w:val="ad"/>
        <w:tblW w:w="0" w:type="auto"/>
        <w:tblLook w:val="04A0" w:firstRow="1" w:lastRow="0" w:firstColumn="1" w:lastColumn="0" w:noHBand="0" w:noVBand="1"/>
      </w:tblPr>
      <w:tblGrid>
        <w:gridCol w:w="988"/>
        <w:gridCol w:w="4536"/>
        <w:gridCol w:w="2772"/>
      </w:tblGrid>
      <w:tr w:rsidR="00F77DF6" w14:paraId="0FACB0C9" w14:textId="6D57EC34" w:rsidTr="00CF4F5A">
        <w:tc>
          <w:tcPr>
            <w:tcW w:w="988" w:type="dxa"/>
          </w:tcPr>
          <w:p w14:paraId="7D89E879" w14:textId="21D8E2D2"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型</w:t>
            </w:r>
          </w:p>
        </w:tc>
        <w:tc>
          <w:tcPr>
            <w:tcW w:w="4536" w:type="dxa"/>
          </w:tcPr>
          <w:p w14:paraId="2EA87567" w14:textId="41EEC94A" w:rsidR="00F77DF6" w:rsidRDefault="00F77DF6"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c>
          <w:tcPr>
            <w:tcW w:w="2772" w:type="dxa"/>
          </w:tcPr>
          <w:p w14:paraId="610D83A5" w14:textId="73C1A456" w:rsidR="00F77DF6" w:rsidRDefault="00CF4F5A" w:rsidP="00F77DF6">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发生垃圾回收时</w:t>
            </w:r>
          </w:p>
        </w:tc>
      </w:tr>
      <w:tr w:rsidR="00F77DF6" w14:paraId="0D9C3A07" w14:textId="5E803B6A" w:rsidTr="00CF4F5A">
        <w:tc>
          <w:tcPr>
            <w:tcW w:w="988" w:type="dxa"/>
          </w:tcPr>
          <w:p w14:paraId="6F06C39E" w14:textId="7E859AF0"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强引用</w:t>
            </w:r>
          </w:p>
        </w:tc>
        <w:tc>
          <w:tcPr>
            <w:tcW w:w="4536" w:type="dxa"/>
          </w:tcPr>
          <w:p w14:paraId="2F555094" w14:textId="129B595F"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1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局部变量</w:t>
            </w:r>
          </w:p>
          <w:p w14:paraId="7B4369CC" w14:textId="77777777"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atic A a2 = new A();</w:t>
            </w:r>
            <w:r w:rsidR="00B232FB">
              <w:rPr>
                <w:rFonts w:ascii="Times New Roman" w:eastAsia="宋体" w:hAnsi="Times New Roman" w:cs="Times New Roman"/>
                <w:kern w:val="0"/>
                <w:sz w:val="24"/>
                <w:szCs w:val="24"/>
              </w:rPr>
              <w:t xml:space="preserve"> // </w:t>
            </w:r>
            <w:r w:rsidR="00B232FB">
              <w:rPr>
                <w:rFonts w:ascii="Times New Roman" w:eastAsia="宋体" w:hAnsi="Times New Roman" w:cs="Times New Roman" w:hint="eastAsia"/>
                <w:kern w:val="0"/>
                <w:sz w:val="24"/>
                <w:szCs w:val="24"/>
              </w:rPr>
              <w:t>类变量</w:t>
            </w:r>
          </w:p>
          <w:p w14:paraId="718B71DE" w14:textId="1A6B4065" w:rsidR="00CF4F5A" w:rsidRDefault="00CF4F5A"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 a3 = new A(); // </w:t>
            </w:r>
            <w:r>
              <w:rPr>
                <w:rFonts w:ascii="Times New Roman" w:eastAsia="宋体" w:hAnsi="Times New Roman" w:cs="Times New Roman" w:hint="eastAsia"/>
                <w:kern w:val="0"/>
                <w:sz w:val="24"/>
                <w:szCs w:val="24"/>
              </w:rPr>
              <w:t>成员变量</w:t>
            </w:r>
          </w:p>
        </w:tc>
        <w:tc>
          <w:tcPr>
            <w:tcW w:w="2772" w:type="dxa"/>
          </w:tcPr>
          <w:p w14:paraId="78742F9D" w14:textId="080E5715"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w:t>
            </w:r>
            <w:r w:rsidR="00F77DF6">
              <w:rPr>
                <w:rFonts w:ascii="Times New Roman" w:eastAsia="宋体" w:hAnsi="Times New Roman" w:cs="Times New Roman" w:hint="eastAsia"/>
                <w:kern w:val="0"/>
                <w:sz w:val="24"/>
                <w:szCs w:val="24"/>
              </w:rPr>
              <w:t>不回收</w:t>
            </w:r>
          </w:p>
        </w:tc>
      </w:tr>
      <w:tr w:rsidR="00F77DF6" w14:paraId="3E55EE45" w14:textId="1C539FA3" w:rsidTr="00CF4F5A">
        <w:tc>
          <w:tcPr>
            <w:tcW w:w="988" w:type="dxa"/>
          </w:tcPr>
          <w:p w14:paraId="3D6AD311" w14:textId="1E0F174E" w:rsidR="00F77DF6" w:rsidRDefault="00F77DF6"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软引用</w:t>
            </w:r>
          </w:p>
        </w:tc>
        <w:tc>
          <w:tcPr>
            <w:tcW w:w="4536" w:type="dxa"/>
          </w:tcPr>
          <w:p w14:paraId="34CEB967" w14:textId="77777777" w:rsid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lt;String&gt; softReference = new SoftReference&lt;String&gt;("abc");</w:t>
            </w:r>
          </w:p>
          <w:p w14:paraId="463019AD" w14:textId="289A737B" w:rsidR="00CF4F5A" w:rsidRPr="00F77DF6" w:rsidRDefault="00CF4F5A" w:rsidP="00CF4F5A">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SoftReferenc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lang.ref</w:t>
            </w:r>
            <w:r>
              <w:rPr>
                <w:rFonts w:ascii="Times New Roman" w:eastAsia="宋体" w:hAnsi="Times New Roman" w:cs="Times New Roman" w:hint="eastAsia"/>
                <w:kern w:val="0"/>
                <w:sz w:val="24"/>
                <w:szCs w:val="24"/>
              </w:rPr>
              <w:t>包的类</w:t>
            </w:r>
          </w:p>
        </w:tc>
        <w:tc>
          <w:tcPr>
            <w:tcW w:w="2772" w:type="dxa"/>
          </w:tcPr>
          <w:p w14:paraId="4F1FDE98" w14:textId="35FE992C"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回收，可不回收</w:t>
            </w:r>
          </w:p>
        </w:tc>
      </w:tr>
      <w:tr w:rsidR="00F77DF6" w14:paraId="2579B854" w14:textId="14AB57C5" w:rsidTr="00CF4F5A">
        <w:tc>
          <w:tcPr>
            <w:tcW w:w="988" w:type="dxa"/>
          </w:tcPr>
          <w:p w14:paraId="01A2A08A" w14:textId="069BC293" w:rsidR="00F77DF6" w:rsidRDefault="0072176B"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弱</w:t>
            </w:r>
            <w:r w:rsidR="00F77DF6">
              <w:rPr>
                <w:rFonts w:ascii="Times New Roman" w:eastAsia="宋体" w:hAnsi="Times New Roman" w:cs="Times New Roman" w:hint="eastAsia"/>
                <w:kern w:val="0"/>
                <w:sz w:val="24"/>
                <w:szCs w:val="24"/>
              </w:rPr>
              <w:t>引用</w:t>
            </w:r>
          </w:p>
        </w:tc>
        <w:tc>
          <w:tcPr>
            <w:tcW w:w="4536" w:type="dxa"/>
          </w:tcPr>
          <w:p w14:paraId="56F58EF2" w14:textId="7AF6AB07" w:rsidR="00F77DF6" w:rsidRDefault="00CF4F5A" w:rsidP="009E0A78">
            <w:pPr>
              <w:widowControl/>
              <w:spacing w:line="440" w:lineRule="exact"/>
              <w:jc w:val="left"/>
              <w:rPr>
                <w:rFonts w:ascii="Times New Roman" w:eastAsia="宋体" w:hAnsi="Times New Roman" w:cs="Times New Roman"/>
                <w:kern w:val="0"/>
                <w:sz w:val="24"/>
                <w:szCs w:val="24"/>
              </w:rPr>
            </w:pPr>
            <w:r w:rsidRPr="00CF4F5A">
              <w:rPr>
                <w:rFonts w:ascii="Times New Roman" w:eastAsia="宋体" w:hAnsi="Times New Roman" w:cs="Times New Roman"/>
                <w:kern w:val="0"/>
                <w:sz w:val="24"/>
                <w:szCs w:val="24"/>
              </w:rPr>
              <w:t>WeakReference&lt;String&gt; weakReference = new WeakReference&lt;&gt;("abc");</w:t>
            </w:r>
          </w:p>
        </w:tc>
        <w:tc>
          <w:tcPr>
            <w:tcW w:w="2772" w:type="dxa"/>
          </w:tcPr>
          <w:p w14:paraId="0C52DF49" w14:textId="71B100FD" w:rsidR="00F77DF6" w:rsidRDefault="00A60A5C" w:rsidP="009E0A7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绝对要</w:t>
            </w:r>
            <w:r w:rsidR="00CF4F5A">
              <w:rPr>
                <w:rFonts w:ascii="Times New Roman" w:eastAsia="宋体" w:hAnsi="Times New Roman" w:cs="Times New Roman" w:hint="eastAsia"/>
                <w:kern w:val="0"/>
                <w:sz w:val="24"/>
                <w:szCs w:val="24"/>
              </w:rPr>
              <w:t>回收</w:t>
            </w:r>
          </w:p>
        </w:tc>
      </w:tr>
    </w:tbl>
    <w:p w14:paraId="25CC8A11" w14:textId="32D9634D" w:rsidR="009E0A78" w:rsidRDefault="009E0A78" w:rsidP="009E0A78">
      <w:pPr>
        <w:widowControl/>
        <w:spacing w:line="440" w:lineRule="exact"/>
        <w:jc w:val="left"/>
        <w:rPr>
          <w:rFonts w:ascii="Times New Roman" w:eastAsia="宋体" w:hAnsi="Times New Roman" w:cs="Times New Roman"/>
          <w:kern w:val="0"/>
          <w:sz w:val="24"/>
          <w:szCs w:val="24"/>
        </w:rPr>
      </w:pPr>
    </w:p>
    <w:p w14:paraId="58C3527E" w14:textId="77777777" w:rsidR="009E0A78" w:rsidRPr="009E0A78" w:rsidRDefault="009E0A78" w:rsidP="009E0A78">
      <w:pPr>
        <w:widowControl/>
        <w:spacing w:line="440" w:lineRule="exact"/>
        <w:jc w:val="left"/>
        <w:rPr>
          <w:rFonts w:ascii="Times New Roman" w:eastAsia="宋体" w:hAnsi="Times New Roman" w:cs="Times New Roman"/>
          <w:kern w:val="0"/>
          <w:sz w:val="24"/>
          <w:szCs w:val="24"/>
        </w:rPr>
      </w:pPr>
    </w:p>
    <w:p w14:paraId="522095B3" w14:textId="7D21F831" w:rsidR="002E7C29" w:rsidRDefault="00CC67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有哪些垃圾回收算法，每个算法的优劣？</w:t>
      </w:r>
    </w:p>
    <w:p w14:paraId="1B3B612B" w14:textId="03D5ADDF" w:rsidR="00CC672B" w:rsidRDefault="00CC672B" w:rsidP="00E510FC">
      <w:pPr>
        <w:widowControl/>
        <w:spacing w:line="440" w:lineRule="exact"/>
        <w:jc w:val="left"/>
        <w:rPr>
          <w:rFonts w:ascii="Times New Roman" w:eastAsia="宋体" w:hAnsi="Times New Roman" w:cs="Times New Roman"/>
          <w:kern w:val="0"/>
          <w:sz w:val="24"/>
          <w:szCs w:val="24"/>
        </w:rPr>
      </w:pPr>
    </w:p>
    <w:p w14:paraId="377BFE02" w14:textId="2ACC5CD5" w:rsidR="00DA3280" w:rsidRDefault="00DA3280" w:rsidP="00E510FC">
      <w:pPr>
        <w:widowControl/>
        <w:spacing w:line="440" w:lineRule="exact"/>
        <w:jc w:val="left"/>
        <w:rPr>
          <w:rFonts w:ascii="Times New Roman" w:eastAsia="宋体" w:hAnsi="Times New Roman" w:cs="Times New Roman"/>
          <w:kern w:val="0"/>
          <w:sz w:val="24"/>
          <w:szCs w:val="24"/>
        </w:rPr>
      </w:pPr>
    </w:p>
    <w:p w14:paraId="7D122381" w14:textId="1FFD0AD4"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新生代进行垃圾回收时，具体地算法是怎么执行的？</w:t>
      </w:r>
    </w:p>
    <w:p w14:paraId="49951E76" w14:textId="02841D7F"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针对新生代的垃圾回收算法叫做复制算法。</w:t>
      </w:r>
    </w:p>
    <w:p w14:paraId="142A2382" w14:textId="1C0D2DCB" w:rsidR="003F3F7F" w:rsidRDefault="00BB0C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谓复制算法，就是将年轻代内存区域划分成为两块，然后只使用其中一块创建对象，当那块内存要满时，通过可达性分析算法</w:t>
      </w:r>
      <w:r w:rsidR="00246DC3">
        <w:rPr>
          <w:rFonts w:ascii="Times New Roman" w:eastAsia="宋体" w:hAnsi="Times New Roman" w:cs="Times New Roman" w:hint="eastAsia"/>
          <w:kern w:val="0"/>
          <w:sz w:val="24"/>
          <w:szCs w:val="24"/>
        </w:rPr>
        <w:t>计算出哪些对象是不会回收的对象，然后将这些对象复制到另一块区域，并以一种较为紧凑的方式排列，避免产生过多的内存碎片，然后另一快就复制新对象的创建。本快内存只剩下需要进行垃圾回收的无人引用的垃圾对象，垃圾回收线程对这些对象进行回收</w:t>
      </w:r>
      <w:r w:rsidR="003F3F7F">
        <w:rPr>
          <w:rFonts w:ascii="Times New Roman" w:eastAsia="宋体" w:hAnsi="Times New Roman" w:cs="Times New Roman" w:hint="eastAsia"/>
          <w:kern w:val="0"/>
          <w:sz w:val="24"/>
          <w:szCs w:val="24"/>
        </w:rPr>
        <w:t>，然后空出一块内存。重复上述步骤。这两块内存循环使用。</w:t>
      </w:r>
    </w:p>
    <w:p w14:paraId="40A28F60" w14:textId="37632C6B" w:rsidR="004F39D7" w:rsidRDefault="004F39D7" w:rsidP="00E510FC">
      <w:pPr>
        <w:widowControl/>
        <w:spacing w:line="440" w:lineRule="exact"/>
        <w:jc w:val="left"/>
        <w:rPr>
          <w:rFonts w:ascii="Times New Roman" w:eastAsia="宋体" w:hAnsi="Times New Roman" w:cs="Times New Roman"/>
          <w:kern w:val="0"/>
          <w:sz w:val="24"/>
          <w:szCs w:val="24"/>
        </w:rPr>
      </w:pPr>
    </w:p>
    <w:p w14:paraId="72ABD6D7" w14:textId="0C2EFE8D"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优缺点？</w:t>
      </w:r>
    </w:p>
    <w:p w14:paraId="01E80F77" w14:textId="51855247"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优点：降低内存碎片，减少内存浪费</w:t>
      </w:r>
    </w:p>
    <w:p w14:paraId="02B252E0" w14:textId="29C0AD26" w:rsidR="004F39D7" w:rsidRDefault="004F39D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缺点：如果新生代是</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1G</w:t>
      </w:r>
      <w:r>
        <w:rPr>
          <w:rFonts w:ascii="Times New Roman" w:eastAsia="宋体" w:hAnsi="Times New Roman" w:cs="Times New Roman"/>
          <w:kern w:val="0"/>
          <w:sz w:val="24"/>
          <w:szCs w:val="24"/>
        </w:rPr>
        <w:t xml:space="preserve"> = 512 </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512M</w:t>
      </w:r>
      <w:r>
        <w:rPr>
          <w:rFonts w:ascii="Times New Roman" w:eastAsia="宋体" w:hAnsi="Times New Roman" w:cs="Times New Roman" w:hint="eastAsia"/>
          <w:kern w:val="0"/>
          <w:sz w:val="24"/>
          <w:szCs w:val="24"/>
        </w:rPr>
        <w:t>；那么复制创建对象的内存区域只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另外</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1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要一直空在那里，然后创建对象的区域满了，移动到另一块区域。从始至终，只有一块内存区域在使用，降低了内存的使用率。</w:t>
      </w:r>
    </w:p>
    <w:p w14:paraId="58D8C39E" w14:textId="77777777" w:rsidR="00BB0C87" w:rsidRDefault="00BB0C87" w:rsidP="00E510FC">
      <w:pPr>
        <w:widowControl/>
        <w:spacing w:line="440" w:lineRule="exact"/>
        <w:jc w:val="left"/>
        <w:rPr>
          <w:rFonts w:ascii="Times New Roman" w:eastAsia="宋体" w:hAnsi="Times New Roman" w:cs="Times New Roman"/>
          <w:kern w:val="0"/>
          <w:sz w:val="24"/>
          <w:szCs w:val="24"/>
        </w:rPr>
      </w:pPr>
    </w:p>
    <w:p w14:paraId="68E9F395" w14:textId="723299E8" w:rsidR="00CC672B" w:rsidRDefault="00CC672B" w:rsidP="00E510FC">
      <w:pPr>
        <w:widowControl/>
        <w:spacing w:line="440" w:lineRule="exact"/>
        <w:jc w:val="left"/>
        <w:rPr>
          <w:rFonts w:ascii="Times New Roman" w:eastAsia="宋体" w:hAnsi="Times New Roman" w:cs="Times New Roman"/>
          <w:kern w:val="0"/>
          <w:sz w:val="24"/>
          <w:szCs w:val="24"/>
        </w:rPr>
      </w:pPr>
    </w:p>
    <w:p w14:paraId="1A474003" w14:textId="16D72FC6" w:rsidR="00CC672B"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复制算法，而不是检测一个然后处理一个？</w:t>
      </w:r>
    </w:p>
    <w:p w14:paraId="58508C08" w14:textId="332F416B" w:rsidR="00DA3280" w:rsidRDefault="00DA328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才用后者</w:t>
      </w:r>
      <w:r w:rsidR="00102AC2">
        <w:rPr>
          <w:rFonts w:ascii="Times New Roman" w:eastAsia="宋体" w:hAnsi="Times New Roman" w:cs="Times New Roman" w:hint="eastAsia"/>
          <w:kern w:val="0"/>
          <w:sz w:val="24"/>
          <w:szCs w:val="24"/>
        </w:rPr>
        <w:t>，会让存活的对象东一个、西一个，造成很多内存碎片，这些内存碎片加起来的内存可能很充裕，但是无法找到单独的一块碎片来创建对象，从而造成内存的浪费。</w:t>
      </w:r>
    </w:p>
    <w:p w14:paraId="36ED676F" w14:textId="77777777" w:rsidR="00102AC2" w:rsidRDefault="00102AC2" w:rsidP="00E510FC">
      <w:pPr>
        <w:widowControl/>
        <w:spacing w:line="440" w:lineRule="exact"/>
        <w:jc w:val="left"/>
        <w:rPr>
          <w:rFonts w:ascii="Times New Roman" w:eastAsia="宋体" w:hAnsi="Times New Roman" w:cs="Times New Roman"/>
          <w:kern w:val="0"/>
          <w:sz w:val="24"/>
          <w:szCs w:val="24"/>
        </w:rPr>
      </w:pPr>
    </w:p>
    <w:p w14:paraId="600FF391" w14:textId="15F22B5B" w:rsidR="00DA3280" w:rsidRDefault="00DA3280" w:rsidP="00E510FC">
      <w:pPr>
        <w:widowControl/>
        <w:spacing w:line="440" w:lineRule="exact"/>
        <w:jc w:val="left"/>
        <w:rPr>
          <w:rFonts w:ascii="Times New Roman" w:eastAsia="宋体" w:hAnsi="Times New Roman" w:cs="Times New Roman"/>
          <w:kern w:val="0"/>
          <w:sz w:val="24"/>
          <w:szCs w:val="24"/>
        </w:rPr>
      </w:pPr>
    </w:p>
    <w:p w14:paraId="0675FD68" w14:textId="051B2779"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sidR="001A3B93">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算法的思想？</w:t>
      </w:r>
    </w:p>
    <w:p w14:paraId="18D026D2" w14:textId="7DC5FF01" w:rsidR="00971707" w:rsidRDefault="0097170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算法任务我们代码中创建的对象，绝大多数都是存活周期非常短的对象，可能创建出来</w:t>
      </w:r>
      <w:r>
        <w:rPr>
          <w:rFonts w:ascii="Times New Roman" w:eastAsia="宋体" w:hAnsi="Times New Roman" w:cs="Times New Roman" w:hint="eastAsia"/>
          <w:kern w:val="0"/>
          <w:sz w:val="24"/>
          <w:szCs w:val="24"/>
        </w:rPr>
        <w:t>1ms</w:t>
      </w:r>
      <w:r>
        <w:rPr>
          <w:rFonts w:ascii="Times New Roman" w:eastAsia="宋体" w:hAnsi="Times New Roman" w:cs="Times New Roman" w:hint="eastAsia"/>
          <w:kern w:val="0"/>
          <w:sz w:val="24"/>
          <w:szCs w:val="24"/>
        </w:rPr>
        <w:t>就没人引用了。可能一次垃圾回收，</w:t>
      </w:r>
      <w:r>
        <w:rPr>
          <w:rFonts w:ascii="Times New Roman" w:eastAsia="宋体" w:hAnsi="Times New Roman" w:cs="Times New Roman"/>
          <w:kern w:val="0"/>
          <w:sz w:val="24"/>
          <w:szCs w:val="24"/>
        </w:rPr>
        <w:t>99</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对象都被回收了，之存活下来</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对象，这</w:t>
      </w:r>
      <w:r>
        <w:rPr>
          <w:rFonts w:ascii="Times New Roman" w:eastAsia="宋体" w:hAnsi="Times New Roman" w:cs="Times New Roman" w:hint="eastAsia"/>
          <w:kern w:val="0"/>
          <w:sz w:val="24"/>
          <w:szCs w:val="24"/>
        </w:rPr>
        <w:t xml:space="preserve">1%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长期存活的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短期存活但没有使用完的对象。所以长期存活的对象肯</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都不到。</w:t>
      </w:r>
    </w:p>
    <w:p w14:paraId="2FD4D674" w14:textId="64D2A3D6" w:rsidR="001A3B93" w:rsidRDefault="001A3B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该算法提出了将新生代内存划分成</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块区域</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块</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分别占</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象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里面分配，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占满是，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将存活的对象先移动到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再进行垃圾回收，</w:t>
      </w:r>
      <w:r>
        <w:rPr>
          <w:rFonts w:ascii="Times New Roman" w:eastAsia="宋体" w:hAnsi="Times New Roman" w:cs="Times New Roman" w:hint="eastAsia"/>
          <w:kern w:val="0"/>
          <w:sz w:val="24"/>
          <w:szCs w:val="24"/>
        </w:rPr>
        <w:lastRenderedPageBreak/>
        <w:t>此时新生代内存中两块区域都用上了，一个是</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负责再创建新对象，一个是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负责存放上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存活下来的对象。新生代内存的利用率为</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再一次，当</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的对象满了的时候会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也可能由垃圾对象，于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将这两个区里面存活的对象移动到另一块空白的</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然后将垃圾对象回收。</w:t>
      </w:r>
    </w:p>
    <w:p w14:paraId="7FE42294" w14:textId="6E0F7FCC" w:rsidR="008508A5" w:rsidRDefault="008508A5" w:rsidP="00E510FC">
      <w:pPr>
        <w:widowControl/>
        <w:spacing w:line="440" w:lineRule="exact"/>
        <w:jc w:val="left"/>
        <w:rPr>
          <w:rFonts w:ascii="Times New Roman" w:eastAsia="宋体" w:hAnsi="Times New Roman" w:cs="Times New Roman"/>
          <w:kern w:val="0"/>
          <w:sz w:val="24"/>
          <w:szCs w:val="24"/>
        </w:rPr>
      </w:pPr>
    </w:p>
    <w:p w14:paraId="452E30FF" w14:textId="53F0FDC1"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有哪些万一的情况？</w:t>
      </w:r>
    </w:p>
    <w:p w14:paraId="5F43B099" w14:textId="3F120CDA"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垃圾回收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怎么办</w:t>
      </w:r>
    </w:p>
    <w:p w14:paraId="3283D978" w14:textId="3438EB64" w:rsidR="008508A5" w:rsidRDefault="008508A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遇到一个超大的对象，新生代找不到连续的空间来存放</w:t>
      </w:r>
    </w:p>
    <w:p w14:paraId="06AB3D90" w14:textId="77DADFB8" w:rsidR="008508A5" w:rsidRDefault="00E21D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需要在这个三块内存区域倒腾多少次才回去老年代？</w:t>
      </w:r>
    </w:p>
    <w:p w14:paraId="22C304A8" w14:textId="73FEF501" w:rsidR="00971707" w:rsidRDefault="00971707" w:rsidP="00E510FC">
      <w:pPr>
        <w:widowControl/>
        <w:spacing w:line="440" w:lineRule="exact"/>
        <w:jc w:val="left"/>
        <w:rPr>
          <w:rFonts w:ascii="Times New Roman" w:eastAsia="宋体" w:hAnsi="Times New Roman" w:cs="Times New Roman"/>
          <w:kern w:val="0"/>
          <w:sz w:val="24"/>
          <w:szCs w:val="24"/>
        </w:rPr>
      </w:pPr>
    </w:p>
    <w:p w14:paraId="170A0E64"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2BBAADFB" w14:textId="67332242"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有两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p>
    <w:p w14:paraId="2FB63530" w14:textId="0CCE581C"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存活对象</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长期存活对象，如果只有一块</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里面的垃圾对象进行垃圾回收时，就只能一个一个检测在清理，这样就回到了原始时代，会产生很多内存碎片。</w:t>
      </w:r>
      <w:r>
        <w:rPr>
          <w:rFonts w:ascii="Times New Roman" w:eastAsia="宋体" w:hAnsi="Times New Roman" w:cs="Times New Roman" w:hint="eastAsia"/>
          <w:kern w:val="0"/>
          <w:sz w:val="24"/>
          <w:szCs w:val="24"/>
        </w:rPr>
        <w:t xml:space="preserve"> </w:t>
      </w:r>
    </w:p>
    <w:p w14:paraId="33D94D8B" w14:textId="08E99EC6" w:rsidR="00EE75FE" w:rsidRDefault="00EE75FE" w:rsidP="00E510FC">
      <w:pPr>
        <w:widowControl/>
        <w:spacing w:line="440" w:lineRule="exact"/>
        <w:jc w:val="left"/>
        <w:rPr>
          <w:rFonts w:ascii="Times New Roman" w:eastAsia="宋体" w:hAnsi="Times New Roman" w:cs="Times New Roman"/>
          <w:kern w:val="0"/>
          <w:sz w:val="24"/>
          <w:szCs w:val="24"/>
        </w:rPr>
      </w:pPr>
    </w:p>
    <w:p w14:paraId="057CBED1" w14:textId="1DB103D6" w:rsidR="00C45BE7" w:rsidRDefault="00C45BE7" w:rsidP="00E510FC">
      <w:pPr>
        <w:widowControl/>
        <w:spacing w:line="440" w:lineRule="exact"/>
        <w:jc w:val="left"/>
        <w:rPr>
          <w:rFonts w:ascii="Times New Roman" w:eastAsia="宋体" w:hAnsi="Times New Roman" w:cs="Times New Roman"/>
          <w:kern w:val="0"/>
          <w:sz w:val="24"/>
          <w:szCs w:val="24"/>
        </w:rPr>
      </w:pPr>
    </w:p>
    <w:p w14:paraId="2AECED27" w14:textId="122943B9"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分配对象时，</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会参与吗？</w:t>
      </w:r>
    </w:p>
    <w:p w14:paraId="5417DD3B" w14:textId="163C6D1D" w:rsidR="00C45BE7"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w:t>
      </w:r>
    </w:p>
    <w:p w14:paraId="365170FE" w14:textId="77777777" w:rsidR="00C45BE7" w:rsidRDefault="00C45BE7" w:rsidP="00E510FC">
      <w:pPr>
        <w:widowControl/>
        <w:spacing w:line="440" w:lineRule="exact"/>
        <w:jc w:val="left"/>
        <w:rPr>
          <w:rFonts w:ascii="Times New Roman" w:eastAsia="宋体" w:hAnsi="Times New Roman" w:cs="Times New Roman"/>
          <w:kern w:val="0"/>
          <w:sz w:val="24"/>
          <w:szCs w:val="24"/>
        </w:rPr>
      </w:pPr>
    </w:p>
    <w:p w14:paraId="18644AD4" w14:textId="6661062B" w:rsidR="00DA3280" w:rsidRDefault="00DA3280" w:rsidP="00E510FC">
      <w:pPr>
        <w:widowControl/>
        <w:spacing w:line="440" w:lineRule="exact"/>
        <w:jc w:val="left"/>
        <w:rPr>
          <w:rFonts w:ascii="Times New Roman" w:eastAsia="宋体" w:hAnsi="Times New Roman" w:cs="Times New Roman"/>
          <w:kern w:val="0"/>
          <w:sz w:val="24"/>
          <w:szCs w:val="24"/>
        </w:rPr>
      </w:pPr>
    </w:p>
    <w:p w14:paraId="33369449" w14:textId="53428E64" w:rsidR="00EE75FE" w:rsidRDefault="00EE75F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年轻代和老年代分别适合什么样的垃圾回收算法？</w:t>
      </w:r>
    </w:p>
    <w:p w14:paraId="3B5D6EA4" w14:textId="0A6A5B07" w:rsidR="00EE75FE" w:rsidRDefault="00EE75FE" w:rsidP="00E510FC">
      <w:pPr>
        <w:widowControl/>
        <w:spacing w:line="440" w:lineRule="exact"/>
        <w:jc w:val="left"/>
        <w:rPr>
          <w:rFonts w:ascii="Times New Roman" w:eastAsia="宋体" w:hAnsi="Times New Roman" w:cs="Times New Roman"/>
          <w:kern w:val="0"/>
          <w:sz w:val="24"/>
          <w:szCs w:val="24"/>
        </w:rPr>
      </w:pPr>
    </w:p>
    <w:p w14:paraId="2D32E007" w14:textId="77777777" w:rsidR="00EE75FE" w:rsidRDefault="00EE75FE" w:rsidP="00E510FC">
      <w:pPr>
        <w:widowControl/>
        <w:spacing w:line="440" w:lineRule="exact"/>
        <w:jc w:val="left"/>
        <w:rPr>
          <w:rFonts w:ascii="Times New Roman" w:eastAsia="宋体" w:hAnsi="Times New Roman" w:cs="Times New Roman"/>
          <w:kern w:val="0"/>
          <w:sz w:val="24"/>
          <w:szCs w:val="24"/>
        </w:rPr>
      </w:pPr>
    </w:p>
    <w:p w14:paraId="66C81D61" w14:textId="7298B0C9" w:rsidR="00EE75FE"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中的对象多久进入老年代？</w:t>
      </w:r>
    </w:p>
    <w:p w14:paraId="377D63FE" w14:textId="4E9BEE54"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启动时有一个参数可以设置</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默认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p>
    <w:p w14:paraId="6983AA0A" w14:textId="7B1F2F8D"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思是躲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可以进入老年代了。</w:t>
      </w:r>
    </w:p>
    <w:p w14:paraId="5EA98076" w14:textId="2CDC6D11" w:rsidR="00C45BE7" w:rsidRDefault="00C45BE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这个规则，还有一个动态年龄判断</w:t>
      </w:r>
      <w:r w:rsidR="00540705">
        <w:rPr>
          <w:rFonts w:ascii="Times New Roman" w:eastAsia="宋体" w:hAnsi="Times New Roman" w:cs="Times New Roman" w:hint="eastAsia"/>
          <w:kern w:val="0"/>
          <w:sz w:val="24"/>
          <w:szCs w:val="24"/>
        </w:rPr>
        <w:t>，也许没有</w:t>
      </w:r>
      <w:r w:rsidR="00540705">
        <w:rPr>
          <w:rFonts w:ascii="Times New Roman" w:eastAsia="宋体" w:hAnsi="Times New Roman" w:cs="Times New Roman" w:hint="eastAsia"/>
          <w:kern w:val="0"/>
          <w:sz w:val="24"/>
          <w:szCs w:val="24"/>
        </w:rPr>
        <w:t>1</w:t>
      </w:r>
      <w:r w:rsidR="00540705">
        <w:rPr>
          <w:rFonts w:ascii="Times New Roman" w:eastAsia="宋体" w:hAnsi="Times New Roman" w:cs="Times New Roman"/>
          <w:kern w:val="0"/>
          <w:sz w:val="24"/>
          <w:szCs w:val="24"/>
        </w:rPr>
        <w:t>5</w:t>
      </w:r>
      <w:r w:rsidR="00540705">
        <w:rPr>
          <w:rFonts w:ascii="Times New Roman" w:eastAsia="宋体" w:hAnsi="Times New Roman" w:cs="Times New Roman" w:hint="eastAsia"/>
          <w:kern w:val="0"/>
          <w:sz w:val="24"/>
          <w:szCs w:val="24"/>
        </w:rPr>
        <w:t>岁就进入了老年代：</w:t>
      </w:r>
    </w:p>
    <w:p w14:paraId="0EA05800" w14:textId="48329A53"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存在一批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w:t>
      </w:r>
    </w:p>
    <w:p w14:paraId="58574BCD" w14:textId="1B396EDE" w:rsidR="00540705" w:rsidRDefault="005407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那么此时，某些对象</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满足：</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 xml:space="preserve">.age </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S.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则</w:t>
      </w:r>
      <w:r w:rsidR="006F0B5F">
        <w:rPr>
          <w:rFonts w:ascii="Times New Roman" w:eastAsia="宋体" w:hAnsi="Times New Roman" w:cs="Times New Roman" w:hint="eastAsia"/>
          <w:kern w:val="0"/>
          <w:sz w:val="24"/>
          <w:szCs w:val="24"/>
        </w:rPr>
        <w:t>A</w:t>
      </w:r>
      <w:r w:rsidR="006F0B5F">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移入老年代。</w:t>
      </w:r>
      <w:r w:rsidR="00892EE9">
        <w:rPr>
          <w:rFonts w:ascii="Times New Roman" w:eastAsia="宋体" w:hAnsi="Times New Roman" w:cs="Times New Roman" w:hint="eastAsia"/>
          <w:kern w:val="0"/>
          <w:sz w:val="24"/>
          <w:szCs w:val="24"/>
        </w:rPr>
        <w:t>这就是动态年龄判断规则</w:t>
      </w:r>
    </w:p>
    <w:p w14:paraId="055EEF54" w14:textId="06770A91" w:rsidR="00892EE9" w:rsidRDefault="00892EE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年龄</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有多个年龄的对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会取最大的年龄</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作为比较的年龄</w:t>
      </w:r>
    </w:p>
    <w:p w14:paraId="1FDD1DDE" w14:textId="6C007ED5" w:rsidR="00D1621F" w:rsidRDefault="008C7715" w:rsidP="00D1621F">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5726FF0" wp14:editId="52B7B0A5">
            <wp:extent cx="2392680" cy="124968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92680" cy="1249680"/>
                    </a:xfrm>
                    <a:prstGeom prst="rect">
                      <a:avLst/>
                    </a:prstGeom>
                    <a:noFill/>
                    <a:ln>
                      <a:noFill/>
                    </a:ln>
                  </pic:spPr>
                </pic:pic>
              </a:graphicData>
            </a:graphic>
          </wp:inline>
        </w:drawing>
      </w:r>
    </w:p>
    <w:p w14:paraId="46A717F9" w14:textId="0B652E98" w:rsidR="00D1621F" w:rsidRPr="00373F53" w:rsidRDefault="00373F53" w:rsidP="00373F53">
      <w:pPr>
        <w:widowControl/>
        <w:jc w:val="center"/>
        <w:rPr>
          <w:rFonts w:ascii="Times New Roman" w:eastAsia="宋体" w:hAnsi="Times New Roman" w:cs="Times New Roman"/>
          <w:kern w:val="0"/>
          <w:sz w:val="24"/>
          <w:szCs w:val="24"/>
        </w:rPr>
      </w:pPr>
      <w:r w:rsidRPr="00481189">
        <w:rPr>
          <w:position w:val="-180"/>
        </w:rPr>
        <w:object w:dxaOrig="3960" w:dyaOrig="3720" w14:anchorId="783B0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86pt" o:ole="">
            <v:imagedata r:id="rId37" o:title=""/>
          </v:shape>
          <o:OLEObject Type="Embed" ProgID="Equation.DSMT4" ShapeID="_x0000_i1025" DrawAspect="Content" ObjectID="_1771164804" r:id="rId38"/>
        </w:object>
      </w:r>
    </w:p>
    <w:p w14:paraId="747D93FE" w14:textId="5EF75470" w:rsidR="00C45BE7"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w:t>
      </w:r>
      <w:r>
        <w:rPr>
          <w:rFonts w:ascii="Times New Roman" w:eastAsia="宋体" w:hAnsi="Times New Roman" w:cs="Times New Roman"/>
          <w:kern w:val="0"/>
          <w:sz w:val="24"/>
          <w:szCs w:val="24"/>
        </w:rPr>
        <w:t>15</w:t>
      </w:r>
      <w:r>
        <w:rPr>
          <w:rFonts w:ascii="Times New Roman" w:eastAsia="宋体" w:hAnsi="Times New Roman" w:cs="Times New Roman" w:hint="eastAsia"/>
          <w:kern w:val="0"/>
          <w:sz w:val="24"/>
          <w:szCs w:val="24"/>
        </w:rPr>
        <w:t>次、动态年龄判断、还有一个规则：大对象直接进入老年代</w:t>
      </w:r>
    </w:p>
    <w:p w14:paraId="516F4805" w14:textId="009A88F7" w:rsidR="00E30A76" w:rsidRDefault="00E30A7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可以设置参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PretenureSizeThreshold</w:t>
      </w:r>
    </w:p>
    <w:p w14:paraId="4385147E" w14:textId="636FF86B" w:rsidR="00B44C72" w:rsidRDefault="00B44C72" w:rsidP="00E510FC">
      <w:pPr>
        <w:widowControl/>
        <w:spacing w:line="440" w:lineRule="exact"/>
        <w:jc w:val="left"/>
        <w:rPr>
          <w:rFonts w:ascii="Times New Roman" w:eastAsia="宋体" w:hAnsi="Times New Roman" w:cs="Times New Roman"/>
          <w:kern w:val="0"/>
          <w:sz w:val="24"/>
          <w:szCs w:val="24"/>
        </w:rPr>
      </w:pPr>
    </w:p>
    <w:p w14:paraId="599A1396" w14:textId="06EE3EDB" w:rsidR="00B44C72" w:rsidRDefault="00B44C72" w:rsidP="00E510FC">
      <w:pPr>
        <w:widowControl/>
        <w:spacing w:line="440" w:lineRule="exact"/>
        <w:jc w:val="left"/>
        <w:rPr>
          <w:rFonts w:ascii="Times New Roman" w:eastAsia="宋体" w:hAnsi="Times New Roman" w:cs="Times New Roman"/>
          <w:kern w:val="0"/>
          <w:sz w:val="24"/>
          <w:szCs w:val="24"/>
        </w:rPr>
      </w:pPr>
    </w:p>
    <w:p w14:paraId="7CEE1778" w14:textId="37DD5C14" w:rsidR="00B44C72" w:rsidRDefault="00B44C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w:t>
      </w:r>
      <w:r w:rsidR="00847DD3">
        <w:rPr>
          <w:rFonts w:ascii="Times New Roman" w:eastAsia="宋体" w:hAnsi="Times New Roman" w:cs="Times New Roman" w:hint="eastAsia"/>
          <w:kern w:val="0"/>
          <w:sz w:val="24"/>
          <w:szCs w:val="24"/>
        </w:rPr>
        <w:t>动态年龄判断呢？</w:t>
      </w:r>
    </w:p>
    <w:p w14:paraId="42223645" w14:textId="7F0471BC"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思考是这样符合人类社会的尝试，什么叫老人，比大多数老的就叫老人。</w:t>
      </w:r>
    </w:p>
    <w:p w14:paraId="688C3633" w14:textId="66083AEF" w:rsidR="00847DD3" w:rsidRDefault="00847DD3" w:rsidP="00E510FC">
      <w:pPr>
        <w:widowControl/>
        <w:spacing w:line="440" w:lineRule="exact"/>
        <w:jc w:val="left"/>
        <w:rPr>
          <w:rFonts w:ascii="Times New Roman" w:eastAsia="宋体" w:hAnsi="Times New Roman" w:cs="Times New Roman"/>
          <w:kern w:val="0"/>
          <w:sz w:val="24"/>
          <w:szCs w:val="24"/>
        </w:rPr>
      </w:pPr>
    </w:p>
    <w:p w14:paraId="64C9DF0E" w14:textId="2F7EFC12" w:rsidR="00847DD3" w:rsidRDefault="00847DD3" w:rsidP="00E510FC">
      <w:pPr>
        <w:widowControl/>
        <w:spacing w:line="440" w:lineRule="exact"/>
        <w:jc w:val="left"/>
        <w:rPr>
          <w:rFonts w:ascii="Times New Roman" w:eastAsia="宋体" w:hAnsi="Times New Roman" w:cs="Times New Roman"/>
          <w:kern w:val="0"/>
          <w:sz w:val="24"/>
          <w:szCs w:val="24"/>
        </w:rPr>
      </w:pPr>
    </w:p>
    <w:p w14:paraId="35990C2A" w14:textId="624F988F"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设置大对象直接进入老年代？</w:t>
      </w:r>
    </w:p>
    <w:p w14:paraId="229CA10F" w14:textId="6B9272BB"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放在大对象在新生代的三块区域倒腾过去，倒腾过去倒腾过来，复制大对象很麻烦，耗时间，所以直接然大对象去老年代。</w:t>
      </w:r>
    </w:p>
    <w:p w14:paraId="6C485C34" w14:textId="7F43B0F6" w:rsidR="00847DD3" w:rsidRDefault="00847DD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基于了一个假设，既然声明了一个大对象，就不会轻易放弃它，会用这个大对象做很多事。</w:t>
      </w:r>
    </w:p>
    <w:p w14:paraId="62E8D3A3" w14:textId="190C013D" w:rsidR="00921D91" w:rsidRDefault="00921D91" w:rsidP="00E510FC">
      <w:pPr>
        <w:widowControl/>
        <w:spacing w:line="440" w:lineRule="exact"/>
        <w:jc w:val="left"/>
        <w:rPr>
          <w:rFonts w:ascii="Times New Roman" w:eastAsia="宋体" w:hAnsi="Times New Roman" w:cs="Times New Roman"/>
          <w:kern w:val="0"/>
          <w:sz w:val="24"/>
          <w:szCs w:val="24"/>
        </w:rPr>
      </w:pPr>
    </w:p>
    <w:p w14:paraId="7C983FA6" w14:textId="0E739F3B" w:rsidR="00921D91" w:rsidRDefault="00921D91" w:rsidP="00E510FC">
      <w:pPr>
        <w:widowControl/>
        <w:spacing w:line="440" w:lineRule="exact"/>
        <w:jc w:val="left"/>
        <w:rPr>
          <w:rFonts w:ascii="Times New Roman" w:eastAsia="宋体" w:hAnsi="Times New Roman" w:cs="Times New Roman"/>
          <w:kern w:val="0"/>
          <w:sz w:val="24"/>
          <w:szCs w:val="24"/>
        </w:rPr>
      </w:pPr>
    </w:p>
    <w:p w14:paraId="04B04DEA" w14:textId="7CE9CDB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先</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再移动存活对象吗？</w:t>
      </w:r>
    </w:p>
    <w:p w14:paraId="30869684" w14:textId="67B8640B"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的。</w:t>
      </w:r>
    </w:p>
    <w:p w14:paraId="27E2F28F"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5B9DBDD0" w14:textId="77777777" w:rsidR="00921D91" w:rsidRDefault="00921D91" w:rsidP="00E510FC">
      <w:pPr>
        <w:widowControl/>
        <w:spacing w:line="440" w:lineRule="exact"/>
        <w:jc w:val="left"/>
        <w:rPr>
          <w:rFonts w:ascii="Times New Roman" w:eastAsia="宋体" w:hAnsi="Times New Roman" w:cs="Times New Roman"/>
          <w:kern w:val="0"/>
          <w:sz w:val="24"/>
          <w:szCs w:val="24"/>
        </w:rPr>
      </w:pPr>
    </w:p>
    <w:p w14:paraId="4F3E05DB" w14:textId="61068104"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超过</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怎么办？</w:t>
      </w:r>
    </w:p>
    <w:p w14:paraId="51906306" w14:textId="033DFD8C" w:rsidR="00921D91" w:rsidRDefault="00921D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某次</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超过了</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的内存大小，就会把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全部加入老年代。</w:t>
      </w:r>
    </w:p>
    <w:p w14:paraId="3E50E028" w14:textId="3FB42497" w:rsidR="00E30A76" w:rsidRDefault="00E30A76" w:rsidP="00E510FC">
      <w:pPr>
        <w:widowControl/>
        <w:spacing w:line="440" w:lineRule="exact"/>
        <w:jc w:val="left"/>
        <w:rPr>
          <w:rFonts w:ascii="Times New Roman" w:eastAsia="宋体" w:hAnsi="Times New Roman" w:cs="Times New Roman"/>
          <w:kern w:val="0"/>
          <w:sz w:val="24"/>
          <w:szCs w:val="24"/>
        </w:rPr>
      </w:pPr>
    </w:p>
    <w:p w14:paraId="0313E12A"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20A80C2E" w14:textId="0BA9C114"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为什么先询问老年代剩余内存？</w:t>
      </w:r>
    </w:p>
    <w:p w14:paraId="3AEDB449" w14:textId="4FD64B79"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可能有新生代的对象进入老年代，而这些对象的大小可能大于老年对象。之所以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就询问，是因为如果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询问，这部分对象可能无处可去了。</w:t>
      </w:r>
    </w:p>
    <w:p w14:paraId="6B1A3F4A" w14:textId="7290ADC3" w:rsidR="00565493" w:rsidRDefault="00565493" w:rsidP="00E510FC">
      <w:pPr>
        <w:widowControl/>
        <w:spacing w:line="440" w:lineRule="exact"/>
        <w:jc w:val="left"/>
        <w:rPr>
          <w:rFonts w:ascii="Times New Roman" w:eastAsia="宋体" w:hAnsi="Times New Roman" w:cs="Times New Roman"/>
          <w:kern w:val="0"/>
          <w:sz w:val="24"/>
          <w:szCs w:val="24"/>
        </w:rPr>
      </w:pPr>
    </w:p>
    <w:p w14:paraId="3366F977" w14:textId="77777777" w:rsidR="00565493" w:rsidRDefault="00565493" w:rsidP="00E510FC">
      <w:pPr>
        <w:widowControl/>
        <w:spacing w:line="440" w:lineRule="exact"/>
        <w:jc w:val="left"/>
        <w:rPr>
          <w:rFonts w:ascii="Times New Roman" w:eastAsia="宋体" w:hAnsi="Times New Roman" w:cs="Times New Roman"/>
          <w:kern w:val="0"/>
          <w:sz w:val="24"/>
          <w:szCs w:val="24"/>
        </w:rPr>
      </w:pPr>
    </w:p>
    <w:p w14:paraId="7D8A24A2" w14:textId="2A677847" w:rsid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比较</w:t>
      </w:r>
      <w:r w:rsidRPr="00565493">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和</w:t>
      </w:r>
      <w:r w:rsidRPr="00565493">
        <w:rPr>
          <w:rFonts w:ascii="Times New Roman" w:eastAsia="宋体" w:hAnsi="Times New Roman" w:cs="Times New Roman"/>
          <w:kern w:val="0"/>
          <w:sz w:val="24"/>
          <w:szCs w:val="24"/>
        </w:rPr>
        <w:t>新生代对象总额</w:t>
      </w:r>
      <w:r w:rsidRPr="00565493">
        <w:rPr>
          <w:rFonts w:ascii="Times New Roman" w:eastAsia="宋体" w:hAnsi="Times New Roman" w:cs="Times New Roman"/>
          <w:kern w:val="0"/>
          <w:sz w:val="24"/>
          <w:szCs w:val="24"/>
        </w:rPr>
        <w:t>?</w:t>
      </w:r>
    </w:p>
    <w:p w14:paraId="5E7E0B37" w14:textId="06218E49" w:rsidR="00565493" w:rsidRPr="00565493" w:rsidRDefault="0056549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新生代</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最极端的情况是一个垃圾对象都没回收，所有对象都存活了，如果老年代剩余内存还大于这个值，就说明新生代可以放心大胆的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因为总不会超过</w:t>
      </w:r>
      <w:r w:rsidR="00902A1C">
        <w:rPr>
          <w:rFonts w:ascii="Times New Roman" w:eastAsia="宋体" w:hAnsi="Times New Roman" w:cs="Times New Roman" w:hint="eastAsia"/>
          <w:kern w:val="0"/>
          <w:sz w:val="24"/>
          <w:szCs w:val="24"/>
        </w:rPr>
        <w:t>Minor</w:t>
      </w:r>
      <w:r w:rsidR="00902A1C">
        <w:rPr>
          <w:rFonts w:ascii="Times New Roman" w:eastAsia="宋体" w:hAnsi="Times New Roman" w:cs="Times New Roman"/>
          <w:kern w:val="0"/>
          <w:sz w:val="24"/>
          <w:szCs w:val="24"/>
        </w:rPr>
        <w:t xml:space="preserve"> </w:t>
      </w:r>
      <w:r w:rsidR="00902A1C">
        <w:rPr>
          <w:rFonts w:ascii="Times New Roman" w:eastAsia="宋体" w:hAnsi="Times New Roman" w:cs="Times New Roman" w:hint="eastAsia"/>
          <w:kern w:val="0"/>
          <w:sz w:val="24"/>
          <w:szCs w:val="24"/>
        </w:rPr>
        <w:t>GC</w:t>
      </w:r>
      <w:r w:rsidR="00902A1C">
        <w:rPr>
          <w:rFonts w:ascii="Times New Roman" w:eastAsia="宋体" w:hAnsi="Times New Roman" w:cs="Times New Roman" w:hint="eastAsia"/>
          <w:kern w:val="0"/>
          <w:sz w:val="24"/>
          <w:szCs w:val="24"/>
        </w:rPr>
        <w:t>钱所有对象大小总和。</w:t>
      </w:r>
    </w:p>
    <w:p w14:paraId="6848E597" w14:textId="4F9CBFED" w:rsidR="00565493" w:rsidRDefault="00565493" w:rsidP="00E510FC">
      <w:pPr>
        <w:widowControl/>
        <w:spacing w:line="440" w:lineRule="exact"/>
        <w:jc w:val="left"/>
        <w:rPr>
          <w:rFonts w:ascii="Times New Roman" w:eastAsia="宋体" w:hAnsi="Times New Roman" w:cs="Times New Roman"/>
          <w:kern w:val="0"/>
          <w:sz w:val="24"/>
          <w:szCs w:val="24"/>
        </w:rPr>
      </w:pPr>
    </w:p>
    <w:p w14:paraId="4B7BBA6B" w14:textId="5145E1C0" w:rsidR="00565493" w:rsidRDefault="00565493" w:rsidP="00E510FC">
      <w:pPr>
        <w:widowControl/>
        <w:spacing w:line="440" w:lineRule="exact"/>
        <w:jc w:val="left"/>
        <w:rPr>
          <w:rFonts w:ascii="Times New Roman" w:eastAsia="宋体" w:hAnsi="Times New Roman" w:cs="Times New Roman"/>
          <w:kern w:val="0"/>
          <w:sz w:val="24"/>
          <w:szCs w:val="24"/>
        </w:rPr>
      </w:pPr>
    </w:p>
    <w:p w14:paraId="0C5F1A02" w14:textId="1B94FBB8" w:rsidR="00565493"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垃圾回收触发时机：</w:t>
      </w:r>
    </w:p>
    <w:p w14:paraId="04810422" w14:textId="77777777" w:rsidR="001243F6" w:rsidRDefault="001243F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垃圾回收触发：</w:t>
      </w:r>
    </w:p>
    <w:p w14:paraId="52E7AD9A" w14:textId="77777777" w:rsidR="001243F6" w:rsidRDefault="001243F6" w:rsidP="001243F6">
      <w:pPr>
        <w:pStyle w:val="a3"/>
        <w:widowControl/>
        <w:numPr>
          <w:ilvl w:val="0"/>
          <w:numId w:val="49"/>
        </w:numPr>
        <w:spacing w:line="440" w:lineRule="exact"/>
        <w:ind w:firstLineChars="0"/>
        <w:jc w:val="left"/>
        <w:rPr>
          <w:rFonts w:ascii="Times New Roman" w:eastAsia="宋体" w:hAnsi="Times New Roman" w:cs="Times New Roman"/>
          <w:kern w:val="0"/>
          <w:sz w:val="24"/>
          <w:szCs w:val="24"/>
        </w:rPr>
      </w:pPr>
    </w:p>
    <w:p w14:paraId="69ED6FCB" w14:textId="6DC00D4B"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2 </w:t>
      </w:r>
      <w:r w:rsidR="001243F6" w:rsidRPr="000934B7">
        <w:rPr>
          <w:rFonts w:ascii="Times New Roman" w:eastAsia="宋体" w:hAnsi="Times New Roman" w:cs="Times New Roman" w:hint="eastAsia"/>
          <w:kern w:val="0"/>
          <w:sz w:val="24"/>
          <w:szCs w:val="24"/>
        </w:rPr>
        <w:t>Eden</w:t>
      </w:r>
      <w:r w:rsidR="001243F6" w:rsidRPr="000934B7">
        <w:rPr>
          <w:rFonts w:ascii="Times New Roman" w:eastAsia="宋体" w:hAnsi="Times New Roman" w:cs="Times New Roman" w:hint="eastAsia"/>
          <w:kern w:val="0"/>
          <w:sz w:val="24"/>
          <w:szCs w:val="24"/>
        </w:rPr>
        <w:t>区</w:t>
      </w:r>
      <w:r w:rsidR="001243F6" w:rsidRPr="000934B7">
        <w:rPr>
          <w:rFonts w:ascii="Times New Roman" w:eastAsia="宋体" w:hAnsi="Times New Roman" w:cs="Times New Roman"/>
          <w:kern w:val="0"/>
          <w:sz w:val="24"/>
          <w:szCs w:val="24"/>
        </w:rPr>
        <w:t>Survivor</w:t>
      </w:r>
      <w:r w:rsidR="001243F6" w:rsidRPr="000934B7">
        <w:rPr>
          <w:rFonts w:ascii="Times New Roman" w:eastAsia="宋体" w:hAnsi="Times New Roman" w:cs="Times New Roman" w:hint="eastAsia"/>
          <w:kern w:val="0"/>
          <w:sz w:val="24"/>
          <w:szCs w:val="24"/>
        </w:rPr>
        <w:t>区满了，</w:t>
      </w:r>
    </w:p>
    <w:p w14:paraId="35E4C10A" w14:textId="7A06164E" w:rsidR="001243F6" w:rsidRPr="000934B7" w:rsidRDefault="000934B7" w:rsidP="000934B7">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sidR="001243F6" w:rsidRPr="000934B7">
        <w:rPr>
          <w:rFonts w:ascii="Times New Roman" w:eastAsia="宋体" w:hAnsi="Times New Roman" w:cs="Times New Roman" w:hint="eastAsia"/>
          <w:kern w:val="0"/>
          <w:sz w:val="24"/>
          <w:szCs w:val="24"/>
        </w:rPr>
        <w:t>老年代剩余内存</w:t>
      </w:r>
      <w:r w:rsidR="001243F6" w:rsidRPr="000934B7">
        <w:rPr>
          <w:rFonts w:ascii="Times New Roman" w:eastAsia="宋体" w:hAnsi="Times New Roman" w:cs="Times New Roman" w:hint="eastAsia"/>
          <w:kern w:val="0"/>
          <w:sz w:val="24"/>
          <w:szCs w:val="24"/>
        </w:rPr>
        <w:t>&gt;</w:t>
      </w:r>
      <w:r w:rsidR="001243F6" w:rsidRPr="000934B7">
        <w:rPr>
          <w:rFonts w:ascii="Times New Roman" w:eastAsia="宋体" w:hAnsi="Times New Roman" w:cs="Times New Roman" w:hint="eastAsia"/>
          <w:kern w:val="0"/>
          <w:sz w:val="24"/>
          <w:szCs w:val="24"/>
        </w:rPr>
        <w:t>新生代所以对象总和</w:t>
      </w:r>
    </w:p>
    <w:p w14:paraId="65736521" w14:textId="15C7877C" w:rsidR="001243F6" w:rsidRPr="000934B7" w:rsidRDefault="000934B7" w:rsidP="000934B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p>
    <w:p w14:paraId="31F2E427" w14:textId="77777777"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1 </w:t>
      </w:r>
      <w:r w:rsidR="001243F6" w:rsidRPr="001243F6">
        <w:rPr>
          <w:rFonts w:ascii="Times New Roman" w:eastAsia="宋体" w:hAnsi="Times New Roman" w:cs="Times New Roman" w:hint="eastAsia"/>
          <w:kern w:val="0"/>
          <w:sz w:val="24"/>
          <w:szCs w:val="24"/>
        </w:rPr>
        <w:t>Eden</w:t>
      </w:r>
      <w:r w:rsidR="001243F6" w:rsidRPr="001243F6">
        <w:rPr>
          <w:rFonts w:ascii="Times New Roman" w:eastAsia="宋体" w:hAnsi="Times New Roman" w:cs="Times New Roman" w:hint="eastAsia"/>
          <w:kern w:val="0"/>
          <w:sz w:val="24"/>
          <w:szCs w:val="24"/>
        </w:rPr>
        <w:t>区</w:t>
      </w:r>
      <w:r w:rsidR="001243F6" w:rsidRPr="001243F6">
        <w:rPr>
          <w:rFonts w:ascii="Times New Roman" w:eastAsia="宋体" w:hAnsi="Times New Roman" w:cs="Times New Roman"/>
          <w:kern w:val="0"/>
          <w:sz w:val="24"/>
          <w:szCs w:val="24"/>
        </w:rPr>
        <w:t>Survivor</w:t>
      </w:r>
      <w:r w:rsidR="001243F6" w:rsidRPr="001243F6">
        <w:rPr>
          <w:rFonts w:ascii="Times New Roman" w:eastAsia="宋体" w:hAnsi="Times New Roman" w:cs="Times New Roman" w:hint="eastAsia"/>
          <w:kern w:val="0"/>
          <w:sz w:val="24"/>
          <w:szCs w:val="24"/>
        </w:rPr>
        <w:t>区满了，</w:t>
      </w:r>
      <w:r w:rsidR="001243F6">
        <w:rPr>
          <w:rFonts w:ascii="Times New Roman" w:eastAsia="宋体" w:hAnsi="Times New Roman" w:cs="Times New Roman" w:hint="eastAsia"/>
          <w:kern w:val="0"/>
          <w:sz w:val="24"/>
          <w:szCs w:val="24"/>
        </w:rPr>
        <w:t>但</w:t>
      </w:r>
      <w:r w:rsidR="001243F6" w:rsidRPr="001243F6">
        <w:rPr>
          <w:rFonts w:ascii="Times New Roman" w:eastAsia="宋体" w:hAnsi="Times New Roman" w:cs="Times New Roman" w:hint="eastAsia"/>
          <w:kern w:val="0"/>
          <w:sz w:val="24"/>
          <w:szCs w:val="24"/>
        </w:rPr>
        <w:t>老年代剩余内存</w:t>
      </w:r>
      <w:r w:rsidR="001243F6">
        <w:rPr>
          <w:rFonts w:ascii="Times New Roman" w:eastAsia="宋体" w:hAnsi="Times New Roman" w:cs="Times New Roman" w:hint="eastAsia"/>
          <w:kern w:val="0"/>
          <w:sz w:val="24"/>
          <w:szCs w:val="24"/>
        </w:rPr>
        <w:t>&lt;</w:t>
      </w:r>
      <w:r w:rsidR="001243F6" w:rsidRPr="001243F6">
        <w:rPr>
          <w:rFonts w:ascii="Times New Roman" w:eastAsia="宋体" w:hAnsi="Times New Roman" w:cs="Times New Roman" w:hint="eastAsia"/>
          <w:kern w:val="0"/>
          <w:sz w:val="24"/>
          <w:szCs w:val="24"/>
        </w:rPr>
        <w:t>新生代所以对象总和</w:t>
      </w:r>
    </w:p>
    <w:p w14:paraId="7FD2DB03" w14:textId="732D751E" w:rsidR="001243F6"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17D7ED8A" w14:textId="73478FF9"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3 XX:handlePromotionFailure</w:t>
      </w:r>
      <w:r>
        <w:rPr>
          <w:rFonts w:ascii="Times New Roman" w:eastAsia="宋体" w:hAnsi="Times New Roman" w:cs="Times New Roman" w:hint="eastAsia"/>
          <w:kern w:val="0"/>
          <w:sz w:val="24"/>
          <w:szCs w:val="24"/>
        </w:rPr>
        <w:t>参数设置了</w:t>
      </w:r>
    </w:p>
    <w:p w14:paraId="1B6B2923" w14:textId="73E3E77F" w:rsidR="000934B7" w:rsidRDefault="000934B7" w:rsidP="001243F6">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4 </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kern w:val="0"/>
          <w:sz w:val="24"/>
          <w:szCs w:val="24"/>
        </w:rPr>
        <w:t>&gt;</w:t>
      </w:r>
      <w:r>
        <w:rPr>
          <w:rFonts w:ascii="Times New Roman" w:eastAsia="宋体" w:hAnsi="Times New Roman" w:cs="Times New Roman" w:hint="eastAsia"/>
          <w:kern w:val="0"/>
          <w:sz w:val="24"/>
          <w:szCs w:val="24"/>
        </w:rPr>
        <w:t>之前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进入老年代的对象平均大小</w:t>
      </w:r>
    </w:p>
    <w:p w14:paraId="0934ED93" w14:textId="4A16718D" w:rsidR="00615E61" w:rsidRDefault="00615E61" w:rsidP="00615E6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p>
    <w:p w14:paraId="78B0E0E1" w14:textId="4AE1DAB6"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34B00ECD" w14:textId="1D099C9E"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61349A13" w14:textId="0E251FA1" w:rsidR="00615E61" w:rsidRDefault="00615E61" w:rsidP="00615E6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3 XX:handlePromotionFailure</w:t>
      </w:r>
      <w:r>
        <w:rPr>
          <w:rFonts w:ascii="Times New Roman" w:eastAsia="宋体" w:hAnsi="Times New Roman" w:cs="Times New Roman" w:hint="eastAsia"/>
          <w:kern w:val="0"/>
          <w:sz w:val="24"/>
          <w:szCs w:val="24"/>
        </w:rPr>
        <w:t>参数没有设置</w:t>
      </w:r>
    </w:p>
    <w:p w14:paraId="5A0F1925" w14:textId="50FB98D7" w:rsidR="00615E61" w:rsidRPr="00615E61" w:rsidRDefault="00615E61" w:rsidP="001F2122">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3.4 </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会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3E49C5DE" w14:textId="445B66A6" w:rsid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触发机制：</w:t>
      </w:r>
    </w:p>
    <w:p w14:paraId="017DBC76" w14:textId="7F6C0781" w:rsidR="000934B7" w:rsidRPr="001243F6"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p>
    <w:p w14:paraId="2AE45762" w14:textId="25C24C1C" w:rsidR="00565493"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1.1 </w:t>
      </w:r>
      <w:r w:rsidRPr="001243F6">
        <w:rPr>
          <w:rFonts w:ascii="Times New Roman" w:eastAsia="宋体" w:hAnsi="Times New Roman" w:cs="Times New Roman" w:hint="eastAsia"/>
          <w:kern w:val="0"/>
          <w:sz w:val="24"/>
          <w:szCs w:val="24"/>
        </w:rPr>
        <w:t>Eden</w:t>
      </w:r>
      <w:r w:rsidRPr="001243F6">
        <w:rPr>
          <w:rFonts w:ascii="Times New Roman" w:eastAsia="宋体" w:hAnsi="Times New Roman" w:cs="Times New Roman" w:hint="eastAsia"/>
          <w:kern w:val="0"/>
          <w:sz w:val="24"/>
          <w:szCs w:val="24"/>
        </w:rPr>
        <w:t>区</w:t>
      </w:r>
      <w:r w:rsidRPr="001243F6">
        <w:rPr>
          <w:rFonts w:ascii="Times New Roman" w:eastAsia="宋体" w:hAnsi="Times New Roman" w:cs="Times New Roman"/>
          <w:kern w:val="0"/>
          <w:sz w:val="24"/>
          <w:szCs w:val="24"/>
        </w:rPr>
        <w:t>Survivor</w:t>
      </w:r>
      <w:r w:rsidRPr="001243F6">
        <w:rPr>
          <w:rFonts w:ascii="Times New Roman" w:eastAsia="宋体" w:hAnsi="Times New Roman" w:cs="Times New Roman" w:hint="eastAsia"/>
          <w:kern w:val="0"/>
          <w:sz w:val="24"/>
          <w:szCs w:val="24"/>
        </w:rPr>
        <w:t>区满了，</w:t>
      </w:r>
      <w:r>
        <w:rPr>
          <w:rFonts w:ascii="Times New Roman" w:eastAsia="宋体" w:hAnsi="Times New Roman" w:cs="Times New Roman" w:hint="eastAsia"/>
          <w:kern w:val="0"/>
          <w:sz w:val="24"/>
          <w:szCs w:val="24"/>
        </w:rPr>
        <w:t>但</w:t>
      </w:r>
      <w:r w:rsidRPr="001243F6">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sidRPr="001243F6">
        <w:rPr>
          <w:rFonts w:ascii="Times New Roman" w:eastAsia="宋体" w:hAnsi="Times New Roman" w:cs="Times New Roman" w:hint="eastAsia"/>
          <w:kern w:val="0"/>
          <w:sz w:val="24"/>
          <w:szCs w:val="24"/>
        </w:rPr>
        <w:t>新生代所以对象总和</w:t>
      </w:r>
    </w:p>
    <w:p w14:paraId="29EE8F83" w14:textId="798BF8C5"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1.2 XX:handlePromotionFailure</w:t>
      </w:r>
      <w:r>
        <w:rPr>
          <w:rFonts w:ascii="Times New Roman" w:eastAsia="宋体" w:hAnsi="Times New Roman" w:cs="Times New Roman" w:hint="eastAsia"/>
          <w:kern w:val="0"/>
          <w:sz w:val="24"/>
          <w:szCs w:val="24"/>
        </w:rPr>
        <w:t>参数没有置</w:t>
      </w:r>
    </w:p>
    <w:p w14:paraId="09D39861" w14:textId="619D57A9"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3C21D2B" w14:textId="42725B20" w:rsidR="000934B7" w:rsidRDefault="000934B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 xml:space="preserve">2.1 </w:t>
      </w:r>
      <w:r>
        <w:rPr>
          <w:rFonts w:ascii="Times New Roman" w:eastAsia="宋体" w:hAnsi="Times New Roman" w:cs="Times New Roman" w:hint="eastAsia"/>
          <w:kern w:val="0"/>
          <w:sz w:val="24"/>
          <w:szCs w:val="24"/>
        </w:rPr>
        <w:t>冒险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gt;</w:t>
      </w:r>
      <w:r>
        <w:rPr>
          <w:rFonts w:ascii="Times New Roman" w:eastAsia="宋体" w:hAnsi="Times New Roman" w:cs="Times New Roman" w:hint="eastAsia"/>
          <w:kern w:val="0"/>
          <w:sz w:val="24"/>
          <w:szCs w:val="24"/>
        </w:rPr>
        <w:t>老年代剩余内存</w:t>
      </w:r>
    </w:p>
    <w:p w14:paraId="381EBC2F" w14:textId="4F68EF78"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触发条件：</w:t>
      </w:r>
    </w:p>
    <w:p w14:paraId="07B7BF5D" w14:textId="43B12789" w:rsidR="00633FA4" w:rsidRDefault="00633F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剩余对象还是无法进入老年代</w:t>
      </w:r>
    </w:p>
    <w:p w14:paraId="6749B40B" w14:textId="6CB29932" w:rsidR="00633FA4"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1AAC02A9" w14:textId="5EA811C0"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sidRPr="001F2122">
        <w:rPr>
          <w:rFonts w:ascii="Times New Roman" w:eastAsia="宋体" w:hAnsi="Times New Roman" w:cs="Times New Roman" w:hint="eastAsia"/>
          <w:kern w:val="0"/>
          <w:sz w:val="24"/>
          <w:szCs w:val="24"/>
        </w:rPr>
        <w:t>放心</w:t>
      </w:r>
      <w:r w:rsidRPr="001F2122">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sidRPr="001F2122">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38A42863" w14:textId="2B11C14F" w:rsidR="001F2122" w:rsidRPr="001F2122" w:rsidRDefault="001F2122" w:rsidP="003E2A0A">
      <w:pPr>
        <w:pStyle w:val="a3"/>
        <w:widowControl/>
        <w:numPr>
          <w:ilvl w:val="0"/>
          <w:numId w:val="5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冒险</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条路径</w:t>
      </w:r>
    </w:p>
    <w:p w14:paraId="6790BDD1" w14:textId="418DF2B3"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7DA4821C" w14:textId="1548BCE0" w:rsidR="001F2122" w:rsidRDefault="001F212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条路径</w:t>
      </w:r>
    </w:p>
    <w:p w14:paraId="2282944D" w14:textId="517098C4"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inor GC</w:t>
      </w:r>
      <w:r>
        <w:rPr>
          <w:rFonts w:ascii="Times New Roman" w:eastAsia="宋体" w:hAnsi="Times New Roman" w:cs="Times New Roman" w:hint="eastAsia"/>
          <w:kern w:val="0"/>
          <w:sz w:val="24"/>
          <w:szCs w:val="24"/>
        </w:rPr>
        <w:t>前，</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条路径</w:t>
      </w:r>
    </w:p>
    <w:p w14:paraId="67A173AA" w14:textId="6E22847D" w:rsidR="001D522D" w:rsidRDefault="001D52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条路径</w:t>
      </w:r>
    </w:p>
    <w:p w14:paraId="41E523C7" w14:textId="71F5301E"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6643E19D" w14:textId="5939D55C" w:rsidR="00CA203E" w:rsidRDefault="00CA203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条路径</w:t>
      </w:r>
    </w:p>
    <w:p w14:paraId="1ABB0F5A" w14:textId="77777777" w:rsidR="001D522D" w:rsidRDefault="001D522D" w:rsidP="00E510FC">
      <w:pPr>
        <w:widowControl/>
        <w:spacing w:line="440" w:lineRule="exact"/>
        <w:jc w:val="left"/>
        <w:rPr>
          <w:rFonts w:ascii="Times New Roman" w:eastAsia="宋体" w:hAnsi="Times New Roman" w:cs="Times New Roman"/>
          <w:kern w:val="0"/>
          <w:sz w:val="24"/>
          <w:szCs w:val="24"/>
        </w:rPr>
      </w:pPr>
    </w:p>
    <w:p w14:paraId="3BA4E842" w14:textId="77777777" w:rsidR="001F2122" w:rsidRDefault="001F2122" w:rsidP="00E510FC">
      <w:pPr>
        <w:widowControl/>
        <w:spacing w:line="440" w:lineRule="exact"/>
        <w:jc w:val="left"/>
        <w:rPr>
          <w:rFonts w:ascii="Times New Roman" w:eastAsia="宋体" w:hAnsi="Times New Roman" w:cs="Times New Roman"/>
          <w:kern w:val="0"/>
          <w:sz w:val="24"/>
          <w:szCs w:val="24"/>
        </w:rPr>
      </w:pPr>
    </w:p>
    <w:p w14:paraId="5851315C" w14:textId="40EA2AF0"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优化的本质是什么？</w:t>
      </w:r>
    </w:p>
    <w:p w14:paraId="7420EFCC" w14:textId="3897184C"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的让对象在新生代里进行分配和回收，尽量少的对象进入老年代，避免老年代垃圾回收。</w:t>
      </w:r>
    </w:p>
    <w:p w14:paraId="178BDBAD" w14:textId="02F46D27" w:rsidR="00D321F3" w:rsidRDefault="00D321F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同时给系统充足的内存大小，避免新生代频繁的垃圾回收</w:t>
      </w:r>
    </w:p>
    <w:p w14:paraId="4F0647D0" w14:textId="77777777" w:rsidR="00EF0575" w:rsidRDefault="00EF0575" w:rsidP="00E510FC">
      <w:pPr>
        <w:widowControl/>
        <w:spacing w:line="440" w:lineRule="exact"/>
        <w:jc w:val="left"/>
        <w:rPr>
          <w:rFonts w:ascii="Times New Roman" w:eastAsia="宋体" w:hAnsi="Times New Roman" w:cs="Times New Roman"/>
          <w:kern w:val="0"/>
          <w:sz w:val="24"/>
          <w:szCs w:val="24"/>
        </w:rPr>
      </w:pPr>
    </w:p>
    <w:p w14:paraId="4451F8EE" w14:textId="4A4E4678" w:rsidR="00EF0575" w:rsidRDefault="00EF0575" w:rsidP="00E510FC">
      <w:pPr>
        <w:widowControl/>
        <w:spacing w:line="440" w:lineRule="exact"/>
        <w:jc w:val="left"/>
        <w:rPr>
          <w:rFonts w:ascii="Times New Roman" w:eastAsia="宋体" w:hAnsi="Times New Roman" w:cs="Times New Roman"/>
          <w:kern w:val="0"/>
          <w:sz w:val="24"/>
          <w:szCs w:val="24"/>
        </w:rPr>
      </w:pPr>
    </w:p>
    <w:p w14:paraId="4C983B3A"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lastRenderedPageBreak/>
        <w:t>到底什么时候会尝试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w:t>
      </w:r>
    </w:p>
    <w:p w14:paraId="4D4ABEF7" w14:textId="6655D7C8" w:rsidR="00D321F3"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老年代剩余内存大于新生代所有对象总大小</w:t>
      </w:r>
    </w:p>
    <w:p w14:paraId="0412F536" w14:textId="27667299" w:rsid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了</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老年代剩余内存大于之前每次进入老年代对象平均内存大小</w:t>
      </w:r>
    </w:p>
    <w:p w14:paraId="20472C07" w14:textId="03BBE705" w:rsidR="002948F5" w:rsidRPr="002948F5" w:rsidRDefault="002948F5" w:rsidP="002948F5">
      <w:pPr>
        <w:pStyle w:val="a3"/>
        <w:widowControl/>
        <w:numPr>
          <w:ilvl w:val="0"/>
          <w:numId w:val="5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w:t>
      </w:r>
    </w:p>
    <w:p w14:paraId="05B72332"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046FDD47"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725053A" w14:textId="478CED13"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触发</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会如何检查老年代大小，涉及哪几个步骤和条件？</w:t>
      </w:r>
    </w:p>
    <w:p w14:paraId="47FF894F"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02A81054"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2463DCA" w14:textId="31436C8C"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什么时候在</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之前就会提前触发一次</w:t>
      </w: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w:t>
      </w:r>
    </w:p>
    <w:p w14:paraId="1DC67FAB" w14:textId="5DCEAB5D" w:rsidR="00D321F3" w:rsidRDefault="002948F5"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新生代对象总大小</w:t>
      </w:r>
    </w:p>
    <w:p w14:paraId="5C90F642" w14:textId="10292E6D"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没有设置</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p>
    <w:p w14:paraId="6E5D6644" w14:textId="62875CEF" w:rsidR="002948F5" w:rsidRPr="002948F5" w:rsidRDefault="002948F5" w:rsidP="002948F5">
      <w:pPr>
        <w:pStyle w:val="a3"/>
        <w:widowControl/>
        <w:numPr>
          <w:ilvl w:val="0"/>
          <w:numId w:val="53"/>
        </w:numPr>
        <w:spacing w:line="440" w:lineRule="exact"/>
        <w:ind w:firstLineChars="0"/>
        <w:jc w:val="left"/>
        <w:rPr>
          <w:rFonts w:ascii="Times New Roman" w:eastAsia="宋体" w:hAnsi="Times New Roman" w:cs="Times New Roman"/>
          <w:kern w:val="0"/>
          <w:sz w:val="24"/>
          <w:szCs w:val="24"/>
        </w:rPr>
      </w:pPr>
      <w:r w:rsidRPr="002948F5">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了</w:t>
      </w:r>
      <w:r w:rsidRPr="002948F5">
        <w:rPr>
          <w:rFonts w:ascii="Times New Roman" w:eastAsia="宋体" w:hAnsi="Times New Roman" w:cs="Times New Roman" w:hint="eastAsia"/>
          <w:kern w:val="0"/>
          <w:sz w:val="24"/>
          <w:szCs w:val="24"/>
        </w:rPr>
        <w:t>-XX</w:t>
      </w:r>
      <w:r w:rsidRPr="002948F5">
        <w:rPr>
          <w:rFonts w:ascii="Times New Roman" w:eastAsia="宋体" w:hAnsi="Times New Roman" w:cs="Times New Roman"/>
          <w:kern w:val="0"/>
          <w:sz w:val="24"/>
          <w:szCs w:val="24"/>
        </w:rPr>
        <w:t>:HandlePromotionFailure</w:t>
      </w:r>
      <w:r w:rsidRPr="002948F5">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老年代剩余内存</w:t>
      </w:r>
      <w:r>
        <w:rPr>
          <w:rFonts w:ascii="Times New Roman" w:eastAsia="宋体" w:hAnsi="Times New Roman" w:cs="Times New Roman" w:hint="eastAsia"/>
          <w:kern w:val="0"/>
          <w:sz w:val="24"/>
          <w:szCs w:val="24"/>
        </w:rPr>
        <w:t>&lt;</w:t>
      </w:r>
      <w:r>
        <w:rPr>
          <w:rFonts w:ascii="Times New Roman" w:eastAsia="宋体" w:hAnsi="Times New Roman" w:cs="Times New Roman" w:hint="eastAsia"/>
          <w:kern w:val="0"/>
          <w:sz w:val="24"/>
          <w:szCs w:val="24"/>
        </w:rPr>
        <w:t>之前每次进入老年代对象的平均大小</w:t>
      </w:r>
    </w:p>
    <w:p w14:paraId="6D994681" w14:textId="77777777" w:rsidR="002948F5" w:rsidRDefault="002948F5" w:rsidP="00D321F3">
      <w:pPr>
        <w:widowControl/>
        <w:spacing w:line="440" w:lineRule="exact"/>
        <w:jc w:val="left"/>
        <w:rPr>
          <w:rFonts w:ascii="Times New Roman" w:eastAsia="宋体" w:hAnsi="Times New Roman" w:cs="Times New Roman"/>
          <w:kern w:val="0"/>
          <w:sz w:val="24"/>
          <w:szCs w:val="24"/>
        </w:rPr>
      </w:pPr>
    </w:p>
    <w:p w14:paraId="58E9FBA1"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4BBD3F4E" w14:textId="631C8A14" w:rsidR="00D321F3" w:rsidRP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Full GC</w:t>
      </w:r>
      <w:r w:rsidRPr="00D321F3">
        <w:rPr>
          <w:rFonts w:ascii="Times New Roman" w:eastAsia="宋体" w:hAnsi="Times New Roman" w:cs="Times New Roman"/>
          <w:kern w:val="0"/>
          <w:sz w:val="24"/>
          <w:szCs w:val="24"/>
        </w:rPr>
        <w:t>的算法是什么？</w:t>
      </w:r>
    </w:p>
    <w:p w14:paraId="74A77654" w14:textId="37C395AC" w:rsidR="00D321F3"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发</w:t>
      </w:r>
    </w:p>
    <w:p w14:paraId="6551C2E5" w14:textId="4BB2595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w:t>
      </w:r>
    </w:p>
    <w:p w14:paraId="3EC69EED" w14:textId="1735E03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w:t>
      </w:r>
    </w:p>
    <w:p w14:paraId="08E6BA08" w14:textId="430CF3E3" w:rsidR="00442177" w:rsidRDefault="00442177"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楚</w:t>
      </w:r>
    </w:p>
    <w:p w14:paraId="782BF4B0"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00CDA590" w14:textId="77777777" w:rsidR="00D321F3" w:rsidRDefault="00D321F3" w:rsidP="00D321F3">
      <w:pPr>
        <w:widowControl/>
        <w:spacing w:line="440" w:lineRule="exact"/>
        <w:jc w:val="left"/>
        <w:rPr>
          <w:rFonts w:ascii="Times New Roman" w:eastAsia="宋体" w:hAnsi="Times New Roman" w:cs="Times New Roman"/>
          <w:kern w:val="0"/>
          <w:sz w:val="24"/>
          <w:szCs w:val="24"/>
        </w:rPr>
      </w:pPr>
    </w:p>
    <w:p w14:paraId="363273C5" w14:textId="577363E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过后可能对应哪几种情况？</w:t>
      </w:r>
    </w:p>
    <w:p w14:paraId="04C71754" w14:textId="1B370BDF" w:rsidR="00D321F3"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能够放下存活对象</w:t>
      </w:r>
    </w:p>
    <w:p w14:paraId="60818F64" w14:textId="09DDD29D"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但老年区能够放下存活对象</w:t>
      </w:r>
    </w:p>
    <w:p w14:paraId="4441611A" w14:textId="2F9AB29B" w:rsidR="00442177" w:rsidRPr="00442177" w:rsidRDefault="00442177" w:rsidP="00442177">
      <w:pPr>
        <w:pStyle w:val="a3"/>
        <w:widowControl/>
        <w:numPr>
          <w:ilvl w:val="0"/>
          <w:numId w:val="54"/>
        </w:numPr>
        <w:spacing w:line="440" w:lineRule="exact"/>
        <w:ind w:firstLineChars="0"/>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不</w:t>
      </w:r>
      <w:r w:rsidRPr="00442177">
        <w:rPr>
          <w:rFonts w:ascii="Times New Roman" w:eastAsia="宋体" w:hAnsi="Times New Roman" w:cs="Times New Roman" w:hint="eastAsia"/>
          <w:kern w:val="0"/>
          <w:sz w:val="24"/>
          <w:szCs w:val="24"/>
        </w:rPr>
        <w:t>能够放下存活对象</w:t>
      </w:r>
      <w:r>
        <w:rPr>
          <w:rFonts w:ascii="Times New Roman" w:eastAsia="宋体" w:hAnsi="Times New Roman" w:cs="Times New Roman" w:hint="eastAsia"/>
          <w:kern w:val="0"/>
          <w:sz w:val="24"/>
          <w:szCs w:val="24"/>
        </w:rPr>
        <w:t>，且老年区也不能够放下存活对象</w:t>
      </w:r>
    </w:p>
    <w:p w14:paraId="728AE8A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16F5136F" w14:textId="77777777" w:rsidR="00D321F3" w:rsidRPr="00D321F3" w:rsidRDefault="00D321F3" w:rsidP="00D321F3">
      <w:pPr>
        <w:widowControl/>
        <w:spacing w:line="440" w:lineRule="exact"/>
        <w:jc w:val="left"/>
        <w:rPr>
          <w:rFonts w:ascii="Times New Roman" w:eastAsia="宋体" w:hAnsi="Times New Roman" w:cs="Times New Roman"/>
          <w:kern w:val="0"/>
          <w:sz w:val="24"/>
          <w:szCs w:val="24"/>
        </w:rPr>
      </w:pPr>
    </w:p>
    <w:p w14:paraId="37F24E39" w14:textId="5288AB6F" w:rsidR="00D321F3" w:rsidRDefault="00D321F3" w:rsidP="00D321F3">
      <w:pPr>
        <w:widowControl/>
        <w:spacing w:line="440" w:lineRule="exact"/>
        <w:jc w:val="left"/>
        <w:rPr>
          <w:rFonts w:ascii="Times New Roman" w:eastAsia="宋体" w:hAnsi="Times New Roman" w:cs="Times New Roman"/>
          <w:kern w:val="0"/>
          <w:sz w:val="24"/>
          <w:szCs w:val="24"/>
        </w:rPr>
      </w:pPr>
      <w:r w:rsidRPr="00D321F3">
        <w:rPr>
          <w:rFonts w:ascii="Times New Roman" w:eastAsia="宋体" w:hAnsi="Times New Roman" w:cs="Times New Roman" w:hint="eastAsia"/>
          <w:kern w:val="0"/>
          <w:sz w:val="24"/>
          <w:szCs w:val="24"/>
        </w:rPr>
        <w:t>哪些情况下</w:t>
      </w:r>
      <w:r w:rsidRPr="00D321F3">
        <w:rPr>
          <w:rFonts w:ascii="Times New Roman" w:eastAsia="宋体" w:hAnsi="Times New Roman" w:cs="Times New Roman"/>
          <w:kern w:val="0"/>
          <w:sz w:val="24"/>
          <w:szCs w:val="24"/>
        </w:rPr>
        <w:t>Minor GC</w:t>
      </w:r>
      <w:r w:rsidRPr="00D321F3">
        <w:rPr>
          <w:rFonts w:ascii="Times New Roman" w:eastAsia="宋体" w:hAnsi="Times New Roman" w:cs="Times New Roman"/>
          <w:kern w:val="0"/>
          <w:sz w:val="24"/>
          <w:szCs w:val="24"/>
        </w:rPr>
        <w:t>后的对象会进入老年代？</w:t>
      </w:r>
    </w:p>
    <w:p w14:paraId="60259578" w14:textId="58B608FB" w:rsidR="00D321F3" w:rsidRDefault="00442177" w:rsidP="00D321F3">
      <w:pPr>
        <w:widowControl/>
        <w:spacing w:line="440" w:lineRule="exact"/>
        <w:jc w:val="left"/>
        <w:rPr>
          <w:rFonts w:ascii="Times New Roman" w:eastAsia="宋体" w:hAnsi="Times New Roman" w:cs="Times New Roman"/>
          <w:kern w:val="0"/>
          <w:sz w:val="24"/>
          <w:szCs w:val="24"/>
        </w:rPr>
      </w:pPr>
      <w:r w:rsidRPr="00442177">
        <w:rPr>
          <w:rFonts w:ascii="Times New Roman" w:eastAsia="宋体" w:hAnsi="Times New Roman" w:cs="Times New Roman" w:hint="eastAsia"/>
          <w:kern w:val="0"/>
          <w:sz w:val="24"/>
          <w:szCs w:val="24"/>
        </w:rPr>
        <w:lastRenderedPageBreak/>
        <w:t>Minor</w:t>
      </w:r>
      <w:r>
        <w:rPr>
          <w:rFonts w:ascii="Times New Roman" w:eastAsia="宋体" w:hAnsi="Times New Roman" w:cs="Times New Roman"/>
          <w:kern w:val="0"/>
          <w:sz w:val="24"/>
          <w:szCs w:val="24"/>
        </w:rPr>
        <w:t xml:space="preserve"> </w:t>
      </w:r>
      <w:r w:rsidRPr="00442177">
        <w:rPr>
          <w:rFonts w:ascii="Times New Roman" w:eastAsia="宋体" w:hAnsi="Times New Roman" w:cs="Times New Roman" w:hint="eastAsia"/>
          <w:kern w:val="0"/>
          <w:sz w:val="24"/>
          <w:szCs w:val="24"/>
        </w:rPr>
        <w:t>GC</w:t>
      </w:r>
      <w:r w:rsidRPr="00442177">
        <w:rPr>
          <w:rFonts w:ascii="Times New Roman" w:eastAsia="宋体" w:hAnsi="Times New Roman" w:cs="Times New Roman" w:hint="eastAsia"/>
          <w:kern w:val="0"/>
          <w:sz w:val="24"/>
          <w:szCs w:val="24"/>
        </w:rPr>
        <w:t>后</w:t>
      </w:r>
      <w:r w:rsidRPr="00442177">
        <w:rPr>
          <w:rFonts w:ascii="Times New Roman" w:eastAsia="宋体" w:hAnsi="Times New Roman" w:cs="Times New Roman" w:hint="eastAsia"/>
          <w:kern w:val="0"/>
          <w:sz w:val="24"/>
          <w:szCs w:val="24"/>
        </w:rPr>
        <w:t>Survivor</w:t>
      </w:r>
      <w:r w:rsidRPr="00442177">
        <w:rPr>
          <w:rFonts w:ascii="Times New Roman" w:eastAsia="宋体" w:hAnsi="Times New Roman" w:cs="Times New Roman" w:hint="eastAsia"/>
          <w:kern w:val="0"/>
          <w:sz w:val="24"/>
          <w:szCs w:val="24"/>
        </w:rPr>
        <w:t>区不能够放下存活对象，但老年区能够放下存活对象</w:t>
      </w:r>
    </w:p>
    <w:p w14:paraId="34F755A2" w14:textId="0F9D04FE" w:rsidR="00442177" w:rsidRDefault="00442177" w:rsidP="00D321F3">
      <w:pPr>
        <w:widowControl/>
        <w:spacing w:line="440" w:lineRule="exact"/>
        <w:jc w:val="left"/>
        <w:rPr>
          <w:rFonts w:ascii="Times New Roman" w:eastAsia="宋体" w:hAnsi="Times New Roman" w:cs="Times New Roman"/>
          <w:kern w:val="0"/>
          <w:sz w:val="24"/>
          <w:szCs w:val="24"/>
        </w:rPr>
      </w:pPr>
    </w:p>
    <w:p w14:paraId="15D52F49" w14:textId="77777777" w:rsidR="00442177" w:rsidRDefault="00442177" w:rsidP="00D321F3">
      <w:pPr>
        <w:widowControl/>
        <w:spacing w:line="440" w:lineRule="exact"/>
        <w:jc w:val="left"/>
        <w:rPr>
          <w:rFonts w:ascii="Times New Roman" w:eastAsia="宋体" w:hAnsi="Times New Roman" w:cs="Times New Roman"/>
          <w:kern w:val="0"/>
          <w:sz w:val="24"/>
          <w:szCs w:val="24"/>
        </w:rPr>
      </w:pPr>
    </w:p>
    <w:p w14:paraId="7057F328" w14:textId="52248AFB" w:rsidR="00D321F3" w:rsidRDefault="00D321F3"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总结？</w:t>
      </w:r>
    </w:p>
    <w:p w14:paraId="0C683BCD" w14:textId="19906613" w:rsidR="00A40EDC" w:rsidRDefault="00A40EDC" w:rsidP="00D321F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m</w:t>
      </w:r>
      <w:r>
        <w:rPr>
          <w:rFonts w:ascii="Times New Roman" w:eastAsia="宋体" w:hAnsi="Times New Roman" w:cs="Times New Roman"/>
          <w:kern w:val="0"/>
          <w:sz w:val="24"/>
          <w:szCs w:val="24"/>
        </w:rPr>
        <w:t xml:space="preserve">s: </w:t>
      </w:r>
      <w:r>
        <w:rPr>
          <w:rFonts w:ascii="Times New Roman" w:eastAsia="宋体" w:hAnsi="Times New Roman" w:cs="Times New Roman" w:hint="eastAsia"/>
          <w:kern w:val="0"/>
          <w:sz w:val="24"/>
          <w:szCs w:val="24"/>
        </w:rPr>
        <w:t>堆内存区域大小</w:t>
      </w:r>
    </w:p>
    <w:p w14:paraId="69182BDB" w14:textId="7E638ADA" w:rsidR="00633FA4"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x: </w:t>
      </w:r>
      <w:r>
        <w:rPr>
          <w:rFonts w:ascii="Times New Roman" w:eastAsia="宋体" w:hAnsi="Times New Roman" w:cs="Times New Roman" w:hint="eastAsia"/>
          <w:kern w:val="0"/>
          <w:sz w:val="24"/>
          <w:szCs w:val="24"/>
        </w:rPr>
        <w:t>堆内存最大大小</w:t>
      </w:r>
    </w:p>
    <w:p w14:paraId="4BD2CD53" w14:textId="0E249BBF" w:rsidR="00A40EDC" w:rsidRDefault="00A40E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sidR="009F3D85">
        <w:rPr>
          <w:rFonts w:ascii="Times New Roman" w:eastAsia="宋体" w:hAnsi="Times New Roman" w:cs="Times New Roman" w:hint="eastAsia"/>
          <w:kern w:val="0"/>
          <w:sz w:val="24"/>
          <w:szCs w:val="24"/>
        </w:rPr>
        <w:t>Xmn</w:t>
      </w:r>
      <w:r w:rsidR="009F3D85">
        <w:rPr>
          <w:rFonts w:ascii="Times New Roman" w:eastAsia="宋体" w:hAnsi="Times New Roman" w:cs="Times New Roman"/>
          <w:kern w:val="0"/>
          <w:sz w:val="24"/>
          <w:szCs w:val="24"/>
        </w:rPr>
        <w:t xml:space="preserve">: </w:t>
      </w:r>
      <w:r w:rsidR="009F3D85">
        <w:rPr>
          <w:rFonts w:ascii="Times New Roman" w:eastAsia="宋体" w:hAnsi="Times New Roman" w:cs="Times New Roman" w:hint="eastAsia"/>
          <w:kern w:val="0"/>
          <w:sz w:val="24"/>
          <w:szCs w:val="24"/>
        </w:rPr>
        <w:t>新生代大小</w:t>
      </w:r>
    </w:p>
    <w:p w14:paraId="2D77961A" w14:textId="0AD349D2"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PermSize: </w:t>
      </w:r>
      <w:r>
        <w:rPr>
          <w:rFonts w:ascii="Times New Roman" w:eastAsia="宋体" w:hAnsi="Times New Roman" w:cs="Times New Roman" w:hint="eastAsia"/>
          <w:kern w:val="0"/>
          <w:sz w:val="24"/>
          <w:szCs w:val="24"/>
        </w:rPr>
        <w:t>永久代大小</w:t>
      </w:r>
    </w:p>
    <w:p w14:paraId="66C3AA65" w14:textId="5DFE4DC3"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 xml:space="preserve">MaxPermSize: </w:t>
      </w:r>
      <w:r>
        <w:rPr>
          <w:rFonts w:ascii="Times New Roman" w:eastAsia="宋体" w:hAnsi="Times New Roman" w:cs="Times New Roman" w:hint="eastAsia"/>
          <w:kern w:val="0"/>
          <w:sz w:val="24"/>
          <w:szCs w:val="24"/>
        </w:rPr>
        <w:t>永久代最大大小</w:t>
      </w:r>
    </w:p>
    <w:p w14:paraId="7FFA150B" w14:textId="1B655311" w:rsidR="009F3D85" w:rsidRDefault="009F3D8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线程栈大小</w:t>
      </w:r>
    </w:p>
    <w:p w14:paraId="19307963" w14:textId="506C4A10" w:rsidR="007F0B3C" w:rsidRDefault="007F0B3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HandlePromotion</w:t>
      </w:r>
      <w:r w:rsidR="00046C0C">
        <w:rPr>
          <w:rFonts w:ascii="Times New Roman" w:eastAsia="宋体" w:hAnsi="Times New Roman" w:cs="Times New Roman"/>
          <w:kern w:val="0"/>
          <w:sz w:val="24"/>
          <w:szCs w:val="24"/>
        </w:rPr>
        <w:t>Failure</w:t>
      </w:r>
    </w:p>
    <w:p w14:paraId="65622A6B" w14:textId="02022636" w:rsidR="00A4483B" w:rsidRDefault="00A4483B" w:rsidP="00E510FC">
      <w:pPr>
        <w:widowControl/>
        <w:spacing w:line="440" w:lineRule="exact"/>
        <w:jc w:val="left"/>
        <w:rPr>
          <w:rFonts w:ascii="Times New Roman" w:eastAsia="宋体" w:hAnsi="Times New Roman" w:cs="Times New Roman"/>
          <w:kern w:val="0"/>
          <w:sz w:val="24"/>
          <w:szCs w:val="24"/>
        </w:rPr>
      </w:pPr>
    </w:p>
    <w:p w14:paraId="2780A934" w14:textId="77777777" w:rsidR="00A4483B" w:rsidRDefault="00A4483B" w:rsidP="00E510FC">
      <w:pPr>
        <w:widowControl/>
        <w:spacing w:line="440" w:lineRule="exact"/>
        <w:jc w:val="left"/>
        <w:rPr>
          <w:rFonts w:ascii="Times New Roman" w:eastAsia="宋体" w:hAnsi="Times New Roman" w:cs="Times New Roman"/>
          <w:kern w:val="0"/>
          <w:sz w:val="24"/>
          <w:szCs w:val="24"/>
        </w:rPr>
      </w:pPr>
    </w:p>
    <w:p w14:paraId="1E1208C9" w14:textId="24C47918"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垃圾回收算法？</w:t>
      </w:r>
    </w:p>
    <w:p w14:paraId="206640F9" w14:textId="1C81B417" w:rsidR="00EF0575" w:rsidRDefault="00EF057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标记整理法</w:t>
      </w:r>
    </w:p>
    <w:p w14:paraId="39633404" w14:textId="7792711B" w:rsidR="00EF0575" w:rsidRP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sidRPr="00EF0575">
        <w:rPr>
          <w:rFonts w:ascii="Times New Roman" w:eastAsia="宋体" w:hAnsi="Times New Roman" w:cs="Times New Roman" w:hint="eastAsia"/>
          <w:kern w:val="0"/>
          <w:sz w:val="24"/>
          <w:szCs w:val="24"/>
        </w:rPr>
        <w:t>标记存活对象</w:t>
      </w:r>
      <w:r>
        <w:rPr>
          <w:rFonts w:ascii="Times New Roman" w:eastAsia="宋体" w:hAnsi="Times New Roman" w:cs="Times New Roman" w:hint="eastAsia"/>
          <w:kern w:val="0"/>
          <w:sz w:val="24"/>
          <w:szCs w:val="24"/>
        </w:rPr>
        <w:t>（方便整理）</w:t>
      </w:r>
    </w:p>
    <w:p w14:paraId="4DA9A78B" w14:textId="423E7484"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整理存活对象（避免内存碎片）</w:t>
      </w:r>
    </w:p>
    <w:p w14:paraId="538D85E2" w14:textId="480A144A" w:rsidR="00EF0575" w:rsidRDefault="00EF0575" w:rsidP="003E2A0A">
      <w:pPr>
        <w:pStyle w:val="a3"/>
        <w:widowControl/>
        <w:numPr>
          <w:ilvl w:val="0"/>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清理垃圾对象</w:t>
      </w:r>
    </w:p>
    <w:p w14:paraId="45B941E9" w14:textId="77777777" w:rsidR="00EF0575" w:rsidRPr="00EF0575" w:rsidRDefault="00EF0575" w:rsidP="00EF0575">
      <w:pPr>
        <w:widowControl/>
        <w:spacing w:line="440" w:lineRule="exact"/>
        <w:jc w:val="left"/>
        <w:rPr>
          <w:rFonts w:ascii="Times New Roman" w:eastAsia="宋体" w:hAnsi="Times New Roman" w:cs="Times New Roman"/>
          <w:kern w:val="0"/>
          <w:sz w:val="24"/>
          <w:szCs w:val="24"/>
        </w:rPr>
      </w:pPr>
    </w:p>
    <w:p w14:paraId="49CEADAC" w14:textId="2FB2E3D0" w:rsidR="00EF0575" w:rsidRDefault="00EF0575" w:rsidP="00E510FC">
      <w:pPr>
        <w:widowControl/>
        <w:spacing w:line="440" w:lineRule="exact"/>
        <w:jc w:val="left"/>
        <w:rPr>
          <w:rFonts w:ascii="Times New Roman" w:eastAsia="宋体" w:hAnsi="Times New Roman" w:cs="Times New Roman"/>
          <w:kern w:val="0"/>
          <w:sz w:val="24"/>
          <w:szCs w:val="24"/>
        </w:rPr>
      </w:pPr>
    </w:p>
    <w:p w14:paraId="7CDA5F07" w14:textId="2CB2AE9C" w:rsidR="000F0DB3" w:rsidRDefault="000F0D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新生代对象会进入老年代？</w:t>
      </w:r>
    </w:p>
    <w:p w14:paraId="5DE169EA" w14:textId="1D092413" w:rsidR="000F0DB3" w:rsidRP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sidRPr="000F0DB3">
        <w:rPr>
          <w:rFonts w:ascii="Times New Roman" w:eastAsia="宋体" w:hAnsi="Times New Roman" w:cs="Times New Roman" w:hint="eastAsia"/>
          <w:kern w:val="0"/>
          <w:sz w:val="24"/>
          <w:szCs w:val="24"/>
        </w:rPr>
        <w:t>年龄</w:t>
      </w:r>
      <w:r w:rsidRPr="000F0DB3">
        <w:rPr>
          <w:rFonts w:ascii="Times New Roman" w:eastAsia="宋体" w:hAnsi="Times New Roman" w:cs="Times New Roman" w:hint="eastAsia"/>
          <w:kern w:val="0"/>
          <w:sz w:val="24"/>
          <w:szCs w:val="24"/>
        </w:rPr>
        <w:t>&gt;</w:t>
      </w:r>
      <w:r w:rsidRPr="000F0DB3">
        <w:rPr>
          <w:rFonts w:ascii="Times New Roman" w:eastAsia="宋体" w:hAnsi="Times New Roman" w:cs="Times New Roman"/>
          <w:kern w:val="0"/>
          <w:sz w:val="24"/>
          <w:szCs w:val="24"/>
        </w:rPr>
        <w:t>15</w:t>
      </w:r>
    </w:p>
    <w:p w14:paraId="2A5514BB" w14:textId="12CAA39B"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年龄判断</w:t>
      </w:r>
    </w:p>
    <w:p w14:paraId="02F32BC2" w14:textId="04786D93"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超大对象</w:t>
      </w:r>
    </w:p>
    <w:p w14:paraId="1B104F9C" w14:textId="48D3F1C5" w:rsidR="000F0DB3" w:rsidRDefault="000F0DB3" w:rsidP="000F0DB3">
      <w:pPr>
        <w:pStyle w:val="a3"/>
        <w:widowControl/>
        <w:numPr>
          <w:ilvl w:val="0"/>
          <w:numId w:val="5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w:t>
      </w:r>
    </w:p>
    <w:p w14:paraId="5E8D6685" w14:textId="71A2DEFF" w:rsidR="00323570" w:rsidRDefault="00323570" w:rsidP="00323570">
      <w:pPr>
        <w:widowControl/>
        <w:spacing w:line="440" w:lineRule="exact"/>
        <w:jc w:val="left"/>
        <w:rPr>
          <w:rFonts w:ascii="Times New Roman" w:eastAsia="宋体" w:hAnsi="Times New Roman" w:cs="Times New Roman"/>
          <w:kern w:val="0"/>
          <w:sz w:val="24"/>
          <w:szCs w:val="24"/>
        </w:rPr>
      </w:pPr>
    </w:p>
    <w:p w14:paraId="1051BEF2" w14:textId="77777777" w:rsidR="00323570" w:rsidRPr="00323570" w:rsidRDefault="00323570" w:rsidP="00323570">
      <w:pPr>
        <w:widowControl/>
        <w:spacing w:line="440" w:lineRule="exact"/>
        <w:jc w:val="left"/>
        <w:rPr>
          <w:rFonts w:ascii="Times New Roman" w:eastAsia="宋体" w:hAnsi="Times New Roman" w:cs="Times New Roman"/>
          <w:kern w:val="0"/>
          <w:sz w:val="24"/>
          <w:szCs w:val="24"/>
        </w:rPr>
      </w:pPr>
    </w:p>
    <w:p w14:paraId="233F1FC2" w14:textId="7F781276" w:rsidR="000F0D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日处理上亿的计算系统多久会填满新生代？</w:t>
      </w:r>
    </w:p>
    <w:p w14:paraId="3C692CB5" w14:textId="175FC9C6"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分钟执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数据计算任务</w:t>
      </w:r>
    </w:p>
    <w:p w14:paraId="50CC66CD" w14:textId="5D1AE712"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万条数据，需要计算</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中</w:t>
      </w:r>
    </w:p>
    <w:p w14:paraId="6C1F8324" w14:textId="38D52185"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 * 10 = 1000</w:t>
      </w:r>
      <w:r>
        <w:rPr>
          <w:rFonts w:ascii="Times New Roman" w:eastAsia="宋体" w:hAnsi="Times New Roman" w:cs="Times New Roman" w:hint="eastAsia"/>
          <w:kern w:val="0"/>
          <w:sz w:val="24"/>
          <w:szCs w:val="24"/>
        </w:rPr>
        <w:t>秒</w:t>
      </w:r>
    </w:p>
    <w:p w14:paraId="6373B27F" w14:textId="1C5F4D3A"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假设每条数据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左右</w:t>
      </w:r>
    </w:p>
    <w:p w14:paraId="0F22668A" w14:textId="70D33B8B" w:rsidR="00923CB3"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万条数据一万</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w:t>
      </w:r>
      <w:r>
        <w:rPr>
          <w:rFonts w:ascii="Times New Roman" w:eastAsia="宋体" w:hAnsi="Times New Roman" w:cs="Times New Roman" w:hint="eastAsia"/>
          <w:kern w:val="0"/>
          <w:sz w:val="24"/>
          <w:szCs w:val="24"/>
        </w:rPr>
        <w:t>M</w:t>
      </w:r>
    </w:p>
    <w:p w14:paraId="35EA11FB" w14:textId="6F73F811" w:rsidR="00047D05" w:rsidRDefault="00923CB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配置，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w:t>
      </w:r>
      <w:r w:rsidR="00047D05">
        <w:rPr>
          <w:rFonts w:ascii="Times New Roman" w:eastAsia="宋体" w:hAnsi="Times New Roman" w:cs="Times New Roman" w:hint="eastAsia"/>
          <w:kern w:val="0"/>
          <w:sz w:val="24"/>
          <w:szCs w:val="24"/>
        </w:rPr>
        <w:t>堆内存分配了</w:t>
      </w:r>
      <w:r w:rsidR="00047D05">
        <w:rPr>
          <w:rFonts w:ascii="Times New Roman" w:eastAsia="宋体" w:hAnsi="Times New Roman" w:cs="Times New Roman" w:hint="eastAsia"/>
          <w:kern w:val="0"/>
          <w:sz w:val="24"/>
          <w:szCs w:val="24"/>
        </w:rPr>
        <w:t>3G</w:t>
      </w:r>
      <w:r w:rsidR="00047D05">
        <w:rPr>
          <w:rFonts w:ascii="Times New Roman" w:eastAsia="宋体" w:hAnsi="Times New Roman" w:cs="Times New Roman" w:hint="eastAsia"/>
          <w:kern w:val="0"/>
          <w:sz w:val="24"/>
          <w:szCs w:val="24"/>
        </w:rPr>
        <w:t>，新生代和老年代分别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5</w:t>
      </w:r>
      <w:r w:rsidR="00047D05">
        <w:rPr>
          <w:rFonts w:ascii="Times New Roman" w:eastAsia="宋体" w:hAnsi="Times New Roman" w:cs="Times New Roman" w:hint="eastAsia"/>
          <w:kern w:val="0"/>
          <w:sz w:val="24"/>
          <w:szCs w:val="24"/>
        </w:rPr>
        <w:t>G</w:t>
      </w:r>
      <w:r w:rsidR="00047D05">
        <w:rPr>
          <w:rFonts w:ascii="Times New Roman" w:eastAsia="宋体" w:hAnsi="Times New Roman" w:cs="Times New Roman" w:hint="eastAsia"/>
          <w:kern w:val="0"/>
          <w:sz w:val="24"/>
          <w:szCs w:val="24"/>
        </w:rPr>
        <w:t>；新生代中</w:t>
      </w:r>
      <w:r w:rsidR="00047D05">
        <w:rPr>
          <w:rFonts w:ascii="Times New Roman" w:eastAsia="宋体" w:hAnsi="Times New Roman" w:cs="Times New Roman" w:hint="eastAsia"/>
          <w:kern w:val="0"/>
          <w:sz w:val="24"/>
          <w:szCs w:val="24"/>
        </w:rPr>
        <w:t>Eden</w:t>
      </w:r>
      <w:r w:rsidR="00047D05">
        <w:rPr>
          <w:rFonts w:ascii="Times New Roman" w:eastAsia="宋体" w:hAnsi="Times New Roman" w:cs="Times New Roman" w:hint="eastAsia"/>
          <w:kern w:val="0"/>
          <w:sz w:val="24"/>
          <w:szCs w:val="24"/>
        </w:rPr>
        <w:t>区是</w:t>
      </w:r>
      <w:r w:rsidR="00047D05">
        <w:rPr>
          <w:rFonts w:ascii="Times New Roman" w:eastAsia="宋体" w:hAnsi="Times New Roman" w:cs="Times New Roman" w:hint="eastAsia"/>
          <w:kern w:val="0"/>
          <w:sz w:val="24"/>
          <w:szCs w:val="24"/>
        </w:rPr>
        <w:t>1</w:t>
      </w:r>
      <w:r w:rsidR="00047D05">
        <w:rPr>
          <w:rFonts w:ascii="Times New Roman" w:eastAsia="宋体" w:hAnsi="Times New Roman" w:cs="Times New Roman"/>
          <w:kern w:val="0"/>
          <w:sz w:val="24"/>
          <w:szCs w:val="24"/>
        </w:rPr>
        <w:t xml:space="preserve">.2G, </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1</w:t>
      </w:r>
      <w:r w:rsidR="00047D05">
        <w:rPr>
          <w:rFonts w:ascii="Times New Roman" w:eastAsia="宋体" w:hAnsi="Times New Roman" w:cs="Times New Roman" w:hint="eastAsia"/>
          <w:kern w:val="0"/>
          <w:sz w:val="24"/>
          <w:szCs w:val="24"/>
        </w:rPr>
        <w:t>和</w:t>
      </w:r>
      <w:r w:rsidR="00047D05">
        <w:rPr>
          <w:rFonts w:ascii="Times New Roman" w:eastAsia="宋体" w:hAnsi="Times New Roman" w:cs="Times New Roman" w:hint="eastAsia"/>
          <w:kern w:val="0"/>
          <w:sz w:val="24"/>
          <w:szCs w:val="24"/>
        </w:rPr>
        <w:t>Survivor</w:t>
      </w:r>
      <w:r w:rsidR="00047D05">
        <w:rPr>
          <w:rFonts w:ascii="Times New Roman" w:eastAsia="宋体" w:hAnsi="Times New Roman" w:cs="Times New Roman"/>
          <w:kern w:val="0"/>
          <w:sz w:val="24"/>
          <w:szCs w:val="24"/>
        </w:rPr>
        <w:t xml:space="preserve"> 2 </w:t>
      </w:r>
      <w:r w:rsidR="00047D05">
        <w:rPr>
          <w:rFonts w:ascii="Times New Roman" w:eastAsia="宋体" w:hAnsi="Times New Roman" w:cs="Times New Roman" w:hint="eastAsia"/>
          <w:kern w:val="0"/>
          <w:sz w:val="24"/>
          <w:szCs w:val="24"/>
        </w:rPr>
        <w:t>分别是</w:t>
      </w:r>
      <w:r w:rsidR="00047D05">
        <w:rPr>
          <w:rFonts w:ascii="Times New Roman" w:eastAsia="宋体" w:hAnsi="Times New Roman" w:cs="Times New Roman"/>
          <w:kern w:val="0"/>
          <w:sz w:val="24"/>
          <w:szCs w:val="24"/>
        </w:rPr>
        <w:t>100M</w:t>
      </w:r>
      <w:r w:rsidR="00047D05">
        <w:rPr>
          <w:rFonts w:ascii="Times New Roman" w:eastAsia="宋体" w:hAnsi="Times New Roman" w:cs="Times New Roman"/>
          <w:kern w:val="0"/>
          <w:sz w:val="24"/>
          <w:szCs w:val="24"/>
        </w:rPr>
        <w:t>左右</w:t>
      </w:r>
    </w:p>
    <w:p w14:paraId="4F009DDC" w14:textId="741F6C35"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kern w:val="0"/>
          <w:sz w:val="24"/>
          <w:szCs w:val="24"/>
        </w:rPr>
        <w:t>执行一个计算任务，就会在</w:t>
      </w:r>
      <w:r>
        <w:rPr>
          <w:rFonts w:ascii="Times New Roman" w:eastAsia="宋体" w:hAnsi="Times New Roman" w:cs="Times New Roman"/>
          <w:kern w:val="0"/>
          <w:sz w:val="24"/>
          <w:szCs w:val="24"/>
        </w:rPr>
        <w:t>Eden</w:t>
      </w:r>
      <w:r>
        <w:rPr>
          <w:rFonts w:ascii="Times New Roman" w:eastAsia="宋体" w:hAnsi="Times New Roman" w:cs="Times New Roman"/>
          <w:kern w:val="0"/>
          <w:sz w:val="24"/>
          <w:szCs w:val="24"/>
        </w:rPr>
        <w:t>区</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M</w:t>
      </w:r>
      <w:r>
        <w:rPr>
          <w:rFonts w:ascii="Times New Roman" w:eastAsia="宋体" w:hAnsi="Times New Roman" w:cs="Times New Roman"/>
          <w:kern w:val="0"/>
          <w:sz w:val="24"/>
          <w:szCs w:val="24"/>
        </w:rPr>
        <w:t>对象</w:t>
      </w:r>
    </w:p>
    <w:p w14:paraId="2702EDB4" w14:textId="67BB3A8D"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分钟之后，执行了</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次任务，创建了</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几乎满了</w:t>
      </w:r>
    </w:p>
    <w:p w14:paraId="14C211DC" w14:textId="74256017"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新生代里</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基本</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左右就满了</w:t>
      </w:r>
    </w:p>
    <w:p w14:paraId="58E4503C" w14:textId="5AAF6981"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那么触发</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多少对象会进入老年代：</w:t>
      </w:r>
    </w:p>
    <w:p w14:paraId="166F72E0" w14:textId="15744E4C"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假设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在</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钟之后满了，然后接着执行计算任务，比如会导致</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回收一部分垃圾对象，在真正执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前会检测老年代剩余内存大小是否大于新生代全部对象大小。此时老年代是空的，剩余内存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 &gt; 1.2</w:t>
      </w:r>
      <w:r>
        <w:rPr>
          <w:rFonts w:ascii="Times New Roman" w:eastAsia="宋体" w:hAnsi="Times New Roman" w:cs="Times New Roman" w:hint="eastAsia"/>
          <w:kern w:val="0"/>
          <w:sz w:val="24"/>
          <w:szCs w:val="24"/>
        </w:rPr>
        <w:t>，新生代是可以放心进行</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w:t>
      </w:r>
    </w:p>
    <w:p w14:paraId="29EC6897" w14:textId="27679558" w:rsidR="00047D05" w:rsidRDefault="00047D0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此时，倒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之内的创建的对象还是处于使用状态，因为一个计算任务要</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才能完成，假设这</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个计算任务还没完成，一个计算任务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0</w:t>
      </w:r>
      <w:r>
        <w:rPr>
          <w:rFonts w:ascii="Times New Roman" w:eastAsia="宋体" w:hAnsi="Times New Roman" w:cs="Times New Roman" w:hint="eastAsia"/>
          <w:kern w:val="0"/>
          <w:sz w:val="24"/>
          <w:szCs w:val="24"/>
        </w:rPr>
        <w:t>个</w:t>
      </w:r>
      <w:r>
        <w:rPr>
          <w:rFonts w:ascii="Times New Roman" w:eastAsia="宋体" w:hAnsi="Times New Roman" w:cs="Times New Roman"/>
          <w:kern w:val="0"/>
          <w:sz w:val="24"/>
          <w:szCs w:val="24"/>
        </w:rPr>
        <w:t xml:space="preserve"> = 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4BD91F7F" w14:textId="6631478B"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有</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对象要被回收，</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存活。</w:t>
      </w:r>
    </w:p>
    <w:p w14:paraId="0B92815B" w14:textId="3C440EF7"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会进入老年代。</w:t>
      </w:r>
    </w:p>
    <w:p w14:paraId="19FEED6E" w14:textId="4FD5AEF8"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也就是说，没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老年代就会产生</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3A644F2" w14:textId="3A1D859C" w:rsidR="003B725D" w:rsidRDefault="003B725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分钟就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199B95B4" w14:textId="387075E0"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这么频繁的</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根本原因时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内存放不下，</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跳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内存就可以缓解。如这样进行分配：</w:t>
      </w:r>
    </w:p>
    <w:p w14:paraId="4D66D1B0" w14:textId="09373B3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有</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其他；</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3G</w:t>
      </w:r>
      <w:r>
        <w:rPr>
          <w:rFonts w:ascii="Times New Roman" w:eastAsia="宋体" w:hAnsi="Times New Roman" w:cs="Times New Roman"/>
          <w:kern w:val="0"/>
          <w:sz w:val="24"/>
          <w:szCs w:val="24"/>
        </w:rPr>
        <w:t xml:space="preserve"> = 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G</w:t>
      </w:r>
      <w:r>
        <w:rPr>
          <w:rFonts w:ascii="Times New Roman" w:eastAsia="宋体" w:hAnsi="Times New Roman" w:cs="Times New Roman" w:hint="eastAsia"/>
          <w:kern w:val="0"/>
          <w:sz w:val="24"/>
          <w:szCs w:val="24"/>
        </w:rPr>
        <w:t>老年代；</w:t>
      </w:r>
    </w:p>
    <w:p w14:paraId="78FD51A4" w14:textId="185446F4"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新生代内存</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1.6</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7432B629" w14:textId="68E3E0E2" w:rsidR="00547A5B" w:rsidRPr="00047D05"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样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正好可以放下。此时</w:t>
      </w:r>
    </w:p>
    <w:p w14:paraId="16BFB81E" w14:textId="1C9F3D8C" w:rsidR="00547A5B" w:rsidRDefault="00547A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一个小小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参数的改动，成功将</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次数从</w:t>
      </w:r>
      <w:r>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r w:rsidR="004E7879">
        <w:rPr>
          <w:rFonts w:ascii="Times New Roman" w:eastAsia="宋体" w:hAnsi="Times New Roman" w:cs="Times New Roman" w:hint="eastAsia"/>
          <w:kern w:val="0"/>
          <w:sz w:val="24"/>
          <w:szCs w:val="24"/>
        </w:rPr>
        <w:t>分钟一次，降低到几个小时一次。</w:t>
      </w:r>
    </w:p>
    <w:p w14:paraId="2408E8CC" w14:textId="77777777" w:rsidR="00EB5866" w:rsidRDefault="00EB5866" w:rsidP="00E510FC">
      <w:pPr>
        <w:widowControl/>
        <w:spacing w:line="440" w:lineRule="exact"/>
        <w:jc w:val="left"/>
        <w:rPr>
          <w:rFonts w:ascii="Times New Roman" w:eastAsia="宋体" w:hAnsi="Times New Roman" w:cs="Times New Roman"/>
          <w:kern w:val="0"/>
          <w:sz w:val="24"/>
          <w:szCs w:val="24"/>
        </w:rPr>
      </w:pPr>
    </w:p>
    <w:p w14:paraId="019BCB9E" w14:textId="04D791C9" w:rsidR="00923CB3" w:rsidRDefault="00923CB3" w:rsidP="00E510FC">
      <w:pPr>
        <w:widowControl/>
        <w:spacing w:line="440" w:lineRule="exact"/>
        <w:jc w:val="left"/>
        <w:rPr>
          <w:rFonts w:ascii="Times New Roman" w:eastAsia="宋体" w:hAnsi="Times New Roman" w:cs="Times New Roman"/>
          <w:kern w:val="0"/>
          <w:sz w:val="24"/>
          <w:szCs w:val="24"/>
        </w:rPr>
      </w:pPr>
    </w:p>
    <w:p w14:paraId="5D007DEC" w14:textId="66FD091D"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根据动态年龄判断规则，</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中的同龄对象大小超过</w:t>
      </w:r>
      <w:r w:rsidRPr="00EB5866">
        <w:rPr>
          <w:rFonts w:ascii="Times New Roman" w:eastAsia="宋体" w:hAnsi="Times New Roman" w:cs="Times New Roman"/>
          <w:kern w:val="0"/>
          <w:sz w:val="24"/>
          <w:szCs w:val="24"/>
        </w:rPr>
        <w:t>Survivor</w:t>
      </w:r>
      <w:r w:rsidRPr="00EB5866">
        <w:rPr>
          <w:rFonts w:ascii="Times New Roman" w:eastAsia="宋体" w:hAnsi="Times New Roman" w:cs="Times New Roman"/>
          <w:kern w:val="0"/>
          <w:sz w:val="24"/>
          <w:szCs w:val="24"/>
        </w:rPr>
        <w:t>区内存的一半</w:t>
      </w:r>
      <w:r>
        <w:rPr>
          <w:rFonts w:ascii="Times New Roman" w:eastAsia="宋体" w:hAnsi="Times New Roman" w:cs="Times New Roman" w:hint="eastAsia"/>
          <w:kern w:val="0"/>
          <w:sz w:val="24"/>
          <w:szCs w:val="24"/>
        </w:rPr>
        <w:t>会全部进入老年代，这句话对不对？</w:t>
      </w:r>
    </w:p>
    <w:p w14:paraId="01232070" w14:textId="41E7CE6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 {s1,s2,…,sn},</w:t>
      </w:r>
      <w:r>
        <w:rPr>
          <w:rFonts w:ascii="Times New Roman" w:eastAsia="宋体" w:hAnsi="Times New Roman" w:cs="Times New Roman" w:hint="eastAsia"/>
          <w:kern w:val="0"/>
          <w:sz w:val="24"/>
          <w:szCs w:val="24"/>
        </w:rPr>
        <w:t>这些对象同年龄的</w:t>
      </w:r>
    </w:p>
    <w:p w14:paraId="74E5DE4B" w14:textId="44D9E555"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size &gt; Survivor.size * 50 %</w:t>
      </w:r>
    </w:p>
    <w:p w14:paraId="763FBA27" w14:textId="7CFB7348"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任意对象</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age</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ag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会被放入老年代，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中的对象全部满足这一条，所以这一批对象全部要放入老年代中。</w:t>
      </w:r>
    </w:p>
    <w:p w14:paraId="55829794" w14:textId="7C6078C1" w:rsidR="00EB5866" w:rsidRDefault="00EB58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中同龄对象大小超过</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的一半</w:t>
      </w:r>
      <w:r w:rsidR="00076C0D">
        <w:rPr>
          <w:rFonts w:ascii="Times New Roman" w:eastAsia="宋体" w:hAnsi="Times New Roman" w:cs="Times New Roman" w:hint="eastAsia"/>
          <w:kern w:val="0"/>
          <w:sz w:val="24"/>
          <w:szCs w:val="24"/>
        </w:rPr>
        <w:t>会全部进入老年代。</w:t>
      </w:r>
    </w:p>
    <w:p w14:paraId="6993B305" w14:textId="3CA84F8D" w:rsidR="000E0C6F" w:rsidRDefault="00A10D3E" w:rsidP="0062184D">
      <w:pPr>
        <w:widowControl/>
        <w:spacing w:line="440" w:lineRule="exact"/>
        <w:ind w:left="420" w:hanging="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50 %</w:t>
      </w:r>
      <w:r>
        <w:rPr>
          <w:rFonts w:ascii="Times New Roman" w:eastAsia="宋体" w:hAnsi="Times New Roman" w:cs="Times New Roman" w:hint="eastAsia"/>
          <w:kern w:val="0"/>
          <w:sz w:val="24"/>
          <w:szCs w:val="24"/>
        </w:rPr>
        <w:t>这个参数可以通过</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hint="eastAsia"/>
          <w:kern w:val="0"/>
          <w:sz w:val="24"/>
          <w:szCs w:val="24"/>
        </w:rPr>
        <w:t>条件例如</w:t>
      </w: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就表示要超过</w:t>
      </w:r>
      <w:r>
        <w:rPr>
          <w:rFonts w:ascii="Times New Roman" w:eastAsia="宋体" w:hAnsi="Times New Roman" w:cs="Times New Roman" w:hint="eastAsia"/>
          <w:kern w:val="0"/>
          <w:sz w:val="24"/>
          <w:szCs w:val="24"/>
        </w:rPr>
        <w:t>Survi</w:t>
      </w:r>
      <w:r w:rsidR="0062184D">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or</w:t>
      </w:r>
      <w:r>
        <w:rPr>
          <w:rFonts w:ascii="Times New Roman" w:eastAsia="宋体" w:hAnsi="Times New Roman" w:cs="Times New Roman" w:hint="eastAsia"/>
          <w:kern w:val="0"/>
          <w:sz w:val="24"/>
          <w:szCs w:val="24"/>
        </w:rPr>
        <w:t>区大小的</w:t>
      </w:r>
      <w:r>
        <w:rPr>
          <w:rFonts w:ascii="Times New Roman" w:eastAsia="宋体" w:hAnsi="Times New Roman" w:cs="Times New Roman"/>
          <w:kern w:val="0"/>
          <w:sz w:val="24"/>
          <w:szCs w:val="24"/>
        </w:rPr>
        <w:t>80%</w:t>
      </w:r>
      <w:r>
        <w:rPr>
          <w:rFonts w:ascii="Times New Roman" w:eastAsia="宋体" w:hAnsi="Times New Roman" w:cs="Times New Roman" w:hint="eastAsia"/>
          <w:kern w:val="0"/>
          <w:sz w:val="24"/>
          <w:szCs w:val="24"/>
        </w:rPr>
        <w:t>才动态判断</w:t>
      </w:r>
      <w:r w:rsidR="0062184D">
        <w:rPr>
          <w:rFonts w:ascii="Times New Roman" w:eastAsia="宋体" w:hAnsi="Times New Roman" w:cs="Times New Roman" w:hint="eastAsia"/>
          <w:kern w:val="0"/>
          <w:sz w:val="24"/>
          <w:szCs w:val="24"/>
        </w:rPr>
        <w:t>。或者通过降低</w:t>
      </w:r>
      <w:r w:rsidR="0062184D">
        <w:rPr>
          <w:rFonts w:ascii="Times New Roman" w:eastAsia="宋体" w:hAnsi="Times New Roman" w:cs="Times New Roman" w:hint="eastAsia"/>
          <w:kern w:val="0"/>
          <w:sz w:val="24"/>
          <w:szCs w:val="24"/>
        </w:rPr>
        <w:t>Eden</w:t>
      </w:r>
      <w:r w:rsidR="0062184D">
        <w:rPr>
          <w:rFonts w:ascii="Times New Roman" w:eastAsia="宋体" w:hAnsi="Times New Roman" w:cs="Times New Roman" w:hint="eastAsia"/>
          <w:kern w:val="0"/>
          <w:sz w:val="24"/>
          <w:szCs w:val="24"/>
        </w:rPr>
        <w:t>区的大小从而提高</w:t>
      </w:r>
      <w:r w:rsidR="0062184D">
        <w:rPr>
          <w:rFonts w:ascii="Times New Roman" w:eastAsia="宋体" w:hAnsi="Times New Roman" w:cs="Times New Roman" w:hint="eastAsia"/>
          <w:kern w:val="0"/>
          <w:sz w:val="24"/>
          <w:szCs w:val="24"/>
        </w:rPr>
        <w:t>Survivor</w:t>
      </w:r>
      <w:r w:rsidR="0062184D">
        <w:rPr>
          <w:rFonts w:ascii="Times New Roman" w:eastAsia="宋体" w:hAnsi="Times New Roman" w:cs="Times New Roman" w:hint="eastAsia"/>
          <w:kern w:val="0"/>
          <w:sz w:val="24"/>
          <w:szCs w:val="24"/>
        </w:rPr>
        <w:t>区大小来实现</w:t>
      </w:r>
    </w:p>
    <w:p w14:paraId="21AE14BA" w14:textId="77777777" w:rsidR="0062184D" w:rsidRDefault="0062184D" w:rsidP="00E510FC">
      <w:pPr>
        <w:widowControl/>
        <w:spacing w:line="440" w:lineRule="exact"/>
        <w:jc w:val="left"/>
        <w:rPr>
          <w:rFonts w:ascii="Times New Roman" w:eastAsia="宋体" w:hAnsi="Times New Roman" w:cs="Times New Roman"/>
          <w:kern w:val="0"/>
          <w:sz w:val="24"/>
          <w:szCs w:val="24"/>
        </w:rPr>
      </w:pPr>
    </w:p>
    <w:p w14:paraId="4853BAE2" w14:textId="50B00188" w:rsidR="00EB5866" w:rsidRDefault="00EB5866" w:rsidP="00E510FC">
      <w:pPr>
        <w:widowControl/>
        <w:spacing w:line="440" w:lineRule="exact"/>
        <w:jc w:val="left"/>
        <w:rPr>
          <w:rFonts w:ascii="Times New Roman" w:eastAsia="宋体" w:hAnsi="Times New Roman" w:cs="Times New Roman"/>
          <w:kern w:val="0"/>
          <w:sz w:val="24"/>
          <w:szCs w:val="24"/>
        </w:rPr>
      </w:pPr>
    </w:p>
    <w:p w14:paraId="2AFFF030" w14:textId="77777777" w:rsidR="00846041" w:rsidRDefault="00846041" w:rsidP="0084604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中都有哪些常见的垃圾回收器，各自特点是什么？</w:t>
      </w:r>
    </w:p>
    <w:p w14:paraId="0B37A549" w14:textId="245A9510" w:rsidR="00846041" w:rsidRDefault="00732E8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回收线程</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器</w:t>
      </w:r>
      <w:r w:rsidRPr="00732E8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垃圾回收算法</w:t>
      </w:r>
    </w:p>
    <w:p w14:paraId="7C8813B2" w14:textId="78BA0952" w:rsidR="00732E86"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rial</w:t>
      </w:r>
      <w:r>
        <w:rPr>
          <w:rFonts w:ascii="Times New Roman" w:eastAsia="宋体" w:hAnsi="Times New Roman" w:cs="Times New Roman" w:hint="eastAsia"/>
          <w:kern w:val="0"/>
          <w:sz w:val="24"/>
          <w:szCs w:val="24"/>
        </w:rPr>
        <w:t>，针对新生代，单线程回收</w:t>
      </w:r>
    </w:p>
    <w:p w14:paraId="140492AA" w14:textId="393884F1" w:rsidR="009D6B91" w:rsidRDefault="009D6B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针对新生代，多线程回收</w:t>
      </w:r>
    </w:p>
    <w:p w14:paraId="4850E1F3" w14:textId="7758D140"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针对老年代，多线程回收</w:t>
      </w:r>
    </w:p>
    <w:p w14:paraId="079374A9" w14:textId="77777777" w:rsidR="009D6B91" w:rsidRDefault="009D6B91" w:rsidP="00E510FC">
      <w:pPr>
        <w:widowControl/>
        <w:spacing w:line="440" w:lineRule="exact"/>
        <w:jc w:val="left"/>
        <w:rPr>
          <w:rFonts w:ascii="Times New Roman" w:eastAsia="宋体" w:hAnsi="Times New Roman" w:cs="Times New Roman"/>
          <w:kern w:val="0"/>
          <w:sz w:val="24"/>
          <w:szCs w:val="24"/>
        </w:rPr>
      </w:pPr>
    </w:p>
    <w:p w14:paraId="332E89CB" w14:textId="1B690964" w:rsidR="00121295" w:rsidRDefault="00121295" w:rsidP="00E510FC">
      <w:pPr>
        <w:widowControl/>
        <w:spacing w:line="440" w:lineRule="exact"/>
        <w:jc w:val="left"/>
        <w:rPr>
          <w:rFonts w:ascii="Times New Roman" w:eastAsia="宋体" w:hAnsi="Times New Roman" w:cs="Times New Roman"/>
          <w:kern w:val="0"/>
          <w:sz w:val="24"/>
          <w:szCs w:val="24"/>
        </w:rPr>
      </w:pPr>
    </w:p>
    <w:p w14:paraId="2799F03C" w14:textId="0476E588" w:rsidR="00121295" w:rsidRDefault="001212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w:t>
      </w:r>
      <w:r>
        <w:rPr>
          <w:rFonts w:ascii="Times New Roman" w:eastAsia="宋体" w:hAnsi="Times New Roman" w:cs="Times New Roman"/>
          <w:kern w:val="0"/>
          <w:sz w:val="24"/>
          <w:szCs w:val="24"/>
        </w:rPr>
        <w:t>”Stop The World”</w:t>
      </w:r>
      <w:r w:rsidR="002527C9">
        <w:rPr>
          <w:rFonts w:ascii="Times New Roman" w:eastAsia="宋体" w:hAnsi="Times New Roman" w:cs="Times New Roman" w:hint="eastAsia"/>
          <w:kern w:val="0"/>
          <w:sz w:val="24"/>
          <w:szCs w:val="24"/>
        </w:rPr>
        <w:t>？</w:t>
      </w:r>
    </w:p>
    <w:p w14:paraId="7CC6808C" w14:textId="4306BB14" w:rsidR="009D6B91"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垃圾回收的时候，为了尽可能让垃圾回收器专心致志地工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不会让</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系统继续创建对象。此时</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后台直接进入</w:t>
      </w:r>
      <w:r>
        <w:rPr>
          <w:rFonts w:ascii="Times New Roman" w:eastAsia="宋体" w:hAnsi="Times New Roman" w:cs="Times New Roman" w:hint="eastAsia"/>
          <w:kern w:val="0"/>
          <w:sz w:val="24"/>
          <w:szCs w:val="24"/>
        </w:rPr>
        <w:t xml:space="preserve"> 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r w:rsidR="00371D42">
        <w:rPr>
          <w:rFonts w:ascii="Times New Roman" w:eastAsia="宋体" w:hAnsi="Times New Roman" w:cs="Times New Roman" w:hint="eastAsia"/>
          <w:kern w:val="0"/>
          <w:sz w:val="24"/>
          <w:szCs w:val="24"/>
        </w:rPr>
        <w:t>JVM</w:t>
      </w:r>
      <w:r w:rsidR="00371D42">
        <w:rPr>
          <w:rFonts w:ascii="Times New Roman" w:eastAsia="宋体" w:hAnsi="Times New Roman" w:cs="Times New Roman" w:hint="eastAsia"/>
          <w:kern w:val="0"/>
          <w:sz w:val="24"/>
          <w:szCs w:val="24"/>
        </w:rPr>
        <w:t>会停止我们所有写的</w:t>
      </w:r>
      <w:r w:rsidR="00371D42">
        <w:rPr>
          <w:rFonts w:ascii="Times New Roman" w:eastAsia="宋体" w:hAnsi="Times New Roman" w:cs="Times New Roman" w:hint="eastAsia"/>
          <w:kern w:val="0"/>
          <w:sz w:val="24"/>
          <w:szCs w:val="24"/>
        </w:rPr>
        <w:t>Java</w:t>
      </w:r>
      <w:r w:rsidR="00371D42">
        <w:rPr>
          <w:rFonts w:ascii="Times New Roman" w:eastAsia="宋体" w:hAnsi="Times New Roman" w:cs="Times New Roman" w:hint="eastAsia"/>
          <w:kern w:val="0"/>
          <w:sz w:val="24"/>
          <w:szCs w:val="24"/>
        </w:rPr>
        <w:t>系统所有工作线程栈，让我们的代码不再运行。</w:t>
      </w:r>
    </w:p>
    <w:p w14:paraId="4F94110B" w14:textId="77777777" w:rsidR="003F5B0D" w:rsidRDefault="003F5B0D" w:rsidP="00E510FC">
      <w:pPr>
        <w:widowControl/>
        <w:spacing w:line="440" w:lineRule="exact"/>
        <w:jc w:val="left"/>
        <w:rPr>
          <w:rFonts w:ascii="Times New Roman" w:eastAsia="宋体" w:hAnsi="Times New Roman" w:cs="Times New Roman"/>
          <w:kern w:val="0"/>
          <w:sz w:val="24"/>
          <w:szCs w:val="24"/>
        </w:rPr>
      </w:pPr>
    </w:p>
    <w:p w14:paraId="2F9CFE46" w14:textId="77777777" w:rsidR="00121295" w:rsidRPr="002527C9" w:rsidRDefault="00121295" w:rsidP="00E510FC">
      <w:pPr>
        <w:widowControl/>
        <w:spacing w:line="440" w:lineRule="exact"/>
        <w:jc w:val="left"/>
        <w:rPr>
          <w:rFonts w:ascii="Times New Roman" w:eastAsia="宋体" w:hAnsi="Times New Roman" w:cs="Times New Roman"/>
          <w:kern w:val="0"/>
          <w:sz w:val="24"/>
          <w:szCs w:val="24"/>
        </w:rPr>
      </w:pPr>
    </w:p>
    <w:p w14:paraId="75BE9250" w14:textId="65CC204C" w:rsidR="00846041"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参与分配对象吗？</w:t>
      </w:r>
    </w:p>
    <w:p w14:paraId="62FFFBCB" w14:textId="4ED9BCEB" w:rsidR="002527C9" w:rsidRDefault="002527C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参与</w:t>
      </w:r>
    </w:p>
    <w:p w14:paraId="074C4507" w14:textId="77777777" w:rsidR="00732E86" w:rsidRDefault="00732E86" w:rsidP="00E510FC">
      <w:pPr>
        <w:widowControl/>
        <w:spacing w:line="440" w:lineRule="exact"/>
        <w:jc w:val="left"/>
        <w:rPr>
          <w:rFonts w:ascii="Times New Roman" w:eastAsia="宋体" w:hAnsi="Times New Roman" w:cs="Times New Roman"/>
          <w:kern w:val="0"/>
          <w:sz w:val="24"/>
          <w:szCs w:val="24"/>
        </w:rPr>
      </w:pPr>
    </w:p>
    <w:p w14:paraId="6469D8E2" w14:textId="345EDDCE" w:rsidR="002527C9" w:rsidRDefault="002527C9" w:rsidP="00E510FC">
      <w:pPr>
        <w:widowControl/>
        <w:spacing w:line="440" w:lineRule="exact"/>
        <w:jc w:val="left"/>
        <w:rPr>
          <w:rFonts w:ascii="Times New Roman" w:eastAsia="宋体" w:hAnsi="Times New Roman" w:cs="Times New Roman"/>
          <w:kern w:val="0"/>
          <w:sz w:val="24"/>
          <w:szCs w:val="24"/>
        </w:rPr>
      </w:pPr>
    </w:p>
    <w:p w14:paraId="366FF563" w14:textId="38318E62"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复制算法的过程？</w:t>
      </w:r>
    </w:p>
    <w:p w14:paraId="60301E3D" w14:textId="3039693F"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sidRPr="00BD409F">
        <w:rPr>
          <w:rFonts w:ascii="Times New Roman" w:eastAsia="宋体" w:hAnsi="Times New Roman" w:cs="Times New Roman" w:hint="eastAsia"/>
          <w:kern w:val="0"/>
          <w:sz w:val="24"/>
          <w:szCs w:val="24"/>
        </w:rPr>
        <w:t>标记存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35393E5A" w14:textId="52BA7014" w:rsid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转移存活，转移到</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p>
    <w:p w14:paraId="4DD3AFED" w14:textId="73907D2D" w:rsidR="00BD409F" w:rsidRPr="00BD409F" w:rsidRDefault="00BD409F" w:rsidP="00BD409F">
      <w:pPr>
        <w:pStyle w:val="a3"/>
        <w:widowControl/>
        <w:numPr>
          <w:ilvl w:val="0"/>
          <w:numId w:val="5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次性清理垃圾（</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p>
    <w:p w14:paraId="28BC0B59"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40F9C0A3" w14:textId="77777777" w:rsidR="00BD409F" w:rsidRDefault="00BD409F" w:rsidP="00E510FC">
      <w:pPr>
        <w:widowControl/>
        <w:spacing w:line="440" w:lineRule="exact"/>
        <w:jc w:val="left"/>
        <w:rPr>
          <w:rFonts w:ascii="Times New Roman" w:eastAsia="宋体" w:hAnsi="Times New Roman" w:cs="Times New Roman"/>
          <w:kern w:val="0"/>
          <w:sz w:val="24"/>
          <w:szCs w:val="24"/>
        </w:rPr>
      </w:pPr>
    </w:p>
    <w:p w14:paraId="12E9BF81" w14:textId="10A7AF56" w:rsidR="00BD409F" w:rsidRDefault="00BD409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需要花费时间的，在开始</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到结束</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段时间可以创建对象吗？</w:t>
      </w:r>
    </w:p>
    <w:p w14:paraId="0BFE430C" w14:textId="66F3D857" w:rsidR="00BD409F" w:rsidRDefault="003F5B0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可以。</w:t>
      </w:r>
    </w:p>
    <w:p w14:paraId="4C02E0C8" w14:textId="5D4249AB" w:rsidR="00BD409F" w:rsidRDefault="00BD409F" w:rsidP="00E510FC">
      <w:pPr>
        <w:widowControl/>
        <w:spacing w:line="440" w:lineRule="exact"/>
        <w:jc w:val="left"/>
        <w:rPr>
          <w:rFonts w:ascii="Times New Roman" w:eastAsia="宋体" w:hAnsi="Times New Roman" w:cs="Times New Roman"/>
          <w:kern w:val="0"/>
          <w:sz w:val="24"/>
          <w:szCs w:val="24"/>
        </w:rPr>
      </w:pPr>
    </w:p>
    <w:p w14:paraId="531102B5" w14:textId="256077DE" w:rsidR="003F5B0D" w:rsidRDefault="003F5B0D" w:rsidP="00E510FC">
      <w:pPr>
        <w:widowControl/>
        <w:spacing w:line="440" w:lineRule="exact"/>
        <w:jc w:val="left"/>
        <w:rPr>
          <w:rFonts w:ascii="Times New Roman" w:eastAsia="宋体" w:hAnsi="Times New Roman" w:cs="Times New Roman"/>
          <w:kern w:val="0"/>
          <w:sz w:val="24"/>
          <w:szCs w:val="24"/>
        </w:rPr>
      </w:pPr>
    </w:p>
    <w:p w14:paraId="00E33D9E" w14:textId="23CC8B4C"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线程垃圾回收器一定比单线程垃圾回收器好吗？</w:t>
      </w:r>
    </w:p>
    <w:p w14:paraId="432C733D" w14:textId="54FD8B95" w:rsidR="004564FA" w:rsidRDefault="004564F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部署在客户端机，而客户端机是一个单核</w:t>
      </w:r>
      <w:r>
        <w:rPr>
          <w:rFonts w:ascii="Times New Roman" w:eastAsia="宋体" w:hAnsi="Times New Roman" w:cs="Times New Roman" w:hint="eastAsia"/>
          <w:kern w:val="0"/>
          <w:sz w:val="24"/>
          <w:szCs w:val="24"/>
        </w:rPr>
        <w:t>CP</w:t>
      </w:r>
      <w:r>
        <w:rPr>
          <w:rFonts w:ascii="Times New Roman" w:eastAsia="宋体" w:hAnsi="Times New Roman" w:cs="Times New Roman"/>
          <w:kern w:val="0"/>
          <w:sz w:val="24"/>
          <w:szCs w:val="24"/>
        </w:rPr>
        <w:t>U</w:t>
      </w:r>
      <w:r>
        <w:rPr>
          <w:rFonts w:ascii="Times New Roman" w:eastAsia="宋体" w:hAnsi="Times New Roman" w:cs="Times New Roman" w:hint="eastAsia"/>
          <w:kern w:val="0"/>
          <w:sz w:val="24"/>
          <w:szCs w:val="24"/>
        </w:rPr>
        <w:t>，</w:t>
      </w:r>
      <w:r w:rsidR="009F0C03">
        <w:rPr>
          <w:rFonts w:ascii="Times New Roman" w:eastAsia="宋体" w:hAnsi="Times New Roman" w:cs="Times New Roman" w:hint="eastAsia"/>
          <w:kern w:val="0"/>
          <w:sz w:val="24"/>
          <w:szCs w:val="24"/>
        </w:rPr>
        <w:t>如果还使用多线程垃圾回收器，反而会加重</w:t>
      </w:r>
      <w:r w:rsidR="009F0C03">
        <w:rPr>
          <w:rFonts w:ascii="Times New Roman" w:eastAsia="宋体" w:hAnsi="Times New Roman" w:cs="Times New Roman" w:hint="eastAsia"/>
          <w:kern w:val="0"/>
          <w:sz w:val="24"/>
          <w:szCs w:val="24"/>
        </w:rPr>
        <w:t>CPU</w:t>
      </w:r>
      <w:r w:rsidR="009F0C03">
        <w:rPr>
          <w:rFonts w:ascii="Times New Roman" w:eastAsia="宋体" w:hAnsi="Times New Roman" w:cs="Times New Roman" w:hint="eastAsia"/>
          <w:kern w:val="0"/>
          <w:sz w:val="24"/>
          <w:szCs w:val="24"/>
        </w:rPr>
        <w:t>的负担。</w:t>
      </w:r>
    </w:p>
    <w:p w14:paraId="61BFB988" w14:textId="05FE4D09" w:rsidR="00F00C91" w:rsidRDefault="00F00C91" w:rsidP="00E510FC">
      <w:pPr>
        <w:widowControl/>
        <w:spacing w:line="440" w:lineRule="exact"/>
        <w:jc w:val="left"/>
        <w:rPr>
          <w:rFonts w:ascii="Times New Roman" w:eastAsia="宋体" w:hAnsi="Times New Roman" w:cs="Times New Roman"/>
          <w:kern w:val="0"/>
          <w:sz w:val="24"/>
          <w:szCs w:val="24"/>
        </w:rPr>
      </w:pPr>
    </w:p>
    <w:p w14:paraId="07DDFBEF" w14:textId="77777777" w:rsidR="004564FA" w:rsidRDefault="004564FA" w:rsidP="00E510FC">
      <w:pPr>
        <w:widowControl/>
        <w:spacing w:line="440" w:lineRule="exact"/>
        <w:jc w:val="left"/>
        <w:rPr>
          <w:rFonts w:ascii="Times New Roman" w:eastAsia="宋体" w:hAnsi="Times New Roman" w:cs="Times New Roman"/>
          <w:kern w:val="0"/>
          <w:sz w:val="24"/>
          <w:szCs w:val="24"/>
        </w:rPr>
      </w:pPr>
    </w:p>
    <w:p w14:paraId="37CE49A3" w14:textId="79A38C49" w:rsidR="00F00C91" w:rsidRDefault="00F00C9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新生代垃圾回收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如何工作的？</w:t>
      </w:r>
    </w:p>
    <w:p w14:paraId="1249BCD7" w14:textId="3AC97D75" w:rsidR="00F00C91" w:rsidRPr="00953EDE" w:rsidRDefault="00F00C91"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sidRPr="00953EDE">
        <w:rPr>
          <w:rFonts w:ascii="Times New Roman" w:eastAsia="宋体" w:hAnsi="Times New Roman" w:cs="Times New Roman" w:hint="eastAsia"/>
          <w:kern w:val="0"/>
          <w:sz w:val="24"/>
          <w:szCs w:val="24"/>
        </w:rPr>
        <w:t>ParNew</w:t>
      </w:r>
      <w:r w:rsidRPr="00953EDE">
        <w:rPr>
          <w:rFonts w:ascii="Times New Roman" w:eastAsia="宋体" w:hAnsi="Times New Roman" w:cs="Times New Roman" w:hint="eastAsia"/>
          <w:kern w:val="0"/>
          <w:sz w:val="24"/>
          <w:szCs w:val="24"/>
        </w:rPr>
        <w:t>是多线程</w:t>
      </w:r>
    </w:p>
    <w:p w14:paraId="5B67DE56" w14:textId="2E23627C" w:rsidR="00953EDE" w:rsidRDefault="00953EDE" w:rsidP="00953EDE">
      <w:pPr>
        <w:pStyle w:val="a3"/>
        <w:widowControl/>
        <w:numPr>
          <w:ilvl w:val="0"/>
          <w:numId w:val="5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使用复制算法，标记、转移、清理</w:t>
      </w:r>
    </w:p>
    <w:p w14:paraId="1E85F8B4" w14:textId="1E26662B" w:rsidR="00953EDE" w:rsidRDefault="00953EDE" w:rsidP="00953ED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呢：因为现在我们部署的服务器大多是多核</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为了在垃圾回收的时候充分利用</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一旦我们使用了</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它会检测部署系统</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的核数，然后将要启动的垃圾回收线程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设置相同。</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USerParNewGC</w:t>
      </w:r>
      <w:r>
        <w:rPr>
          <w:rFonts w:ascii="Times New Roman" w:eastAsia="宋体" w:hAnsi="Times New Roman" w:cs="Times New Roman" w:hint="eastAsia"/>
          <w:kern w:val="0"/>
          <w:sz w:val="24"/>
          <w:szCs w:val="24"/>
        </w:rPr>
        <w:t>参数可以设置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垃圾回收器</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hint="eastAsia"/>
          <w:kern w:val="0"/>
          <w:sz w:val="24"/>
          <w:szCs w:val="24"/>
        </w:rPr>
        <w:t>ParNew</w:t>
      </w:r>
      <w:r w:rsidR="00D31966">
        <w:rPr>
          <w:rFonts w:ascii="Times New Roman" w:eastAsia="宋体" w:hAnsi="Times New Roman" w:cs="Times New Roman" w:hint="eastAsia"/>
          <w:kern w:val="0"/>
          <w:sz w:val="24"/>
          <w:szCs w:val="24"/>
        </w:rPr>
        <w:t>的垃圾回收线程数一般不用手动设置，就默认和</w:t>
      </w:r>
      <w:r w:rsidR="00D31966">
        <w:rPr>
          <w:rFonts w:ascii="Times New Roman" w:eastAsia="宋体" w:hAnsi="Times New Roman" w:cs="Times New Roman" w:hint="eastAsia"/>
          <w:kern w:val="0"/>
          <w:sz w:val="24"/>
          <w:szCs w:val="24"/>
        </w:rPr>
        <w:t>CPU</w:t>
      </w:r>
      <w:r w:rsidR="00D31966">
        <w:rPr>
          <w:rFonts w:ascii="Times New Roman" w:eastAsia="宋体" w:hAnsi="Times New Roman" w:cs="Times New Roman" w:hint="eastAsia"/>
          <w:kern w:val="0"/>
          <w:sz w:val="24"/>
          <w:szCs w:val="24"/>
        </w:rPr>
        <w:t>核数一样可以充分并行运行。当然，也可以通过</w:t>
      </w:r>
      <w:r w:rsidR="00D31966">
        <w:rPr>
          <w:rFonts w:ascii="Times New Roman" w:eastAsia="宋体" w:hAnsi="Times New Roman" w:cs="Times New Roman" w:hint="eastAsia"/>
          <w:kern w:val="0"/>
          <w:sz w:val="24"/>
          <w:szCs w:val="24"/>
        </w:rPr>
        <w:t>-</w:t>
      </w:r>
      <w:r w:rsidR="00D31966">
        <w:rPr>
          <w:rFonts w:ascii="Times New Roman" w:eastAsia="宋体" w:hAnsi="Times New Roman" w:cs="Times New Roman"/>
          <w:kern w:val="0"/>
          <w:sz w:val="24"/>
          <w:szCs w:val="24"/>
        </w:rPr>
        <w:t>XX:ParaleeGCThreads</w:t>
      </w:r>
      <w:r w:rsidR="00D31966">
        <w:rPr>
          <w:rFonts w:ascii="Times New Roman" w:eastAsia="宋体" w:hAnsi="Times New Roman" w:cs="Times New Roman" w:hint="eastAsia"/>
          <w:kern w:val="0"/>
          <w:sz w:val="24"/>
          <w:szCs w:val="24"/>
        </w:rPr>
        <w:t>参数来设置。</w:t>
      </w:r>
    </w:p>
    <w:p w14:paraId="0785F7A4" w14:textId="3979FBC3" w:rsidR="00953EDE" w:rsidRDefault="00953EDE" w:rsidP="00953EDE">
      <w:pPr>
        <w:widowControl/>
        <w:spacing w:line="440" w:lineRule="exact"/>
        <w:jc w:val="left"/>
        <w:rPr>
          <w:rFonts w:ascii="Times New Roman" w:eastAsia="宋体" w:hAnsi="Times New Roman" w:cs="Times New Roman"/>
          <w:kern w:val="0"/>
          <w:sz w:val="24"/>
          <w:szCs w:val="24"/>
        </w:rPr>
      </w:pPr>
    </w:p>
    <w:p w14:paraId="17BC2FA0" w14:textId="77777777" w:rsidR="00953EDE" w:rsidRPr="00953EDE" w:rsidRDefault="00953EDE" w:rsidP="00953EDE">
      <w:pPr>
        <w:widowControl/>
        <w:spacing w:line="440" w:lineRule="exact"/>
        <w:jc w:val="left"/>
        <w:rPr>
          <w:rFonts w:ascii="Times New Roman" w:eastAsia="宋体" w:hAnsi="Times New Roman" w:cs="Times New Roman"/>
          <w:kern w:val="0"/>
          <w:sz w:val="24"/>
          <w:szCs w:val="24"/>
        </w:rPr>
      </w:pPr>
    </w:p>
    <w:p w14:paraId="677EC2DC" w14:textId="58DC7940" w:rsidR="00F00C91" w:rsidRDefault="00286912" w:rsidP="00E510FC">
      <w:pPr>
        <w:widowControl/>
        <w:spacing w:line="440" w:lineRule="exact"/>
        <w:jc w:val="left"/>
        <w:rPr>
          <w:rFonts w:ascii="Times New Roman" w:eastAsia="宋体" w:hAnsi="Times New Roman" w:cs="Times New Roman"/>
          <w:kern w:val="0"/>
          <w:sz w:val="24"/>
          <w:szCs w:val="24"/>
        </w:rPr>
      </w:pPr>
      <w:r w:rsidRPr="00286912">
        <w:rPr>
          <w:rFonts w:ascii="Times New Roman" w:eastAsia="宋体" w:hAnsi="Times New Roman" w:cs="Times New Roman"/>
          <w:kern w:val="0"/>
          <w:sz w:val="24"/>
          <w:szCs w:val="24"/>
        </w:rPr>
        <w:t>ew+cms</w:t>
      </w:r>
      <w:r w:rsidRPr="00286912">
        <w:rPr>
          <w:rFonts w:ascii="Times New Roman" w:eastAsia="宋体" w:hAnsi="Times New Roman" w:cs="Times New Roman"/>
          <w:kern w:val="0"/>
          <w:sz w:val="24"/>
          <w:szCs w:val="24"/>
        </w:rPr>
        <w:t>的</w:t>
      </w:r>
      <w:r w:rsidRPr="00286912">
        <w:rPr>
          <w:rFonts w:ascii="Times New Roman" w:eastAsia="宋体" w:hAnsi="Times New Roman" w:cs="Times New Roman"/>
          <w:kern w:val="0"/>
          <w:sz w:val="24"/>
          <w:szCs w:val="24"/>
        </w:rPr>
        <w:t>gc</w:t>
      </w:r>
      <w:r w:rsidRPr="00286912">
        <w:rPr>
          <w:rFonts w:ascii="Times New Roman" w:eastAsia="宋体" w:hAnsi="Times New Roman" w:cs="Times New Roman"/>
          <w:kern w:val="0"/>
          <w:sz w:val="24"/>
          <w:szCs w:val="24"/>
        </w:rPr>
        <w:t>，如何保证只做</w:t>
      </w:r>
      <w:r w:rsidRPr="00286912">
        <w:rPr>
          <w:rFonts w:ascii="Times New Roman" w:eastAsia="宋体" w:hAnsi="Times New Roman" w:cs="Times New Roman"/>
          <w:kern w:val="0"/>
          <w:sz w:val="24"/>
          <w:szCs w:val="24"/>
        </w:rPr>
        <w:t>ygc</w:t>
      </w:r>
      <w:r w:rsidRPr="00286912">
        <w:rPr>
          <w:rFonts w:ascii="Times New Roman" w:eastAsia="宋体" w:hAnsi="Times New Roman" w:cs="Times New Roman"/>
          <w:kern w:val="0"/>
          <w:sz w:val="24"/>
          <w:szCs w:val="24"/>
        </w:rPr>
        <w:t>，</w:t>
      </w:r>
      <w:r w:rsidRPr="00286912">
        <w:rPr>
          <w:rFonts w:ascii="Times New Roman" w:eastAsia="宋体" w:hAnsi="Times New Roman" w:cs="Times New Roman"/>
          <w:kern w:val="0"/>
          <w:sz w:val="24"/>
          <w:szCs w:val="24"/>
        </w:rPr>
        <w:t>jvm</w:t>
      </w:r>
      <w:r w:rsidRPr="00286912">
        <w:rPr>
          <w:rFonts w:ascii="Times New Roman" w:eastAsia="宋体" w:hAnsi="Times New Roman" w:cs="Times New Roman"/>
          <w:kern w:val="0"/>
          <w:sz w:val="24"/>
          <w:szCs w:val="24"/>
        </w:rPr>
        <w:t>参数如何配置？</w:t>
      </w:r>
    </w:p>
    <w:p w14:paraId="2456C7BE" w14:textId="4A3AF9A5" w:rsidR="00784967" w:rsidRDefault="0028691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想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以从两个方面解决，第一是避免新生代对象进入老年代。第二点是</w:t>
      </w:r>
      <w:r w:rsidR="0005552D">
        <w:rPr>
          <w:rFonts w:ascii="Times New Roman" w:eastAsia="宋体" w:hAnsi="Times New Roman" w:cs="Times New Roman" w:hint="eastAsia"/>
          <w:kern w:val="0"/>
          <w:sz w:val="24"/>
          <w:szCs w:val="24"/>
        </w:rPr>
        <w:t>避免新生代对象发生</w:t>
      </w:r>
      <w:r w:rsidR="0005552D">
        <w:rPr>
          <w:rFonts w:ascii="Times New Roman" w:eastAsia="宋体" w:hAnsi="Times New Roman" w:cs="Times New Roman" w:hint="eastAsia"/>
          <w:kern w:val="0"/>
          <w:sz w:val="24"/>
          <w:szCs w:val="24"/>
        </w:rPr>
        <w:t>Minor</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前避免触发</w:t>
      </w:r>
      <w:r w:rsidR="0005552D">
        <w:rPr>
          <w:rFonts w:ascii="Times New Roman" w:eastAsia="宋体" w:hAnsi="Times New Roman" w:cs="Times New Roman" w:hint="eastAsia"/>
          <w:kern w:val="0"/>
          <w:sz w:val="24"/>
          <w:szCs w:val="24"/>
        </w:rPr>
        <w:t>Full</w:t>
      </w:r>
      <w:r w:rsidR="0005552D">
        <w:rPr>
          <w:rFonts w:ascii="Times New Roman" w:eastAsia="宋体" w:hAnsi="Times New Roman" w:cs="Times New Roman"/>
          <w:kern w:val="0"/>
          <w:sz w:val="24"/>
          <w:szCs w:val="24"/>
        </w:rPr>
        <w:t xml:space="preserve"> </w:t>
      </w:r>
      <w:r w:rsidR="0005552D">
        <w:rPr>
          <w:rFonts w:ascii="Times New Roman" w:eastAsia="宋体" w:hAnsi="Times New Roman" w:cs="Times New Roman" w:hint="eastAsia"/>
          <w:kern w:val="0"/>
          <w:sz w:val="24"/>
          <w:szCs w:val="24"/>
        </w:rPr>
        <w:t>GC</w:t>
      </w:r>
      <w:r w:rsidR="0005552D">
        <w:rPr>
          <w:rFonts w:ascii="Times New Roman" w:eastAsia="宋体" w:hAnsi="Times New Roman" w:cs="Times New Roman" w:hint="eastAsia"/>
          <w:kern w:val="0"/>
          <w:sz w:val="24"/>
          <w:szCs w:val="24"/>
        </w:rPr>
        <w:t>。针对第一点，</w:t>
      </w:r>
      <w:r w:rsidR="00784967">
        <w:rPr>
          <w:rFonts w:ascii="Times New Roman" w:eastAsia="宋体" w:hAnsi="Times New Roman" w:cs="Times New Roman" w:hint="eastAsia"/>
          <w:kern w:val="0"/>
          <w:sz w:val="24"/>
          <w:szCs w:val="24"/>
        </w:rPr>
        <w:t>新生代进入老年代有几个时机。躲过多次垃圾回收的对象会进入老年代，默认为</w:t>
      </w:r>
      <w:r w:rsidR="00784967">
        <w:rPr>
          <w:rFonts w:ascii="Times New Roman" w:eastAsia="宋体" w:hAnsi="Times New Roman" w:cs="Times New Roman" w:hint="eastAsia"/>
          <w:kern w:val="0"/>
          <w:sz w:val="24"/>
          <w:szCs w:val="24"/>
        </w:rPr>
        <w:t>1</w:t>
      </w:r>
      <w:r w:rsidR="00784967">
        <w:rPr>
          <w:rFonts w:ascii="Times New Roman" w:eastAsia="宋体" w:hAnsi="Times New Roman" w:cs="Times New Roman"/>
          <w:kern w:val="0"/>
          <w:sz w:val="24"/>
          <w:szCs w:val="24"/>
        </w:rPr>
        <w:t>5</w:t>
      </w:r>
      <w:r w:rsidR="00784967">
        <w:rPr>
          <w:rFonts w:ascii="Times New Roman" w:eastAsia="宋体" w:hAnsi="Times New Roman" w:cs="Times New Roman" w:hint="eastAsia"/>
          <w:kern w:val="0"/>
          <w:sz w:val="24"/>
          <w:szCs w:val="24"/>
        </w:rPr>
        <w:t>次，我们可以通过</w:t>
      </w:r>
      <w:r w:rsidR="00784967">
        <w:rPr>
          <w:rFonts w:ascii="Times New Roman" w:eastAsia="宋体" w:hAnsi="Times New Roman" w:cs="Times New Roman" w:hint="eastAsia"/>
          <w:kern w:val="0"/>
          <w:sz w:val="24"/>
          <w:szCs w:val="24"/>
        </w:rPr>
        <w:t>-</w:t>
      </w:r>
      <w:r w:rsidR="00784967">
        <w:rPr>
          <w:rFonts w:ascii="Times New Roman" w:eastAsia="宋体" w:hAnsi="Times New Roman" w:cs="Times New Roman"/>
          <w:kern w:val="0"/>
          <w:sz w:val="24"/>
          <w:szCs w:val="24"/>
        </w:rPr>
        <w:t>XX:MaxTenuringThreshold</w:t>
      </w:r>
      <w:r w:rsidR="00784967">
        <w:rPr>
          <w:rFonts w:ascii="Times New Roman" w:eastAsia="宋体" w:hAnsi="Times New Roman" w:cs="Times New Roman" w:hint="eastAsia"/>
          <w:kern w:val="0"/>
          <w:sz w:val="24"/>
          <w:szCs w:val="24"/>
        </w:rPr>
        <w:t>参数将这个值调大一点。动态年龄判断规则，如果一批同龄的对象超过</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一般，那么这批对象会全部进入老年代，我们可以通过</w:t>
      </w:r>
      <w:r w:rsidR="00784967">
        <w:rPr>
          <w:rFonts w:ascii="Times New Roman" w:eastAsia="宋体" w:hAnsi="Times New Roman" w:cs="Times New Roman" w:hint="eastAsia"/>
          <w:kern w:val="0"/>
          <w:sz w:val="24"/>
          <w:szCs w:val="24"/>
        </w:rPr>
        <w:t>-XX</w:t>
      </w:r>
      <w:r w:rsidR="00784967">
        <w:rPr>
          <w:rFonts w:ascii="Times New Roman" w:eastAsia="宋体" w:hAnsi="Times New Roman" w:cs="Times New Roman"/>
          <w:kern w:val="0"/>
          <w:sz w:val="24"/>
          <w:szCs w:val="24"/>
        </w:rPr>
        <w:t>:SurvivorRatio</w:t>
      </w:r>
      <w:r w:rsidR="00784967">
        <w:rPr>
          <w:rFonts w:ascii="Times New Roman" w:eastAsia="宋体" w:hAnsi="Times New Roman" w:cs="Times New Roman" w:hint="eastAsia"/>
          <w:kern w:val="0"/>
          <w:sz w:val="24"/>
          <w:szCs w:val="24"/>
        </w:rPr>
        <w:t>来调整</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和</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比</w:t>
      </w:r>
      <w:r w:rsidR="00784967">
        <w:rPr>
          <w:rFonts w:ascii="Times New Roman" w:eastAsia="宋体" w:hAnsi="Times New Roman" w:cs="Times New Roman" w:hint="eastAsia"/>
          <w:kern w:val="0"/>
          <w:sz w:val="24"/>
          <w:szCs w:val="24"/>
        </w:rPr>
        <w:lastRenderedPageBreak/>
        <w:t>例，通过增加</w:t>
      </w:r>
      <w:r w:rsidR="00784967">
        <w:rPr>
          <w:rFonts w:ascii="Times New Roman" w:eastAsia="宋体" w:hAnsi="Times New Roman" w:cs="Times New Roman" w:hint="eastAsia"/>
          <w:kern w:val="0"/>
          <w:sz w:val="24"/>
          <w:szCs w:val="24"/>
        </w:rPr>
        <w:t>Survivor</w:t>
      </w:r>
      <w:r w:rsidR="00784967">
        <w:rPr>
          <w:rFonts w:ascii="Times New Roman" w:eastAsia="宋体" w:hAnsi="Times New Roman" w:cs="Times New Roman" w:hint="eastAsia"/>
          <w:kern w:val="0"/>
          <w:sz w:val="24"/>
          <w:szCs w:val="24"/>
        </w:rPr>
        <w:t>区的内存，降低动态年龄判断的概率。当</w:t>
      </w:r>
      <w:r w:rsidR="00784967">
        <w:rPr>
          <w:rFonts w:ascii="Times New Roman" w:eastAsia="宋体" w:hAnsi="Times New Roman" w:cs="Times New Roman" w:hint="eastAsia"/>
          <w:kern w:val="0"/>
          <w:sz w:val="24"/>
          <w:szCs w:val="24"/>
        </w:rPr>
        <w:t>Eden</w:t>
      </w:r>
      <w:r w:rsidR="00784967">
        <w:rPr>
          <w:rFonts w:ascii="Times New Roman" w:eastAsia="宋体" w:hAnsi="Times New Roman" w:cs="Times New Roman" w:hint="eastAsia"/>
          <w:kern w:val="0"/>
          <w:sz w:val="24"/>
          <w:szCs w:val="24"/>
        </w:rPr>
        <w:t>区满了时候，再创建对象，会触发</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如果</w:t>
      </w:r>
      <w:r w:rsidR="00784967">
        <w:rPr>
          <w:rFonts w:ascii="Times New Roman" w:eastAsia="宋体" w:hAnsi="Times New Roman" w:cs="Times New Roman" w:hint="eastAsia"/>
          <w:kern w:val="0"/>
          <w:sz w:val="24"/>
          <w:szCs w:val="24"/>
        </w:rPr>
        <w:t>Minor</w:t>
      </w:r>
      <w:r w:rsidR="00784967">
        <w:rPr>
          <w:rFonts w:ascii="Times New Roman" w:eastAsia="宋体" w:hAnsi="Times New Roman" w:cs="Times New Roman"/>
          <w:kern w:val="0"/>
          <w:sz w:val="24"/>
          <w:szCs w:val="24"/>
        </w:rPr>
        <w:t xml:space="preserve"> </w:t>
      </w:r>
      <w:r w:rsidR="00784967">
        <w:rPr>
          <w:rFonts w:ascii="Times New Roman" w:eastAsia="宋体" w:hAnsi="Times New Roman" w:cs="Times New Roman" w:hint="eastAsia"/>
          <w:kern w:val="0"/>
          <w:sz w:val="24"/>
          <w:szCs w:val="24"/>
        </w:rPr>
        <w:t>GC</w:t>
      </w:r>
      <w:r w:rsidR="00784967">
        <w:rPr>
          <w:rFonts w:ascii="Times New Roman" w:eastAsia="宋体" w:hAnsi="Times New Roman" w:cs="Times New Roman" w:hint="eastAsia"/>
          <w:kern w:val="0"/>
          <w:sz w:val="24"/>
          <w:szCs w:val="24"/>
        </w:rPr>
        <w:t>之后</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放不下，这些对象会直接进入老年区，这个也可用同调打</w:t>
      </w:r>
      <w:r w:rsidR="00784967">
        <w:rPr>
          <w:rFonts w:ascii="Times New Roman" w:eastAsia="宋体" w:hAnsi="Times New Roman" w:cs="Times New Roman" w:hint="eastAsia"/>
          <w:kern w:val="0"/>
          <w:sz w:val="24"/>
          <w:szCs w:val="24"/>
        </w:rPr>
        <w:t>S</w:t>
      </w:r>
      <w:r w:rsidR="00784967">
        <w:rPr>
          <w:rFonts w:ascii="Times New Roman" w:eastAsia="宋体" w:hAnsi="Times New Roman" w:cs="Times New Roman" w:hint="eastAsia"/>
          <w:kern w:val="0"/>
          <w:sz w:val="24"/>
          <w:szCs w:val="24"/>
        </w:rPr>
        <w:t>区的内存来解决。</w:t>
      </w:r>
    </w:p>
    <w:p w14:paraId="5388148B" w14:textId="1C272C7E" w:rsidR="00F367BF" w:rsidRDefault="00F367B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理想的情况是所有新对象都创建在</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然后每次垃圾回收之后，存活对象都能进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下一次垃圾回收之后存活对象进入另一块</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sidR="00F278C5">
        <w:rPr>
          <w:rFonts w:ascii="Times New Roman" w:eastAsia="宋体" w:hAnsi="Times New Roman" w:cs="Times New Roman" w:hint="eastAsia"/>
          <w:kern w:val="0"/>
          <w:sz w:val="24"/>
          <w:szCs w:val="24"/>
        </w:rPr>
        <w:t>这样几乎有很少对象进入老年代，也几乎不会触发</w:t>
      </w:r>
      <w:r w:rsidR="00F278C5">
        <w:rPr>
          <w:rFonts w:ascii="Times New Roman" w:eastAsia="宋体" w:hAnsi="Times New Roman" w:cs="Times New Roman" w:hint="eastAsia"/>
          <w:kern w:val="0"/>
          <w:sz w:val="24"/>
          <w:szCs w:val="24"/>
        </w:rPr>
        <w:t>Full</w:t>
      </w:r>
      <w:r w:rsidR="00F278C5">
        <w:rPr>
          <w:rFonts w:ascii="Times New Roman" w:eastAsia="宋体" w:hAnsi="Times New Roman" w:cs="Times New Roman"/>
          <w:kern w:val="0"/>
          <w:sz w:val="24"/>
          <w:szCs w:val="24"/>
        </w:rPr>
        <w:t xml:space="preserve"> </w:t>
      </w:r>
      <w:r w:rsidR="00F278C5">
        <w:rPr>
          <w:rFonts w:ascii="Times New Roman" w:eastAsia="宋体" w:hAnsi="Times New Roman" w:cs="Times New Roman" w:hint="eastAsia"/>
          <w:kern w:val="0"/>
          <w:sz w:val="24"/>
          <w:szCs w:val="24"/>
        </w:rPr>
        <w:t>GC</w:t>
      </w:r>
      <w:r w:rsidR="00F278C5">
        <w:rPr>
          <w:rFonts w:ascii="Times New Roman" w:eastAsia="宋体" w:hAnsi="Times New Roman" w:cs="Times New Roman" w:hint="eastAsia"/>
          <w:kern w:val="0"/>
          <w:sz w:val="24"/>
          <w:szCs w:val="24"/>
        </w:rPr>
        <w:t>。</w:t>
      </w:r>
    </w:p>
    <w:p w14:paraId="25E2A1E3" w14:textId="776BC5BF" w:rsidR="00F278C5" w:rsidRDefault="00F278C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rvivo</w:t>
      </w:r>
      <w:r>
        <w:rPr>
          <w:rFonts w:ascii="Times New Roman" w:eastAsia="宋体" w:hAnsi="Times New Roman" w:cs="Times New Roman" w:hint="eastAsia"/>
          <w:kern w:val="0"/>
          <w:sz w:val="24"/>
          <w:szCs w:val="24"/>
        </w:rPr>
        <w:t>区太小，容纳不了每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存活下来的对象，导致对象频繁进入老年代，频繁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7431C2B" w14:textId="252B7F03" w:rsidR="00286912" w:rsidRDefault="00286912" w:rsidP="00E510FC">
      <w:pPr>
        <w:widowControl/>
        <w:spacing w:line="440" w:lineRule="exact"/>
        <w:jc w:val="left"/>
        <w:rPr>
          <w:rFonts w:ascii="Times New Roman" w:eastAsia="宋体" w:hAnsi="Times New Roman" w:cs="Times New Roman"/>
          <w:kern w:val="0"/>
          <w:sz w:val="24"/>
          <w:szCs w:val="24"/>
        </w:rPr>
      </w:pPr>
    </w:p>
    <w:p w14:paraId="585839B1" w14:textId="573DDE84" w:rsidR="00F00C91" w:rsidRDefault="00F00C91" w:rsidP="00E510FC">
      <w:pPr>
        <w:widowControl/>
        <w:spacing w:line="440" w:lineRule="exact"/>
        <w:jc w:val="left"/>
        <w:rPr>
          <w:rFonts w:ascii="Times New Roman" w:eastAsia="宋体" w:hAnsi="Times New Roman" w:cs="Times New Roman"/>
          <w:kern w:val="0"/>
          <w:sz w:val="24"/>
          <w:szCs w:val="24"/>
        </w:rPr>
      </w:pPr>
    </w:p>
    <w:p w14:paraId="7B8E531A" w14:textId="0E2C06BD" w:rsidR="00B15597" w:rsidRDefault="00B1559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老年代垃圾回收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p>
    <w:p w14:paraId="4A0B3B2E" w14:textId="4531A13A" w:rsidR="00B15597" w:rsidRDefault="0052574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是针对老年代的垃圾回收器，使用多线程回收垃圾，采用标记清理算法</w:t>
      </w:r>
      <w:r w:rsidR="00C924A1">
        <w:rPr>
          <w:rFonts w:ascii="Times New Roman" w:eastAsia="宋体" w:hAnsi="Times New Roman" w:cs="Times New Roman" w:hint="eastAsia"/>
          <w:kern w:val="0"/>
          <w:sz w:val="24"/>
          <w:szCs w:val="24"/>
        </w:rPr>
        <w:t>，通过可达性分析算法标记处哪些对象是垃圾对象，然后把这些垃圾对象清理掉。</w:t>
      </w:r>
      <w:r w:rsidR="009D3B33">
        <w:rPr>
          <w:rFonts w:ascii="Times New Roman" w:eastAsia="宋体" w:hAnsi="Times New Roman" w:cs="Times New Roman" w:hint="eastAsia"/>
          <w:kern w:val="0"/>
          <w:sz w:val="24"/>
          <w:szCs w:val="24"/>
        </w:rPr>
        <w:t>标记清理法不会整理存活对象，会导致大量内存碎片，造成内存浪费。</w:t>
      </w:r>
    </w:p>
    <w:p w14:paraId="01097000" w14:textId="62311314" w:rsidR="00E127A9" w:rsidRDefault="009D3B3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达性分析算法是查看该对象是否被</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引用，局部变量、静态变量都可以是</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sidR="00393C8A">
        <w:rPr>
          <w:rFonts w:ascii="Times New Roman" w:eastAsia="宋体" w:hAnsi="Times New Roman" w:cs="Times New Roman" w:hint="eastAsia"/>
          <w:kern w:val="0"/>
          <w:sz w:val="24"/>
          <w:szCs w:val="24"/>
        </w:rPr>
        <w:t>；由于</w:t>
      </w:r>
      <w:r w:rsidR="00393C8A">
        <w:rPr>
          <w:rFonts w:ascii="Times New Roman" w:eastAsia="宋体" w:hAnsi="Times New Roman" w:cs="Times New Roman" w:hint="eastAsia"/>
          <w:kern w:val="0"/>
          <w:sz w:val="24"/>
          <w:szCs w:val="24"/>
        </w:rPr>
        <w:t>Stop</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The</w:t>
      </w:r>
      <w:r w:rsidR="00393C8A">
        <w:rPr>
          <w:rFonts w:ascii="Times New Roman" w:eastAsia="宋体" w:hAnsi="Times New Roman" w:cs="Times New Roman"/>
          <w:kern w:val="0"/>
          <w:sz w:val="24"/>
          <w:szCs w:val="24"/>
        </w:rPr>
        <w:t xml:space="preserve"> </w:t>
      </w:r>
      <w:r w:rsidR="00393C8A">
        <w:rPr>
          <w:rFonts w:ascii="Times New Roman" w:eastAsia="宋体" w:hAnsi="Times New Roman" w:cs="Times New Roman" w:hint="eastAsia"/>
          <w:kern w:val="0"/>
          <w:sz w:val="24"/>
          <w:szCs w:val="24"/>
        </w:rPr>
        <w:t>World</w:t>
      </w:r>
      <w:r w:rsidR="00393C8A">
        <w:rPr>
          <w:rFonts w:ascii="Times New Roman" w:eastAsia="宋体" w:hAnsi="Times New Roman" w:cs="Times New Roman" w:hint="eastAsia"/>
          <w:kern w:val="0"/>
          <w:sz w:val="24"/>
          <w:szCs w:val="24"/>
        </w:rPr>
        <w:t>对用户体验不太友好，</w:t>
      </w:r>
      <w:r w:rsidR="00393C8A">
        <w:rPr>
          <w:rFonts w:ascii="Times New Roman" w:eastAsia="宋体" w:hAnsi="Times New Roman" w:cs="Times New Roman" w:hint="eastAsia"/>
          <w:kern w:val="0"/>
          <w:sz w:val="24"/>
          <w:szCs w:val="24"/>
        </w:rPr>
        <w:t>CMS</w:t>
      </w:r>
      <w:r w:rsidR="00393C8A">
        <w:rPr>
          <w:rFonts w:ascii="Times New Roman" w:eastAsia="宋体" w:hAnsi="Times New Roman" w:cs="Times New Roman" w:hint="eastAsia"/>
          <w:kern w:val="0"/>
          <w:sz w:val="24"/>
          <w:szCs w:val="24"/>
        </w:rPr>
        <w:t>采用垃圾回收线程和系统工作线程栈尽量同时执行模式来处理的。</w:t>
      </w:r>
      <w:r w:rsidR="00E127A9">
        <w:rPr>
          <w:rFonts w:ascii="Times New Roman" w:eastAsia="宋体" w:hAnsi="Times New Roman" w:cs="Times New Roman" w:hint="eastAsia"/>
          <w:kern w:val="0"/>
          <w:sz w:val="24"/>
          <w:szCs w:val="24"/>
        </w:rPr>
        <w:t xml:space="preserve"> CMS</w:t>
      </w:r>
      <w:r w:rsidR="00E127A9">
        <w:rPr>
          <w:rFonts w:ascii="Times New Roman" w:eastAsia="宋体" w:hAnsi="Times New Roman" w:cs="Times New Roman" w:hint="eastAsia"/>
          <w:kern w:val="0"/>
          <w:sz w:val="24"/>
          <w:szCs w:val="24"/>
        </w:rPr>
        <w:t>垃圾回收一共分为四个阶段：</w:t>
      </w:r>
    </w:p>
    <w:p w14:paraId="0FB5E0B4" w14:textId="142468E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sidRPr="00E127A9">
        <w:rPr>
          <w:rFonts w:ascii="Times New Roman" w:eastAsia="宋体" w:hAnsi="Times New Roman" w:cs="Times New Roman" w:hint="eastAsia"/>
          <w:kern w:val="0"/>
          <w:sz w:val="24"/>
          <w:szCs w:val="24"/>
        </w:rPr>
        <w:t>初始标记</w:t>
      </w:r>
    </w:p>
    <w:p w14:paraId="53D8E9BD" w14:textId="1508E2F3" w:rsid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10F747B7" w14:textId="3DA74469" w:rsidR="00E127A9" w:rsidRPr="00E127A9" w:rsidRDefault="00E127A9" w:rsidP="00E127A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初始标记就是标记出所有</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直接引用的对象。这一阶段虽然会停止过系统的工作线程栈，但影响不大，因为仅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的工作很快。</w:t>
      </w:r>
    </w:p>
    <w:p w14:paraId="0C78FE88" w14:textId="38292896"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标记</w:t>
      </w:r>
    </w:p>
    <w:p w14:paraId="1E06D943" w14:textId="5C669BD9"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尽可能对已有的对象进行</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对于间接引用的对象，会一层一层向上追踪，知道找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这个阶段最耗时，因为一层一层递归的追踪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但这各阶段适合系统并发执行的，所以并不会阻塞系统。</w:t>
      </w:r>
    </w:p>
    <w:p w14:paraId="38DD81CC" w14:textId="6775AE32"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w:t>
      </w:r>
    </w:p>
    <w:p w14:paraId="790CBBF0" w14:textId="37FD6FC7" w:rsidR="008A042B" w:rsidRDefault="008A042B" w:rsidP="008A042B">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个阶段会让系统的工作线程栈全部停止，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w:t>
      </w:r>
    </w:p>
    <w:p w14:paraId="28A89041" w14:textId="04D19476" w:rsidR="002F4614" w:rsidRDefault="002F4614" w:rsidP="002F461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新标记第二阶段中被系统重新变动过的少数对象，耗时较短</w:t>
      </w:r>
      <w:r w:rsidR="00362B29">
        <w:rPr>
          <w:rFonts w:ascii="Times New Roman" w:eastAsia="宋体" w:hAnsi="Times New Roman" w:cs="Times New Roman" w:hint="eastAsia"/>
          <w:kern w:val="0"/>
          <w:sz w:val="24"/>
          <w:szCs w:val="24"/>
        </w:rPr>
        <w:t>。</w:t>
      </w:r>
    </w:p>
    <w:p w14:paraId="2B170AF1" w14:textId="77393660" w:rsidR="00E127A9" w:rsidRDefault="00E127A9" w:rsidP="00E127A9">
      <w:pPr>
        <w:pStyle w:val="a3"/>
        <w:widowControl/>
        <w:numPr>
          <w:ilvl w:val="0"/>
          <w:numId w:val="5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并发清理</w:t>
      </w:r>
    </w:p>
    <w:p w14:paraId="68E7F3F6" w14:textId="0DA0F1D4" w:rsidR="00362B29" w:rsidRPr="00E127A9" w:rsidRDefault="00362B29" w:rsidP="00362B2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清理对象是比较耗时的操作</w:t>
      </w:r>
      <w:r w:rsidR="007F49A6">
        <w:rPr>
          <w:rFonts w:ascii="Times New Roman" w:eastAsia="宋体" w:hAnsi="Times New Roman" w:cs="Times New Roman"/>
          <w:kern w:val="0"/>
          <w:sz w:val="24"/>
          <w:szCs w:val="24"/>
        </w:rPr>
        <w:t>，但这个阶段会让系统继续运行，所以也不会阻塞系统的运行。</w:t>
      </w:r>
    </w:p>
    <w:p w14:paraId="5D141F22" w14:textId="77777777" w:rsidR="009D3B33" w:rsidRDefault="009D3B33" w:rsidP="00E510FC">
      <w:pPr>
        <w:widowControl/>
        <w:spacing w:line="440" w:lineRule="exact"/>
        <w:jc w:val="left"/>
        <w:rPr>
          <w:rFonts w:ascii="Times New Roman" w:eastAsia="宋体" w:hAnsi="Times New Roman" w:cs="Times New Roman"/>
          <w:kern w:val="0"/>
          <w:sz w:val="24"/>
          <w:szCs w:val="24"/>
        </w:rPr>
      </w:pPr>
    </w:p>
    <w:p w14:paraId="75031175" w14:textId="77777777" w:rsidR="00B15597" w:rsidRPr="00B15597" w:rsidRDefault="00B15597" w:rsidP="00E510FC">
      <w:pPr>
        <w:widowControl/>
        <w:spacing w:line="440" w:lineRule="exact"/>
        <w:jc w:val="left"/>
        <w:rPr>
          <w:rFonts w:ascii="Times New Roman" w:eastAsia="宋体" w:hAnsi="Times New Roman" w:cs="Times New Roman"/>
          <w:kern w:val="0"/>
          <w:sz w:val="24"/>
          <w:szCs w:val="24"/>
        </w:rPr>
      </w:pPr>
    </w:p>
    <w:p w14:paraId="51163513" w14:textId="34EF19DC" w:rsidR="00B15597" w:rsidRDefault="0011667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老年代的垃圾回收要比新生代的慢？</w:t>
      </w:r>
    </w:p>
    <w:p w14:paraId="76893FD3" w14:textId="2CF514F5" w:rsidR="00B15597" w:rsidRP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sidRPr="00731918">
        <w:rPr>
          <w:rFonts w:ascii="Times New Roman" w:eastAsia="宋体" w:hAnsi="Times New Roman" w:cs="Times New Roman" w:hint="eastAsia"/>
          <w:kern w:val="0"/>
          <w:sz w:val="24"/>
          <w:szCs w:val="24"/>
        </w:rPr>
        <w:t>新生代存活对象少，</w:t>
      </w:r>
      <w:r w:rsidRPr="00731918">
        <w:rPr>
          <w:rFonts w:ascii="Times New Roman" w:eastAsia="宋体" w:hAnsi="Times New Roman" w:cs="Times New Roman" w:hint="eastAsia"/>
          <w:kern w:val="0"/>
          <w:sz w:val="24"/>
          <w:szCs w:val="24"/>
        </w:rPr>
        <w:t>GC</w:t>
      </w:r>
      <w:r w:rsidRPr="00731918">
        <w:rPr>
          <w:rFonts w:ascii="Times New Roman" w:eastAsia="宋体" w:hAnsi="Times New Roman" w:cs="Times New Roman"/>
          <w:kern w:val="0"/>
          <w:sz w:val="24"/>
          <w:szCs w:val="24"/>
        </w:rPr>
        <w:t xml:space="preserve"> </w:t>
      </w:r>
      <w:r w:rsidRPr="00731918">
        <w:rPr>
          <w:rFonts w:ascii="Times New Roman" w:eastAsia="宋体" w:hAnsi="Times New Roman" w:cs="Times New Roman" w:hint="eastAsia"/>
          <w:kern w:val="0"/>
          <w:sz w:val="24"/>
          <w:szCs w:val="24"/>
        </w:rPr>
        <w:t>Roots</w:t>
      </w:r>
      <w:r w:rsidRPr="00731918">
        <w:rPr>
          <w:rFonts w:ascii="Times New Roman" w:eastAsia="宋体" w:hAnsi="Times New Roman" w:cs="Times New Roman" w:hint="eastAsia"/>
          <w:kern w:val="0"/>
          <w:sz w:val="24"/>
          <w:szCs w:val="24"/>
        </w:rPr>
        <w:t>追踪时很快就标记出垃圾对象和存活对象</w:t>
      </w:r>
      <w:r>
        <w:rPr>
          <w:rFonts w:ascii="Times New Roman" w:eastAsia="宋体" w:hAnsi="Times New Roman" w:cs="Times New Roman" w:hint="eastAsia"/>
          <w:kern w:val="0"/>
          <w:sz w:val="24"/>
          <w:szCs w:val="24"/>
        </w:rPr>
        <w:t>。而老年代存活对象多，</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会追踪大量对象，导致耗时增加。</w:t>
      </w:r>
    </w:p>
    <w:p w14:paraId="0E79C980" w14:textId="17E0F1AB" w:rsidR="00731918" w:rsidRDefault="00731918"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复制算法，存活对象放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垃圾对象一下子清理，而</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老年代要挨个从内存分散的区域清理对象，导致耗时增加。</w:t>
      </w:r>
    </w:p>
    <w:p w14:paraId="2BA3ECD0" w14:textId="64653AE1" w:rsidR="00F3458E" w:rsidRDefault="00F3458E"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清理完垃圾之后还会整理存活对象，尽可能紧凑地排列他们，减少内存碎片，导致耗时增加。</w:t>
      </w:r>
    </w:p>
    <w:p w14:paraId="1A90AC0C" w14:textId="4C552889" w:rsidR="001C0383" w:rsidRDefault="001C0383" w:rsidP="00731918">
      <w:pPr>
        <w:pStyle w:val="a3"/>
        <w:widowControl/>
        <w:numPr>
          <w:ilvl w:val="0"/>
          <w:numId w:val="5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极端情况，老年代会产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导致程序变得非常慢</w:t>
      </w:r>
    </w:p>
    <w:p w14:paraId="7A00E64F" w14:textId="395F42D4" w:rsidR="001C0383" w:rsidRPr="001C0383" w:rsidRDefault="001C0383" w:rsidP="001C038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老年代垃圾回收会比新生代慢很多</w:t>
      </w:r>
      <w:r w:rsidR="00A13BCC">
        <w:rPr>
          <w:rFonts w:ascii="Times New Roman" w:eastAsia="宋体" w:hAnsi="Times New Roman" w:cs="Times New Roman" w:hint="eastAsia"/>
          <w:kern w:val="0"/>
          <w:sz w:val="24"/>
          <w:szCs w:val="24"/>
        </w:rPr>
        <w:t>。</w:t>
      </w:r>
    </w:p>
    <w:p w14:paraId="51E4D353" w14:textId="77777777" w:rsidR="00731918" w:rsidRDefault="00731918" w:rsidP="00E510FC">
      <w:pPr>
        <w:widowControl/>
        <w:spacing w:line="440" w:lineRule="exact"/>
        <w:jc w:val="left"/>
        <w:rPr>
          <w:rFonts w:ascii="Times New Roman" w:eastAsia="宋体" w:hAnsi="Times New Roman" w:cs="Times New Roman"/>
          <w:kern w:val="0"/>
          <w:sz w:val="24"/>
          <w:szCs w:val="24"/>
        </w:rPr>
      </w:pPr>
    </w:p>
    <w:p w14:paraId="51641E20" w14:textId="08E4A4F1" w:rsidR="00AF38F9" w:rsidRDefault="00AF38F9" w:rsidP="00E510FC">
      <w:pPr>
        <w:widowControl/>
        <w:spacing w:line="440" w:lineRule="exact"/>
        <w:jc w:val="left"/>
        <w:rPr>
          <w:rFonts w:ascii="Times New Roman" w:eastAsia="宋体" w:hAnsi="Times New Roman" w:cs="Times New Roman"/>
          <w:kern w:val="0"/>
          <w:sz w:val="24"/>
          <w:szCs w:val="24"/>
        </w:rPr>
      </w:pPr>
    </w:p>
    <w:p w14:paraId="469879EE" w14:textId="45E59297"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聊一聊</w:t>
      </w:r>
      <w:r>
        <w:rPr>
          <w:rFonts w:ascii="Times New Roman" w:eastAsia="宋体" w:hAnsi="Times New Roman" w:cs="Times New Roman" w:hint="eastAsia"/>
          <w:kern w:val="0"/>
          <w:sz w:val="24"/>
          <w:szCs w:val="24"/>
        </w:rPr>
        <w:t>CMS</w:t>
      </w:r>
      <w:r>
        <w:rPr>
          <w:rFonts w:ascii="Times New Roman" w:eastAsia="宋体" w:hAnsi="Times New Roman" w:cs="Times New Roman"/>
          <w:kern w:val="0"/>
          <w:sz w:val="24"/>
          <w:szCs w:val="24"/>
        </w:rPr>
        <w:t>垃圾回收会导致</w:t>
      </w:r>
      <w:r>
        <w:rPr>
          <w:rFonts w:ascii="Times New Roman" w:eastAsia="宋体" w:hAnsi="Times New Roman" w:cs="Times New Roman"/>
          <w:kern w:val="0"/>
          <w:sz w:val="24"/>
          <w:szCs w:val="24"/>
        </w:rPr>
        <w:t>CPU</w:t>
      </w:r>
      <w:r>
        <w:rPr>
          <w:rFonts w:ascii="Times New Roman" w:eastAsia="宋体" w:hAnsi="Times New Roman" w:cs="Times New Roman"/>
          <w:kern w:val="0"/>
          <w:sz w:val="24"/>
          <w:szCs w:val="24"/>
        </w:rPr>
        <w:t>紧张？</w:t>
      </w:r>
    </w:p>
    <w:p w14:paraId="02314756" w14:textId="5C039E1C"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并发标记和并发清理两个阶段，是比较耗时的。并发标记需要深度追钟大量对象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一个一个检查对象是否存活，所以耗时较高。并发清理需要把对象从内存中的各个随机位置清理掉，所以耗时也比较高。</w:t>
      </w:r>
    </w:p>
    <w:p w14:paraId="11D579CE" w14:textId="67D678BD" w:rsidR="00AF38F9" w:rsidRDefault="00AF38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这两个阶段，是非常耗费</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的，</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默认会开启（</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核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3</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个垃圾回收线程。假设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机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会有</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线程去进行垃圾回收，本来系统工作线程已经在等待</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比较紧张了，线程垃圾回收线程还要参与</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时间片的竞争。</w:t>
      </w:r>
    </w:p>
    <w:p w14:paraId="3733DEDE" w14:textId="1B1656A5" w:rsidR="00C40309" w:rsidRDefault="00C4030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期间，会产生一些浮动垃圾，所以为了老年代在并发清理阶段能够放心年轻代传过来的对象，一般在执行</w:t>
      </w:r>
      <w:r>
        <w:rPr>
          <w:rFonts w:ascii="Times New Roman" w:eastAsia="宋体" w:hAnsi="Times New Roman" w:cs="Times New Roman"/>
          <w:kern w:val="0"/>
          <w:sz w:val="24"/>
          <w:szCs w:val="24"/>
        </w:rPr>
        <w:t xml:space="preserve">FULL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C</w:t>
      </w:r>
      <w:r>
        <w:rPr>
          <w:rFonts w:ascii="Times New Roman" w:eastAsia="宋体" w:hAnsi="Times New Roman" w:cs="Times New Roman" w:hint="eastAsia"/>
          <w:kern w:val="0"/>
          <w:sz w:val="24"/>
          <w:szCs w:val="24"/>
        </w:rPr>
        <w:t>的时候会预留一下空间。</w:t>
      </w:r>
      <w:r w:rsidR="005527F9">
        <w:rPr>
          <w:rFonts w:ascii="Times New Roman" w:eastAsia="宋体" w:hAnsi="Times New Roman" w:cs="Times New Roman" w:hint="eastAsia"/>
          <w:kern w:val="0"/>
          <w:sz w:val="24"/>
          <w:szCs w:val="24"/>
        </w:rPr>
        <w:t>CMS</w:t>
      </w:r>
      <w:r w:rsidR="005527F9">
        <w:rPr>
          <w:rFonts w:ascii="Times New Roman" w:eastAsia="宋体" w:hAnsi="Times New Roman" w:cs="Times New Roman" w:hint="eastAsia"/>
          <w:kern w:val="0"/>
          <w:sz w:val="24"/>
          <w:szCs w:val="24"/>
        </w:rPr>
        <w:t>垃圾回收触发机制，其中有一个就是老年代内存使用达一定比例，就自动执行</w:t>
      </w:r>
      <w:r w:rsidR="005527F9">
        <w:rPr>
          <w:rFonts w:ascii="Times New Roman" w:eastAsia="宋体" w:hAnsi="Times New Roman" w:cs="Times New Roman" w:hint="eastAsia"/>
          <w:kern w:val="0"/>
          <w:sz w:val="24"/>
          <w:szCs w:val="24"/>
        </w:rPr>
        <w:t>GC</w:t>
      </w:r>
      <w:r w:rsidR="005472AC">
        <w:rPr>
          <w:rFonts w:ascii="Times New Roman" w:eastAsia="宋体" w:hAnsi="Times New Roman" w:cs="Times New Roman" w:hint="eastAsia"/>
          <w:kern w:val="0"/>
          <w:sz w:val="24"/>
          <w:szCs w:val="24"/>
        </w:rPr>
        <w:t>。</w:t>
      </w:r>
    </w:p>
    <w:p w14:paraId="5AF7775B" w14:textId="59EFA2CF" w:rsidR="00AF38F9" w:rsidRDefault="00AF38F9" w:rsidP="00E510FC">
      <w:pPr>
        <w:widowControl/>
        <w:spacing w:line="440" w:lineRule="exact"/>
        <w:jc w:val="left"/>
        <w:rPr>
          <w:rFonts w:ascii="Times New Roman" w:eastAsia="宋体" w:hAnsi="Times New Roman" w:cs="Times New Roman"/>
          <w:kern w:val="0"/>
          <w:sz w:val="24"/>
          <w:szCs w:val="24"/>
        </w:rPr>
      </w:pPr>
    </w:p>
    <w:p w14:paraId="5945C6D3"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1530A4E9" w14:textId="229053C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老年代执行</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时，新进入的对象放不下怎么办？</w:t>
      </w:r>
    </w:p>
    <w:p w14:paraId="15EA6FA1" w14:textId="00BC327B"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不会报</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错误是</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某个时机报的。</w:t>
      </w:r>
    </w:p>
    <w:p w14:paraId="0DC6C1D3" w14:textId="2C141185" w:rsidR="00F640B8" w:rsidRDefault="00F640B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个时候，会发生</w:t>
      </w:r>
      <w:r>
        <w:rPr>
          <w:rFonts w:ascii="Times New Roman" w:eastAsia="宋体" w:hAnsi="Times New Roman" w:cs="Times New Roman" w:hint="eastAsia"/>
          <w:kern w:val="0"/>
          <w:sz w:val="24"/>
          <w:szCs w:val="24"/>
        </w:rPr>
        <w:t>Concurre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M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ailure</w:t>
      </w:r>
      <w:r>
        <w:rPr>
          <w:rFonts w:ascii="Times New Roman" w:eastAsia="宋体" w:hAnsi="Times New Roman" w:cs="Times New Roman" w:hint="eastAsia"/>
          <w:kern w:val="0"/>
          <w:sz w:val="24"/>
          <w:szCs w:val="24"/>
        </w:rPr>
        <w:t>，也就是并发垃圾回收失败了，一边回收，一边往里面放对象进入老年代，内存不够。此时就会自动调用</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垃圾回收器代替</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eri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Old</w:t>
      </w:r>
      <w:r>
        <w:rPr>
          <w:rFonts w:ascii="Times New Roman" w:eastAsia="宋体" w:hAnsi="Times New Roman" w:cs="Times New Roman" w:hint="eastAsia"/>
          <w:kern w:val="0"/>
          <w:sz w:val="24"/>
          <w:szCs w:val="24"/>
        </w:rPr>
        <w:t>是单线程垃圾回收器，会强制停止系统工作线程，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状态，重新进行长时间的</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追踪，标记出来全部对象，不允许新的对象生成，然后一次性把垃圾对象回收掉，恢复系统工作线程。</w:t>
      </w:r>
      <w:r w:rsidR="0082377A">
        <w:rPr>
          <w:rFonts w:ascii="Times New Roman" w:eastAsia="宋体" w:hAnsi="Times New Roman" w:cs="Times New Roman" w:hint="eastAsia"/>
          <w:kern w:val="0"/>
          <w:sz w:val="24"/>
          <w:szCs w:val="24"/>
        </w:rPr>
        <w:t>所以</w:t>
      </w:r>
      <w:r w:rsidR="0082377A">
        <w:rPr>
          <w:rFonts w:ascii="Times New Roman" w:eastAsia="宋体" w:hAnsi="Times New Roman" w:cs="Times New Roman" w:hint="eastAsia"/>
          <w:kern w:val="0"/>
          <w:sz w:val="24"/>
          <w:szCs w:val="24"/>
        </w:rPr>
        <w:t>Concurrent</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Mode</w:t>
      </w:r>
      <w:r w:rsidR="0082377A">
        <w:rPr>
          <w:rFonts w:ascii="Times New Roman" w:eastAsia="宋体" w:hAnsi="Times New Roman" w:cs="Times New Roman"/>
          <w:kern w:val="0"/>
          <w:sz w:val="24"/>
          <w:szCs w:val="24"/>
        </w:rPr>
        <w:t xml:space="preserve"> </w:t>
      </w:r>
      <w:r w:rsidR="0082377A">
        <w:rPr>
          <w:rFonts w:ascii="Times New Roman" w:eastAsia="宋体" w:hAnsi="Times New Roman" w:cs="Times New Roman" w:hint="eastAsia"/>
          <w:kern w:val="0"/>
          <w:sz w:val="24"/>
          <w:szCs w:val="24"/>
        </w:rPr>
        <w:t>Failure</w:t>
      </w:r>
      <w:r w:rsidR="0082377A">
        <w:rPr>
          <w:rFonts w:ascii="Times New Roman" w:eastAsia="宋体" w:hAnsi="Times New Roman" w:cs="Times New Roman" w:hint="eastAsia"/>
          <w:kern w:val="0"/>
          <w:sz w:val="24"/>
          <w:szCs w:val="24"/>
        </w:rPr>
        <w:t>是很严重的错误，需要设置好触发</w:t>
      </w:r>
      <w:r w:rsidR="0082377A">
        <w:rPr>
          <w:rFonts w:ascii="Times New Roman" w:eastAsia="宋体" w:hAnsi="Times New Roman" w:cs="Times New Roman" w:hint="eastAsia"/>
          <w:kern w:val="0"/>
          <w:sz w:val="24"/>
          <w:szCs w:val="24"/>
        </w:rPr>
        <w:t>CMS</w:t>
      </w:r>
      <w:r w:rsidR="0082377A">
        <w:rPr>
          <w:rFonts w:ascii="Times New Roman" w:eastAsia="宋体" w:hAnsi="Times New Roman" w:cs="Times New Roman" w:hint="eastAsia"/>
          <w:kern w:val="0"/>
          <w:sz w:val="24"/>
          <w:szCs w:val="24"/>
        </w:rPr>
        <w:t>老年代的内存比例，防止这种情况发生。</w:t>
      </w:r>
    </w:p>
    <w:p w14:paraId="18F0F276" w14:textId="0758EA9D" w:rsidR="005567DC" w:rsidRDefault="005567DC" w:rsidP="00E510FC">
      <w:pPr>
        <w:widowControl/>
        <w:spacing w:line="440" w:lineRule="exact"/>
        <w:jc w:val="left"/>
        <w:rPr>
          <w:rFonts w:ascii="Times New Roman" w:eastAsia="宋体" w:hAnsi="Times New Roman" w:cs="Times New Roman"/>
          <w:kern w:val="0"/>
          <w:sz w:val="24"/>
          <w:szCs w:val="24"/>
        </w:rPr>
      </w:pPr>
    </w:p>
    <w:p w14:paraId="792D4CFE"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7EF4AD36" w14:textId="18430CAA"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会产生内存碎片问题吗？</w:t>
      </w:r>
    </w:p>
    <w:p w14:paraId="5F4988B5" w14:textId="72103E48"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因为</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采用的垃圾回收算法是标记清理算法，每次存活的对象在内存里面随机分布，会造成大量内存碎片。如果内存碎片太多，找不到一块连续区域存放对象，又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有一个参数可以设置不仅仅使用标记清理算法，</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r w:rsidR="00BC61F3">
        <w:rPr>
          <w:rFonts w:ascii="Times New Roman" w:eastAsia="宋体" w:hAnsi="Times New Roman" w:cs="Times New Roman" w:hint="eastAsia"/>
          <w:kern w:val="0"/>
          <w:sz w:val="24"/>
          <w:szCs w:val="24"/>
        </w:rPr>
        <w:t>，即每次</w:t>
      </w:r>
      <w:r w:rsidR="00BC61F3">
        <w:rPr>
          <w:rFonts w:ascii="Times New Roman" w:eastAsia="宋体" w:hAnsi="Times New Roman" w:cs="Times New Roman" w:hint="eastAsia"/>
          <w:kern w:val="0"/>
          <w:sz w:val="24"/>
          <w:szCs w:val="24"/>
        </w:rPr>
        <w:t>Full</w:t>
      </w:r>
      <w:r w:rsidR="00BC61F3">
        <w:rPr>
          <w:rFonts w:ascii="Times New Roman" w:eastAsia="宋体" w:hAnsi="Times New Roman" w:cs="Times New Roman"/>
          <w:kern w:val="0"/>
          <w:sz w:val="24"/>
          <w:szCs w:val="24"/>
        </w:rPr>
        <w:t xml:space="preserve"> </w:t>
      </w:r>
      <w:r w:rsidR="00BC61F3">
        <w:rPr>
          <w:rFonts w:ascii="Times New Roman" w:eastAsia="宋体" w:hAnsi="Times New Roman" w:cs="Times New Roman" w:hint="eastAsia"/>
          <w:kern w:val="0"/>
          <w:sz w:val="24"/>
          <w:szCs w:val="24"/>
        </w:rPr>
        <w:t>GC</w:t>
      </w:r>
      <w:r w:rsidR="00BC61F3">
        <w:rPr>
          <w:rFonts w:ascii="Times New Roman" w:eastAsia="宋体" w:hAnsi="Times New Roman" w:cs="Times New Roman" w:hint="eastAsia"/>
          <w:kern w:val="0"/>
          <w:sz w:val="24"/>
          <w:szCs w:val="24"/>
        </w:rPr>
        <w:t>之后都会进行内存碎片整理。</w:t>
      </w:r>
    </w:p>
    <w:p w14:paraId="42197BCE" w14:textId="135C55EE" w:rsidR="00F640B8" w:rsidRDefault="00F640B8" w:rsidP="00E510FC">
      <w:pPr>
        <w:widowControl/>
        <w:spacing w:line="440" w:lineRule="exact"/>
        <w:jc w:val="left"/>
        <w:rPr>
          <w:rFonts w:ascii="Times New Roman" w:eastAsia="宋体" w:hAnsi="Times New Roman" w:cs="Times New Roman"/>
          <w:kern w:val="0"/>
          <w:sz w:val="24"/>
          <w:szCs w:val="24"/>
        </w:rPr>
      </w:pPr>
    </w:p>
    <w:p w14:paraId="5859380B" w14:textId="71C7DAC1" w:rsidR="0057494F" w:rsidRDefault="0057494F" w:rsidP="00E510FC">
      <w:pPr>
        <w:widowControl/>
        <w:spacing w:line="440" w:lineRule="exact"/>
        <w:jc w:val="left"/>
        <w:rPr>
          <w:rFonts w:ascii="Times New Roman" w:eastAsia="宋体" w:hAnsi="Times New Roman" w:cs="Times New Roman"/>
          <w:kern w:val="0"/>
          <w:sz w:val="24"/>
          <w:szCs w:val="24"/>
        </w:rPr>
      </w:pPr>
    </w:p>
    <w:p w14:paraId="1B20195F" w14:textId="1166D0B4" w:rsidR="0057494F" w:rsidRDefault="0057494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p>
    <w:p w14:paraId="306137B3" w14:textId="40547C75"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sidRPr="0057494F">
        <w:rPr>
          <w:rFonts w:ascii="Times New Roman" w:eastAsia="宋体" w:hAnsi="Times New Roman" w:cs="Times New Roman" w:hint="eastAsia"/>
          <w:kern w:val="0"/>
          <w:sz w:val="24"/>
          <w:szCs w:val="24"/>
        </w:rPr>
        <w:t>老年代剩余内存小于新生代所有对象大小总和，如果没有设置空间担保参数，会提前进入</w:t>
      </w:r>
      <w:r w:rsidRPr="0057494F">
        <w:rPr>
          <w:rFonts w:ascii="Times New Roman" w:eastAsia="宋体" w:hAnsi="Times New Roman" w:cs="Times New Roman" w:hint="eastAsia"/>
          <w:kern w:val="0"/>
          <w:sz w:val="24"/>
          <w:szCs w:val="24"/>
        </w:rPr>
        <w:t>Full</w:t>
      </w:r>
      <w:r w:rsidRPr="0057494F">
        <w:rPr>
          <w:rFonts w:ascii="Times New Roman" w:eastAsia="宋体" w:hAnsi="Times New Roman" w:cs="Times New Roman"/>
          <w:kern w:val="0"/>
          <w:sz w:val="24"/>
          <w:szCs w:val="24"/>
        </w:rPr>
        <w:t xml:space="preserve"> </w:t>
      </w:r>
      <w:r w:rsidRPr="0057494F">
        <w:rPr>
          <w:rFonts w:ascii="Times New Roman" w:eastAsia="宋体" w:hAnsi="Times New Roman" w:cs="Times New Roman" w:hint="eastAsia"/>
          <w:kern w:val="0"/>
          <w:sz w:val="24"/>
          <w:szCs w:val="24"/>
        </w:rPr>
        <w:t>GC</w:t>
      </w:r>
      <w:r w:rsidRPr="0057494F">
        <w:rPr>
          <w:rFonts w:ascii="Times New Roman" w:eastAsia="宋体" w:hAnsi="Times New Roman" w:cs="Times New Roman" w:hint="eastAsia"/>
          <w:kern w:val="0"/>
          <w:sz w:val="24"/>
          <w:szCs w:val="24"/>
        </w:rPr>
        <w:t>，所以这个参数一般都会打开。</w:t>
      </w:r>
    </w:p>
    <w:p w14:paraId="6DE33426" w14:textId="7B19D901"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小于历代进入老年代对象的平均大小，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763AAC02" w14:textId="1D032CF0" w:rsid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但老年代剩余内存超过了</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会触发</w:t>
      </w:r>
      <w:r>
        <w:rPr>
          <w:rFonts w:ascii="Times New Roman" w:eastAsia="宋体" w:hAnsi="Times New Roman" w:cs="Times New Roman" w:hint="eastAsia"/>
          <w:kern w:val="0"/>
          <w:sz w:val="24"/>
          <w:szCs w:val="24"/>
        </w:rPr>
        <w:t>Ful</w:t>
      </w:r>
      <w:r>
        <w:rPr>
          <w:rFonts w:ascii="Times New Roman" w:eastAsia="宋体" w:hAnsi="Times New Roman" w:cs="Times New Roman"/>
          <w:kern w:val="0"/>
          <w:sz w:val="24"/>
          <w:szCs w:val="24"/>
        </w:rPr>
        <w:t xml:space="preserve">l </w:t>
      </w:r>
      <w:r>
        <w:rPr>
          <w:rFonts w:ascii="Times New Roman" w:eastAsia="宋体" w:hAnsi="Times New Roman" w:cs="Times New Roman" w:hint="eastAsia"/>
          <w:kern w:val="0"/>
          <w:sz w:val="24"/>
          <w:szCs w:val="24"/>
        </w:rPr>
        <w:t>GC</w:t>
      </w:r>
    </w:p>
    <w:p w14:paraId="1DDFB6C6" w14:textId="089E95C2" w:rsidR="0057494F" w:rsidRPr="0057494F" w:rsidRDefault="0057494F" w:rsidP="0057494F">
      <w:pPr>
        <w:pStyle w:val="a3"/>
        <w:widowControl/>
        <w:numPr>
          <w:ilvl w:val="0"/>
          <w:numId w:val="6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剩余内存大于历代进入老年代对象平均大小，老年代剩余内存不超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r>
        <w:rPr>
          <w:rFonts w:ascii="Times New Roman" w:eastAsia="宋体" w:hAnsi="Times New Roman" w:cs="Times New Roman" w:hint="eastAsia"/>
          <w:kern w:val="0"/>
          <w:sz w:val="24"/>
          <w:szCs w:val="24"/>
        </w:rPr>
        <w:t>，新生代冒险执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但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此时会执行一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2C4B2BA" w14:textId="3C0EFAD4" w:rsidR="0057494F" w:rsidRDefault="0057494F" w:rsidP="00E510FC">
      <w:pPr>
        <w:widowControl/>
        <w:spacing w:line="440" w:lineRule="exact"/>
        <w:jc w:val="left"/>
        <w:rPr>
          <w:rFonts w:ascii="Times New Roman" w:eastAsia="宋体" w:hAnsi="Times New Roman" w:cs="Times New Roman"/>
          <w:kern w:val="0"/>
          <w:sz w:val="24"/>
          <w:szCs w:val="24"/>
        </w:rPr>
      </w:pPr>
    </w:p>
    <w:p w14:paraId="25B9689D" w14:textId="77777777" w:rsidR="00EC0ED0" w:rsidRPr="00AF38F9" w:rsidRDefault="00EC0ED0" w:rsidP="00E510FC">
      <w:pPr>
        <w:widowControl/>
        <w:spacing w:line="440" w:lineRule="exact"/>
        <w:jc w:val="left"/>
        <w:rPr>
          <w:rFonts w:ascii="Times New Roman" w:eastAsia="宋体" w:hAnsi="Times New Roman" w:cs="Times New Roman"/>
          <w:kern w:val="0"/>
          <w:sz w:val="24"/>
          <w:szCs w:val="24"/>
        </w:rPr>
      </w:pPr>
    </w:p>
    <w:p w14:paraId="780871DD" w14:textId="33F44011" w:rsidR="00AF38F9" w:rsidRPr="00EC0ED0" w:rsidRDefault="00EC0ED0" w:rsidP="00E510FC">
      <w:pPr>
        <w:widowControl/>
        <w:spacing w:line="440" w:lineRule="exact"/>
        <w:jc w:val="left"/>
        <w:rPr>
          <w:rFonts w:ascii="Times New Roman" w:eastAsia="宋体" w:hAnsi="Times New Roman" w:cs="Times New Roman"/>
          <w:kern w:val="0"/>
          <w:sz w:val="24"/>
          <w:szCs w:val="24"/>
        </w:rPr>
      </w:pPr>
      <w:r w:rsidRPr="00EC0ED0">
        <w:rPr>
          <w:rFonts w:ascii="Times New Roman" w:eastAsia="宋体" w:hAnsi="Times New Roman" w:cs="Times New Roman" w:hint="eastAsia"/>
          <w:kern w:val="0"/>
          <w:sz w:val="24"/>
          <w:szCs w:val="24"/>
        </w:rPr>
        <w:t>每日上亿请求量的电商系统，年轻代垃圾回收参数如何优化？</w:t>
      </w:r>
    </w:p>
    <w:p w14:paraId="714991D5" w14:textId="1D2C200E"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日上亿请求量的电商系统，每日有多少活跃用户：</w:t>
      </w:r>
    </w:p>
    <w:p w14:paraId="40D67002" w14:textId="42D530F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每个用户每天平均访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次请求，那么</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0 = 500</w:t>
      </w:r>
      <w:r>
        <w:rPr>
          <w:rFonts w:ascii="Times New Roman" w:eastAsia="宋体" w:hAnsi="Times New Roman" w:cs="Times New Roman" w:hint="eastAsia"/>
          <w:kern w:val="0"/>
          <w:sz w:val="24"/>
          <w:szCs w:val="24"/>
        </w:rPr>
        <w:t>万日活用户</w:t>
      </w:r>
    </w:p>
    <w:p w14:paraId="07C52225" w14:textId="06045D94"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每天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个用户进来浏览，假设其中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的人会下单，每天大概有</w:t>
      </w:r>
      <w:r>
        <w:rPr>
          <w:rFonts w:ascii="Times New Roman" w:eastAsia="宋体" w:hAnsi="Times New Roman" w:cs="Times New Roman"/>
          <w:kern w:val="0"/>
          <w:sz w:val="24"/>
          <w:szCs w:val="24"/>
        </w:rPr>
        <w:t>50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 xml:space="preserve"> * 10% = 50</w:t>
      </w:r>
      <w:r>
        <w:rPr>
          <w:rFonts w:ascii="Times New Roman" w:eastAsia="宋体" w:hAnsi="Times New Roman" w:cs="Times New Roman" w:hint="eastAsia"/>
          <w:kern w:val="0"/>
          <w:sz w:val="24"/>
          <w:szCs w:val="24"/>
        </w:rPr>
        <w:t>万用户下单，那么每天大致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p>
    <w:p w14:paraId="7086B6FA" w14:textId="6C2FCEDD" w:rsidR="00EC0ED0"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般下单的时机集中在高峰期，假设集中在高峰期的</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个小时，产生了</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订单。</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000 / (4*3600) = 34</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秒，每秒会产生几十个订单。这样计算下来似乎不是很多。</w:t>
      </w:r>
    </w:p>
    <w:p w14:paraId="092FF8EE" w14:textId="77777777" w:rsidR="002B4943" w:rsidRDefault="00EC0ED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考虑电商促销场景，比如双</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1</w:t>
      </w:r>
      <w:r w:rsidR="001609F9">
        <w:rPr>
          <w:rFonts w:ascii="Times New Roman" w:eastAsia="宋体" w:hAnsi="Times New Roman" w:cs="Times New Roman" w:hint="eastAsia"/>
          <w:kern w:val="0"/>
          <w:sz w:val="24"/>
          <w:szCs w:val="24"/>
        </w:rPr>
        <w:t>，很多人等着</w:t>
      </w:r>
      <w:r w:rsidR="001609F9">
        <w:rPr>
          <w:rFonts w:ascii="Times New Roman" w:eastAsia="宋体" w:hAnsi="Times New Roman" w:cs="Times New Roman"/>
          <w:kern w:val="0"/>
          <w:sz w:val="24"/>
          <w:szCs w:val="24"/>
        </w:rPr>
        <w:t>00:00</w:t>
      </w:r>
      <w:r w:rsidR="001609F9">
        <w:rPr>
          <w:rFonts w:ascii="Times New Roman" w:eastAsia="宋体" w:hAnsi="Times New Roman" w:cs="Times New Roman" w:hint="eastAsia"/>
          <w:kern w:val="0"/>
          <w:sz w:val="24"/>
          <w:szCs w:val="24"/>
        </w:rPr>
        <w:t>的时候开始购物，可能</w:t>
      </w:r>
      <w:r w:rsidR="001609F9">
        <w:rPr>
          <w:rFonts w:ascii="Times New Roman" w:eastAsia="宋体" w:hAnsi="Times New Roman" w:cs="Times New Roman" w:hint="eastAsia"/>
          <w:kern w:val="0"/>
          <w:sz w:val="24"/>
          <w:szCs w:val="24"/>
        </w:rPr>
        <w:t>1</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分钟就产生了</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w:t>
      </w:r>
      <w:r w:rsidR="001609F9">
        <w:rPr>
          <w:rFonts w:ascii="Times New Roman" w:eastAsia="宋体" w:hAnsi="Times New Roman" w:cs="Times New Roman" w:hint="eastAsia"/>
          <w:kern w:val="0"/>
          <w:sz w:val="24"/>
          <w:szCs w:val="24"/>
        </w:rPr>
        <w:t>万个订单。</w:t>
      </w:r>
      <w:r w:rsidR="001609F9">
        <w:rPr>
          <w:rFonts w:ascii="Times New Roman" w:eastAsia="宋体" w:hAnsi="Times New Roman" w:cs="Times New Roman" w:hint="eastAsia"/>
          <w:kern w:val="0"/>
          <w:sz w:val="24"/>
          <w:szCs w:val="24"/>
        </w:rPr>
        <w:t>5</w:t>
      </w:r>
      <w:r w:rsidR="001609F9">
        <w:rPr>
          <w:rFonts w:ascii="Times New Roman" w:eastAsia="宋体" w:hAnsi="Times New Roman" w:cs="Times New Roman"/>
          <w:kern w:val="0"/>
          <w:sz w:val="24"/>
          <w:szCs w:val="24"/>
        </w:rPr>
        <w:t>00000 / (10 * 60) = 8333</w:t>
      </w:r>
      <w:r w:rsidR="001609F9">
        <w:rPr>
          <w:rFonts w:ascii="Times New Roman" w:eastAsia="宋体" w:hAnsi="Times New Roman" w:cs="Times New Roman" w:hint="eastAsia"/>
          <w:kern w:val="0"/>
          <w:sz w:val="24"/>
          <w:szCs w:val="24"/>
        </w:rPr>
        <w:t>个</w:t>
      </w:r>
      <w:r w:rsidR="001609F9">
        <w:rPr>
          <w:rFonts w:ascii="Times New Roman" w:eastAsia="宋体" w:hAnsi="Times New Roman" w:cs="Times New Roman" w:hint="eastAsia"/>
          <w:kern w:val="0"/>
          <w:sz w:val="24"/>
          <w:szCs w:val="24"/>
        </w:rPr>
        <w:t>/</w:t>
      </w:r>
      <w:r w:rsidR="001609F9">
        <w:rPr>
          <w:rFonts w:ascii="Times New Roman" w:eastAsia="宋体" w:hAnsi="Times New Roman" w:cs="Times New Roman" w:hint="eastAsia"/>
          <w:kern w:val="0"/>
          <w:sz w:val="24"/>
          <w:szCs w:val="24"/>
        </w:rPr>
        <w:t>秒。</w:t>
      </w:r>
      <w:r w:rsidR="002B4943">
        <w:rPr>
          <w:rFonts w:ascii="Times New Roman" w:eastAsia="宋体" w:hAnsi="Times New Roman" w:cs="Times New Roman" w:hint="eastAsia"/>
          <w:kern w:val="0"/>
          <w:sz w:val="24"/>
          <w:szCs w:val="24"/>
        </w:rPr>
        <w:t>假设我们部署了</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w:t>
      </w:r>
      <w:r w:rsidR="002B4943">
        <w:rPr>
          <w:rFonts w:ascii="Times New Roman" w:eastAsia="宋体" w:hAnsi="Times New Roman" w:cs="Times New Roman" w:hint="eastAsia"/>
          <w:kern w:val="0"/>
          <w:sz w:val="24"/>
          <w:szCs w:val="24"/>
        </w:rPr>
        <w:t>台机器，那么每台机器每秒就要处理</w:t>
      </w:r>
      <w:r w:rsidR="002B4943">
        <w:rPr>
          <w:rFonts w:ascii="Times New Roman" w:eastAsia="宋体" w:hAnsi="Times New Roman" w:cs="Times New Roman" w:hint="eastAsia"/>
          <w:kern w:val="0"/>
          <w:sz w:val="24"/>
          <w:szCs w:val="24"/>
        </w:rPr>
        <w:t>8</w:t>
      </w:r>
      <w:r w:rsidR="002B4943">
        <w:rPr>
          <w:rFonts w:ascii="Times New Roman" w:eastAsia="宋体" w:hAnsi="Times New Roman" w:cs="Times New Roman"/>
          <w:kern w:val="0"/>
          <w:sz w:val="24"/>
          <w:szCs w:val="24"/>
        </w:rPr>
        <w:t>333/30=277</w:t>
      </w:r>
      <w:r w:rsidR="002B4943">
        <w:rPr>
          <w:rFonts w:ascii="Times New Roman" w:eastAsia="宋体" w:hAnsi="Times New Roman" w:cs="Times New Roman" w:hint="eastAsia"/>
          <w:kern w:val="0"/>
          <w:sz w:val="24"/>
          <w:szCs w:val="24"/>
        </w:rPr>
        <w:t>，近</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就按</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算。每台机器每秒要产生</w:t>
      </w:r>
      <w:r w:rsidR="002B4943">
        <w:rPr>
          <w:rFonts w:ascii="Times New Roman" w:eastAsia="宋体" w:hAnsi="Times New Roman" w:cs="Times New Roman" w:hint="eastAsia"/>
          <w:kern w:val="0"/>
          <w:sz w:val="24"/>
          <w:szCs w:val="24"/>
        </w:rPr>
        <w:t>3</w:t>
      </w:r>
      <w:r w:rsidR="002B4943">
        <w:rPr>
          <w:rFonts w:ascii="Times New Roman" w:eastAsia="宋体" w:hAnsi="Times New Roman" w:cs="Times New Roman"/>
          <w:kern w:val="0"/>
          <w:sz w:val="24"/>
          <w:szCs w:val="24"/>
        </w:rPr>
        <w:t>00</w:t>
      </w:r>
      <w:r w:rsidR="002B4943">
        <w:rPr>
          <w:rFonts w:ascii="Times New Roman" w:eastAsia="宋体" w:hAnsi="Times New Roman" w:cs="Times New Roman" w:hint="eastAsia"/>
          <w:kern w:val="0"/>
          <w:sz w:val="24"/>
          <w:szCs w:val="24"/>
        </w:rPr>
        <w:t>个订单。</w:t>
      </w:r>
    </w:p>
    <w:p w14:paraId="07E1235D" w14:textId="77777777" w:rsidR="002B4943" w:rsidRDefault="002B494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机器时</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从机器本身的</w:t>
      </w:r>
      <w:r>
        <w:rPr>
          <w:rFonts w:ascii="Times New Roman" w:eastAsia="宋体" w:hAnsi="Times New Roman" w:cs="Times New Roman" w:hint="eastAsia"/>
          <w:kern w:val="0"/>
          <w:sz w:val="24"/>
          <w:szCs w:val="24"/>
        </w:rPr>
        <w:t>CPU</w:t>
      </w:r>
      <w:r>
        <w:rPr>
          <w:rFonts w:ascii="Times New Roman" w:eastAsia="宋体" w:hAnsi="Times New Roman" w:cs="Times New Roman" w:hint="eastAsia"/>
          <w:kern w:val="0"/>
          <w:sz w:val="24"/>
          <w:szCs w:val="24"/>
        </w:rPr>
        <w:t>资源和内存资源角度，抗住每秒下单</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的请求是没问题的。</w:t>
      </w:r>
    </w:p>
    <w:p w14:paraId="681C7B3A" w14:textId="297C8840" w:rsidR="00644687" w:rsidRPr="00644687" w:rsidRDefault="0064468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问题在于如何对</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限的内存资源进行合理的分配和优化，以及对垃圾回收优化，尽可能减少</w:t>
      </w:r>
      <w:r>
        <w:rPr>
          <w:rFonts w:ascii="Times New Roman" w:eastAsia="宋体" w:hAnsi="Times New Roman" w:cs="Times New Roman" w:hint="eastAsia"/>
          <w:kern w:val="0"/>
          <w:sz w:val="24"/>
          <w:szCs w:val="24"/>
        </w:rPr>
        <w:t>JVM</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次数，且尽量避免</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3A5A18">
        <w:rPr>
          <w:rFonts w:ascii="Times New Roman" w:eastAsia="宋体" w:hAnsi="Times New Roman" w:cs="Times New Roman" w:hint="eastAsia"/>
          <w:kern w:val="0"/>
          <w:sz w:val="24"/>
          <w:szCs w:val="24"/>
        </w:rPr>
        <w:t>。从而降低垃圾回收对高峰期并发压力大</w:t>
      </w:r>
      <w:r w:rsidR="0020628C">
        <w:rPr>
          <w:rFonts w:ascii="Times New Roman" w:eastAsia="宋体" w:hAnsi="Times New Roman" w:cs="Times New Roman" w:hint="eastAsia"/>
          <w:kern w:val="0"/>
          <w:sz w:val="24"/>
          <w:szCs w:val="24"/>
        </w:rPr>
        <w:t>的系统</w:t>
      </w:r>
      <w:r w:rsidR="003A5A18">
        <w:rPr>
          <w:rFonts w:ascii="Times New Roman" w:eastAsia="宋体" w:hAnsi="Times New Roman" w:cs="Times New Roman" w:hint="eastAsia"/>
          <w:kern w:val="0"/>
          <w:sz w:val="24"/>
          <w:szCs w:val="24"/>
        </w:rPr>
        <w:t>的影响</w:t>
      </w:r>
      <w:r w:rsidR="0020628C">
        <w:rPr>
          <w:rFonts w:ascii="Times New Roman" w:eastAsia="宋体" w:hAnsi="Times New Roman" w:cs="Times New Roman" w:hint="eastAsia"/>
          <w:kern w:val="0"/>
          <w:sz w:val="24"/>
          <w:szCs w:val="24"/>
        </w:rPr>
        <w:t>。</w:t>
      </w:r>
    </w:p>
    <w:p w14:paraId="140D0193" w14:textId="457C7B43" w:rsidR="00EC0ED0"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大促高峰期订单系统内存模型估算：</w:t>
      </w:r>
    </w:p>
    <w:p w14:paraId="539183AB" w14:textId="7F76012D"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下单请求时可以的，假设订单对象按</w:t>
      </w:r>
      <w:r>
        <w:rPr>
          <w:rFonts w:ascii="Times New Roman" w:eastAsia="宋体" w:hAnsi="Times New Roman" w:cs="Times New Roman" w:hint="eastAsia"/>
          <w:kern w:val="0"/>
          <w:sz w:val="24"/>
          <w:szCs w:val="24"/>
        </w:rPr>
        <w:t>1KB</w:t>
      </w:r>
      <w:r>
        <w:rPr>
          <w:rFonts w:ascii="Times New Roman" w:eastAsia="宋体" w:hAnsi="Times New Roman" w:cs="Times New Roman" w:hint="eastAsia"/>
          <w:kern w:val="0"/>
          <w:sz w:val="24"/>
          <w:szCs w:val="24"/>
        </w:rPr>
        <w:t>估算，则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对象，设计下单流程其他业务对象，一般要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20</w:t>
      </w:r>
      <w:r>
        <w:rPr>
          <w:rFonts w:ascii="Times New Roman" w:eastAsia="宋体" w:hAnsi="Times New Roman" w:cs="Times New Roman" w:hint="eastAsia"/>
          <w:kern w:val="0"/>
          <w:sz w:val="24"/>
          <w:szCs w:val="24"/>
        </w:rPr>
        <w:t>倍，除了下单操作外，还有其他操作，可以再扩大</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倍数。</w:t>
      </w:r>
    </w:p>
    <w:p w14:paraId="6D181135" w14:textId="6481D198"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每秒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kern w:val="0"/>
          <w:sz w:val="24"/>
          <w:szCs w:val="24"/>
        </w:rPr>
        <w:t xml:space="preserve"> * 20 * 10 = 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但是</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秒过后，这</w:t>
      </w:r>
      <w:r>
        <w:rPr>
          <w:rFonts w:ascii="Times New Roman" w:eastAsia="宋体" w:hAnsi="Times New Roman" w:cs="Times New Roman"/>
          <w:kern w:val="0"/>
          <w:sz w:val="24"/>
          <w:szCs w:val="24"/>
        </w:rPr>
        <w:t>6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就变成垃圾了，然后新请求又进来。</w:t>
      </w:r>
    </w:p>
    <w:p w14:paraId="6352AED6" w14:textId="0A60DC3F"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该如何分配：</w:t>
      </w:r>
    </w:p>
    <w:p w14:paraId="40EE2618" w14:textId="332090CE" w:rsidR="00D425F1" w:rsidRDefault="00D425F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的机器，出去操作系统以及一些其他必须的进程占用的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一般会分到</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其中堆内存可以给到</w:t>
      </w:r>
      <w:r>
        <w:rPr>
          <w:rFonts w:ascii="Times New Roman" w:eastAsia="宋体" w:hAnsi="Times New Roman" w:cs="Times New Roman" w:hint="eastAsia"/>
          <w:kern w:val="0"/>
          <w:sz w:val="24"/>
          <w:szCs w:val="24"/>
        </w:rPr>
        <w:t>3G</w:t>
      </w:r>
      <w:r>
        <w:rPr>
          <w:rFonts w:ascii="Times New Roman" w:eastAsia="宋体" w:hAnsi="Times New Roman" w:cs="Times New Roman" w:hint="eastAsia"/>
          <w:kern w:val="0"/>
          <w:sz w:val="24"/>
          <w:szCs w:val="24"/>
        </w:rPr>
        <w:t>，</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mx3G -Xms3G</w:t>
      </w:r>
      <w:r w:rsidR="00422C24">
        <w:rPr>
          <w:rFonts w:ascii="Times New Roman" w:eastAsia="宋体" w:hAnsi="Times New Roman" w:cs="Times New Roman" w:hint="eastAsia"/>
          <w:kern w:val="0"/>
          <w:sz w:val="24"/>
          <w:szCs w:val="24"/>
        </w:rPr>
        <w:t>，新生代是</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G, -</w:t>
      </w:r>
      <w:r w:rsidR="00422C24">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 xml:space="preserve">mn1.5G, </w:t>
      </w:r>
      <w:r w:rsidR="00422C24">
        <w:rPr>
          <w:rFonts w:ascii="Times New Roman" w:eastAsia="宋体" w:hAnsi="Times New Roman" w:cs="Times New Roman" w:hint="eastAsia"/>
          <w:kern w:val="0"/>
          <w:sz w:val="24"/>
          <w:szCs w:val="24"/>
        </w:rPr>
        <w:t>除去新生代内存就是老年代内存：</w:t>
      </w:r>
      <w:r w:rsidR="00422C24">
        <w:rPr>
          <w:rFonts w:ascii="Times New Roman" w:eastAsia="宋体" w:hAnsi="Times New Roman" w:cs="Times New Roman" w:hint="eastAsia"/>
          <w:kern w:val="0"/>
          <w:sz w:val="24"/>
          <w:szCs w:val="24"/>
        </w:rPr>
        <w:t>1</w:t>
      </w:r>
      <w:r w:rsidR="00422C24">
        <w:rPr>
          <w:rFonts w:ascii="Times New Roman" w:eastAsia="宋体" w:hAnsi="Times New Roman" w:cs="Times New Roman"/>
          <w:kern w:val="0"/>
          <w:sz w:val="24"/>
          <w:szCs w:val="24"/>
        </w:rPr>
        <w:t>.5</w:t>
      </w:r>
      <w:r w:rsidR="00422C24">
        <w:rPr>
          <w:rFonts w:ascii="Times New Roman" w:eastAsia="宋体" w:hAnsi="Times New Roman" w:cs="Times New Roman" w:hint="eastAsia"/>
          <w:kern w:val="0"/>
          <w:sz w:val="24"/>
          <w:szCs w:val="24"/>
        </w:rPr>
        <w:t>G</w:t>
      </w:r>
      <w:r w:rsidR="00422C24">
        <w:rPr>
          <w:rFonts w:ascii="Times New Roman" w:eastAsia="宋体" w:hAnsi="Times New Roman" w:cs="Times New Roman" w:hint="eastAsia"/>
          <w:kern w:val="0"/>
          <w:sz w:val="24"/>
          <w:szCs w:val="24"/>
        </w:rPr>
        <w:t>；</w:t>
      </w:r>
    </w:p>
    <w:p w14:paraId="03600C0D" w14:textId="25264CC2"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虚拟机栈一般是</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每秒会并发处理</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所以会生成</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就有</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线程栈，</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按</w:t>
      </w:r>
      <w:r>
        <w:rPr>
          <w:rFonts w:ascii="Times New Roman" w:eastAsia="宋体" w:hAnsi="Times New Roman" w:cs="Times New Roman" w:hint="eastAsia"/>
          <w:kern w:val="0"/>
          <w:sz w:val="24"/>
          <w:szCs w:val="24"/>
        </w:rPr>
        <w:t>7</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算。剩下的就给永久代，差不多</w:t>
      </w:r>
      <w:r>
        <w:rPr>
          <w:rFonts w:ascii="Times New Roman" w:eastAsia="宋体" w:hAnsi="Times New Roman" w:cs="Times New Roman"/>
          <w:kern w:val="0"/>
          <w:sz w:val="24"/>
          <w:szCs w:val="24"/>
        </w:rPr>
        <w:t>2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p>
    <w:p w14:paraId="1D7BA022" w14:textId="307EF24E"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 = 4G + 4G</w:t>
      </w:r>
    </w:p>
    <w:p w14:paraId="2E6EF203" w14:textId="4DC9DB6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3</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700</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256M</w:t>
      </w:r>
    </w:p>
    <w:p w14:paraId="53F1C053" w14:textId="545FC73C" w:rsidR="00422C24" w:rsidRPr="00D425F1"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G = 1.5G + 1.5G</w:t>
      </w:r>
    </w:p>
    <w:p w14:paraId="344F9070" w14:textId="32ACEBD5"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3</w:t>
      </w:r>
    </w:p>
    <w:p w14:paraId="1A995824" w14:textId="001FA3BC" w:rsidR="00EC0ED0"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要注意把</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空间担保参数打开，避免频繁的</w:t>
      </w:r>
      <w:r>
        <w:rPr>
          <w:rFonts w:ascii="Times New Roman" w:eastAsia="宋体" w:hAnsi="Times New Roman" w:cs="Times New Roman"/>
          <w:kern w:val="0"/>
          <w:sz w:val="24"/>
          <w:szCs w:val="24"/>
        </w:rPr>
        <w:t>Full GC</w:t>
      </w:r>
    </w:p>
    <w:p w14:paraId="53FD05F7" w14:textId="764CA061"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参数设置如下：</w:t>
      </w:r>
    </w:p>
    <w:p w14:paraId="74B1A0F9" w14:textId="3E3BCF85"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 -XX:HandlePromotionFailure</w:t>
      </w:r>
    </w:p>
    <w:p w14:paraId="1794F072" w14:textId="600CD1F0"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w:t>
      </w:r>
      <w:r>
        <w:rPr>
          <w:rFonts w:ascii="Times New Roman" w:eastAsia="宋体" w:hAnsi="Times New Roman" w:cs="Times New Roman"/>
          <w:kern w:val="0"/>
          <w:sz w:val="24"/>
          <w:szCs w:val="24"/>
        </w:rPr>
        <w:t>-XX:HandlePromotionFailure</w:t>
      </w:r>
      <w:r>
        <w:rPr>
          <w:rFonts w:ascii="Times New Roman" w:eastAsia="宋体" w:hAnsi="Times New Roman" w:cs="Times New Roman" w:hint="eastAsia"/>
          <w:kern w:val="0"/>
          <w:sz w:val="24"/>
          <w:szCs w:val="24"/>
        </w:rPr>
        <w:t>参数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就舍弃了，</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发现老年代内存小于新生代对象大小，不回去查找空间担保参数，提前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直接比较老年代内存与历代进入老年代的新生代对象平均内存。</w:t>
      </w:r>
    </w:p>
    <w:p w14:paraId="186B9CB7" w14:textId="2C4F4287"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之后，参数设置如下</w:t>
      </w:r>
      <w:r>
        <w:rPr>
          <w:rFonts w:ascii="Times New Roman" w:eastAsia="宋体" w:hAnsi="Times New Roman" w:cs="Times New Roman"/>
          <w:kern w:val="0"/>
          <w:sz w:val="24"/>
          <w:szCs w:val="24"/>
        </w:rPr>
        <w:t>:</w:t>
      </w:r>
    </w:p>
    <w:p w14:paraId="77B80C68" w14:textId="1A7A95F4" w:rsidR="00422C24" w:rsidRDefault="00422C2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3072M -Xmx3072M -Xmn1536M -Xss1M -XX:PermSize256M -XX:MaxPermSize256M</w:t>
      </w:r>
    </w:p>
    <w:p w14:paraId="6BD7827C" w14:textId="1EA8BF47"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会产生</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 / 60M = 25.6 </w:t>
      </w:r>
      <w:r>
        <w:rPr>
          <w:rFonts w:ascii="Times New Roman" w:eastAsia="宋体" w:hAnsi="Times New Roman" w:cs="Times New Roman" w:hint="eastAsia"/>
          <w:kern w:val="0"/>
          <w:sz w:val="24"/>
          <w:szCs w:val="24"/>
        </w:rPr>
        <w:t>差不多</w:t>
      </w:r>
      <w:r>
        <w:rPr>
          <w:rFonts w:ascii="Times New Roman" w:eastAsia="宋体" w:hAnsi="Times New Roman" w:cs="Times New Roman"/>
          <w:kern w:val="0"/>
          <w:sz w:val="24"/>
          <w:szCs w:val="24"/>
        </w:rPr>
        <w:t>25</w:t>
      </w:r>
      <w:r>
        <w:rPr>
          <w:rFonts w:ascii="Times New Roman" w:eastAsia="宋体" w:hAnsi="Times New Roman" w:cs="Times New Roman" w:hint="eastAsia"/>
          <w:kern w:val="0"/>
          <w:sz w:val="24"/>
          <w:szCs w:val="24"/>
        </w:rPr>
        <w:t>秒之后，新生代就满了，需要进行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此时老年代剩余</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w:t>
      </w:r>
    </w:p>
    <w:p w14:paraId="2F585F7A" w14:textId="453D349A" w:rsidR="007C6918" w:rsidRDefault="007C691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w:t>
      </w:r>
      <w:r w:rsidR="008F4EAA">
        <w:rPr>
          <w:rFonts w:ascii="Times New Roman" w:eastAsia="宋体" w:hAnsi="Times New Roman" w:cs="Times New Roman" w:hint="eastAsia"/>
          <w:kern w:val="0"/>
          <w:sz w:val="24"/>
          <w:szCs w:val="24"/>
        </w:rPr>
        <w:t>会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G &gt; 1.5G</w:t>
      </w:r>
      <w:r w:rsidR="008F4EAA">
        <w:rPr>
          <w:rFonts w:ascii="Times New Roman" w:eastAsia="宋体" w:hAnsi="Times New Roman" w:cs="Times New Roman" w:hint="eastAsia"/>
          <w:kern w:val="0"/>
          <w:sz w:val="24"/>
          <w:szCs w:val="24"/>
        </w:rPr>
        <w:t>，不成功。所以会看是否设置空间担保参数，设置了。于是比较</w:t>
      </w:r>
      <w:r w:rsidR="008F4EAA">
        <w:rPr>
          <w:rFonts w:ascii="Times New Roman" w:eastAsia="宋体" w:hAnsi="Times New Roman" w:cs="Times New Roman" w:hint="eastAsia"/>
          <w:kern w:val="0"/>
          <w:sz w:val="24"/>
          <w:szCs w:val="24"/>
        </w:rPr>
        <w:t>1</w:t>
      </w:r>
      <w:r w:rsidR="008F4EAA">
        <w:rPr>
          <w:rFonts w:ascii="Times New Roman" w:eastAsia="宋体" w:hAnsi="Times New Roman" w:cs="Times New Roman"/>
          <w:kern w:val="0"/>
          <w:sz w:val="24"/>
          <w:szCs w:val="24"/>
        </w:rPr>
        <w:t>.5</w:t>
      </w:r>
      <w:r w:rsidR="008F4EAA">
        <w:rPr>
          <w:rFonts w:ascii="Times New Roman" w:eastAsia="宋体" w:hAnsi="Times New Roman" w:cs="Times New Roman" w:hint="eastAsia"/>
          <w:kern w:val="0"/>
          <w:sz w:val="24"/>
          <w:szCs w:val="24"/>
        </w:rPr>
        <w:t>G</w:t>
      </w:r>
      <w:r w:rsidR="008F4EAA">
        <w:rPr>
          <w:rFonts w:ascii="Times New Roman" w:eastAsia="宋体" w:hAnsi="Times New Roman" w:cs="Times New Roman"/>
          <w:kern w:val="0"/>
          <w:sz w:val="24"/>
          <w:szCs w:val="24"/>
        </w:rPr>
        <w:t>&gt;0M</w:t>
      </w:r>
      <w:r w:rsidR="008F4EAA">
        <w:rPr>
          <w:rFonts w:ascii="Times New Roman" w:eastAsia="宋体" w:hAnsi="Times New Roman" w:cs="Times New Roman" w:hint="eastAsia"/>
          <w:kern w:val="0"/>
          <w:sz w:val="24"/>
          <w:szCs w:val="24"/>
        </w:rPr>
        <w:t>，可以冒险进行</w:t>
      </w:r>
      <w:r w:rsidR="008F4EAA">
        <w:rPr>
          <w:rFonts w:ascii="Times New Roman" w:eastAsia="宋体" w:hAnsi="Times New Roman" w:cs="Times New Roman" w:hint="eastAsia"/>
          <w:kern w:val="0"/>
          <w:sz w:val="24"/>
          <w:szCs w:val="24"/>
        </w:rPr>
        <w:t>Minor</w:t>
      </w:r>
      <w:r w:rsidR="008F4EAA">
        <w:rPr>
          <w:rFonts w:ascii="Times New Roman" w:eastAsia="宋体" w:hAnsi="Times New Roman" w:cs="Times New Roman"/>
          <w:kern w:val="0"/>
          <w:sz w:val="24"/>
          <w:szCs w:val="24"/>
        </w:rPr>
        <w:t xml:space="preserve"> </w:t>
      </w:r>
      <w:r w:rsidR="008F4EAA">
        <w:rPr>
          <w:rFonts w:ascii="Times New Roman" w:eastAsia="宋体" w:hAnsi="Times New Roman" w:cs="Times New Roman" w:hint="eastAsia"/>
          <w:kern w:val="0"/>
          <w:sz w:val="24"/>
          <w:szCs w:val="24"/>
        </w:rPr>
        <w:t>GC</w:t>
      </w:r>
      <w:r w:rsidR="008F4EAA">
        <w:rPr>
          <w:rFonts w:ascii="Times New Roman" w:eastAsia="宋体" w:hAnsi="Times New Roman" w:cs="Times New Roman" w:hint="eastAsia"/>
          <w:kern w:val="0"/>
          <w:sz w:val="24"/>
          <w:szCs w:val="24"/>
        </w:rPr>
        <w:t>。</w:t>
      </w:r>
    </w:p>
    <w:p w14:paraId="5817DE25" w14:textId="11EB14BE"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9%</w:t>
      </w:r>
      <w:r>
        <w:rPr>
          <w:rFonts w:ascii="Times New Roman" w:eastAsia="宋体" w:hAnsi="Times New Roman" w:cs="Times New Roman" w:hint="eastAsia"/>
          <w:kern w:val="0"/>
          <w:sz w:val="24"/>
          <w:szCs w:val="24"/>
        </w:rPr>
        <w:t>的垃圾对象的比例，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存活的对象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G * 1% =15M</w:t>
      </w:r>
      <w:r>
        <w:rPr>
          <w:rFonts w:ascii="Times New Roman" w:eastAsia="宋体" w:hAnsi="Times New Roman" w:cs="Times New Roman" w:hint="eastAsia"/>
          <w:kern w:val="0"/>
          <w:sz w:val="24"/>
          <w:szCs w:val="24"/>
        </w:rPr>
        <w:t>，但可能最后一秒的对象还在处理，可能存活对象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5F76006F" w14:textId="0AA40F64"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SurvivorRatio</w:t>
      </w:r>
      <w:r>
        <w:rPr>
          <w:rFonts w:ascii="Times New Roman" w:eastAsia="宋体" w:hAnsi="Times New Roman" w:cs="Times New Roman" w:hint="eastAsia"/>
          <w:kern w:val="0"/>
          <w:sz w:val="24"/>
          <w:szCs w:val="24"/>
        </w:rPr>
        <w:t>参数默认是</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分别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是足够存放</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后的存活对象的。</w:t>
      </w:r>
    </w:p>
    <w:p w14:paraId="52EF23C7" w14:textId="6A39FEBB" w:rsidR="008F4EAA" w:rsidRDefault="008F4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时代垃圾回收的优化之一就是：</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内存空间够不够。</w:t>
      </w:r>
    </w:p>
    <w:p w14:paraId="10E3AC8C" w14:textId="70B498A3"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上述推导，虽然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得下，但是这批同龄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一半，岂不是也要加入老年代。而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比</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多不了多少，鲁棒性不够，如果系统波动，存活对象一下子变成</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5</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就放不下了。</w:t>
      </w:r>
    </w:p>
    <w:p w14:paraId="5B5097A1" w14:textId="2280457A" w:rsidR="00EC5468" w:rsidRDefault="00EC5468"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上面两点原因的分析，目前</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大小是完全不够的。</w:t>
      </w:r>
    </w:p>
    <w:p w14:paraId="59DDF744" w14:textId="2DEB8463"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可以通过调整新生代和老年代的比例，因为这种普通的业务系统，明显绝大部分对象都是短生命周期的，根本不会进入老年代，没有必要给老年代过大的内存空间。首先得让对象留在新生代。通过</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n</w:t>
      </w:r>
      <w:r>
        <w:rPr>
          <w:rFonts w:ascii="Times New Roman" w:eastAsia="宋体" w:hAnsi="Times New Roman" w:cs="Times New Roman" w:hint="eastAsia"/>
          <w:kern w:val="0"/>
          <w:sz w:val="24"/>
          <w:szCs w:val="24"/>
        </w:rPr>
        <w:t>参数调大新生代的内存。</w:t>
      </w:r>
    </w:p>
    <w:p w14:paraId="3F42A621" w14:textId="106768A1" w:rsidR="00ED6435"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此时可以考虑将新生代内存调整会</w:t>
      </w:r>
      <w:r>
        <w:rPr>
          <w:rFonts w:ascii="Times New Roman" w:eastAsia="宋体" w:hAnsi="Times New Roman" w:cs="Times New Roman" w:hint="eastAsia"/>
          <w:kern w:val="0"/>
          <w:sz w:val="24"/>
          <w:szCs w:val="24"/>
        </w:rPr>
        <w:t>2G</w:t>
      </w:r>
    </w:p>
    <w:p w14:paraId="6A25AFAB" w14:textId="7DFFF518" w:rsidR="00ED6435" w:rsidRPr="008F4EAA" w:rsidRDefault="00ED643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会变成</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不会超过</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sidR="002B4957">
        <w:rPr>
          <w:rFonts w:ascii="Times New Roman" w:eastAsia="宋体" w:hAnsi="Times New Roman" w:cs="Times New Roman" w:hint="eastAsia"/>
          <w:kern w:val="0"/>
          <w:sz w:val="24"/>
          <w:szCs w:val="24"/>
        </w:rPr>
        <w:t>波动</w:t>
      </w:r>
      <w:r>
        <w:rPr>
          <w:rFonts w:ascii="Times New Roman" w:eastAsia="宋体" w:hAnsi="Times New Roman" w:cs="Times New Roman" w:hint="eastAsia"/>
          <w:kern w:val="0"/>
          <w:sz w:val="24"/>
          <w:szCs w:val="24"/>
        </w:rPr>
        <w:t>情况也放得下。</w:t>
      </w:r>
    </w:p>
    <w:p w14:paraId="6ACE3CB7" w14:textId="3A05A9FF" w:rsidR="007C6918"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优化</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还需优化新生代对象躲过多少次垃圾回收进入老年代。</w:t>
      </w:r>
    </w:p>
    <w:p w14:paraId="065771A9" w14:textId="4E83EB48" w:rsidR="007A38DB" w:rsidRDefault="007A38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按照</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秒触发一次</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r>
        <w:rPr>
          <w:rFonts w:ascii="Times New Roman" w:eastAsia="宋体" w:hAnsi="Times New Roman" w:cs="Times New Roman" w:hint="eastAsia"/>
          <w:kern w:val="0"/>
          <w:sz w:val="24"/>
          <w:szCs w:val="24"/>
        </w:rPr>
        <w:t>的默认值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也即是说，</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 * 15 = 300</w:t>
      </w:r>
      <w:r>
        <w:rPr>
          <w:rFonts w:ascii="Times New Roman" w:eastAsia="宋体" w:hAnsi="Times New Roman" w:cs="Times New Roman" w:hint="eastAsia"/>
          <w:kern w:val="0"/>
          <w:sz w:val="24"/>
          <w:szCs w:val="24"/>
        </w:rPr>
        <w:t>秒</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5</w:t>
      </w:r>
      <w:r>
        <w:rPr>
          <w:rFonts w:ascii="Times New Roman" w:eastAsia="宋体" w:hAnsi="Times New Roman" w:cs="Times New Roman" w:hint="eastAsia"/>
          <w:kern w:val="0"/>
          <w:sz w:val="24"/>
          <w:szCs w:val="24"/>
        </w:rPr>
        <w:t>分钟后，新生代对象会进入老年代，一个</w:t>
      </w:r>
      <w:r>
        <w:rPr>
          <w:rFonts w:ascii="Times New Roman" w:eastAsia="宋体" w:hAnsi="Times New Roman" w:cs="Times New Roman" w:hint="eastAsia"/>
          <w:kern w:val="0"/>
          <w:sz w:val="24"/>
          <w:szCs w:val="24"/>
        </w:rPr>
        <w:lastRenderedPageBreak/>
        <w:t>对象存活</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进入老年代是很合理的。不能盲目的提高这个参数，因为有些对象类似</w:t>
      </w:r>
      <w:r>
        <w:rPr>
          <w:rFonts w:ascii="Times New Roman" w:eastAsia="宋体" w:hAnsi="Times New Roman" w:cs="Times New Roman" w:hint="eastAsia"/>
          <w:kern w:val="0"/>
          <w:sz w:val="24"/>
          <w:szCs w:val="24"/>
        </w:rPr>
        <w:t>@Servic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Controller</w:t>
      </w:r>
      <w:r>
        <w:rPr>
          <w:rFonts w:ascii="Times New Roman" w:eastAsia="宋体" w:hAnsi="Times New Roman" w:cs="Times New Roman" w:hint="eastAsia"/>
          <w:kern w:val="0"/>
          <w:sz w:val="24"/>
          <w:szCs w:val="24"/>
        </w:rPr>
        <w:t>注解标注类的对象本来就会在内存中存活很长时间，如果把这个进入老年代的阈值提高，这些对象会占着新生代的内存</w:t>
      </w:r>
      <w:r w:rsidR="002C50E9">
        <w:rPr>
          <w:rFonts w:ascii="Times New Roman" w:eastAsia="宋体" w:hAnsi="Times New Roman" w:cs="Times New Roman" w:hint="eastAsia"/>
          <w:kern w:val="0"/>
          <w:sz w:val="24"/>
          <w:szCs w:val="24"/>
        </w:rPr>
        <w:t>。有时候甚至可以降低这个参数的值，保证这些本来应该是老年代的对象别站着新生代的空间。</w:t>
      </w:r>
    </w:p>
    <w:p w14:paraId="7B756757" w14:textId="64EFAD41" w:rsidR="007A38DB"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x3072M -Xms3072M -Xmn</w:t>
      </w:r>
      <w:r w:rsidR="00012C4C">
        <w:rPr>
          <w:rFonts w:ascii="Times New Roman" w:eastAsia="宋体" w:hAnsi="Times New Roman" w:cs="Times New Roman"/>
          <w:kern w:val="0"/>
          <w:sz w:val="24"/>
          <w:szCs w:val="24"/>
        </w:rPr>
        <w:t>2048</w:t>
      </w:r>
      <w:r>
        <w:rPr>
          <w:rFonts w:ascii="Times New Roman" w:eastAsia="宋体" w:hAnsi="Times New Roman" w:cs="Times New Roman"/>
          <w:kern w:val="0"/>
          <w:sz w:val="24"/>
          <w:szCs w:val="24"/>
        </w:rPr>
        <w:t>M -Xss1M -XX:PermSize=256M -XX:MaxPermSize=256M -XX:SurvivorRatio=8 -XX:PreTenuringMaxThreshold=1M -XX:MaxTenuringThreshold=5 -XX:UseParNewGC -XX+UseConcMarkSweepGC</w:t>
      </w:r>
    </w:p>
    <w:p w14:paraId="0DE7228E" w14:textId="62857346"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大小要考虑放得下，动态年龄判断两个点</w:t>
      </w:r>
    </w:p>
    <w:p w14:paraId="34A425C3" w14:textId="2466C4AC"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的参数如何设计：</w:t>
      </w:r>
    </w:p>
    <w:p w14:paraId="1593C09F" w14:textId="4423972E" w:rsidR="00393FEA" w:rsidRDefault="00393FE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订单系统在大促期间，每隔</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分钟会在</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进入老年代</w:t>
      </w:r>
    </w:p>
    <w:p w14:paraId="246B950E" w14:textId="707B9936" w:rsidR="00393FEA" w:rsidRDefault="00393FEA" w:rsidP="00E510FC">
      <w:pPr>
        <w:widowControl/>
        <w:spacing w:line="440" w:lineRule="exact"/>
        <w:jc w:val="left"/>
        <w:rPr>
          <w:rFonts w:ascii="Times New Roman" w:eastAsia="宋体" w:hAnsi="Times New Roman" w:cs="Times New Roman"/>
          <w:kern w:val="0"/>
          <w:sz w:val="24"/>
          <w:szCs w:val="24"/>
        </w:rPr>
      </w:pPr>
    </w:p>
    <w:p w14:paraId="50B18DCC" w14:textId="4699BB94" w:rsidR="00614C9A" w:rsidRDefault="00614C9A" w:rsidP="00E510FC">
      <w:pPr>
        <w:widowControl/>
        <w:spacing w:line="440" w:lineRule="exact"/>
        <w:jc w:val="left"/>
        <w:rPr>
          <w:rFonts w:ascii="Times New Roman" w:eastAsia="宋体" w:hAnsi="Times New Roman" w:cs="Times New Roman"/>
          <w:kern w:val="0"/>
          <w:sz w:val="24"/>
          <w:szCs w:val="24"/>
        </w:rPr>
      </w:pPr>
    </w:p>
    <w:p w14:paraId="12BDE8E5" w14:textId="5C046212" w:rsidR="00614C9A" w:rsidRDefault="00614C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新的</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原理，你能聊聊吗？</w:t>
      </w:r>
    </w:p>
    <w:p w14:paraId="2F3325EE" w14:textId="589E126E" w:rsidR="00614C9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前的垃圾回收采用</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组合，但有一个最大的痛点，就是无法避免</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orld</w:t>
      </w:r>
      <w:r>
        <w:rPr>
          <w:rFonts w:ascii="Times New Roman" w:eastAsia="宋体" w:hAnsi="Times New Roman" w:cs="Times New Roman" w:hint="eastAsia"/>
          <w:kern w:val="0"/>
          <w:sz w:val="24"/>
          <w:szCs w:val="24"/>
        </w:rPr>
        <w:t>问题，这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发明出来的初衷。</w:t>
      </w:r>
    </w:p>
    <w:p w14:paraId="43B03485" w14:textId="55397C32" w:rsidR="00512A62" w:rsidRPr="00A2345A"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可以同时搞定新生代和老年代的垃圾回收。</w:t>
      </w:r>
    </w:p>
    <w:p w14:paraId="2BBA23F8" w14:textId="13FDFF77" w:rsidR="007A38DB" w:rsidRDefault="00512A6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特点：</w:t>
      </w:r>
    </w:p>
    <w:p w14:paraId="123E3560" w14:textId="77050624"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512A62">
        <w:rPr>
          <w:rFonts w:ascii="Times New Roman" w:eastAsia="宋体" w:hAnsi="Times New Roman" w:cs="Times New Roman" w:hint="eastAsia"/>
          <w:kern w:val="0"/>
          <w:sz w:val="24"/>
          <w:szCs w:val="24"/>
        </w:rPr>
        <w:t>将堆内存划分从多个大小相同的</w:t>
      </w:r>
      <w:r w:rsidRPr="00512A62">
        <w:rPr>
          <w:rFonts w:ascii="Times New Roman" w:eastAsia="宋体" w:hAnsi="Times New Roman" w:cs="Times New Roman" w:hint="eastAsia"/>
          <w:kern w:val="0"/>
          <w:sz w:val="24"/>
          <w:szCs w:val="24"/>
        </w:rPr>
        <w:t>Region</w:t>
      </w:r>
    </w:p>
    <w:p w14:paraId="16C9777D" w14:textId="1D3DB8F1" w:rsidR="00512A62" w:rsidRPr="00512A62" w:rsidRDefault="00512A62" w:rsidP="00512A62">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6E5136E9" wp14:editId="36E1BEAB">
            <wp:extent cx="5274310" cy="24257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333A95CC" w14:textId="0EBA0499"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新生代和老年代概念，但是逻辑上的概念。新生代和老年代对应一些</w:t>
      </w:r>
      <w:r>
        <w:rPr>
          <w:rFonts w:ascii="Times New Roman" w:eastAsia="宋体" w:hAnsi="Times New Roman" w:cs="Times New Roman" w:hint="eastAsia"/>
          <w:kern w:val="0"/>
          <w:sz w:val="24"/>
          <w:szCs w:val="24"/>
        </w:rPr>
        <w:t>Region</w:t>
      </w:r>
    </w:p>
    <w:p w14:paraId="114F2014" w14:textId="7BEA4D29" w:rsidR="00512A62" w:rsidRDefault="00512A62" w:rsidP="00512A62">
      <w:pPr>
        <w:pStyle w:val="a3"/>
        <w:widowControl/>
        <w:ind w:left="357" w:firstLineChars="0" w:firstLine="0"/>
        <w:jc w:val="left"/>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2EE6FE89" wp14:editId="41CCD028">
            <wp:extent cx="5274310" cy="24257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2425700"/>
                    </a:xfrm>
                    <a:prstGeom prst="rect">
                      <a:avLst/>
                    </a:prstGeom>
                    <a:noFill/>
                    <a:ln>
                      <a:noFill/>
                    </a:ln>
                  </pic:spPr>
                </pic:pic>
              </a:graphicData>
            </a:graphic>
          </wp:inline>
        </w:drawing>
      </w:r>
    </w:p>
    <w:p w14:paraId="00632813" w14:textId="311AE36A" w:rsidR="00512A62" w:rsidRDefault="00512A62" w:rsidP="00512A62">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让我们设置一个垃圾回收的预期停顿时间</w:t>
      </w:r>
    </w:p>
    <w:p w14:paraId="6F93161F" w14:textId="6A19162F" w:rsidR="00A633DC" w:rsidRDefault="00A633DC" w:rsidP="00A633DC">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员可以指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在一个时间段内，垃圾回收导致的系统停顿不能超过多久，然后全权由</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负责</w:t>
      </w:r>
    </w:p>
    <w:p w14:paraId="6C673ADF" w14:textId="673194C7" w:rsidR="00A90F8E" w:rsidRPr="003E3A46" w:rsidRDefault="00A90F8E"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sidRPr="003E3A46">
        <w:rPr>
          <w:rFonts w:ascii="Times New Roman" w:eastAsia="宋体" w:hAnsi="Times New Roman" w:cs="Times New Roman" w:hint="eastAsia"/>
          <w:kern w:val="0"/>
          <w:sz w:val="24"/>
          <w:szCs w:val="24"/>
        </w:rPr>
        <w:t>一个</w:t>
      </w:r>
      <w:r w:rsidRPr="003E3A46">
        <w:rPr>
          <w:rFonts w:ascii="Times New Roman" w:eastAsia="宋体" w:hAnsi="Times New Roman" w:cs="Times New Roman" w:hint="eastAsia"/>
          <w:kern w:val="0"/>
          <w:sz w:val="24"/>
          <w:szCs w:val="24"/>
        </w:rPr>
        <w:t>Region</w:t>
      </w:r>
      <w:r w:rsidRPr="003E3A46">
        <w:rPr>
          <w:rFonts w:ascii="Times New Roman" w:eastAsia="宋体" w:hAnsi="Times New Roman" w:cs="Times New Roman" w:hint="eastAsia"/>
          <w:kern w:val="0"/>
          <w:sz w:val="24"/>
          <w:szCs w:val="24"/>
        </w:rPr>
        <w:t>随时可能属于新生代或者老年代</w:t>
      </w:r>
      <w:r w:rsidR="00AF1E23" w:rsidRPr="003E3A46">
        <w:rPr>
          <w:rFonts w:ascii="Times New Roman" w:eastAsia="宋体" w:hAnsi="Times New Roman" w:cs="Times New Roman" w:hint="eastAsia"/>
          <w:kern w:val="0"/>
          <w:sz w:val="24"/>
          <w:szCs w:val="24"/>
        </w:rPr>
        <w:t>，</w:t>
      </w:r>
      <w:r w:rsidRPr="003E3A46">
        <w:rPr>
          <w:rFonts w:ascii="Times New Roman" w:eastAsia="宋体" w:hAnsi="Times New Roman" w:cs="Times New Roman" w:hint="eastAsia"/>
          <w:kern w:val="0"/>
          <w:sz w:val="24"/>
          <w:szCs w:val="24"/>
        </w:rPr>
        <w:t>随时在切换</w:t>
      </w:r>
      <w:r w:rsidR="00AF1E23" w:rsidRPr="003E3A46">
        <w:rPr>
          <w:rFonts w:ascii="Times New Roman" w:eastAsia="宋体" w:hAnsi="Times New Roman" w:cs="Times New Roman" w:hint="eastAsia"/>
          <w:kern w:val="0"/>
          <w:sz w:val="24"/>
          <w:szCs w:val="24"/>
        </w:rPr>
        <w:t>。一个新生代</w:t>
      </w:r>
      <w:r w:rsidR="00AF1E23" w:rsidRPr="003E3A46">
        <w:rPr>
          <w:rFonts w:ascii="Times New Roman" w:eastAsia="宋体" w:hAnsi="Times New Roman" w:cs="Times New Roman" w:hint="eastAsia"/>
          <w:kern w:val="0"/>
          <w:sz w:val="24"/>
          <w:szCs w:val="24"/>
        </w:rPr>
        <w:t>Region</w:t>
      </w:r>
      <w:r w:rsidR="00AF1E23" w:rsidRPr="003E3A46">
        <w:rPr>
          <w:rFonts w:ascii="Times New Roman" w:eastAsia="宋体" w:hAnsi="Times New Roman" w:cs="Times New Roman" w:hint="eastAsia"/>
          <w:kern w:val="0"/>
          <w:sz w:val="24"/>
          <w:szCs w:val="24"/>
        </w:rPr>
        <w:t>经过一次垃圾回收之后可能变成老年代或者什么也不是</w:t>
      </w:r>
    </w:p>
    <w:p w14:paraId="333BBCAA" w14:textId="37E33569" w:rsidR="003E3A46" w:rsidRPr="003E3A46" w:rsidRDefault="003E3A46" w:rsidP="003E3A46">
      <w:pPr>
        <w:pStyle w:val="a3"/>
        <w:widowControl/>
        <w:numPr>
          <w:ilvl w:val="0"/>
          <w:numId w:val="6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第</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点的存在，给老年代和新生代分配内存参数就没有意义了，有</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自己控制。</w:t>
      </w:r>
    </w:p>
    <w:p w14:paraId="66FA7EAC" w14:textId="09845A39" w:rsidR="001F44CB" w:rsidRDefault="001F44CB" w:rsidP="001F44CB">
      <w:pPr>
        <w:widowControl/>
        <w:spacing w:line="440" w:lineRule="exact"/>
        <w:jc w:val="left"/>
        <w:rPr>
          <w:rFonts w:ascii="Times New Roman" w:eastAsia="宋体" w:hAnsi="Times New Roman" w:cs="Times New Roman"/>
          <w:kern w:val="0"/>
          <w:sz w:val="24"/>
          <w:szCs w:val="24"/>
        </w:rPr>
      </w:pPr>
    </w:p>
    <w:p w14:paraId="3585E6A1" w14:textId="77777777" w:rsidR="001F44CB" w:rsidRPr="001F44CB" w:rsidRDefault="001F44CB" w:rsidP="001F44CB">
      <w:pPr>
        <w:widowControl/>
        <w:spacing w:line="440" w:lineRule="exact"/>
        <w:jc w:val="left"/>
        <w:rPr>
          <w:rFonts w:ascii="Times New Roman" w:eastAsia="宋体" w:hAnsi="Times New Roman" w:cs="Times New Roman"/>
          <w:kern w:val="0"/>
          <w:sz w:val="24"/>
          <w:szCs w:val="24"/>
        </w:rPr>
      </w:pPr>
    </w:p>
    <w:p w14:paraId="619FDDE0" w14:textId="3A3EF865" w:rsidR="00EC0ED0"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垃圾回收器为什么可以做到垃圾回收导致的系统停顿可控呢？</w:t>
      </w:r>
    </w:p>
    <w:p w14:paraId="05260FAF" w14:textId="3D17905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要做到这一点，需要追踪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550B233B" w14:textId="2B115203" w:rsidR="001F44CB" w:rsidRDefault="001F44CB" w:rsidP="005E48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求的核心原理：</w:t>
      </w:r>
      <w:r w:rsidR="005E4893">
        <w:rPr>
          <w:rFonts w:ascii="Times New Roman" w:eastAsia="宋体" w:hAnsi="Times New Roman" w:cs="Times New Roman" w:hint="eastAsia"/>
          <w:kern w:val="0"/>
          <w:sz w:val="24"/>
          <w:szCs w:val="24"/>
        </w:rPr>
        <w:t>G</w:t>
      </w:r>
      <w:r w:rsidR="005E4893">
        <w:rPr>
          <w:rFonts w:ascii="Times New Roman" w:eastAsia="宋体" w:hAnsi="Times New Roman" w:cs="Times New Roman"/>
          <w:kern w:val="0"/>
          <w:sz w:val="24"/>
          <w:szCs w:val="24"/>
        </w:rPr>
        <w:t>1</w:t>
      </w:r>
      <w:r w:rsidR="005E4893">
        <w:rPr>
          <w:rFonts w:ascii="Times New Roman" w:eastAsia="宋体" w:hAnsi="Times New Roman" w:cs="Times New Roman" w:hint="eastAsia"/>
          <w:kern w:val="0"/>
          <w:sz w:val="24"/>
          <w:szCs w:val="24"/>
        </w:rPr>
        <w:t>垃圾回收器可以让程序员指定垃圾回收对系统产生影响，通过将堆内存划分成一个个大小相同的</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同时追踪每一个</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垃圾回收产生的垃圾对象大小和消耗时间，最好在垃圾回收的时候，需按照</w:t>
      </w:r>
      <w:r w:rsidR="005E4893">
        <w:rPr>
          <w:rFonts w:ascii="Times New Roman" w:eastAsia="宋体" w:hAnsi="Times New Roman" w:cs="Times New Roman" w:hint="eastAsia"/>
          <w:kern w:val="0"/>
          <w:sz w:val="24"/>
          <w:szCs w:val="24"/>
        </w:rPr>
        <w:t>Region</w:t>
      </w:r>
      <w:r w:rsidR="005E4893">
        <w:rPr>
          <w:rFonts w:ascii="Times New Roman" w:eastAsia="宋体" w:hAnsi="Times New Roman" w:cs="Times New Roman" w:hint="eastAsia"/>
          <w:kern w:val="0"/>
          <w:sz w:val="24"/>
          <w:szCs w:val="24"/>
        </w:rPr>
        <w:t>进行垃圾回收以保证垃圾回收对系统的影响在程序员设定的时间范围内，并在有限的时间，尽可能多地回收垃圾对象。</w:t>
      </w:r>
    </w:p>
    <w:p w14:paraId="1C24BC61" w14:textId="485B8917" w:rsidR="001F44CB" w:rsidRDefault="001F44CB" w:rsidP="00E510FC">
      <w:pPr>
        <w:widowControl/>
        <w:spacing w:line="440" w:lineRule="exact"/>
        <w:jc w:val="left"/>
        <w:rPr>
          <w:rFonts w:ascii="Times New Roman" w:eastAsia="宋体" w:hAnsi="Times New Roman" w:cs="Times New Roman"/>
          <w:kern w:val="0"/>
          <w:sz w:val="24"/>
          <w:szCs w:val="24"/>
        </w:rPr>
      </w:pPr>
    </w:p>
    <w:p w14:paraId="7AA70581" w14:textId="4A688B67"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回收价值？</w:t>
      </w:r>
    </w:p>
    <w:p w14:paraId="27B8CA5B" w14:textId="7A017825"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对象有多少是垃圾对象，剩余对象就是存活对象。</w:t>
      </w:r>
    </w:p>
    <w:p w14:paraId="256B2465" w14:textId="5C1D7434" w:rsidR="001F44CB" w:rsidRDefault="001F44C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对这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需要消耗多长时间，可以回收掉多少垃圾</w:t>
      </w:r>
    </w:p>
    <w:p w14:paraId="70FFD65D" w14:textId="77777777" w:rsidR="001F44CB" w:rsidRDefault="001F44CB" w:rsidP="00E510FC">
      <w:pPr>
        <w:widowControl/>
        <w:spacing w:line="440" w:lineRule="exact"/>
        <w:jc w:val="left"/>
        <w:rPr>
          <w:rFonts w:ascii="Times New Roman" w:eastAsia="宋体" w:hAnsi="Times New Roman" w:cs="Times New Roman"/>
          <w:kern w:val="0"/>
          <w:sz w:val="24"/>
          <w:szCs w:val="24"/>
        </w:rPr>
      </w:pPr>
    </w:p>
    <w:p w14:paraId="705017C0" w14:textId="4BAC22C0" w:rsidR="001F44CB" w:rsidRDefault="001F44CB" w:rsidP="00E510FC">
      <w:pPr>
        <w:widowControl/>
        <w:spacing w:line="440" w:lineRule="exact"/>
        <w:jc w:val="left"/>
        <w:rPr>
          <w:rFonts w:ascii="Times New Roman" w:eastAsia="宋体" w:hAnsi="Times New Roman" w:cs="Times New Roman"/>
          <w:kern w:val="0"/>
          <w:sz w:val="24"/>
          <w:szCs w:val="24"/>
        </w:rPr>
      </w:pPr>
    </w:p>
    <w:p w14:paraId="25BDFF49" w14:textId="25BBD920" w:rsidR="001F44CB" w:rsidRDefault="001F44CB" w:rsidP="00E510FC">
      <w:pPr>
        <w:widowControl/>
        <w:spacing w:line="440" w:lineRule="exact"/>
        <w:jc w:val="left"/>
        <w:rPr>
          <w:rFonts w:ascii="Times New Roman" w:eastAsia="宋体" w:hAnsi="Times New Roman" w:cs="Times New Roman"/>
          <w:kern w:val="0"/>
          <w:sz w:val="24"/>
          <w:szCs w:val="24"/>
        </w:rPr>
      </w:pPr>
    </w:p>
    <w:p w14:paraId="542288F4" w14:textId="043EDFAF"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kern w:val="0"/>
          <w:sz w:val="24"/>
          <w:szCs w:val="24"/>
        </w:rPr>
        <w:t>G1</w:t>
      </w:r>
      <w:r w:rsidRPr="003A1CB6">
        <w:rPr>
          <w:rFonts w:ascii="Times New Roman" w:eastAsia="宋体" w:hAnsi="Times New Roman" w:cs="Times New Roman"/>
          <w:kern w:val="0"/>
          <w:sz w:val="24"/>
          <w:szCs w:val="24"/>
        </w:rPr>
        <w:t>是如何工作的？</w:t>
      </w:r>
    </w:p>
    <w:p w14:paraId="7B17EA47" w14:textId="00C9692D" w:rsidR="003A1CB6"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sidRPr="009705D1">
        <w:rPr>
          <w:rFonts w:ascii="Times New Roman" w:eastAsia="宋体" w:hAnsi="Times New Roman" w:cs="Times New Roman" w:hint="eastAsia"/>
          <w:kern w:val="0"/>
          <w:sz w:val="24"/>
          <w:szCs w:val="24"/>
        </w:rPr>
        <w:t>划分堆内存为一个个</w:t>
      </w:r>
      <w:r w:rsidRPr="009705D1">
        <w:rPr>
          <w:rFonts w:ascii="Times New Roman" w:eastAsia="宋体" w:hAnsi="Times New Roman" w:cs="Times New Roman" w:hint="eastAsia"/>
          <w:kern w:val="0"/>
          <w:sz w:val="24"/>
          <w:szCs w:val="24"/>
        </w:rPr>
        <w:t>Region</w:t>
      </w:r>
    </w:p>
    <w:p w14:paraId="1B5E03ED" w14:textId="2461E1BB"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新生代内存在动态变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归属在动态变化</w:t>
      </w:r>
    </w:p>
    <w:p w14:paraId="5A1D83AC" w14:textId="554A45B4" w:rsid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内存也不是固定的，用多少占多少，有一个最大值，如果</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满了，就会将对象移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如果</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不够放，就会把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p>
    <w:p w14:paraId="1D60EB81" w14:textId="0D1E29C3" w:rsidR="009705D1" w:rsidRPr="009705D1" w:rsidRDefault="009705D1" w:rsidP="009705D1">
      <w:pPr>
        <w:pStyle w:val="a3"/>
        <w:widowControl/>
        <w:numPr>
          <w:ilvl w:val="0"/>
          <w:numId w:val="6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垃圾清理的时候并不会一次性清理完，而是有选择的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保证时间。</w:t>
      </w:r>
    </w:p>
    <w:p w14:paraId="494A8902" w14:textId="77777777" w:rsidR="009705D1" w:rsidRDefault="009705D1" w:rsidP="003A1CB6">
      <w:pPr>
        <w:widowControl/>
        <w:spacing w:line="440" w:lineRule="exact"/>
        <w:jc w:val="left"/>
        <w:rPr>
          <w:rFonts w:ascii="Times New Roman" w:eastAsia="宋体" w:hAnsi="Times New Roman" w:cs="Times New Roman"/>
          <w:kern w:val="0"/>
          <w:sz w:val="24"/>
          <w:szCs w:val="24"/>
        </w:rPr>
      </w:pPr>
    </w:p>
    <w:p w14:paraId="575EC693"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p>
    <w:p w14:paraId="4BECDE2B" w14:textId="77777777"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对象什么时候进入新生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07A26C9" w14:textId="364D9292"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的时候就进入新生代的</w:t>
      </w:r>
      <w:r>
        <w:rPr>
          <w:rFonts w:ascii="Times New Roman" w:eastAsia="宋体" w:hAnsi="Times New Roman" w:cs="Times New Roman" w:hint="eastAsia"/>
          <w:kern w:val="0"/>
          <w:sz w:val="24"/>
          <w:szCs w:val="24"/>
        </w:rPr>
        <w:t>Region</w:t>
      </w:r>
    </w:p>
    <w:p w14:paraId="6026B3DD"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38581524"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5913F62E" w14:textId="192EED73"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15D92A1B" w14:textId="2F86D035" w:rsidR="003A1CB6" w:rsidRDefault="004229E9"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新生代占用的内存超过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w:t>
      </w:r>
    </w:p>
    <w:p w14:paraId="752DB0FE" w14:textId="77777777" w:rsidR="004229E9" w:rsidRDefault="004229E9" w:rsidP="003A1CB6">
      <w:pPr>
        <w:widowControl/>
        <w:spacing w:line="440" w:lineRule="exact"/>
        <w:jc w:val="left"/>
        <w:rPr>
          <w:rFonts w:ascii="Times New Roman" w:eastAsia="宋体" w:hAnsi="Times New Roman" w:cs="Times New Roman"/>
          <w:kern w:val="0"/>
          <w:sz w:val="24"/>
          <w:szCs w:val="24"/>
        </w:rPr>
      </w:pPr>
    </w:p>
    <w:p w14:paraId="4035E63B"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6DD82564" w14:textId="47310FBF" w:rsidR="003A1CB6" w:rsidRP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对象进入老年代的</w:t>
      </w:r>
      <w:r w:rsidRPr="003A1CB6">
        <w:rPr>
          <w:rFonts w:ascii="Times New Roman" w:eastAsia="宋体" w:hAnsi="Times New Roman" w:cs="Times New Roman"/>
          <w:kern w:val="0"/>
          <w:sz w:val="24"/>
          <w:szCs w:val="24"/>
        </w:rPr>
        <w:t>Region</w:t>
      </w:r>
      <w:r w:rsidRPr="003A1CB6">
        <w:rPr>
          <w:rFonts w:ascii="Times New Roman" w:eastAsia="宋体" w:hAnsi="Times New Roman" w:cs="Times New Roman"/>
          <w:kern w:val="0"/>
          <w:sz w:val="24"/>
          <w:szCs w:val="24"/>
        </w:rPr>
        <w:t>？</w:t>
      </w:r>
    </w:p>
    <w:p w14:paraId="7AD6C128" w14:textId="3371DC37" w:rsidR="003A1CB6"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和老年代都会占据一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按照新生代最多占</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老年代最多占</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048 * 40 % = 812 </w:t>
      </w:r>
      <w:r>
        <w:rPr>
          <w:rFonts w:ascii="Times New Roman" w:eastAsia="宋体" w:hAnsi="Times New Roman" w:cs="Times New Roman" w:hint="eastAsia"/>
          <w:kern w:val="0"/>
          <w:sz w:val="24"/>
          <w:szCs w:val="24"/>
        </w:rPr>
        <w:t>大约</w:t>
      </w:r>
      <w:r>
        <w:rPr>
          <w:rFonts w:ascii="Times New Roman" w:eastAsia="宋体" w:hAnsi="Times New Roman" w:cs="Times New Roman"/>
          <w:kern w:val="0"/>
          <w:sz w:val="24"/>
          <w:szCs w:val="24"/>
        </w:rPr>
        <w:t>8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3219F8BB" w14:textId="2F720CF8"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新生代对象进入老年代的时机基本与前面相同</w:t>
      </w:r>
    </w:p>
    <w:p w14:paraId="45685EE2" w14:textId="6DC6969E"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TenuringThreshold</w:t>
      </w:r>
      <w:r>
        <w:rPr>
          <w:rFonts w:ascii="Times New Roman" w:eastAsia="宋体" w:hAnsi="Times New Roman" w:cs="Times New Roman" w:hint="eastAsia"/>
          <w:kern w:val="0"/>
          <w:sz w:val="24"/>
          <w:szCs w:val="24"/>
        </w:rPr>
        <w:t>，年龄判断</w:t>
      </w:r>
    </w:p>
    <w:p w14:paraId="768D20BC" w14:textId="5C958D92"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动态年龄判断：存活对象超过了</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大于等于这批存活对象年龄的对象就会进入老年去。</w:t>
      </w:r>
    </w:p>
    <w:p w14:paraId="73187D7B" w14:textId="70650136" w:rsidR="00B01D10" w:rsidRDefault="00B01D10" w:rsidP="003A1CB6">
      <w:pPr>
        <w:widowControl/>
        <w:spacing w:line="440" w:lineRule="exact"/>
        <w:jc w:val="left"/>
        <w:rPr>
          <w:rFonts w:ascii="Times New Roman" w:eastAsia="宋体" w:hAnsi="Times New Roman" w:cs="Times New Roman"/>
          <w:kern w:val="0"/>
          <w:sz w:val="24"/>
          <w:szCs w:val="24"/>
        </w:rPr>
      </w:pPr>
    </w:p>
    <w:p w14:paraId="6DEC7963" w14:textId="23F9C613" w:rsidR="00B01D10" w:rsidRDefault="00B01D10" w:rsidP="003A1CB6">
      <w:pPr>
        <w:widowControl/>
        <w:spacing w:line="440" w:lineRule="exact"/>
        <w:jc w:val="left"/>
        <w:rPr>
          <w:rFonts w:ascii="Times New Roman" w:eastAsia="宋体" w:hAnsi="Times New Roman" w:cs="Times New Roman"/>
          <w:kern w:val="0"/>
          <w:sz w:val="24"/>
          <w:szCs w:val="24"/>
        </w:rPr>
      </w:pPr>
    </w:p>
    <w:p w14:paraId="40308B2A" w14:textId="6DF5DC05"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大对象会进入老年代吗？</w:t>
      </w:r>
    </w:p>
    <w:p w14:paraId="4293836D" w14:textId="0A32F4E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不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专门提供了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如果一个对象就直接超过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按一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2M</w:t>
      </w:r>
      <w:r>
        <w:rPr>
          <w:rFonts w:ascii="Times New Roman" w:eastAsia="宋体" w:hAnsi="Times New Roman" w:cs="Times New Roman" w:hint="eastAsia"/>
          <w:kern w:val="0"/>
          <w:sz w:val="24"/>
          <w:szCs w:val="24"/>
        </w:rPr>
        <w:t>计算，那么一个对象如果超过</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就会直接放入专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p>
    <w:p w14:paraId="5FEA5959" w14:textId="61FC867A"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一个对象如果太大了，就会横跨多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来存放</w:t>
      </w:r>
    </w:p>
    <w:p w14:paraId="2FBFF10E" w14:textId="2DE855A6" w:rsidR="00B01D10" w:rsidRDefault="00B01D10" w:rsidP="003A1C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所属不是静态的，是动态的，所以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可以是老年代，也可以是新生代，也可以用来存放大</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在新生代和老年代回收的时候会顺便查看大对象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是否要回收</w:t>
      </w:r>
    </w:p>
    <w:p w14:paraId="41EDF203" w14:textId="77777777" w:rsidR="00B01D10" w:rsidRDefault="00B01D10" w:rsidP="003A1CB6">
      <w:pPr>
        <w:widowControl/>
        <w:spacing w:line="440" w:lineRule="exact"/>
        <w:jc w:val="left"/>
        <w:rPr>
          <w:rFonts w:ascii="Times New Roman" w:eastAsia="宋体" w:hAnsi="Times New Roman" w:cs="Times New Roman"/>
          <w:kern w:val="0"/>
          <w:sz w:val="24"/>
          <w:szCs w:val="24"/>
        </w:rPr>
      </w:pPr>
    </w:p>
    <w:p w14:paraId="4065127A" w14:textId="77777777" w:rsidR="003A1CB6" w:rsidRDefault="003A1CB6" w:rsidP="003A1CB6">
      <w:pPr>
        <w:widowControl/>
        <w:spacing w:line="440" w:lineRule="exact"/>
        <w:jc w:val="left"/>
        <w:rPr>
          <w:rFonts w:ascii="Times New Roman" w:eastAsia="宋体" w:hAnsi="Times New Roman" w:cs="Times New Roman"/>
          <w:kern w:val="0"/>
          <w:sz w:val="24"/>
          <w:szCs w:val="24"/>
        </w:rPr>
      </w:pPr>
    </w:p>
    <w:p w14:paraId="3285572D" w14:textId="1BBD1897" w:rsidR="003A1CB6" w:rsidRDefault="003A1CB6" w:rsidP="003A1CB6">
      <w:pPr>
        <w:widowControl/>
        <w:spacing w:line="440" w:lineRule="exact"/>
        <w:jc w:val="left"/>
        <w:rPr>
          <w:rFonts w:ascii="Times New Roman" w:eastAsia="宋体" w:hAnsi="Times New Roman" w:cs="Times New Roman"/>
          <w:kern w:val="0"/>
          <w:sz w:val="24"/>
          <w:szCs w:val="24"/>
        </w:rPr>
      </w:pPr>
      <w:r w:rsidRPr="003A1CB6">
        <w:rPr>
          <w:rFonts w:ascii="Times New Roman" w:eastAsia="宋体" w:hAnsi="Times New Roman" w:cs="Times New Roman" w:hint="eastAsia"/>
          <w:kern w:val="0"/>
          <w:sz w:val="24"/>
          <w:szCs w:val="24"/>
        </w:rPr>
        <w:t>什么时候触发老年代的</w:t>
      </w:r>
      <w:r w:rsidRPr="003A1CB6">
        <w:rPr>
          <w:rFonts w:ascii="Times New Roman" w:eastAsia="宋体" w:hAnsi="Times New Roman" w:cs="Times New Roman"/>
          <w:kern w:val="0"/>
          <w:sz w:val="24"/>
          <w:szCs w:val="24"/>
        </w:rPr>
        <w:t>Region GC</w:t>
      </w:r>
      <w:r w:rsidRPr="003A1CB6">
        <w:rPr>
          <w:rFonts w:ascii="Times New Roman" w:eastAsia="宋体" w:hAnsi="Times New Roman" w:cs="Times New Roman"/>
          <w:kern w:val="0"/>
          <w:sz w:val="24"/>
          <w:szCs w:val="24"/>
        </w:rPr>
        <w:t>？</w:t>
      </w:r>
    </w:p>
    <w:p w14:paraId="5A47BCCE" w14:textId="0D23086D" w:rsidR="003A1CB6" w:rsidRDefault="003A1CB6" w:rsidP="00E510FC">
      <w:pPr>
        <w:widowControl/>
        <w:spacing w:line="440" w:lineRule="exact"/>
        <w:jc w:val="left"/>
        <w:rPr>
          <w:rFonts w:ascii="Times New Roman" w:eastAsia="宋体" w:hAnsi="Times New Roman" w:cs="Times New Roman"/>
          <w:kern w:val="0"/>
          <w:sz w:val="24"/>
          <w:szCs w:val="24"/>
        </w:rPr>
      </w:pPr>
    </w:p>
    <w:p w14:paraId="1406EC0E" w14:textId="79138422" w:rsidR="003A1CB6" w:rsidRDefault="003A1CB6" w:rsidP="00E510FC">
      <w:pPr>
        <w:widowControl/>
        <w:spacing w:line="440" w:lineRule="exact"/>
        <w:jc w:val="left"/>
        <w:rPr>
          <w:rFonts w:ascii="Times New Roman" w:eastAsia="宋体" w:hAnsi="Times New Roman" w:cs="Times New Roman"/>
          <w:kern w:val="0"/>
          <w:sz w:val="24"/>
          <w:szCs w:val="24"/>
        </w:rPr>
      </w:pPr>
    </w:p>
    <w:p w14:paraId="7CC10462" w14:textId="1CFE36E5"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设计思想？</w:t>
      </w:r>
    </w:p>
    <w:p w14:paraId="5F8CB792" w14:textId="3E77A85F"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把堆内存划分成一个个大小相同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和老年代各对应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回收的时候尽可能选择停顿时间最少且回收垃圾最多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尽量保证达到在程序员指定的系统停顿时间之内</w:t>
      </w:r>
    </w:p>
    <w:p w14:paraId="7FA8E819" w14:textId="38824898" w:rsidR="00910783" w:rsidRDefault="00910783" w:rsidP="00E510FC">
      <w:pPr>
        <w:widowControl/>
        <w:spacing w:line="440" w:lineRule="exact"/>
        <w:jc w:val="left"/>
        <w:rPr>
          <w:rFonts w:ascii="Times New Roman" w:eastAsia="宋体" w:hAnsi="Times New Roman" w:cs="Times New Roman"/>
          <w:kern w:val="0"/>
          <w:sz w:val="24"/>
          <w:szCs w:val="24"/>
        </w:rPr>
      </w:pPr>
    </w:p>
    <w:p w14:paraId="7927CFB9" w14:textId="77777777" w:rsidR="005472AC" w:rsidRDefault="005472AC" w:rsidP="00E510FC">
      <w:pPr>
        <w:widowControl/>
        <w:spacing w:line="440" w:lineRule="exact"/>
        <w:jc w:val="left"/>
        <w:rPr>
          <w:rFonts w:ascii="Times New Roman" w:eastAsia="宋体" w:hAnsi="Times New Roman" w:cs="Times New Roman"/>
          <w:kern w:val="0"/>
          <w:sz w:val="24"/>
          <w:szCs w:val="24"/>
        </w:rPr>
      </w:pPr>
    </w:p>
    <w:p w14:paraId="225DDFFF" w14:textId="521ED47A" w:rsidR="00910783" w:rsidRDefault="0091078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为什么好，原理是什么？</w:t>
      </w:r>
    </w:p>
    <w:p w14:paraId="3B070522" w14:textId="03CA3F6A" w:rsidR="00910783" w:rsidRDefault="00910783" w:rsidP="00E510FC">
      <w:pPr>
        <w:widowControl/>
        <w:spacing w:line="440" w:lineRule="exact"/>
        <w:jc w:val="left"/>
        <w:rPr>
          <w:rFonts w:ascii="Times New Roman" w:eastAsia="宋体" w:hAnsi="Times New Roman" w:cs="Times New Roman"/>
          <w:kern w:val="0"/>
          <w:sz w:val="24"/>
          <w:szCs w:val="24"/>
        </w:rPr>
      </w:pPr>
    </w:p>
    <w:p w14:paraId="00EF78FD" w14:textId="7E012D37" w:rsidR="00910783" w:rsidRDefault="00910783" w:rsidP="00E510FC">
      <w:pPr>
        <w:widowControl/>
        <w:spacing w:line="440" w:lineRule="exact"/>
        <w:jc w:val="left"/>
        <w:rPr>
          <w:rFonts w:ascii="Times New Roman" w:eastAsia="宋体" w:hAnsi="Times New Roman" w:cs="Times New Roman"/>
          <w:kern w:val="0"/>
          <w:sz w:val="24"/>
          <w:szCs w:val="24"/>
        </w:rPr>
      </w:pPr>
    </w:p>
    <w:p w14:paraId="0E3096BD" w14:textId="3E7DA008" w:rsidR="00910783"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要设置多大，要设置多少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p>
    <w:p w14:paraId="09590043" w14:textId="39B46F57"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ms</w:t>
      </w:r>
      <w:r>
        <w:rPr>
          <w:rFonts w:ascii="Times New Roman" w:eastAsia="宋体" w:hAnsi="Times New Roman" w:cs="Times New Roman" w:hint="eastAsia"/>
          <w:kern w:val="0"/>
          <w:sz w:val="24"/>
          <w:szCs w:val="24"/>
        </w:rPr>
        <w:t>设置堆内存大小</w:t>
      </w:r>
    </w:p>
    <w:p w14:paraId="5A202104" w14:textId="0AE04201"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UseG1GC </w:t>
      </w: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p w14:paraId="5850D350" w14:textId="37C1981F"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会自动用堆大小除以</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p>
    <w:p w14:paraId="3165B616" w14:textId="7DD04B4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最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且</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大小必须是</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次方，如</w:t>
      </w:r>
      <w:r>
        <w:rPr>
          <w:rFonts w:ascii="Times New Roman" w:eastAsia="宋体" w:hAnsi="Times New Roman" w:cs="Times New Roman" w:hint="eastAsia"/>
          <w:kern w:val="0"/>
          <w:sz w:val="24"/>
          <w:szCs w:val="24"/>
        </w:rPr>
        <w:t>1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M</w:t>
      </w:r>
    </w:p>
    <w:p w14:paraId="3AE4FF18" w14:textId="03931DC3"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如堆大小是</w:t>
      </w:r>
      <w:r>
        <w:rPr>
          <w:rFonts w:ascii="Times New Roman" w:eastAsia="宋体" w:hAnsi="Times New Roman" w:cs="Times New Roman" w:hint="eastAsia"/>
          <w:kern w:val="0"/>
          <w:sz w:val="24"/>
          <w:szCs w:val="24"/>
        </w:rPr>
        <w:t xml:space="preserve">4G </w:t>
      </w:r>
      <w:r>
        <w:rPr>
          <w:rFonts w:ascii="Times New Roman" w:eastAsia="宋体" w:hAnsi="Times New Roman" w:cs="Times New Roman"/>
          <w:kern w:val="0"/>
          <w:sz w:val="24"/>
          <w:szCs w:val="24"/>
        </w:rPr>
        <w:t>= 409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96 / 2048 = 2</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即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2M</w:t>
      </w:r>
    </w:p>
    <w:p w14:paraId="3DE97458" w14:textId="190B5DA8"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然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r>
        <w:rPr>
          <w:rFonts w:ascii="Times New Roman" w:eastAsia="宋体" w:hAnsi="Times New Roman" w:cs="Times New Roman" w:hint="eastAsia"/>
          <w:kern w:val="0"/>
          <w:sz w:val="24"/>
          <w:szCs w:val="24"/>
        </w:rPr>
        <w:t>来指定</w:t>
      </w:r>
      <w:r w:rsidR="00AB67BA">
        <w:rPr>
          <w:rFonts w:ascii="Times New Roman" w:eastAsia="宋体" w:hAnsi="Times New Roman" w:cs="Times New Roman" w:hint="eastAsia"/>
          <w:kern w:val="0"/>
          <w:sz w:val="24"/>
          <w:szCs w:val="24"/>
        </w:rPr>
        <w:t>。</w:t>
      </w:r>
    </w:p>
    <w:p w14:paraId="6414C2C2" w14:textId="68F8B047"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刚开始的时候，新生代默认占堆内存的</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也就是</w:t>
      </w:r>
      <w:r>
        <w:rPr>
          <w:rFonts w:ascii="Times New Roman" w:eastAsia="宋体" w:hAnsi="Times New Roman" w:cs="Times New Roman" w:hint="eastAsia"/>
          <w:kern w:val="0"/>
          <w:sz w:val="24"/>
          <w:szCs w:val="24"/>
        </w:rPr>
        <w:t>4G</w:t>
      </w:r>
      <w:r>
        <w:rPr>
          <w:rFonts w:ascii="Times New Roman" w:eastAsia="宋体" w:hAnsi="Times New Roman" w:cs="Times New Roman"/>
          <w:kern w:val="0"/>
          <w:sz w:val="24"/>
          <w:szCs w:val="24"/>
        </w:rPr>
        <w:t xml:space="preserve"> * 5% = 200M = 1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2M</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所以新生代大概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也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lastRenderedPageBreak/>
        <w:t>XX:NewSizePercent</w:t>
      </w:r>
      <w:r>
        <w:rPr>
          <w:rFonts w:ascii="Times New Roman" w:eastAsia="宋体" w:hAnsi="Times New Roman" w:cs="Times New Roman" w:hint="eastAsia"/>
          <w:kern w:val="0"/>
          <w:sz w:val="24"/>
          <w:szCs w:val="24"/>
        </w:rPr>
        <w:t>调节</w:t>
      </w:r>
      <w:r w:rsidR="00F114BC">
        <w:rPr>
          <w:rFonts w:ascii="Times New Roman" w:eastAsia="宋体" w:hAnsi="Times New Roman" w:cs="Times New Roman" w:hint="eastAsia"/>
          <w:kern w:val="0"/>
          <w:sz w:val="24"/>
          <w:szCs w:val="24"/>
        </w:rPr>
        <w:t>，在系统运行过程中，会给新生代增加更多的</w:t>
      </w:r>
      <w:r w:rsidR="00F114BC">
        <w:rPr>
          <w:rFonts w:ascii="Times New Roman" w:eastAsia="宋体" w:hAnsi="Times New Roman" w:cs="Times New Roman" w:hint="eastAsia"/>
          <w:kern w:val="0"/>
          <w:sz w:val="24"/>
          <w:szCs w:val="24"/>
        </w:rPr>
        <w:t>Region</w:t>
      </w:r>
      <w:r w:rsidR="00F114BC">
        <w:rPr>
          <w:rFonts w:ascii="Times New Roman" w:eastAsia="宋体" w:hAnsi="Times New Roman" w:cs="Times New Roman" w:hint="eastAsia"/>
          <w:kern w:val="0"/>
          <w:sz w:val="24"/>
          <w:szCs w:val="24"/>
        </w:rPr>
        <w:t>，但是新生代最多占比不会超过</w:t>
      </w:r>
      <w:r w:rsidR="00F114BC">
        <w:rPr>
          <w:rFonts w:ascii="Times New Roman" w:eastAsia="宋体" w:hAnsi="Times New Roman" w:cs="Times New Roman" w:hint="eastAsia"/>
          <w:kern w:val="0"/>
          <w:sz w:val="24"/>
          <w:szCs w:val="24"/>
        </w:rPr>
        <w:t>6</w:t>
      </w:r>
      <w:r w:rsidR="00F114BC">
        <w:rPr>
          <w:rFonts w:ascii="Times New Roman" w:eastAsia="宋体" w:hAnsi="Times New Roman" w:cs="Times New Roman"/>
          <w:kern w:val="0"/>
          <w:sz w:val="24"/>
          <w:szCs w:val="24"/>
        </w:rPr>
        <w:t>0%</w:t>
      </w:r>
      <w:r w:rsidR="00F114BC">
        <w:rPr>
          <w:rFonts w:ascii="Times New Roman" w:eastAsia="宋体" w:hAnsi="Times New Roman" w:cs="Times New Roman" w:hint="eastAsia"/>
          <w:kern w:val="0"/>
          <w:sz w:val="24"/>
          <w:szCs w:val="24"/>
        </w:rPr>
        <w:t>，可以通过</w:t>
      </w:r>
      <w:r w:rsidR="00F114BC">
        <w:rPr>
          <w:rFonts w:ascii="Times New Roman" w:eastAsia="宋体" w:hAnsi="Times New Roman" w:cs="Times New Roman" w:hint="eastAsia"/>
          <w:kern w:val="0"/>
          <w:sz w:val="24"/>
          <w:szCs w:val="24"/>
        </w:rPr>
        <w:t>-XX</w:t>
      </w:r>
      <w:r w:rsidR="00F114BC">
        <w:rPr>
          <w:rFonts w:ascii="Times New Roman" w:eastAsia="宋体" w:hAnsi="Times New Roman" w:cs="Times New Roman"/>
          <w:kern w:val="0"/>
          <w:sz w:val="24"/>
          <w:szCs w:val="24"/>
        </w:rPr>
        <w:t>:MaxNewSizePercent</w:t>
      </w:r>
      <w:r w:rsidR="00F114BC">
        <w:rPr>
          <w:rFonts w:ascii="Times New Roman" w:eastAsia="宋体" w:hAnsi="Times New Roman" w:cs="Times New Roman" w:hint="eastAsia"/>
          <w:kern w:val="0"/>
          <w:sz w:val="24"/>
          <w:szCs w:val="24"/>
        </w:rPr>
        <w:t>调节</w:t>
      </w:r>
      <w:r w:rsidR="00014487">
        <w:rPr>
          <w:rFonts w:ascii="Times New Roman" w:eastAsia="宋体" w:hAnsi="Times New Roman" w:cs="Times New Roman" w:hint="eastAsia"/>
          <w:kern w:val="0"/>
          <w:sz w:val="24"/>
          <w:szCs w:val="24"/>
        </w:rPr>
        <w:t>。</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如果进入垃圾回收，新生代</w:t>
      </w:r>
      <w:r w:rsidR="00014487">
        <w:rPr>
          <w:rFonts w:ascii="Times New Roman" w:eastAsia="宋体" w:hAnsi="Times New Roman" w:cs="Times New Roman" w:hint="eastAsia"/>
          <w:kern w:val="0"/>
          <w:sz w:val="24"/>
          <w:szCs w:val="24"/>
        </w:rPr>
        <w:t>Region</w:t>
      </w:r>
      <w:r w:rsidR="00014487">
        <w:rPr>
          <w:rFonts w:ascii="Times New Roman" w:eastAsia="宋体" w:hAnsi="Times New Roman" w:cs="Times New Roman" w:hint="eastAsia"/>
          <w:kern w:val="0"/>
          <w:sz w:val="24"/>
          <w:szCs w:val="24"/>
        </w:rPr>
        <w:t>数量还会减少，这些都是动态的。</w:t>
      </w:r>
    </w:p>
    <w:p w14:paraId="29A0A747" w14:textId="3388F78E" w:rsidR="003444AB" w:rsidRDefault="009841E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还是有</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urvivor</w:t>
      </w:r>
      <w:r>
        <w:rPr>
          <w:rFonts w:ascii="Times New Roman" w:eastAsia="宋体" w:hAnsi="Times New Roman" w:cs="Times New Roman" w:hint="eastAsia"/>
          <w:kern w:val="0"/>
          <w:sz w:val="24"/>
          <w:szCs w:val="24"/>
        </w:rPr>
        <w:t>区划分，可以通过</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o</w:t>
      </w:r>
      <w:r>
        <w:rPr>
          <w:rFonts w:ascii="Times New Roman" w:eastAsia="宋体" w:hAnsi="Times New Roman" w:cs="Times New Roman" w:hint="eastAsia"/>
          <w:kern w:val="0"/>
          <w:sz w:val="24"/>
          <w:szCs w:val="24"/>
        </w:rPr>
        <w:t>参数调节</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w:t>
      </w:r>
    </w:p>
    <w:p w14:paraId="288DCEF1" w14:textId="6348AA8C" w:rsidR="009146A4" w:rsidRDefault="009146A4" w:rsidP="00E510FC">
      <w:pPr>
        <w:widowControl/>
        <w:spacing w:line="440" w:lineRule="exact"/>
        <w:jc w:val="left"/>
        <w:rPr>
          <w:rFonts w:ascii="Times New Roman" w:eastAsia="宋体" w:hAnsi="Times New Roman" w:cs="Times New Roman"/>
          <w:kern w:val="0"/>
          <w:sz w:val="24"/>
          <w:szCs w:val="24"/>
        </w:rPr>
      </w:pPr>
    </w:p>
    <w:p w14:paraId="75C3A322" w14:textId="044CB6DD"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p>
    <w:p w14:paraId="0E0FDC6F" w14:textId="63A7ADEB"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默认参数，随着系统不停的想</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对象，系统会不断地把</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知道新生代内存占据堆内存的</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p>
    <w:p w14:paraId="32C7ED82" w14:textId="21F82EAE"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数量</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2048 * 60 % = 122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923956A" w14:textId="44A23D1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按</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算</w:t>
      </w:r>
    </w:p>
    <w:p w14:paraId="1F0E3A14" w14:textId="5D3F7505"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p>
    <w:p w14:paraId="40411F22" w14:textId="3C5FB3F7" w:rsidR="009146A4" w:rsidRDefault="009146A4"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候再创建对象，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垃圾回收器就会通过复制算法进行垃圾回收。进入</w:t>
      </w:r>
      <w:r>
        <w:rPr>
          <w:rFonts w:ascii="Times New Roman" w:eastAsia="宋体" w:hAnsi="Times New Roman" w:cs="Times New Roman" w:hint="eastAsia"/>
          <w:kern w:val="0"/>
          <w:sz w:val="24"/>
          <w:szCs w:val="24"/>
        </w:rPr>
        <w:t>Stop</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orld</w:t>
      </w:r>
      <w:r>
        <w:rPr>
          <w:rFonts w:ascii="Times New Roman" w:eastAsia="宋体" w:hAnsi="Times New Roman" w:cs="Times New Roman" w:hint="eastAsia"/>
          <w:kern w:val="0"/>
          <w:sz w:val="24"/>
          <w:szCs w:val="24"/>
        </w:rPr>
        <w:t>状态，把</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中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存活对象复制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对应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中</w:t>
      </w:r>
      <w:r w:rsidR="0080383D">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然后进行垃圾清理。</w:t>
      </w:r>
    </w:p>
    <w:p w14:paraId="3E87D762" w14:textId="42406FF2" w:rsidR="0080383D" w:rsidRPr="0080383D" w:rsidRDefault="0080383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这个垃圾清理与之前不一样，不一定是一次性全部清理完，而是根据</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r>
        <w:rPr>
          <w:rFonts w:ascii="Times New Roman" w:eastAsia="宋体" w:hAnsi="Times New Roman" w:cs="Times New Roman" w:hint="eastAsia"/>
          <w:kern w:val="0"/>
          <w:sz w:val="24"/>
          <w:szCs w:val="24"/>
        </w:rPr>
        <w:t>参数指定的时间范围，以及追中的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垃圾对象大小和垃圾回收消耗时间的信息，选择一部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进行垃圾回收</w:t>
      </w:r>
      <w:r w:rsidR="00B624E3">
        <w:rPr>
          <w:rFonts w:ascii="Times New Roman" w:eastAsia="宋体" w:hAnsi="Times New Roman" w:cs="Times New Roman" w:hint="eastAsia"/>
          <w:kern w:val="0"/>
          <w:sz w:val="24"/>
          <w:szCs w:val="24"/>
        </w:rPr>
        <w:t>，保证停顿时间控制在</w:t>
      </w:r>
      <w:r w:rsidR="00B624E3">
        <w:rPr>
          <w:rFonts w:ascii="Times New Roman" w:eastAsia="宋体" w:hAnsi="Times New Roman" w:cs="Times New Roman"/>
          <w:kern w:val="0"/>
          <w:sz w:val="24"/>
          <w:szCs w:val="24"/>
        </w:rPr>
        <w:t>XX:MaxGCPasueMills</w:t>
      </w:r>
      <w:r w:rsidR="00B624E3">
        <w:rPr>
          <w:rFonts w:ascii="Times New Roman" w:eastAsia="宋体" w:hAnsi="Times New Roman" w:cs="Times New Roman" w:hint="eastAsia"/>
          <w:kern w:val="0"/>
          <w:sz w:val="24"/>
          <w:szCs w:val="24"/>
        </w:rPr>
        <w:t>参数之内，然后尽可能多地回收垃圾</w:t>
      </w:r>
    </w:p>
    <w:p w14:paraId="5E2FCEAA" w14:textId="0149BAF7" w:rsidR="003444AB"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也有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进入老年代的情况</w:t>
      </w:r>
    </w:p>
    <w:p w14:paraId="2EE3901A" w14:textId="422E12AA" w:rsidR="00C1032D" w:rsidRDefault="00C1032D" w:rsidP="00E510FC">
      <w:pPr>
        <w:widowControl/>
        <w:spacing w:line="440" w:lineRule="exact"/>
        <w:jc w:val="left"/>
        <w:rPr>
          <w:rFonts w:ascii="Times New Roman" w:eastAsia="宋体" w:hAnsi="Times New Roman" w:cs="Times New Roman"/>
          <w:kern w:val="0"/>
          <w:sz w:val="24"/>
          <w:szCs w:val="24"/>
        </w:rPr>
      </w:pPr>
    </w:p>
    <w:p w14:paraId="7C8ED4FA" w14:textId="0E8D7721" w:rsidR="007657A7" w:rsidRDefault="007657A7" w:rsidP="00E510FC">
      <w:pPr>
        <w:widowControl/>
        <w:spacing w:line="440" w:lineRule="exact"/>
        <w:jc w:val="left"/>
        <w:rPr>
          <w:rFonts w:ascii="Times New Roman" w:eastAsia="宋体" w:hAnsi="Times New Roman" w:cs="Times New Roman"/>
          <w:kern w:val="0"/>
          <w:sz w:val="24"/>
          <w:szCs w:val="24"/>
        </w:rPr>
      </w:pPr>
    </w:p>
    <w:p w14:paraId="641FEDA6" w14:textId="33E1A18C"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什么时候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混合垃圾回收？</w:t>
      </w:r>
    </w:p>
    <w:p w14:paraId="71FF4FE6" w14:textId="5A6F3523" w:rsidR="007657A7"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有一个参数是</w:t>
      </w:r>
      <w:r>
        <w:rPr>
          <w:rFonts w:ascii="Times New Roman" w:eastAsia="宋体" w:hAnsi="Times New Roman" w:cs="Times New Roman"/>
          <w:kern w:val="0"/>
          <w:sz w:val="24"/>
          <w:szCs w:val="24"/>
        </w:rPr>
        <w:t xml:space="preserve"> -XX:InitiatingHeapOccupancyPercent</w:t>
      </w:r>
      <w:r w:rsidR="00EE36FF">
        <w:rPr>
          <w:rFonts w:ascii="Times New Roman" w:eastAsia="宋体" w:hAnsi="Times New Roman" w:cs="Times New Roman" w:hint="eastAsia"/>
          <w:kern w:val="0"/>
          <w:sz w:val="24"/>
          <w:szCs w:val="24"/>
        </w:rPr>
        <w:t>。默认是</w:t>
      </w:r>
      <w:r w:rsidR="00EE36FF">
        <w:rPr>
          <w:rFonts w:ascii="Times New Roman" w:eastAsia="宋体" w:hAnsi="Times New Roman" w:cs="Times New Roman" w:hint="eastAsia"/>
          <w:kern w:val="0"/>
          <w:sz w:val="24"/>
          <w:szCs w:val="24"/>
        </w:rPr>
        <w:t>4</w:t>
      </w:r>
      <w:r w:rsidR="00EE36FF">
        <w:rPr>
          <w:rFonts w:ascii="Times New Roman" w:eastAsia="宋体" w:hAnsi="Times New Roman" w:cs="Times New Roman"/>
          <w:kern w:val="0"/>
          <w:sz w:val="24"/>
          <w:szCs w:val="24"/>
        </w:rPr>
        <w:t>5</w:t>
      </w:r>
      <w:r w:rsidR="00EE36FF">
        <w:rPr>
          <w:rFonts w:ascii="Times New Roman" w:eastAsia="宋体" w:hAnsi="Times New Roman" w:cs="Times New Roman" w:hint="eastAsia"/>
          <w:kern w:val="0"/>
          <w:sz w:val="24"/>
          <w:szCs w:val="24"/>
        </w:rPr>
        <w:t>%</w:t>
      </w:r>
      <w:r w:rsidR="00EE36FF">
        <w:rPr>
          <w:rFonts w:ascii="Times New Roman" w:eastAsia="宋体" w:hAnsi="Times New Roman" w:cs="Times New Roman" w:hint="eastAsia"/>
          <w:kern w:val="0"/>
          <w:sz w:val="24"/>
          <w:szCs w:val="24"/>
        </w:rPr>
        <w:t>；</w:t>
      </w:r>
    </w:p>
    <w:p w14:paraId="77566E28" w14:textId="295D71A4" w:rsidR="00EE36FF" w:rsidRDefault="00EE36FF"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堆一个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老年代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据</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45%</w:t>
      </w:r>
      <w:r>
        <w:rPr>
          <w:rFonts w:ascii="Times New Roman" w:eastAsia="宋体" w:hAnsi="Times New Roman" w:cs="Times New Roman" w:hint="eastAsia"/>
          <w:kern w:val="0"/>
          <w:sz w:val="24"/>
          <w:szCs w:val="24"/>
        </w:rPr>
        <w:t>，接近</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就会触发混合回收：</w:t>
      </w:r>
    </w:p>
    <w:p w14:paraId="14D0696B" w14:textId="31137CA2" w:rsidR="00EE36FF" w:rsidRPr="00EE36FF" w:rsidRDefault="00EE36FF" w:rsidP="00EE36FF">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EE36FF">
        <w:rPr>
          <w:rFonts w:ascii="Times New Roman" w:eastAsia="宋体" w:hAnsi="Times New Roman" w:cs="Times New Roman" w:hint="eastAsia"/>
          <w:kern w:val="0"/>
          <w:sz w:val="24"/>
          <w:szCs w:val="24"/>
        </w:rPr>
        <w:t>触发初始标记操作，这个过程需要进入</w:t>
      </w:r>
      <w:r w:rsidRPr="00EE36FF">
        <w:rPr>
          <w:rFonts w:ascii="Times New Roman" w:eastAsia="宋体" w:hAnsi="Times New Roman" w:cs="Times New Roman" w:hint="eastAsia"/>
          <w:kern w:val="0"/>
          <w:sz w:val="24"/>
          <w:szCs w:val="24"/>
        </w:rPr>
        <w:t>S</w:t>
      </w:r>
      <w:r w:rsidRPr="00EE36FF">
        <w:rPr>
          <w:rFonts w:ascii="Times New Roman" w:eastAsia="宋体" w:hAnsi="Times New Roman" w:cs="Times New Roman"/>
          <w:kern w:val="0"/>
          <w:sz w:val="24"/>
          <w:szCs w:val="24"/>
        </w:rPr>
        <w:t>top the World</w:t>
      </w:r>
      <w:r w:rsidRPr="00EE36FF">
        <w:rPr>
          <w:rFonts w:ascii="Times New Roman" w:eastAsia="宋体" w:hAnsi="Times New Roman" w:cs="Times New Roman" w:hint="eastAsia"/>
          <w:kern w:val="0"/>
          <w:sz w:val="24"/>
          <w:szCs w:val="24"/>
        </w:rPr>
        <w:t>，只标记</w:t>
      </w:r>
      <w:r w:rsidRPr="00EE36FF">
        <w:rPr>
          <w:rFonts w:ascii="Times New Roman" w:eastAsia="宋体" w:hAnsi="Times New Roman" w:cs="Times New Roman" w:hint="eastAsia"/>
          <w:kern w:val="0"/>
          <w:sz w:val="24"/>
          <w:szCs w:val="24"/>
        </w:rPr>
        <w:t>GC</w:t>
      </w:r>
      <w:r w:rsidRPr="00EE36FF">
        <w:rPr>
          <w:rFonts w:ascii="Times New Roman" w:eastAsia="宋体" w:hAnsi="Times New Roman" w:cs="Times New Roman"/>
          <w:kern w:val="0"/>
          <w:sz w:val="24"/>
          <w:szCs w:val="24"/>
        </w:rPr>
        <w:t xml:space="preserve"> </w:t>
      </w:r>
      <w:r w:rsidRPr="00EE36FF">
        <w:rPr>
          <w:rFonts w:ascii="Times New Roman" w:eastAsia="宋体" w:hAnsi="Times New Roman" w:cs="Times New Roman" w:hint="eastAsia"/>
          <w:kern w:val="0"/>
          <w:sz w:val="24"/>
          <w:szCs w:val="24"/>
        </w:rPr>
        <w:t>R</w:t>
      </w:r>
      <w:r w:rsidRPr="00EE36FF">
        <w:rPr>
          <w:rFonts w:ascii="Times New Roman" w:eastAsia="宋体" w:hAnsi="Times New Roman" w:cs="Times New Roman"/>
          <w:kern w:val="0"/>
          <w:sz w:val="24"/>
          <w:szCs w:val="24"/>
        </w:rPr>
        <w:t>oot</w:t>
      </w:r>
      <w:r w:rsidR="006E24D5">
        <w:rPr>
          <w:rFonts w:ascii="Times New Roman" w:eastAsia="宋体" w:hAnsi="Times New Roman" w:cs="Times New Roman" w:hint="eastAsia"/>
          <w:kern w:val="0"/>
          <w:sz w:val="24"/>
          <w:szCs w:val="24"/>
        </w:rPr>
        <w:t>s</w:t>
      </w:r>
      <w:r w:rsidRPr="00EE36FF">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引用的对象，所以这个过程是非常快的。</w:t>
      </w:r>
    </w:p>
    <w:p w14:paraId="698D86C8" w14:textId="1185589F" w:rsidR="007657A7" w:rsidRP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sidRPr="0058340A">
        <w:rPr>
          <w:rFonts w:ascii="Times New Roman" w:eastAsia="宋体" w:hAnsi="Times New Roman" w:cs="Times New Roman" w:hint="eastAsia"/>
          <w:kern w:val="0"/>
          <w:sz w:val="24"/>
          <w:szCs w:val="24"/>
        </w:rPr>
        <w:t>并发标记</w:t>
      </w:r>
    </w:p>
    <w:p w14:paraId="216DEF62" w14:textId="1626E982"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最终标记</w:t>
      </w:r>
    </w:p>
    <w:p w14:paraId="7E44DB9B" w14:textId="4AE736DB" w:rsidR="0058340A" w:rsidRDefault="0058340A" w:rsidP="0058340A">
      <w:pPr>
        <w:pStyle w:val="a3"/>
        <w:widowControl/>
        <w:numPr>
          <w:ilvl w:val="0"/>
          <w:numId w:val="6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最后一个阶段可以执行多次，系统运行，停一会，执行混合回收最后阶段，系统运行，过一会系统停止，再执行混合回收最后一阶段</w:t>
      </w:r>
    </w:p>
    <w:p w14:paraId="23303DA3" w14:textId="4BBBE95A" w:rsidR="0058340A" w:rsidRPr="0058340A" w:rsidRDefault="0058340A" w:rsidP="0058340A">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r>
        <w:rPr>
          <w:rFonts w:ascii="Times New Roman" w:eastAsia="宋体" w:hAnsi="Times New Roman" w:cs="Times New Roman" w:hint="eastAsia"/>
          <w:kern w:val="0"/>
          <w:sz w:val="24"/>
          <w:szCs w:val="24"/>
        </w:rPr>
        <w:t>参数调节</w:t>
      </w:r>
    </w:p>
    <w:p w14:paraId="6AB3C7E5" w14:textId="2C7F8AE0" w:rsidR="00D0755D"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混合回收是基于复制算法的，要先把回收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里的存活对象放入其他</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然后一次性清理</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剩余垃圾，得到一个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样就不断有空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生成，当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r>
        <w:rPr>
          <w:rFonts w:ascii="Times New Roman" w:eastAsia="宋体" w:hAnsi="Times New Roman" w:cs="Times New Roman" w:hint="eastAsia"/>
          <w:kern w:val="0"/>
          <w:sz w:val="24"/>
          <w:szCs w:val="24"/>
        </w:rPr>
        <w:t>参数值时，默认是</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会停止回收</w:t>
      </w:r>
    </w:p>
    <w:p w14:paraId="33FF8C2B" w14:textId="40A0A890" w:rsidR="00CE4611" w:rsidRDefault="00CE461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1</w:t>
      </w:r>
      <w:r>
        <w:rPr>
          <w:rFonts w:ascii="Times New Roman" w:eastAsia="宋体" w:hAnsi="Times New Roman" w:cs="Times New Roman" w:hint="eastAsia"/>
          <w:kern w:val="0"/>
          <w:sz w:val="24"/>
          <w:szCs w:val="24"/>
        </w:rPr>
        <w:t>整体都是基于复制算法的，不会想</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那样产生内存碎片，还要整理</w:t>
      </w:r>
    </w:p>
    <w:p w14:paraId="32D039EC" w14:textId="794AD258" w:rsidR="00E6205B" w:rsidRDefault="00E6205B" w:rsidP="00E510FC">
      <w:pPr>
        <w:widowControl/>
        <w:spacing w:line="440" w:lineRule="exact"/>
        <w:jc w:val="left"/>
        <w:rPr>
          <w:rFonts w:ascii="Times New Roman" w:eastAsia="宋体" w:hAnsi="Times New Roman" w:cs="Times New Roman"/>
          <w:kern w:val="0"/>
          <w:sz w:val="24"/>
          <w:szCs w:val="24"/>
        </w:rPr>
      </w:pPr>
    </w:p>
    <w:p w14:paraId="46748257" w14:textId="77777777" w:rsidR="00E6205B" w:rsidRDefault="00E6205B" w:rsidP="00E510FC">
      <w:pPr>
        <w:widowControl/>
        <w:spacing w:line="440" w:lineRule="exact"/>
        <w:jc w:val="left"/>
        <w:rPr>
          <w:rFonts w:ascii="Times New Roman" w:eastAsia="宋体" w:hAnsi="Times New Roman" w:cs="Times New Roman"/>
          <w:kern w:val="0"/>
          <w:sz w:val="24"/>
          <w:szCs w:val="24"/>
        </w:rPr>
      </w:pPr>
    </w:p>
    <w:p w14:paraId="695ED26B" w14:textId="683DCB09"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初始标记很快？</w:t>
      </w:r>
    </w:p>
    <w:p w14:paraId="25A30AFD" w14:textId="63BEF4CB" w:rsidR="006E24D5" w:rsidRDefault="006E24D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只需要标记</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Roo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直接引用的对象，而局部变量和静态变量作为</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Roots</w:t>
      </w:r>
      <w:r>
        <w:rPr>
          <w:rFonts w:ascii="Times New Roman" w:eastAsia="宋体" w:hAnsi="Times New Roman" w:cs="Times New Roman" w:hint="eastAsia"/>
          <w:kern w:val="0"/>
          <w:sz w:val="24"/>
          <w:szCs w:val="24"/>
        </w:rPr>
        <w:t>，垃圾回收线程可以直接去扫描线程栈和方法区的局部变量和静态变量所引用的对象，然后直接标记，而线程栈和方法区内存较小，很集中，扫描起来很快。</w:t>
      </w:r>
    </w:p>
    <w:p w14:paraId="61B8A48F"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2CB4257E" w14:textId="77777777" w:rsidR="006E24D5" w:rsidRDefault="006E24D5" w:rsidP="00E510FC">
      <w:pPr>
        <w:widowControl/>
        <w:spacing w:line="440" w:lineRule="exact"/>
        <w:jc w:val="left"/>
        <w:rPr>
          <w:rFonts w:ascii="Times New Roman" w:eastAsia="宋体" w:hAnsi="Times New Roman" w:cs="Times New Roman"/>
          <w:kern w:val="0"/>
          <w:sz w:val="24"/>
          <w:szCs w:val="24"/>
        </w:rPr>
      </w:pPr>
    </w:p>
    <w:p w14:paraId="78092707" w14:textId="75BB4788" w:rsidR="00D0755D" w:rsidRDefault="00D0755D" w:rsidP="00E510FC">
      <w:pPr>
        <w:widowControl/>
        <w:spacing w:line="440" w:lineRule="exact"/>
        <w:jc w:val="left"/>
        <w:rPr>
          <w:rFonts w:ascii="Times New Roman" w:eastAsia="宋体" w:hAnsi="Times New Roman" w:cs="Times New Roman"/>
          <w:kern w:val="0"/>
          <w:sz w:val="24"/>
          <w:szCs w:val="24"/>
        </w:rPr>
      </w:pPr>
      <w:r w:rsidRPr="00D0755D">
        <w:rPr>
          <w:rFonts w:ascii="Times New Roman" w:eastAsia="宋体" w:hAnsi="Times New Roman" w:cs="Times New Roman" w:hint="eastAsia"/>
          <w:kern w:val="0"/>
          <w:sz w:val="24"/>
          <w:szCs w:val="24"/>
        </w:rPr>
        <w:t>线上系统部署如果采用</w:t>
      </w:r>
      <w:r w:rsidRPr="00D0755D">
        <w:rPr>
          <w:rFonts w:ascii="Times New Roman" w:eastAsia="宋体" w:hAnsi="Times New Roman" w:cs="Times New Roman"/>
          <w:kern w:val="0"/>
          <w:sz w:val="24"/>
          <w:szCs w:val="24"/>
        </w:rPr>
        <w:t>G1</w:t>
      </w:r>
      <w:r w:rsidRPr="00D0755D">
        <w:rPr>
          <w:rFonts w:ascii="Times New Roman" w:eastAsia="宋体" w:hAnsi="Times New Roman" w:cs="Times New Roman"/>
          <w:kern w:val="0"/>
          <w:sz w:val="24"/>
          <w:szCs w:val="24"/>
        </w:rPr>
        <w:t>垃圾回收器，应该如何设置参数？</w:t>
      </w:r>
    </w:p>
    <w:p w14:paraId="117B0FE8" w14:textId="1171788D" w:rsidR="00D0755D" w:rsidRDefault="00D0755D" w:rsidP="00E510FC">
      <w:pPr>
        <w:widowControl/>
        <w:spacing w:line="440" w:lineRule="exact"/>
        <w:jc w:val="left"/>
        <w:rPr>
          <w:rFonts w:ascii="Times New Roman" w:eastAsia="宋体" w:hAnsi="Times New Roman" w:cs="Times New Roman"/>
          <w:kern w:val="0"/>
          <w:sz w:val="24"/>
          <w:szCs w:val="24"/>
        </w:rPr>
      </w:pPr>
    </w:p>
    <w:p w14:paraId="492A7684" w14:textId="77777777" w:rsidR="00D0755D" w:rsidRDefault="00D0755D" w:rsidP="00E510FC">
      <w:pPr>
        <w:widowControl/>
        <w:spacing w:line="440" w:lineRule="exact"/>
        <w:jc w:val="left"/>
        <w:rPr>
          <w:rFonts w:ascii="Times New Roman" w:eastAsia="宋体" w:hAnsi="Times New Roman" w:cs="Times New Roman"/>
          <w:kern w:val="0"/>
          <w:sz w:val="24"/>
          <w:szCs w:val="24"/>
        </w:rPr>
      </w:pPr>
    </w:p>
    <w:p w14:paraId="4EB50444" w14:textId="2850E356" w:rsidR="00D0755D" w:rsidRDefault="007657A7"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和</w:t>
      </w:r>
      <w:r>
        <w:rPr>
          <w:rFonts w:ascii="Times New Roman" w:eastAsia="宋体" w:hAnsi="Times New Roman" w:cs="Times New Roman" w:hint="eastAsia"/>
          <w:kern w:val="0"/>
          <w:sz w:val="24"/>
          <w:szCs w:val="24"/>
        </w:rPr>
        <w:t>ParNew</w:t>
      </w:r>
      <w:r>
        <w:rPr>
          <w:rFonts w:ascii="Times New Roman" w:eastAsia="宋体" w:hAnsi="Times New Roman" w:cs="Times New Roman"/>
          <w:kern w:val="0"/>
          <w:sz w:val="24"/>
          <w:szCs w:val="24"/>
        </w:rPr>
        <w:t>+CMS</w:t>
      </w:r>
      <w:r>
        <w:rPr>
          <w:rFonts w:ascii="Times New Roman" w:eastAsia="宋体" w:hAnsi="Times New Roman" w:cs="Times New Roman" w:hint="eastAsia"/>
          <w:kern w:val="0"/>
          <w:sz w:val="24"/>
          <w:szCs w:val="24"/>
        </w:rPr>
        <w:t>比较？</w:t>
      </w:r>
    </w:p>
    <w:p w14:paraId="0372F892"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6B3F837F" w14:textId="77777777" w:rsidR="007657A7" w:rsidRDefault="007657A7" w:rsidP="00E510FC">
      <w:pPr>
        <w:widowControl/>
        <w:spacing w:line="440" w:lineRule="exact"/>
        <w:jc w:val="left"/>
        <w:rPr>
          <w:rFonts w:ascii="Times New Roman" w:eastAsia="宋体" w:hAnsi="Times New Roman" w:cs="Times New Roman"/>
          <w:kern w:val="0"/>
          <w:sz w:val="24"/>
          <w:szCs w:val="24"/>
        </w:rPr>
      </w:pPr>
    </w:p>
    <w:p w14:paraId="5D2A63BE" w14:textId="0D5247EE" w:rsidR="007657A7"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百万级用户教育在线平台，如何基于</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优化性能？</w:t>
      </w:r>
    </w:p>
    <w:p w14:paraId="289E39DF" w14:textId="4DFEDB3E"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天十几万日活，高峰期是上课那几个小时。</w:t>
      </w:r>
    </w:p>
    <w:p w14:paraId="452DB1DD" w14:textId="197DD799" w:rsidR="00043BA3" w:rsidRDefault="00043BA3"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晚上</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个小时共有</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个用户会使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小时左右来上课，每个小时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在线用户。这个</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个用户平均每</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分钟都会与系统交互一次，那么一小时就会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万</w:t>
      </w:r>
      <w:r>
        <w:rPr>
          <w:rFonts w:ascii="Times New Roman" w:eastAsia="宋体" w:hAnsi="Times New Roman" w:cs="Times New Roman"/>
          <w:kern w:val="0"/>
          <w:sz w:val="24"/>
          <w:szCs w:val="24"/>
        </w:rPr>
        <w:t>*60=1200</w:t>
      </w:r>
      <w:r>
        <w:rPr>
          <w:rFonts w:ascii="Times New Roman" w:eastAsia="宋体" w:hAnsi="Times New Roman" w:cs="Times New Roman" w:hint="eastAsia"/>
          <w:kern w:val="0"/>
          <w:sz w:val="24"/>
          <w:szCs w:val="24"/>
        </w:rPr>
        <w:t>万次交互，平均到每秒就是</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3600 = 3333.333 </w:t>
      </w:r>
      <w:r>
        <w:rPr>
          <w:rFonts w:ascii="Times New Roman" w:eastAsia="宋体" w:hAnsi="Times New Roman" w:cs="Times New Roman" w:hint="eastAsia"/>
          <w:kern w:val="0"/>
          <w:sz w:val="24"/>
          <w:szCs w:val="24"/>
        </w:rPr>
        <w:t>约</w:t>
      </w:r>
      <w:r>
        <w:rPr>
          <w:rFonts w:ascii="Times New Roman" w:eastAsia="宋体" w:hAnsi="Times New Roman" w:cs="Times New Roman"/>
          <w:kern w:val="0"/>
          <w:sz w:val="24"/>
          <w:szCs w:val="24"/>
        </w:rPr>
        <w:t>3000</w:t>
      </w:r>
      <w:r>
        <w:rPr>
          <w:rFonts w:ascii="Times New Roman" w:eastAsia="宋体" w:hAnsi="Times New Roman" w:cs="Times New Roman" w:hint="eastAsia"/>
          <w:kern w:val="0"/>
          <w:sz w:val="24"/>
          <w:szCs w:val="24"/>
        </w:rPr>
        <w:t>次左右的请求。</w:t>
      </w:r>
    </w:p>
    <w:p w14:paraId="0BC4C98C" w14:textId="71091B5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系统每秒要承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w:t>
      </w:r>
      <w:r>
        <w:rPr>
          <w:rFonts w:ascii="Times New Roman" w:eastAsia="宋体" w:hAnsi="Times New Roman" w:cs="Times New Roman" w:hint="eastAsia"/>
          <w:kern w:val="0"/>
          <w:sz w:val="24"/>
          <w:szCs w:val="24"/>
        </w:rPr>
        <w:t>次左右的并发请求，部署</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台</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G</w:t>
      </w:r>
      <w:r>
        <w:rPr>
          <w:rFonts w:ascii="Times New Roman" w:eastAsia="宋体" w:hAnsi="Times New Roman" w:cs="Times New Roman" w:hint="eastAsia"/>
          <w:kern w:val="0"/>
          <w:sz w:val="24"/>
          <w:szCs w:val="24"/>
        </w:rPr>
        <w:t>的机器来抗是差不多的，每台机器每秒抗</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000 / 5 = 600</w:t>
      </w:r>
      <w:r>
        <w:rPr>
          <w:rFonts w:ascii="Times New Roman" w:eastAsia="宋体" w:hAnsi="Times New Roman" w:cs="Times New Roman" w:hint="eastAsia"/>
          <w:kern w:val="0"/>
          <w:sz w:val="24"/>
          <w:szCs w:val="24"/>
        </w:rPr>
        <w:t>条请求</w:t>
      </w:r>
      <w:r>
        <w:rPr>
          <w:rFonts w:ascii="Times New Roman" w:eastAsia="宋体" w:hAnsi="Times New Roman" w:cs="Times New Roman" w:hint="eastAsia"/>
          <w:kern w:val="0"/>
          <w:sz w:val="24"/>
          <w:szCs w:val="24"/>
        </w:rPr>
        <w:t xml:space="preserve"> </w:t>
      </w:r>
    </w:p>
    <w:p w14:paraId="056B7423" w14:textId="3A4735C9"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一个请求会产生</w:t>
      </w:r>
      <w:r>
        <w:rPr>
          <w:rFonts w:ascii="Times New Roman" w:eastAsia="宋体" w:hAnsi="Times New Roman" w:cs="Times New Roman" w:hint="eastAsia"/>
          <w:kern w:val="0"/>
          <w:sz w:val="24"/>
          <w:szCs w:val="24"/>
        </w:rPr>
        <w:t>5KB</w:t>
      </w:r>
      <w:r>
        <w:rPr>
          <w:rFonts w:ascii="Times New Roman" w:eastAsia="宋体" w:hAnsi="Times New Roman" w:cs="Times New Roman" w:hint="eastAsia"/>
          <w:kern w:val="0"/>
          <w:sz w:val="24"/>
          <w:szCs w:val="24"/>
        </w:rPr>
        <w:t>对象，那么一秒就会产生</w:t>
      </w:r>
      <w:r>
        <w:rPr>
          <w:rFonts w:ascii="Times New Roman" w:eastAsia="宋体" w:hAnsi="Times New Roman" w:cs="Times New Roman" w:hint="eastAsia"/>
          <w:kern w:val="0"/>
          <w:sz w:val="24"/>
          <w:szCs w:val="24"/>
        </w:rPr>
        <w:t>5KB</w:t>
      </w:r>
      <w:r>
        <w:rPr>
          <w:rFonts w:ascii="Times New Roman" w:eastAsia="宋体" w:hAnsi="Times New Roman" w:cs="Times New Roman"/>
          <w:kern w:val="0"/>
          <w:sz w:val="24"/>
          <w:szCs w:val="24"/>
        </w:rPr>
        <w:t>*600=3</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58E733B7" w14:textId="1C8E13BB"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机器是</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分配</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w:t>
      </w:r>
    </w:p>
    <w:p w14:paraId="3D7DDAB3" w14:textId="0175E7D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给堆分配</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内存，方法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6</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内存，一个线程栈</w:t>
      </w:r>
      <w:r>
        <w:rPr>
          <w:rFonts w:ascii="Times New Roman" w:eastAsia="宋体" w:hAnsi="Times New Roman" w:cs="Times New Roman" w:hint="eastAsia"/>
          <w:kern w:val="0"/>
          <w:sz w:val="24"/>
          <w:szCs w:val="24"/>
        </w:rPr>
        <w:t>1M</w:t>
      </w:r>
    </w:p>
    <w:p w14:paraId="444FC6DF" w14:textId="6A4FBF3C"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堆</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内存，新生代初始占比默认为</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最大占比</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p>
    <w:p w14:paraId="106841AF" w14:textId="51BFBC9F" w:rsid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s4096M -Xmx4096M -Xss1M -XX:PermSize=256M -XX:MaxPermSize=256M</w:t>
      </w:r>
    </w:p>
    <w:p w14:paraId="43B40EF5" w14:textId="1A578D50" w:rsidR="00DB592B" w:rsidRPr="00DB592B" w:rsidRDefault="00DB592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6C05CB">
        <w:rPr>
          <w:rFonts w:ascii="Times New Roman" w:eastAsia="宋体" w:hAnsi="Times New Roman" w:cs="Times New Roman"/>
          <w:kern w:val="0"/>
          <w:sz w:val="24"/>
          <w:szCs w:val="24"/>
        </w:rPr>
        <w:t>:+UseG1GC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NewSizePercent=5 -XX:</w:t>
      </w:r>
      <w:r w:rsidR="003B6F9A">
        <w:rPr>
          <w:rFonts w:ascii="Times New Roman" w:eastAsia="宋体" w:hAnsi="Times New Roman" w:cs="Times New Roman"/>
          <w:kern w:val="0"/>
          <w:sz w:val="24"/>
          <w:szCs w:val="24"/>
        </w:rPr>
        <w:t>G1</w:t>
      </w:r>
      <w:r w:rsidR="006C05CB">
        <w:rPr>
          <w:rFonts w:ascii="Times New Roman" w:eastAsia="宋体" w:hAnsi="Times New Roman" w:cs="Times New Roman"/>
          <w:kern w:val="0"/>
          <w:sz w:val="24"/>
          <w:szCs w:val="24"/>
        </w:rPr>
        <w:t>MaxNewSizePercent=60</w:t>
      </w:r>
    </w:p>
    <w:p w14:paraId="13755C9B" w14:textId="2B0BA972" w:rsidR="00043BA3"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堆内存大小是</w:t>
      </w:r>
      <w:r>
        <w:rPr>
          <w:rFonts w:ascii="Times New Roman" w:eastAsia="宋体" w:hAnsi="Times New Roman" w:cs="Times New Roman"/>
          <w:kern w:val="0"/>
          <w:sz w:val="24"/>
          <w:szCs w:val="24"/>
        </w:rPr>
        <w:t>4096</w:t>
      </w:r>
      <w:r>
        <w:rPr>
          <w:rFonts w:ascii="Times New Roman" w:eastAsia="宋体" w:hAnsi="Times New Roman" w:cs="Times New Roman" w:hint="eastAsia"/>
          <w:kern w:val="0"/>
          <w:sz w:val="24"/>
          <w:szCs w:val="24"/>
        </w:rPr>
        <w:t>，默认一共有</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48</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每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是</w:t>
      </w:r>
      <w:r>
        <w:rPr>
          <w:rFonts w:ascii="Times New Roman" w:eastAsia="宋体" w:hAnsi="Times New Roman" w:cs="Times New Roman" w:hint="eastAsia"/>
          <w:kern w:val="0"/>
          <w:sz w:val="24"/>
          <w:szCs w:val="24"/>
        </w:rPr>
        <w:t>2M</w:t>
      </w:r>
    </w:p>
    <w:p w14:paraId="79704A49" w14:textId="6691E48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初始有</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2048 * 5 % = 10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左右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空间。</w:t>
      </w:r>
    </w:p>
    <w:p w14:paraId="05F974DA" w14:textId="74F95F0E"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停顿时间：</w:t>
      </w:r>
    </w:p>
    <w:p w14:paraId="1DC09F4A" w14:textId="1533F686"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 xml:space="preserve">:MaxGCPasueMills </w:t>
      </w:r>
      <w:r>
        <w:rPr>
          <w:rFonts w:ascii="Times New Roman" w:eastAsia="宋体" w:hAnsi="Times New Roman" w:cs="Times New Roman" w:hint="eastAsia"/>
          <w:kern w:val="0"/>
          <w:sz w:val="24"/>
          <w:szCs w:val="24"/>
        </w:rPr>
        <w:t>，默认值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先保持默认</w:t>
      </w:r>
    </w:p>
    <w:p w14:paraId="05852569" w14:textId="1C136EF3"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长时间会触发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22516EB9" w14:textId="3987C81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运行起来后，会不断在新生代</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分配对象，每秒产生</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w:t>
      </w:r>
    </w:p>
    <w:p w14:paraId="0F71FC57" w14:textId="309415DA"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不够时会触发</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p>
    <w:p w14:paraId="3C17212A" w14:textId="7DD19299"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系统里，</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回收</w:t>
      </w:r>
      <w:r>
        <w:rPr>
          <w:rFonts w:ascii="Times New Roman" w:eastAsia="宋体" w:hAnsi="Times New Roman" w:cs="Times New Roman"/>
          <w:kern w:val="0"/>
          <w:sz w:val="24"/>
          <w:szCs w:val="24"/>
        </w:rPr>
        <w:t>3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kern w:val="0"/>
          <w:sz w:val="24"/>
          <w:szCs w:val="24"/>
        </w:rPr>
        <w:t>(600M</w:t>
      </w:r>
      <w:r>
        <w:rPr>
          <w:rFonts w:ascii="Times New Roman" w:eastAsia="宋体" w:hAnsi="Times New Roman" w:cs="Times New Roman" w:hint="eastAsia"/>
          <w:kern w:val="0"/>
          <w:sz w:val="24"/>
          <w:szCs w:val="24"/>
        </w:rPr>
        <w:t>内存</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大致需要</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p>
    <w:p w14:paraId="6BF1EF04" w14:textId="747986F0" w:rsidR="003B6F9A" w:rsidRDefault="003B6F9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随着系统的运行，每秒创建</w:t>
      </w:r>
      <w:r>
        <w:rPr>
          <w:rFonts w:ascii="Times New Roman" w:eastAsia="宋体" w:hAnsi="Times New Roman" w:cs="Times New Roman" w:hint="eastAsia"/>
          <w:kern w:val="0"/>
          <w:sz w:val="24"/>
          <w:szCs w:val="24"/>
        </w:rPr>
        <w:t>3M</w:t>
      </w:r>
      <w:r>
        <w:rPr>
          <w:rFonts w:ascii="Times New Roman" w:eastAsia="宋体" w:hAnsi="Times New Roman" w:cs="Times New Roman" w:hint="eastAsia"/>
          <w:kern w:val="0"/>
          <w:sz w:val="24"/>
          <w:szCs w:val="24"/>
        </w:rPr>
        <w:t>对象，一分钟左右会产生</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 60 = 18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大约会占用</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此时可能认为如果现在就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只不过回收</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的内存，只需要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里</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相差甚远。且如果现在</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一分钟过后是不是又要</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这样太频繁了，不如给新生代一些新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让系统继续在新生代创建对象，不必过于频繁的</w:t>
      </w:r>
      <w:r>
        <w:rPr>
          <w:rFonts w:ascii="Times New Roman" w:eastAsia="宋体" w:hAnsi="Times New Roman" w:cs="Times New Roman" w:hint="eastAsia"/>
          <w:kern w:val="0"/>
          <w:sz w:val="24"/>
          <w:szCs w:val="24"/>
        </w:rPr>
        <w:t>GC</w:t>
      </w:r>
    </w:p>
    <w:p w14:paraId="753AA097"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4B1F34F6" w14:textId="77777777" w:rsidR="003B6F9A" w:rsidRDefault="003B6F9A" w:rsidP="00E510FC">
      <w:pPr>
        <w:widowControl/>
        <w:spacing w:line="440" w:lineRule="exact"/>
        <w:jc w:val="left"/>
        <w:rPr>
          <w:rFonts w:ascii="Times New Roman" w:eastAsia="宋体" w:hAnsi="Times New Roman" w:cs="Times New Roman"/>
          <w:kern w:val="0"/>
          <w:sz w:val="24"/>
          <w:szCs w:val="24"/>
        </w:rPr>
      </w:pPr>
    </w:p>
    <w:p w14:paraId="3374E37A" w14:textId="644ED2CA" w:rsidR="003B6F9A"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w:t>
      </w:r>
      <w:r>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为何重要？</w:t>
      </w:r>
    </w:p>
    <w:p w14:paraId="3EF98625" w14:textId="37351F7B" w:rsidR="00285E21" w:rsidRDefault="00285E21"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这个参数影响了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0C0572BA" w14:textId="61C8349A"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影响新生代</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w:t>
      </w:r>
    </w:p>
    <w:p w14:paraId="2E933E42" w14:textId="21B22E4F" w:rsidR="00285E21" w:rsidRP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如果这个参数设置过小，会导致才分配几十</w:t>
      </w:r>
      <w:r w:rsidRPr="00285E21">
        <w:rPr>
          <w:rFonts w:ascii="Times New Roman" w:eastAsia="宋体" w:hAnsi="Times New Roman" w:cs="Times New Roman" w:hint="eastAsia"/>
          <w:kern w:val="0"/>
          <w:sz w:val="24"/>
          <w:szCs w:val="24"/>
        </w:rPr>
        <w:t>M</w:t>
      </w:r>
      <w:r w:rsidRPr="00285E21">
        <w:rPr>
          <w:rFonts w:ascii="Times New Roman" w:eastAsia="宋体" w:hAnsi="Times New Roman" w:cs="Times New Roman" w:hint="eastAsia"/>
          <w:kern w:val="0"/>
          <w:sz w:val="24"/>
          <w:szCs w:val="24"/>
        </w:rPr>
        <w:t>对象，</w:t>
      </w:r>
      <w:r w:rsidRPr="00285E21">
        <w:rPr>
          <w:rFonts w:ascii="Times New Roman" w:eastAsia="宋体" w:hAnsi="Times New Roman" w:cs="Times New Roman" w:hint="eastAsia"/>
          <w:kern w:val="0"/>
          <w:sz w:val="24"/>
          <w:szCs w:val="24"/>
        </w:rPr>
        <w:t>G</w:t>
      </w:r>
      <w:r w:rsidRPr="00285E21">
        <w:rPr>
          <w:rFonts w:ascii="Times New Roman" w:eastAsia="宋体" w:hAnsi="Times New Roman" w:cs="Times New Roman"/>
          <w:kern w:val="0"/>
          <w:sz w:val="24"/>
          <w:szCs w:val="24"/>
        </w:rPr>
        <w:t>1</w:t>
      </w:r>
      <w:r w:rsidRPr="00285E21">
        <w:rPr>
          <w:rFonts w:ascii="Times New Roman" w:eastAsia="宋体" w:hAnsi="Times New Roman" w:cs="Times New Roman" w:hint="eastAsia"/>
          <w:kern w:val="0"/>
          <w:sz w:val="24"/>
          <w:szCs w:val="24"/>
        </w:rPr>
        <w:t>认为回收这些对象会达到</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sidRPr="00285E21">
        <w:rPr>
          <w:rFonts w:ascii="Times New Roman" w:eastAsia="宋体" w:hAnsi="Times New Roman" w:cs="Times New Roman" w:hint="eastAsia"/>
          <w:kern w:val="0"/>
          <w:sz w:val="24"/>
          <w:szCs w:val="24"/>
        </w:rPr>
        <w:t>而进行</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每次</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虽然时间很短，但是很频繁</w:t>
      </w:r>
    </w:p>
    <w:p w14:paraId="092D1603" w14:textId="500B36E4" w:rsidR="00285E21" w:rsidRDefault="00285E21" w:rsidP="00285E21">
      <w:pPr>
        <w:pStyle w:val="a3"/>
        <w:widowControl/>
        <w:numPr>
          <w:ilvl w:val="1"/>
          <w:numId w:val="6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这个参数设置过大，</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会让新生代不断地分配对象，并让</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加入新生代，因为</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认为回收目前的对象离</w:t>
      </w:r>
      <w:r w:rsidRPr="00285E21">
        <w:rPr>
          <w:rFonts w:ascii="Times New Roman" w:eastAsia="宋体" w:hAnsi="Times New Roman" w:cs="Times New Roman" w:hint="eastAsia"/>
          <w:kern w:val="0"/>
          <w:sz w:val="24"/>
          <w:szCs w:val="24"/>
        </w:rPr>
        <w:t>X</w:t>
      </w:r>
      <w:r w:rsidRPr="00285E21">
        <w:rPr>
          <w:rFonts w:ascii="Times New Roman" w:eastAsia="宋体" w:hAnsi="Times New Roman" w:cs="Times New Roman"/>
          <w:kern w:val="0"/>
          <w:sz w:val="24"/>
          <w:szCs w:val="24"/>
        </w:rPr>
        <w:t>X:MaxGCPasueMills</w:t>
      </w:r>
      <w:r>
        <w:rPr>
          <w:rFonts w:ascii="Times New Roman" w:eastAsia="宋体" w:hAnsi="Times New Roman" w:cs="Times New Roman" w:hint="eastAsia"/>
          <w:kern w:val="0"/>
          <w:sz w:val="24"/>
          <w:szCs w:val="24"/>
        </w:rPr>
        <w:t>相差甚远</w:t>
      </w:r>
    </w:p>
    <w:p w14:paraId="59459721" w14:textId="6FBF23AF" w:rsidR="00285E21" w:rsidRPr="00285E21" w:rsidRDefault="00285E21" w:rsidP="00285E21">
      <w:pPr>
        <w:pStyle w:val="a3"/>
        <w:widowControl/>
        <w:numPr>
          <w:ilvl w:val="0"/>
          <w:numId w:val="64"/>
        </w:numPr>
        <w:spacing w:line="440" w:lineRule="exact"/>
        <w:ind w:firstLineChars="0"/>
        <w:jc w:val="left"/>
        <w:rPr>
          <w:rFonts w:ascii="Times New Roman" w:eastAsia="宋体" w:hAnsi="Times New Roman" w:cs="Times New Roman"/>
          <w:kern w:val="0"/>
          <w:sz w:val="24"/>
          <w:szCs w:val="24"/>
        </w:rPr>
      </w:pPr>
      <w:r w:rsidRPr="00285E21">
        <w:rPr>
          <w:rFonts w:ascii="Times New Roman" w:eastAsia="宋体" w:hAnsi="Times New Roman" w:cs="Times New Roman" w:hint="eastAsia"/>
          <w:kern w:val="0"/>
          <w:sz w:val="24"/>
          <w:szCs w:val="24"/>
        </w:rPr>
        <w:t>对</w:t>
      </w:r>
      <w:r w:rsidRPr="00285E21">
        <w:rPr>
          <w:rFonts w:ascii="Times New Roman" w:eastAsia="宋体" w:hAnsi="Times New Roman" w:cs="Times New Roman" w:hint="eastAsia"/>
          <w:kern w:val="0"/>
          <w:sz w:val="24"/>
          <w:szCs w:val="24"/>
        </w:rPr>
        <w:t>Mixed</w:t>
      </w:r>
      <w:r w:rsidRPr="00285E21">
        <w:rPr>
          <w:rFonts w:ascii="Times New Roman" w:eastAsia="宋体" w:hAnsi="Times New Roman" w:cs="Times New Roman"/>
          <w:kern w:val="0"/>
          <w:sz w:val="24"/>
          <w:szCs w:val="24"/>
        </w:rPr>
        <w:t xml:space="preserve"> </w:t>
      </w:r>
      <w:r w:rsidRPr="00285E21">
        <w:rPr>
          <w:rFonts w:ascii="Times New Roman" w:eastAsia="宋体" w:hAnsi="Times New Roman" w:cs="Times New Roman" w:hint="eastAsia"/>
          <w:kern w:val="0"/>
          <w:sz w:val="24"/>
          <w:szCs w:val="24"/>
        </w:rPr>
        <w:t>GC</w:t>
      </w:r>
      <w:r w:rsidRPr="00285E21">
        <w:rPr>
          <w:rFonts w:ascii="Times New Roman" w:eastAsia="宋体" w:hAnsi="Times New Roman" w:cs="Times New Roman" w:hint="eastAsia"/>
          <w:kern w:val="0"/>
          <w:sz w:val="24"/>
          <w:szCs w:val="24"/>
        </w:rPr>
        <w:t>的影响：</w:t>
      </w:r>
    </w:p>
    <w:p w14:paraId="4D5C79F2" w14:textId="7DBF780E" w:rsidR="00285E21" w:rsidRPr="00285E21" w:rsidRDefault="00285E21" w:rsidP="00285E21">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如果这个值设置过大，会让新生代堆积很多对象，从而存活下来的对象更多，有可能</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或者一批同龄对象超过</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就会导致大批对象进入老年代，引发频繁</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24444623" w14:textId="1C024637" w:rsidR="003B6F9A" w:rsidRDefault="003B6F9A" w:rsidP="00E510FC">
      <w:pPr>
        <w:widowControl/>
        <w:spacing w:line="440" w:lineRule="exact"/>
        <w:jc w:val="left"/>
        <w:rPr>
          <w:rFonts w:ascii="Times New Roman" w:eastAsia="宋体" w:hAnsi="Times New Roman" w:cs="Times New Roman"/>
          <w:kern w:val="0"/>
          <w:sz w:val="24"/>
          <w:szCs w:val="24"/>
        </w:rPr>
      </w:pPr>
    </w:p>
    <w:p w14:paraId="1E4C5E7C" w14:textId="7CDB9C9E" w:rsidR="006C05A8" w:rsidRDefault="006C05A8" w:rsidP="00E510FC">
      <w:pPr>
        <w:widowControl/>
        <w:spacing w:line="440" w:lineRule="exact"/>
        <w:jc w:val="left"/>
        <w:rPr>
          <w:rFonts w:ascii="Times New Roman" w:eastAsia="宋体" w:hAnsi="Times New Roman" w:cs="Times New Roman"/>
          <w:kern w:val="0"/>
          <w:sz w:val="24"/>
          <w:szCs w:val="24"/>
        </w:rPr>
      </w:pPr>
    </w:p>
    <w:p w14:paraId="10145EED" w14:textId="67F204E3"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基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运行的系统最怕什么？</w:t>
      </w:r>
    </w:p>
    <w:p w14:paraId="4AB25407" w14:textId="705A6D52"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系统卡顿问题</w:t>
      </w:r>
    </w:p>
    <w:p w14:paraId="5820D787" w14:textId="5801D38C" w:rsidR="00F85C4B"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与</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相比好在哪里：</w:t>
      </w:r>
    </w:p>
    <w:p w14:paraId="759192D1" w14:textId="77A1F60D" w:rsidR="00E14460" w:rsidRDefault="00F85C4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新生代</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当堆内存较小时，</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是差不多的，因为几十分钟或者一个小时新生代满了，采用复制算法清理也就几十</w:t>
      </w:r>
      <w:r>
        <w:rPr>
          <w:rFonts w:ascii="Times New Roman" w:eastAsia="宋体" w:hAnsi="Times New Roman" w:cs="Times New Roman" w:hint="eastAsia"/>
          <w:kern w:val="0"/>
          <w:sz w:val="24"/>
          <w:szCs w:val="24"/>
        </w:rPr>
        <w:t>ms</w:t>
      </w:r>
      <w:r>
        <w:rPr>
          <w:rFonts w:ascii="Times New Roman" w:eastAsia="宋体" w:hAnsi="Times New Roman" w:cs="Times New Roman" w:hint="eastAsia"/>
          <w:kern w:val="0"/>
          <w:sz w:val="24"/>
          <w:szCs w:val="24"/>
        </w:rPr>
        <w:t>就清理完了，而对于几十</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大内存机器</w:t>
      </w:r>
      <w:r w:rsidR="00E14460">
        <w:rPr>
          <w:rFonts w:ascii="Times New Roman" w:eastAsia="宋体" w:hAnsi="Times New Roman" w:cs="Times New Roman" w:hint="eastAsia"/>
          <w:kern w:val="0"/>
          <w:sz w:val="24"/>
          <w:szCs w:val="24"/>
        </w:rPr>
        <w:t>，每次新生代满可能要清理十几个</w:t>
      </w:r>
      <w:r w:rsidR="00E14460">
        <w:rPr>
          <w:rFonts w:ascii="Times New Roman" w:eastAsia="宋体" w:hAnsi="Times New Roman" w:cs="Times New Roman" w:hint="eastAsia"/>
          <w:kern w:val="0"/>
          <w:sz w:val="24"/>
          <w:szCs w:val="24"/>
        </w:rPr>
        <w:t>G</w:t>
      </w:r>
      <w:r w:rsidR="00E14460">
        <w:rPr>
          <w:rFonts w:ascii="Times New Roman" w:eastAsia="宋体" w:hAnsi="Times New Roman" w:cs="Times New Roman" w:hint="eastAsia"/>
          <w:kern w:val="0"/>
          <w:sz w:val="24"/>
          <w:szCs w:val="24"/>
        </w:rPr>
        <w:t>的垃圾，会消耗十几秒，系统每个一个小时就卡死十几秒。这是不可容忍的。</w:t>
      </w:r>
    </w:p>
    <w:p w14:paraId="1B693F65" w14:textId="7F7A07D7" w:rsidR="00E14460" w:rsidRDefault="00E1446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对于大内存机器，就体现出了</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的好处了，程序员可以设置系统停顿的时间，</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根据这个阈值，自动调节</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机，防止新生代中有十几</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垃圾对象。</w:t>
      </w:r>
    </w:p>
    <w:p w14:paraId="5BEA6C07" w14:textId="08E78380" w:rsidR="00043BA3" w:rsidRDefault="00043BA3" w:rsidP="00E510FC">
      <w:pPr>
        <w:widowControl/>
        <w:spacing w:line="440" w:lineRule="exact"/>
        <w:jc w:val="left"/>
        <w:rPr>
          <w:rFonts w:ascii="Times New Roman" w:eastAsia="宋体" w:hAnsi="Times New Roman" w:cs="Times New Roman"/>
          <w:kern w:val="0"/>
          <w:sz w:val="24"/>
          <w:szCs w:val="24"/>
        </w:rPr>
      </w:pPr>
    </w:p>
    <w:p w14:paraId="34AC8231" w14:textId="77777777" w:rsidR="00E112DB" w:rsidRDefault="00E112DB" w:rsidP="00E510FC">
      <w:pPr>
        <w:widowControl/>
        <w:spacing w:line="440" w:lineRule="exact"/>
        <w:jc w:val="left"/>
        <w:rPr>
          <w:rFonts w:ascii="Times New Roman" w:eastAsia="宋体" w:hAnsi="Times New Roman" w:cs="Times New Roman"/>
          <w:kern w:val="0"/>
          <w:sz w:val="24"/>
          <w:szCs w:val="24"/>
        </w:rPr>
      </w:pPr>
    </w:p>
    <w:p w14:paraId="2213CBE6" w14:textId="47A5D96B" w:rsidR="00043BA3" w:rsidRDefault="00E112DB" w:rsidP="00E510FC">
      <w:pPr>
        <w:widowControl/>
        <w:spacing w:line="440" w:lineRule="exact"/>
        <w:jc w:val="left"/>
        <w:rPr>
          <w:rFonts w:ascii="Times New Roman" w:eastAsia="宋体" w:hAnsi="Times New Roman" w:cs="Times New Roman"/>
          <w:kern w:val="0"/>
          <w:sz w:val="24"/>
          <w:szCs w:val="24"/>
        </w:rPr>
      </w:pPr>
      <w:r w:rsidRPr="00E112DB">
        <w:rPr>
          <w:rFonts w:ascii="Times New Roman" w:eastAsia="宋体" w:hAnsi="Times New Roman" w:cs="Times New Roman" w:hint="eastAsia"/>
          <w:kern w:val="0"/>
          <w:sz w:val="24"/>
          <w:szCs w:val="24"/>
        </w:rPr>
        <w:t>解释一下什么是</w:t>
      </w:r>
      <w:r w:rsidRPr="00E112DB">
        <w:rPr>
          <w:rFonts w:ascii="Times New Roman" w:eastAsia="宋体" w:hAnsi="Times New Roman" w:cs="Times New Roman"/>
          <w:kern w:val="0"/>
          <w:sz w:val="24"/>
          <w:szCs w:val="24"/>
        </w:rPr>
        <w:t>Young GC</w:t>
      </w:r>
      <w:r w:rsidRPr="00E112DB">
        <w:rPr>
          <w:rFonts w:ascii="Times New Roman" w:eastAsia="宋体" w:hAnsi="Times New Roman" w:cs="Times New Roman"/>
          <w:kern w:val="0"/>
          <w:sz w:val="24"/>
          <w:szCs w:val="24"/>
        </w:rPr>
        <w:t>和</w:t>
      </w:r>
      <w:r w:rsidRPr="00E112DB">
        <w:rPr>
          <w:rFonts w:ascii="Times New Roman" w:eastAsia="宋体" w:hAnsi="Times New Roman" w:cs="Times New Roman"/>
          <w:kern w:val="0"/>
          <w:sz w:val="24"/>
          <w:szCs w:val="24"/>
        </w:rPr>
        <w:t>Full GC</w:t>
      </w:r>
      <w:r w:rsidRPr="00E112DB">
        <w:rPr>
          <w:rFonts w:ascii="Times New Roman" w:eastAsia="宋体" w:hAnsi="Times New Roman" w:cs="Times New Roman"/>
          <w:kern w:val="0"/>
          <w:sz w:val="24"/>
          <w:szCs w:val="24"/>
        </w:rPr>
        <w:t>？</w:t>
      </w:r>
    </w:p>
    <w:p w14:paraId="2AD5B2FB" w14:textId="53D3CD71"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GC/ Young GC: </w:t>
      </w:r>
      <w:r>
        <w:rPr>
          <w:rFonts w:ascii="Times New Roman" w:eastAsia="宋体" w:hAnsi="Times New Roman" w:cs="Times New Roman" w:hint="eastAsia"/>
          <w:kern w:val="0"/>
          <w:sz w:val="24"/>
          <w:szCs w:val="24"/>
        </w:rPr>
        <w:t>新生代可以称之为“年轻代”，对应的英文分别是</w:t>
      </w:r>
      <w:r>
        <w:rPr>
          <w:rFonts w:ascii="Times New Roman" w:eastAsia="宋体" w:hAnsi="Times New Roman" w:cs="Times New Roman" w:hint="eastAsia"/>
          <w:kern w:val="0"/>
          <w:sz w:val="24"/>
          <w:szCs w:val="24"/>
        </w:rPr>
        <w:t>Min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Min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是等价的。</w:t>
      </w:r>
    </w:p>
    <w:p w14:paraId="7F7D4243" w14:textId="552D30B7"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m:oMath>
        <m:r>
          <w:rPr>
            <w:rFonts w:ascii="Cambria Math" w:eastAsia="宋体" w:hAnsi="Cambria Math" w:cs="Times New Roman"/>
            <w:kern w:val="0"/>
            <w:sz w:val="24"/>
            <w:szCs w:val="24"/>
          </w:rPr>
          <m:t>≠</m:t>
        </m:r>
      </m:oMath>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41B2AF64" w14:textId="54DCA672"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指新生代、老年代、永久代的全体内存的垃圾回收</w:t>
      </w:r>
    </w:p>
    <w:p w14:paraId="2FEA3F5A" w14:textId="52B40513"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jo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少提，如果提到了，要问清楚指的是什么</w:t>
      </w:r>
    </w:p>
    <w:p w14:paraId="0ED0EB5D" w14:textId="7577C156" w:rsidR="00E112DB" w:rsidRDefault="00E112D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中特有的概念，当老年代所占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的内存占堆内存的</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时，会触发</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有四个阶段，初始标记、并发标记、最终标记、</w:t>
      </w:r>
      <w:r w:rsidR="000E0212">
        <w:rPr>
          <w:rFonts w:ascii="Times New Roman" w:eastAsia="宋体" w:hAnsi="Times New Roman" w:cs="Times New Roman" w:hint="eastAsia"/>
          <w:kern w:val="0"/>
          <w:sz w:val="24"/>
          <w:szCs w:val="24"/>
        </w:rPr>
        <w:t>混合清理</w:t>
      </w:r>
    </w:p>
    <w:p w14:paraId="0E40FCB4" w14:textId="7A813E9D" w:rsidR="006C6452" w:rsidRDefault="006C6452" w:rsidP="00E510FC">
      <w:pPr>
        <w:widowControl/>
        <w:spacing w:line="440" w:lineRule="exact"/>
        <w:jc w:val="left"/>
        <w:rPr>
          <w:rFonts w:ascii="Times New Roman" w:eastAsia="宋体" w:hAnsi="Times New Roman" w:cs="Times New Roman"/>
          <w:kern w:val="0"/>
          <w:sz w:val="24"/>
          <w:szCs w:val="24"/>
        </w:rPr>
      </w:pPr>
    </w:p>
    <w:p w14:paraId="4B4C0478" w14:textId="77777777" w:rsidR="006C6452" w:rsidRDefault="006C6452" w:rsidP="00E510FC">
      <w:pPr>
        <w:widowControl/>
        <w:spacing w:line="440" w:lineRule="exact"/>
        <w:jc w:val="left"/>
        <w:rPr>
          <w:rFonts w:ascii="Times New Roman" w:eastAsia="宋体" w:hAnsi="Times New Roman" w:cs="Times New Roman"/>
          <w:kern w:val="0"/>
          <w:sz w:val="24"/>
          <w:szCs w:val="24"/>
        </w:rPr>
      </w:pPr>
    </w:p>
    <w:p w14:paraId="098241B9" w14:textId="3E545E1D" w:rsidR="006C6452" w:rsidRDefault="006C6452" w:rsidP="00E510FC">
      <w:pPr>
        <w:widowControl/>
        <w:spacing w:line="440" w:lineRule="exact"/>
        <w:jc w:val="left"/>
        <w:rPr>
          <w:rFonts w:ascii="Times New Roman" w:eastAsia="宋体" w:hAnsi="Times New Roman" w:cs="Times New Roman"/>
          <w:kern w:val="0"/>
          <w:sz w:val="24"/>
          <w:szCs w:val="24"/>
        </w:rPr>
      </w:pPr>
      <w:r w:rsidRPr="006C6452">
        <w:rPr>
          <w:rFonts w:ascii="Times New Roman" w:eastAsia="宋体" w:hAnsi="Times New Roman" w:cs="Times New Roman"/>
          <w:kern w:val="0"/>
          <w:sz w:val="24"/>
          <w:szCs w:val="24"/>
        </w:rPr>
        <w:t>Young GC</w:t>
      </w:r>
      <w:r w:rsidRPr="006C6452">
        <w:rPr>
          <w:rFonts w:ascii="Times New Roman" w:eastAsia="宋体" w:hAnsi="Times New Roman" w:cs="Times New Roman"/>
          <w:kern w:val="0"/>
          <w:sz w:val="24"/>
          <w:szCs w:val="24"/>
        </w:rPr>
        <w:t>和</w:t>
      </w:r>
      <w:r w:rsidRPr="006C6452">
        <w:rPr>
          <w:rFonts w:ascii="Times New Roman" w:eastAsia="宋体" w:hAnsi="Times New Roman" w:cs="Times New Roman"/>
          <w:kern w:val="0"/>
          <w:sz w:val="24"/>
          <w:szCs w:val="24"/>
        </w:rPr>
        <w:t>Full GC</w:t>
      </w:r>
      <w:r w:rsidRPr="006C6452">
        <w:rPr>
          <w:rFonts w:ascii="Times New Roman" w:eastAsia="宋体" w:hAnsi="Times New Roman" w:cs="Times New Roman"/>
          <w:kern w:val="0"/>
          <w:sz w:val="24"/>
          <w:szCs w:val="24"/>
        </w:rPr>
        <w:t>分别在什么情况下会发生？</w:t>
      </w:r>
    </w:p>
    <w:p w14:paraId="45AB554D" w14:textId="76D683B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sidRPr="006C6452">
        <w:rPr>
          <w:rFonts w:ascii="Times New Roman" w:eastAsia="宋体" w:hAnsi="Times New Roman" w:cs="Times New Roman" w:hint="eastAsia"/>
          <w:kern w:val="0"/>
          <w:sz w:val="24"/>
          <w:szCs w:val="24"/>
        </w:rPr>
        <w:t>Young</w:t>
      </w:r>
      <w:r w:rsidRPr="006C6452">
        <w:rPr>
          <w:rFonts w:ascii="Times New Roman" w:eastAsia="宋体" w:hAnsi="Times New Roman" w:cs="Times New Roman"/>
          <w:kern w:val="0"/>
          <w:sz w:val="24"/>
          <w:szCs w:val="24"/>
        </w:rPr>
        <w:t xml:space="preserve"> </w:t>
      </w:r>
      <w:r w:rsidRPr="006C6452">
        <w:rPr>
          <w:rFonts w:ascii="Times New Roman" w:eastAsia="宋体" w:hAnsi="Times New Roman" w:cs="Times New Roman" w:hint="eastAsia"/>
          <w:kern w:val="0"/>
          <w:sz w:val="24"/>
          <w:szCs w:val="24"/>
        </w:rPr>
        <w:t>GC</w:t>
      </w:r>
      <w:r w:rsidRPr="006C6452">
        <w:rPr>
          <w:rFonts w:ascii="Times New Roman" w:eastAsia="宋体" w:hAnsi="Times New Roman" w:cs="Times New Roman" w:hint="eastAsia"/>
          <w:kern w:val="0"/>
          <w:sz w:val="24"/>
          <w:szCs w:val="24"/>
        </w:rPr>
        <w:t>触发时机：新生代的</w:t>
      </w:r>
      <w:r w:rsidRPr="006C6452">
        <w:rPr>
          <w:rFonts w:ascii="Times New Roman" w:eastAsia="宋体" w:hAnsi="Times New Roman" w:cs="Times New Roman" w:hint="eastAsia"/>
          <w:kern w:val="0"/>
          <w:sz w:val="24"/>
          <w:szCs w:val="24"/>
        </w:rPr>
        <w:t>Eden</w:t>
      </w:r>
      <w:r w:rsidRPr="006C6452">
        <w:rPr>
          <w:rFonts w:ascii="Times New Roman" w:eastAsia="宋体" w:hAnsi="Times New Roman" w:cs="Times New Roman" w:hint="eastAsia"/>
          <w:kern w:val="0"/>
          <w:sz w:val="24"/>
          <w:szCs w:val="24"/>
        </w:rPr>
        <w:t>区要满了的时候。</w:t>
      </w:r>
    </w:p>
    <w:p w14:paraId="3F773709" w14:textId="31F793C1" w:rsidR="006C6452" w:rsidRPr="006C6452" w:rsidRDefault="006C6452" w:rsidP="006C6452">
      <w:pPr>
        <w:pStyle w:val="a3"/>
        <w:widowControl/>
        <w:numPr>
          <w:ilvl w:val="0"/>
          <w:numId w:val="6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触发时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之前：老年代剩余内存小于历代进入老年代的对象的平均大小，</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之后：</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之后存活对象</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放不下，老年代也放不下。</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老年代中的内存使用率超过</w:t>
      </w:r>
      <w:r>
        <w:rPr>
          <w:rFonts w:ascii="Times New Roman" w:eastAsia="宋体" w:hAnsi="Times New Roman" w:cs="Times New Roman" w:hint="eastAsia"/>
          <w:kern w:val="0"/>
          <w:sz w:val="24"/>
          <w:szCs w:val="24"/>
        </w:rPr>
        <w:t>9</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了</w:t>
      </w:r>
    </w:p>
    <w:p w14:paraId="19B5C986" w14:textId="6BCE56F2" w:rsidR="006C6452" w:rsidRDefault="006C6452" w:rsidP="00E510FC">
      <w:pPr>
        <w:widowControl/>
        <w:spacing w:line="440" w:lineRule="exact"/>
        <w:jc w:val="left"/>
        <w:rPr>
          <w:rFonts w:ascii="Times New Roman" w:eastAsia="宋体" w:hAnsi="Times New Roman" w:cs="Times New Roman"/>
          <w:kern w:val="0"/>
          <w:sz w:val="24"/>
          <w:szCs w:val="24"/>
        </w:rPr>
      </w:pPr>
    </w:p>
    <w:p w14:paraId="65EA7F58" w14:textId="70242F81" w:rsidR="002A3F95" w:rsidRDefault="002A3F95" w:rsidP="00E510FC">
      <w:pPr>
        <w:widowControl/>
        <w:spacing w:line="440" w:lineRule="exact"/>
        <w:jc w:val="left"/>
        <w:rPr>
          <w:rFonts w:ascii="Times New Roman" w:eastAsia="宋体" w:hAnsi="Times New Roman" w:cs="Times New Roman"/>
          <w:kern w:val="0"/>
          <w:sz w:val="24"/>
          <w:szCs w:val="24"/>
        </w:rPr>
      </w:pPr>
    </w:p>
    <w:p w14:paraId="373F4E37" w14:textId="6B90D245"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永久代内存满了怎么办？</w:t>
      </w:r>
    </w:p>
    <w:p w14:paraId="2DDF9F79" w14:textId="15D4D359"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通常会把新生代、老年代、永久代里面的垃圾对象都清理</w:t>
      </w:r>
    </w:p>
    <w:p w14:paraId="20BCB109" w14:textId="3F95D134" w:rsidR="002A3F95" w:rsidRDefault="002A3F95"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真发生永久代内存满了，就会</w:t>
      </w:r>
      <w:r>
        <w:rPr>
          <w:rFonts w:ascii="Times New Roman" w:eastAsia="宋体" w:hAnsi="Times New Roman" w:cs="Times New Roman" w:hint="eastAsia"/>
          <w:kern w:val="0"/>
          <w:sz w:val="24"/>
          <w:szCs w:val="24"/>
        </w:rPr>
        <w:t>OOM</w:t>
      </w:r>
    </w:p>
    <w:p w14:paraId="495E0F8B" w14:textId="77777777" w:rsidR="002A3F95" w:rsidRDefault="002A3F95" w:rsidP="00E510FC">
      <w:pPr>
        <w:widowControl/>
        <w:spacing w:line="440" w:lineRule="exact"/>
        <w:jc w:val="left"/>
        <w:rPr>
          <w:rFonts w:ascii="Times New Roman" w:eastAsia="宋体" w:hAnsi="Times New Roman" w:cs="Times New Roman"/>
          <w:kern w:val="0"/>
          <w:sz w:val="24"/>
          <w:szCs w:val="24"/>
        </w:rPr>
      </w:pPr>
    </w:p>
    <w:p w14:paraId="26EAFBB7" w14:textId="7C820B7E" w:rsidR="00E112DB" w:rsidRDefault="00E112DB" w:rsidP="00E510FC">
      <w:pPr>
        <w:widowControl/>
        <w:spacing w:line="440" w:lineRule="exact"/>
        <w:jc w:val="left"/>
        <w:rPr>
          <w:rFonts w:ascii="Times New Roman" w:eastAsia="宋体" w:hAnsi="Times New Roman" w:cs="Times New Roman"/>
          <w:kern w:val="0"/>
          <w:sz w:val="24"/>
          <w:szCs w:val="24"/>
        </w:rPr>
      </w:pPr>
    </w:p>
    <w:p w14:paraId="23FFDFEE" w14:textId="5218C4C6" w:rsidR="00B61A3E" w:rsidRDefault="00B61A3E" w:rsidP="00E510FC">
      <w:pPr>
        <w:widowControl/>
        <w:spacing w:line="440" w:lineRule="exact"/>
        <w:jc w:val="left"/>
        <w:rPr>
          <w:rFonts w:ascii="Times New Roman" w:eastAsia="宋体" w:hAnsi="Times New Roman" w:cs="Times New Roman"/>
          <w:kern w:val="0"/>
          <w:sz w:val="24"/>
          <w:szCs w:val="24"/>
        </w:rPr>
      </w:pPr>
      <w:r w:rsidRPr="00B61A3E">
        <w:rPr>
          <w:rFonts w:ascii="Times New Roman" w:eastAsia="宋体" w:hAnsi="Times New Roman" w:cs="Times New Roman" w:hint="eastAsia"/>
          <w:kern w:val="0"/>
          <w:sz w:val="24"/>
          <w:szCs w:val="24"/>
        </w:rPr>
        <w:t>每秒</w:t>
      </w:r>
      <w:r w:rsidRPr="00B61A3E">
        <w:rPr>
          <w:rFonts w:ascii="Times New Roman" w:eastAsia="宋体" w:hAnsi="Times New Roman" w:cs="Times New Roman"/>
          <w:kern w:val="0"/>
          <w:sz w:val="24"/>
          <w:szCs w:val="24"/>
        </w:rPr>
        <w:t>10</w:t>
      </w:r>
      <w:r w:rsidRPr="00B61A3E">
        <w:rPr>
          <w:rFonts w:ascii="Times New Roman" w:eastAsia="宋体" w:hAnsi="Times New Roman" w:cs="Times New Roman"/>
          <w:kern w:val="0"/>
          <w:sz w:val="24"/>
          <w:szCs w:val="24"/>
        </w:rPr>
        <w:t>万并发的</w:t>
      </w:r>
      <w:r w:rsidRPr="00B61A3E">
        <w:rPr>
          <w:rFonts w:ascii="Times New Roman" w:eastAsia="宋体" w:hAnsi="Times New Roman" w:cs="Times New Roman"/>
          <w:kern w:val="0"/>
          <w:sz w:val="24"/>
          <w:szCs w:val="24"/>
        </w:rPr>
        <w:t>BI</w:t>
      </w:r>
      <w:r w:rsidRPr="00B61A3E">
        <w:rPr>
          <w:rFonts w:ascii="Times New Roman" w:eastAsia="宋体" w:hAnsi="Times New Roman" w:cs="Times New Roman"/>
          <w:kern w:val="0"/>
          <w:sz w:val="24"/>
          <w:szCs w:val="24"/>
        </w:rPr>
        <w:t>系统是如何频繁发生</w:t>
      </w:r>
      <w:r w:rsidRPr="00B61A3E">
        <w:rPr>
          <w:rFonts w:ascii="Times New Roman" w:eastAsia="宋体" w:hAnsi="Times New Roman" w:cs="Times New Roman"/>
          <w:kern w:val="0"/>
          <w:sz w:val="24"/>
          <w:szCs w:val="24"/>
        </w:rPr>
        <w:t>Young GC</w:t>
      </w:r>
      <w:r w:rsidRPr="00B61A3E">
        <w:rPr>
          <w:rFonts w:ascii="Times New Roman" w:eastAsia="宋体" w:hAnsi="Times New Roman" w:cs="Times New Roman"/>
          <w:kern w:val="0"/>
          <w:sz w:val="24"/>
          <w:szCs w:val="24"/>
        </w:rPr>
        <w:t>的？</w:t>
      </w:r>
    </w:p>
    <w:p w14:paraId="3783D891" w14:textId="4B4EB44A" w:rsidR="00B61A3E"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hint="eastAsia"/>
          <w:kern w:val="0"/>
          <w:sz w:val="24"/>
          <w:szCs w:val="24"/>
        </w:rPr>
        <w:t>BI</w:t>
      </w:r>
      <w:r>
        <w:rPr>
          <w:rFonts w:ascii="Times New Roman" w:eastAsia="宋体" w:hAnsi="Times New Roman" w:cs="Times New Roman" w:hint="eastAsia"/>
          <w:kern w:val="0"/>
          <w:sz w:val="24"/>
          <w:szCs w:val="24"/>
        </w:rPr>
        <w:t>系统：给商家提供服务，平台的平台</w:t>
      </w:r>
    </w:p>
    <w:p w14:paraId="25676189" w14:textId="7BF1FC57"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时数据报表：每隔几秒发送后台请求刷新数据</w:t>
      </w:r>
    </w:p>
    <w:p w14:paraId="0D6A8C85" w14:textId="4E6CDC2A"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假设每秒有</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个请求</w:t>
      </w:r>
    </w:p>
    <w:p w14:paraId="41471478" w14:textId="0C43AE0D"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个请求产生</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00</w:t>
      </w:r>
      <w:r>
        <w:rPr>
          <w:rFonts w:ascii="Times New Roman" w:eastAsia="宋体" w:hAnsi="Times New Roman" w:cs="Times New Roman" w:hint="eastAsia"/>
          <w:kern w:val="0"/>
          <w:sz w:val="24"/>
          <w:szCs w:val="24"/>
        </w:rPr>
        <w:t>KB</w:t>
      </w:r>
      <w:r>
        <w:rPr>
          <w:rFonts w:ascii="Times New Roman" w:eastAsia="宋体" w:hAnsi="Times New Roman" w:cs="Times New Roman" w:hint="eastAsia"/>
          <w:kern w:val="0"/>
          <w:sz w:val="24"/>
          <w:szCs w:val="24"/>
        </w:rPr>
        <w:t>数据</w:t>
      </w:r>
    </w:p>
    <w:p w14:paraId="1B78D54F" w14:textId="11C46651" w:rsidR="00DF3EAA" w:rsidRDefault="00DF3EA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就会产生</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3695E5A7" w14:textId="47C0E795"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8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堆</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G</w:t>
      </w:r>
    </w:p>
    <w:p w14:paraId="4E8121CF" w14:textId="39B04A2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老年代</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G</w:t>
      </w:r>
    </w:p>
    <w:p w14:paraId="3B193B98" w14:textId="7F0CDE93"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1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左右</w:t>
      </w:r>
    </w:p>
    <w:p w14:paraId="2BC3A3F1" w14:textId="27121499"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s</w:t>
      </w:r>
      <w:r>
        <w:rPr>
          <w:rFonts w:ascii="Times New Roman" w:eastAsia="宋体" w:hAnsi="Times New Roman" w:cs="Times New Roman"/>
          <w:kern w:val="0"/>
          <w:sz w:val="24"/>
          <w:szCs w:val="24"/>
        </w:rPr>
        <w:t xml:space="preserve"> 50</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左右就触发一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p>
    <w:p w14:paraId="5C9885F9" w14:textId="25BD07CC"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个</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可能几十</w:t>
      </w:r>
      <w:r>
        <w:rPr>
          <w:rFonts w:ascii="Times New Roman" w:eastAsia="宋体" w:hAnsi="Times New Roman" w:cs="Times New Roman" w:hint="eastAsia"/>
          <w:kern w:val="0"/>
          <w:sz w:val="24"/>
          <w:szCs w:val="24"/>
        </w:rPr>
        <w:t>ms</w:t>
      </w:r>
    </w:p>
    <w:p w14:paraId="251049E8" w14:textId="2276F1FA"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用户感知不到</w:t>
      </w:r>
    </w:p>
    <w:p w14:paraId="482DB57F" w14:textId="2A986954"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升级配置：采用大内存机器</w:t>
      </w:r>
    </w:p>
    <w:p w14:paraId="340D8E50" w14:textId="5E4E0BD5"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核</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机器，新生代</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区占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G</w:t>
      </w:r>
    </w:p>
    <w:p w14:paraId="7328DE84" w14:textId="35BA6A30"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秒几千次请求，每次会产几百</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对象</w:t>
      </w:r>
    </w:p>
    <w:p w14:paraId="4B8876F3" w14:textId="62DC667D" w:rsidR="00992630"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时频繁触发</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就会出现问题，因为一次处理</w:t>
      </w:r>
      <w:r>
        <w:rPr>
          <w:rFonts w:ascii="Times New Roman" w:eastAsia="宋体" w:hAnsi="Times New Roman" w:cs="Times New Roman"/>
          <w:kern w:val="0"/>
          <w:sz w:val="24"/>
          <w:szCs w:val="24"/>
        </w:rPr>
        <w:t>16</w:t>
      </w:r>
      <w:r>
        <w:rPr>
          <w:rFonts w:ascii="Times New Roman" w:eastAsia="宋体" w:hAnsi="Times New Roman" w:cs="Times New Roman" w:hint="eastAsia"/>
          <w:kern w:val="0"/>
          <w:sz w:val="24"/>
          <w:szCs w:val="24"/>
        </w:rPr>
        <w:t>G</w:t>
      </w:r>
      <w:r>
        <w:rPr>
          <w:rFonts w:ascii="Times New Roman" w:eastAsia="宋体" w:hAnsi="Times New Roman" w:cs="Times New Roman" w:hint="eastAsia"/>
          <w:kern w:val="0"/>
          <w:sz w:val="24"/>
          <w:szCs w:val="24"/>
        </w:rPr>
        <w:t>的对象会让系统卡顿</w:t>
      </w:r>
      <w:r>
        <w:rPr>
          <w:rFonts w:ascii="Times New Roman" w:eastAsia="宋体" w:hAnsi="Times New Roman" w:cs="Times New Roman" w:hint="eastAsia"/>
          <w:kern w:val="0"/>
          <w:sz w:val="24"/>
          <w:szCs w:val="24"/>
        </w:rPr>
        <w:t>1s</w:t>
      </w:r>
      <w:r>
        <w:rPr>
          <w:rFonts w:ascii="Times New Roman" w:eastAsia="宋体" w:hAnsi="Times New Roman" w:cs="Times New Roman" w:hint="eastAsia"/>
          <w:kern w:val="0"/>
          <w:sz w:val="24"/>
          <w:szCs w:val="24"/>
        </w:rPr>
        <w:t>或几</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用户会明显感觉卡顿</w:t>
      </w:r>
    </w:p>
    <w:p w14:paraId="4C52215C" w14:textId="2F10F48B" w:rsidR="00DF3EAA" w:rsidRDefault="00992630"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采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处理器优化大内存机器</w:t>
      </w:r>
      <w:r>
        <w:rPr>
          <w:rFonts w:ascii="Times New Roman" w:eastAsia="宋体" w:hAnsi="Times New Roman" w:cs="Times New Roman" w:hint="eastAsia"/>
          <w:kern w:val="0"/>
          <w:sz w:val="24"/>
          <w:szCs w:val="24"/>
        </w:rPr>
        <w:t>You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性能</w:t>
      </w:r>
    </w:p>
    <w:p w14:paraId="13D512C7" w14:textId="77777777" w:rsidR="00DF3EAA" w:rsidRDefault="00DF3EAA" w:rsidP="00E510FC">
      <w:pPr>
        <w:widowControl/>
        <w:spacing w:line="440" w:lineRule="exact"/>
        <w:jc w:val="left"/>
        <w:rPr>
          <w:rFonts w:ascii="Times New Roman" w:eastAsia="宋体" w:hAnsi="Times New Roman" w:cs="Times New Roman"/>
          <w:kern w:val="0"/>
          <w:sz w:val="24"/>
          <w:szCs w:val="24"/>
        </w:rPr>
      </w:pPr>
    </w:p>
    <w:p w14:paraId="2D45A01B" w14:textId="77777777" w:rsidR="00E112DB" w:rsidRPr="00D0755D" w:rsidRDefault="00E112DB" w:rsidP="00E510FC">
      <w:pPr>
        <w:widowControl/>
        <w:spacing w:line="440" w:lineRule="exact"/>
        <w:jc w:val="left"/>
        <w:rPr>
          <w:rFonts w:ascii="Times New Roman" w:eastAsia="宋体" w:hAnsi="Times New Roman" w:cs="Times New Roman"/>
          <w:kern w:val="0"/>
          <w:sz w:val="24"/>
          <w:szCs w:val="24"/>
        </w:rPr>
      </w:pPr>
    </w:p>
    <w:p w14:paraId="2D357389" w14:textId="151C4A01"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有哪些参数？</w:t>
      </w:r>
    </w:p>
    <w:tbl>
      <w:tblPr>
        <w:tblStyle w:val="ad"/>
        <w:tblW w:w="0" w:type="auto"/>
        <w:tblLook w:val="04A0" w:firstRow="1" w:lastRow="0" w:firstColumn="1" w:lastColumn="0" w:noHBand="0" w:noVBand="1"/>
      </w:tblPr>
      <w:tblGrid>
        <w:gridCol w:w="4148"/>
        <w:gridCol w:w="4148"/>
      </w:tblGrid>
      <w:tr w:rsidR="00953EDE" w14:paraId="633BDDF4" w14:textId="77777777" w:rsidTr="00953EDE">
        <w:tc>
          <w:tcPr>
            <w:tcW w:w="4148" w:type="dxa"/>
          </w:tcPr>
          <w:p w14:paraId="72EF9400" w14:textId="383B4D9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p>
        </w:tc>
        <w:tc>
          <w:tcPr>
            <w:tcW w:w="4148" w:type="dxa"/>
          </w:tcPr>
          <w:p w14:paraId="6C0DA9E6" w14:textId="1CAB90B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53EDE" w14:paraId="39C18886" w14:textId="77777777" w:rsidTr="00953EDE">
        <w:tc>
          <w:tcPr>
            <w:tcW w:w="4148" w:type="dxa"/>
          </w:tcPr>
          <w:p w14:paraId="0ABECE28" w14:textId="37D2B358"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UseParNewGC</w:t>
            </w:r>
          </w:p>
        </w:tc>
        <w:tc>
          <w:tcPr>
            <w:tcW w:w="4148" w:type="dxa"/>
          </w:tcPr>
          <w:p w14:paraId="54F79951" w14:textId="3B351B5B"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ParNew</w:t>
            </w:r>
            <w:r>
              <w:rPr>
                <w:rFonts w:ascii="Times New Roman" w:eastAsia="宋体" w:hAnsi="Times New Roman" w:cs="Times New Roman" w:hint="eastAsia"/>
                <w:kern w:val="0"/>
                <w:sz w:val="24"/>
                <w:szCs w:val="24"/>
              </w:rPr>
              <w:t>作为垃圾回收器</w:t>
            </w:r>
          </w:p>
        </w:tc>
      </w:tr>
      <w:tr w:rsidR="00953EDE" w14:paraId="42857C92" w14:textId="77777777" w:rsidTr="00953EDE">
        <w:tc>
          <w:tcPr>
            <w:tcW w:w="4148" w:type="dxa"/>
          </w:tcPr>
          <w:p w14:paraId="509F5D30" w14:textId="77AB1849"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andlePromotionFailure</w:t>
            </w:r>
          </w:p>
        </w:tc>
        <w:tc>
          <w:tcPr>
            <w:tcW w:w="4148" w:type="dxa"/>
          </w:tcPr>
          <w:p w14:paraId="0CC6D27B" w14:textId="282906F5" w:rsidR="00953EDE" w:rsidRDefault="00953EDE"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如果老年代内存</w:t>
            </w:r>
            <w:r>
              <w:rPr>
                <w:rFonts w:ascii="Times New Roman" w:eastAsia="宋体" w:hAnsi="Times New Roman" w:cs="Times New Roman"/>
                <w:kern w:val="0"/>
                <w:sz w:val="24"/>
                <w:szCs w:val="24"/>
              </w:rPr>
              <w:t>&lt;</w:t>
            </w:r>
            <w:r>
              <w:rPr>
                <w:rFonts w:ascii="Times New Roman" w:eastAsia="宋体" w:hAnsi="Times New Roman" w:cs="Times New Roman" w:hint="eastAsia"/>
                <w:kern w:val="0"/>
                <w:sz w:val="24"/>
                <w:szCs w:val="24"/>
              </w:rPr>
              <w:t>新生代所有对象大小时要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如果没设置就要</w:t>
            </w:r>
            <w:r>
              <w:rPr>
                <w:rFonts w:ascii="Times New Roman" w:eastAsia="宋体" w:hAnsi="Times New Roman" w:cs="Times New Roman" w:hint="eastAsia"/>
                <w:kern w:val="0"/>
                <w:sz w:val="24"/>
                <w:szCs w:val="24"/>
              </w:rPr>
              <w:t>Fuul GC</w:t>
            </w:r>
            <w:r>
              <w:rPr>
                <w:rFonts w:ascii="Times New Roman" w:eastAsia="宋体" w:hAnsi="Times New Roman" w:cs="Times New Roman" w:hint="eastAsia"/>
                <w:kern w:val="0"/>
                <w:sz w:val="24"/>
                <w:szCs w:val="24"/>
              </w:rPr>
              <w:t>，设置了就不要</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而是进一步检查。</w:t>
            </w:r>
          </w:p>
        </w:tc>
      </w:tr>
      <w:tr w:rsidR="00953EDE" w14:paraId="435BFCCF" w14:textId="77777777" w:rsidTr="00953EDE">
        <w:tc>
          <w:tcPr>
            <w:tcW w:w="4148" w:type="dxa"/>
          </w:tcPr>
          <w:p w14:paraId="1608B63F" w14:textId="49936F7A"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相关参数</w:t>
            </w:r>
          </w:p>
        </w:tc>
        <w:tc>
          <w:tcPr>
            <w:tcW w:w="4148" w:type="dxa"/>
          </w:tcPr>
          <w:p w14:paraId="2987B9F8" w14:textId="31312299" w:rsidR="00D53E6B"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mx -Xms -Xmn -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 xml:space="preserve">PermSize </w:t>
            </w:r>
          </w:p>
          <w:p w14:paraId="6744541E" w14:textId="05F5D038"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X</w:t>
            </w:r>
            <w:r w:rsidR="00422C24">
              <w:rPr>
                <w:rFonts w:ascii="Times New Roman" w:eastAsia="宋体" w:hAnsi="Times New Roman" w:cs="Times New Roman"/>
                <w:kern w:val="0"/>
                <w:sz w:val="24"/>
                <w:szCs w:val="24"/>
              </w:rPr>
              <w:t>X:</w:t>
            </w:r>
            <w:r>
              <w:rPr>
                <w:rFonts w:ascii="Times New Roman" w:eastAsia="宋体" w:hAnsi="Times New Roman" w:cs="Times New Roman"/>
                <w:kern w:val="0"/>
                <w:sz w:val="24"/>
                <w:szCs w:val="24"/>
              </w:rPr>
              <w:t>MaxPermSize</w:t>
            </w:r>
          </w:p>
        </w:tc>
      </w:tr>
      <w:tr w:rsidR="00953EDE" w14:paraId="3AC94A14" w14:textId="77777777" w:rsidTr="00953EDE">
        <w:tc>
          <w:tcPr>
            <w:tcW w:w="4148" w:type="dxa"/>
          </w:tcPr>
          <w:p w14:paraId="3AFE58FB" w14:textId="3D8730F2"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SurvivorRati</w:t>
            </w:r>
            <w:r>
              <w:rPr>
                <w:rFonts w:ascii="Times New Roman" w:eastAsia="宋体" w:hAnsi="Times New Roman" w:cs="Times New Roman" w:hint="eastAsia"/>
                <w:kern w:val="0"/>
                <w:sz w:val="24"/>
                <w:szCs w:val="24"/>
              </w:rPr>
              <w:t>o</w:t>
            </w:r>
          </w:p>
        </w:tc>
        <w:tc>
          <w:tcPr>
            <w:tcW w:w="4148" w:type="dxa"/>
          </w:tcPr>
          <w:p w14:paraId="4AA86F79" w14:textId="7E74EC69" w:rsidR="00953EDE" w:rsidRDefault="00D53E6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和</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如果</w:t>
            </w: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SurvivorRatio=8</w:t>
            </w:r>
            <w:r>
              <w:rPr>
                <w:rFonts w:ascii="Times New Roman" w:eastAsia="宋体" w:hAnsi="Times New Roman" w:cs="Times New Roman" w:hint="eastAsia"/>
                <w:kern w:val="0"/>
                <w:sz w:val="24"/>
                <w:szCs w:val="24"/>
              </w:rPr>
              <w:t>，则</w:t>
            </w:r>
            <w:r>
              <w:rPr>
                <w:rFonts w:ascii="Times New Roman" w:eastAsia="宋体" w:hAnsi="Times New Roman" w:cs="Times New Roman" w:hint="eastAsia"/>
                <w:kern w:val="0"/>
                <w:sz w:val="24"/>
                <w:szCs w:val="24"/>
              </w:rPr>
              <w:t>Eden</w:t>
            </w:r>
            <w:r>
              <w:rPr>
                <w:rFonts w:ascii="Times New Roman" w:eastAsia="宋体" w:hAnsi="Times New Roman" w:cs="Times New Roman" w:hint="eastAsia"/>
                <w:kern w:val="0"/>
                <w:sz w:val="24"/>
                <w:szCs w:val="24"/>
              </w:rPr>
              <w:t>区与</w:t>
            </w:r>
            <w:r>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区的比例是</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1:1</w:t>
            </w:r>
          </w:p>
        </w:tc>
      </w:tr>
      <w:tr w:rsidR="00953EDE" w14:paraId="740768CF" w14:textId="77777777" w:rsidTr="00953EDE">
        <w:tc>
          <w:tcPr>
            <w:tcW w:w="4148" w:type="dxa"/>
          </w:tcPr>
          <w:p w14:paraId="572BA1ED" w14:textId="160D00CA"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ParallelGCThreads</w:t>
            </w:r>
          </w:p>
        </w:tc>
        <w:tc>
          <w:tcPr>
            <w:tcW w:w="4148" w:type="dxa"/>
          </w:tcPr>
          <w:p w14:paraId="3FEFF7EF" w14:textId="5B98C84E" w:rsidR="00953EDE" w:rsidRDefault="00D31966"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w:t>
            </w:r>
            <w:r>
              <w:rPr>
                <w:rFonts w:ascii="Times New Roman" w:eastAsia="宋体" w:hAnsi="Times New Roman" w:cs="Times New Roman" w:hint="eastAsia"/>
                <w:kern w:val="0"/>
                <w:sz w:val="24"/>
                <w:szCs w:val="24"/>
              </w:rPr>
              <w:t>Par</w:t>
            </w:r>
            <w:r>
              <w:rPr>
                <w:rFonts w:ascii="Times New Roman" w:eastAsia="宋体" w:hAnsi="Times New Roman" w:cs="Times New Roman"/>
                <w:kern w:val="0"/>
                <w:sz w:val="24"/>
                <w:szCs w:val="24"/>
              </w:rPr>
              <w:t>New</w:t>
            </w:r>
            <w:r>
              <w:rPr>
                <w:rFonts w:ascii="Times New Roman" w:eastAsia="宋体" w:hAnsi="Times New Roman" w:cs="Times New Roman" w:hint="eastAsia"/>
                <w:kern w:val="0"/>
                <w:sz w:val="24"/>
                <w:szCs w:val="24"/>
              </w:rPr>
              <w:t>垃圾回收线程数</w:t>
            </w:r>
          </w:p>
        </w:tc>
      </w:tr>
      <w:tr w:rsidR="00953EDE" w14:paraId="2F623070" w14:textId="77777777" w:rsidTr="00953EDE">
        <w:tc>
          <w:tcPr>
            <w:tcW w:w="4148" w:type="dxa"/>
          </w:tcPr>
          <w:p w14:paraId="5B4CB6FF" w14:textId="543AE4AF" w:rsidR="00953EDE" w:rsidRDefault="0005552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axTenuringThreshold</w:t>
            </w:r>
          </w:p>
        </w:tc>
        <w:tc>
          <w:tcPr>
            <w:tcW w:w="4148" w:type="dxa"/>
          </w:tcPr>
          <w:p w14:paraId="291540C3" w14:textId="69F12C67"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老年代的年龄的参数</w:t>
            </w:r>
          </w:p>
        </w:tc>
      </w:tr>
      <w:tr w:rsidR="00953EDE" w14:paraId="7DDF9C55" w14:textId="77777777" w:rsidTr="00953EDE">
        <w:tc>
          <w:tcPr>
            <w:tcW w:w="4148" w:type="dxa"/>
          </w:tcPr>
          <w:p w14:paraId="64E909FC" w14:textId="04F6A6C1"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PretenureSizeThreshold</w:t>
            </w:r>
          </w:p>
        </w:tc>
        <w:tc>
          <w:tcPr>
            <w:tcW w:w="4148" w:type="dxa"/>
          </w:tcPr>
          <w:p w14:paraId="5B30E575" w14:textId="08E046E8" w:rsidR="00953EDE" w:rsidRDefault="009508ED"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对象为大对象进入老年代的参数</w:t>
            </w:r>
          </w:p>
        </w:tc>
      </w:tr>
      <w:tr w:rsidR="005527F9" w14:paraId="75D2EBB7" w14:textId="77777777" w:rsidTr="00953EDE">
        <w:tc>
          <w:tcPr>
            <w:tcW w:w="4148" w:type="dxa"/>
          </w:tcPr>
          <w:p w14:paraId="736FE7C9" w14:textId="20F3BA96"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InitiatingOccupancyFaction</w:t>
            </w:r>
          </w:p>
        </w:tc>
        <w:tc>
          <w:tcPr>
            <w:tcW w:w="4148" w:type="dxa"/>
          </w:tcPr>
          <w:p w14:paraId="271BF000" w14:textId="2A6052C2" w:rsidR="005527F9" w:rsidRDefault="005527F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老年代内存达到多少比例触发</w:t>
            </w:r>
            <w:r>
              <w:rPr>
                <w:rFonts w:ascii="Times New Roman" w:eastAsia="宋体" w:hAnsi="Times New Roman" w:cs="Times New Roman" w:hint="eastAsia"/>
                <w:kern w:val="0"/>
                <w:sz w:val="24"/>
                <w:szCs w:val="24"/>
              </w:rPr>
              <w:t>CMS</w:t>
            </w:r>
            <w:r>
              <w:rPr>
                <w:rFonts w:ascii="Times New Roman" w:eastAsia="宋体" w:hAnsi="Times New Roman" w:cs="Times New Roman" w:hint="eastAsia"/>
                <w:kern w:val="0"/>
                <w:sz w:val="24"/>
                <w:szCs w:val="24"/>
              </w:rPr>
              <w:t>垃圾回收</w:t>
            </w:r>
          </w:p>
        </w:tc>
      </w:tr>
      <w:tr w:rsidR="005567DC" w14:paraId="106D57AD" w14:textId="77777777" w:rsidTr="00953EDE">
        <w:tc>
          <w:tcPr>
            <w:tcW w:w="4148" w:type="dxa"/>
          </w:tcPr>
          <w:p w14:paraId="7AF1DA84" w14:textId="5F892E89"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CMSFullGCs</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eforeCompaction</w:t>
            </w:r>
          </w:p>
        </w:tc>
        <w:tc>
          <w:tcPr>
            <w:tcW w:w="4148" w:type="dxa"/>
          </w:tcPr>
          <w:p w14:paraId="2B59004D" w14:textId="29B507D5" w:rsidR="005567DC" w:rsidRDefault="005567D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多少次</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后执行一次内存碎片整理，默认是</w:t>
            </w:r>
            <w:r>
              <w:rPr>
                <w:rFonts w:ascii="Times New Roman" w:eastAsia="宋体" w:hAnsi="Times New Roman" w:cs="Times New Roman" w:hint="eastAsia"/>
                <w:kern w:val="0"/>
                <w:sz w:val="24"/>
                <w:szCs w:val="24"/>
              </w:rPr>
              <w:t>0</w:t>
            </w:r>
          </w:p>
        </w:tc>
      </w:tr>
      <w:tr w:rsidR="005567DC" w14:paraId="3E97C5B9" w14:textId="77777777" w:rsidTr="00953EDE">
        <w:tc>
          <w:tcPr>
            <w:tcW w:w="4148" w:type="dxa"/>
          </w:tcPr>
          <w:p w14:paraId="0C6FEDD1" w14:textId="581A3757" w:rsidR="005567DC" w:rsidRDefault="00A2345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XX</w:t>
            </w:r>
            <w:r w:rsidR="00E01F09">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ConcMarkSweepGC</w:t>
            </w:r>
          </w:p>
        </w:tc>
        <w:tc>
          <w:tcPr>
            <w:tcW w:w="4148" w:type="dxa"/>
          </w:tcPr>
          <w:p w14:paraId="2152C434" w14:textId="5440E429" w:rsidR="005567DC"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MS:C:Conc, Concurrent; Mark; Sweep</w:t>
            </w:r>
            <w:r>
              <w:rPr>
                <w:rFonts w:ascii="Times New Roman" w:eastAsia="宋体" w:hAnsi="Times New Roman" w:cs="Times New Roman" w:hint="eastAsia"/>
                <w:kern w:val="0"/>
                <w:sz w:val="24"/>
                <w:szCs w:val="24"/>
              </w:rPr>
              <w:t>；并发标记清理垃圾回收器</w:t>
            </w:r>
          </w:p>
          <w:p w14:paraId="3D0331BC" w14:textId="3A747900" w:rsidR="00A2345A" w:rsidRDefault="00A2345A"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3444AB" w14:paraId="763061B4" w14:textId="77777777" w:rsidTr="00953EDE">
        <w:tc>
          <w:tcPr>
            <w:tcW w:w="4148" w:type="dxa"/>
          </w:tcPr>
          <w:p w14:paraId="0B0561B9" w14:textId="1969B70B"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6C05CB">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UseG1GC</w:t>
            </w:r>
          </w:p>
        </w:tc>
        <w:tc>
          <w:tcPr>
            <w:tcW w:w="4148" w:type="dxa"/>
          </w:tcPr>
          <w:p w14:paraId="68829F91" w14:textId="158577C1"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置使用</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垃圾回收器</w:t>
            </w:r>
          </w:p>
        </w:tc>
      </w:tr>
      <w:tr w:rsidR="003444AB" w14:paraId="015EDF7B" w14:textId="77777777" w:rsidTr="00953EDE">
        <w:tc>
          <w:tcPr>
            <w:tcW w:w="4148" w:type="dxa"/>
          </w:tcPr>
          <w:p w14:paraId="3D7276AD" w14:textId="2FB01114" w:rsidR="003444AB" w:rsidRDefault="003444A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HeapRegionSize</w:t>
            </w:r>
          </w:p>
        </w:tc>
        <w:tc>
          <w:tcPr>
            <w:tcW w:w="4148" w:type="dxa"/>
          </w:tcPr>
          <w:p w14:paraId="6B3F95B3" w14:textId="1677DB3D" w:rsidR="003444AB" w:rsidRDefault="003444A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指定</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大小</w:t>
            </w:r>
          </w:p>
        </w:tc>
      </w:tr>
      <w:tr w:rsidR="00AB67BA" w14:paraId="1A45861F" w14:textId="77777777" w:rsidTr="00953EDE">
        <w:tc>
          <w:tcPr>
            <w:tcW w:w="4148" w:type="dxa"/>
          </w:tcPr>
          <w:p w14:paraId="3C4ACEB2" w14:textId="22E4DB3D" w:rsidR="00AB67BA" w:rsidRDefault="00AB67BA"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NewSizePercent</w:t>
            </w:r>
          </w:p>
        </w:tc>
        <w:tc>
          <w:tcPr>
            <w:tcW w:w="4148" w:type="dxa"/>
          </w:tcPr>
          <w:p w14:paraId="1CE863B3" w14:textId="5860AB8D" w:rsidR="00AB67BA" w:rsidRDefault="00AB67B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占用堆内存比例</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初始</w:t>
            </w:r>
            <w:r w:rsidR="00DB592B">
              <w:rPr>
                <w:rFonts w:ascii="Times New Roman" w:eastAsia="宋体" w:hAnsi="Times New Roman" w:cs="Times New Roman"/>
                <w:kern w:val="0"/>
                <w:sz w:val="24"/>
                <w:szCs w:val="24"/>
              </w:rPr>
              <w:t>)</w:t>
            </w:r>
          </w:p>
        </w:tc>
      </w:tr>
      <w:tr w:rsidR="00F114BC" w14:paraId="31C46956" w14:textId="77777777" w:rsidTr="00953EDE">
        <w:tc>
          <w:tcPr>
            <w:tcW w:w="4148" w:type="dxa"/>
          </w:tcPr>
          <w:p w14:paraId="7127BBE5" w14:textId="7096CA4C" w:rsidR="00F114BC" w:rsidRDefault="00F114BC"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w:t>
            </w:r>
            <w:r w:rsidR="003B6F9A">
              <w:rPr>
                <w:rFonts w:ascii="Times New Roman" w:eastAsia="宋体" w:hAnsi="Times New Roman" w:cs="Times New Roman"/>
                <w:kern w:val="0"/>
                <w:sz w:val="24"/>
                <w:szCs w:val="24"/>
              </w:rPr>
              <w:t>G1</w:t>
            </w:r>
            <w:r>
              <w:rPr>
                <w:rFonts w:ascii="Times New Roman" w:eastAsia="宋体" w:hAnsi="Times New Roman" w:cs="Times New Roman"/>
                <w:kern w:val="0"/>
                <w:sz w:val="24"/>
                <w:szCs w:val="24"/>
              </w:rPr>
              <w:t>MaxNewSizePercent</w:t>
            </w:r>
          </w:p>
        </w:tc>
        <w:tc>
          <w:tcPr>
            <w:tcW w:w="4148" w:type="dxa"/>
          </w:tcPr>
          <w:p w14:paraId="1C603455" w14:textId="1E3251FB" w:rsidR="00F114BC" w:rsidRDefault="00F114BC"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生代最大堆内存占比</w:t>
            </w:r>
            <w:r w:rsidR="00DB592B">
              <w:rPr>
                <w:rFonts w:ascii="Times New Roman" w:eastAsia="宋体" w:hAnsi="Times New Roman" w:cs="Times New Roman" w:hint="eastAsia"/>
                <w:kern w:val="0"/>
                <w:sz w:val="24"/>
                <w:szCs w:val="24"/>
              </w:rPr>
              <w:t>(</w:t>
            </w:r>
            <w:r w:rsidR="00DB592B">
              <w:rPr>
                <w:rFonts w:ascii="Times New Roman" w:eastAsia="宋体" w:hAnsi="Times New Roman" w:cs="Times New Roman" w:hint="eastAsia"/>
                <w:kern w:val="0"/>
                <w:sz w:val="24"/>
                <w:szCs w:val="24"/>
              </w:rPr>
              <w:t>最大</w:t>
            </w:r>
            <w:r w:rsidR="00DB592B">
              <w:rPr>
                <w:rFonts w:ascii="Times New Roman" w:eastAsia="宋体" w:hAnsi="Times New Roman" w:cs="Times New Roman"/>
                <w:kern w:val="0"/>
                <w:sz w:val="24"/>
                <w:szCs w:val="24"/>
              </w:rPr>
              <w:t>)</w:t>
            </w:r>
          </w:p>
        </w:tc>
      </w:tr>
      <w:tr w:rsidR="00F114BC" w14:paraId="3EC40F0E" w14:textId="77777777" w:rsidTr="00953EDE">
        <w:tc>
          <w:tcPr>
            <w:tcW w:w="4148" w:type="dxa"/>
          </w:tcPr>
          <w:p w14:paraId="1762B228" w14:textId="7A2F9AC0" w:rsidR="00F114BC" w:rsidRDefault="002E3799"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MaxGCPasueMills</w:t>
            </w:r>
          </w:p>
        </w:tc>
        <w:tc>
          <w:tcPr>
            <w:tcW w:w="4148" w:type="dxa"/>
          </w:tcPr>
          <w:p w14:paraId="4059594F" w14:textId="45CF6540" w:rsidR="00F114BC" w:rsidRDefault="002E3799"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设定</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的时候可以让系统停顿多长时间</w:t>
            </w:r>
          </w:p>
        </w:tc>
      </w:tr>
      <w:tr w:rsidR="00F114BC" w14:paraId="5FEEF10C" w14:textId="77777777" w:rsidTr="00953EDE">
        <w:tc>
          <w:tcPr>
            <w:tcW w:w="4148" w:type="dxa"/>
          </w:tcPr>
          <w:p w14:paraId="45A58346" w14:textId="77777777" w:rsidR="007657A7" w:rsidRDefault="007657A7"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XX:InitiatingHeapOccupancyPercent</w:t>
            </w:r>
          </w:p>
          <w:p w14:paraId="02826062" w14:textId="77777777" w:rsidR="00F114BC" w:rsidRDefault="00F114BC" w:rsidP="00E510FC">
            <w:pPr>
              <w:widowControl/>
              <w:spacing w:line="440" w:lineRule="exact"/>
              <w:jc w:val="left"/>
              <w:rPr>
                <w:rFonts w:ascii="Times New Roman" w:eastAsia="宋体" w:hAnsi="Times New Roman" w:cs="Times New Roman"/>
                <w:kern w:val="0"/>
                <w:sz w:val="24"/>
                <w:szCs w:val="24"/>
              </w:rPr>
            </w:pPr>
          </w:p>
        </w:tc>
        <w:tc>
          <w:tcPr>
            <w:tcW w:w="4148" w:type="dxa"/>
          </w:tcPr>
          <w:p w14:paraId="5EB85057" w14:textId="29C31AAD" w:rsidR="00F114BC"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值</w:t>
            </w: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5%, </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的参数，如果老年代占用的</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超过这个值，此时就会尝试触发新生代</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老年代一起混合回收阶段</w:t>
            </w:r>
          </w:p>
        </w:tc>
      </w:tr>
      <w:tr w:rsidR="007657A7" w14:paraId="6AADA5FA" w14:textId="77777777" w:rsidTr="00953EDE">
        <w:tc>
          <w:tcPr>
            <w:tcW w:w="4148" w:type="dxa"/>
          </w:tcPr>
          <w:p w14:paraId="73D59B65" w14:textId="63001FB8" w:rsidR="007657A7" w:rsidRDefault="0058340A"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G1MixedGCCountTarge</w:t>
            </w:r>
          </w:p>
        </w:tc>
        <w:tc>
          <w:tcPr>
            <w:tcW w:w="4148" w:type="dxa"/>
          </w:tcPr>
          <w:p w14:paraId="64B76514" w14:textId="6A38640A" w:rsidR="007657A7" w:rsidRDefault="0058340A"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次混合回收过程中，最后一个阶段执行几次</w:t>
            </w:r>
            <w:r w:rsidR="009B5DF2">
              <w:rPr>
                <w:rFonts w:ascii="Times New Roman" w:eastAsia="宋体" w:hAnsi="Times New Roman" w:cs="Times New Roman" w:hint="eastAsia"/>
                <w:kern w:val="0"/>
                <w:sz w:val="24"/>
                <w:szCs w:val="24"/>
              </w:rPr>
              <w:t>，默认是</w:t>
            </w:r>
            <w:r w:rsidR="009B5DF2">
              <w:rPr>
                <w:rFonts w:ascii="Times New Roman" w:eastAsia="宋体" w:hAnsi="Times New Roman" w:cs="Times New Roman" w:hint="eastAsia"/>
                <w:kern w:val="0"/>
                <w:sz w:val="24"/>
                <w:szCs w:val="24"/>
              </w:rPr>
              <w:t>8</w:t>
            </w:r>
            <w:r w:rsidR="009B5DF2">
              <w:rPr>
                <w:rFonts w:ascii="Times New Roman" w:eastAsia="宋体" w:hAnsi="Times New Roman" w:cs="Times New Roman" w:hint="eastAsia"/>
                <w:kern w:val="0"/>
                <w:sz w:val="24"/>
                <w:szCs w:val="24"/>
              </w:rPr>
              <w:t>次</w:t>
            </w:r>
          </w:p>
        </w:tc>
      </w:tr>
      <w:tr w:rsidR="007657A7" w14:paraId="6E1F5E38" w14:textId="77777777" w:rsidTr="00953EDE">
        <w:tc>
          <w:tcPr>
            <w:tcW w:w="4148" w:type="dxa"/>
          </w:tcPr>
          <w:p w14:paraId="2E900742" w14:textId="13930345" w:rsidR="007657A7" w:rsidRDefault="00E6205B"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XX:HeapWastePercent</w:t>
            </w:r>
          </w:p>
        </w:tc>
        <w:tc>
          <w:tcPr>
            <w:tcW w:w="4148" w:type="dxa"/>
          </w:tcPr>
          <w:p w14:paraId="66733E06" w14:textId="48B6E52E" w:rsidR="007657A7" w:rsidRDefault="00E6205B"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混合回收时，如果空</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占堆内存的这个参数时停止回收</w:t>
            </w:r>
          </w:p>
        </w:tc>
      </w:tr>
      <w:tr w:rsidR="007657A7" w14:paraId="06E89311" w14:textId="77777777" w:rsidTr="00953EDE">
        <w:tc>
          <w:tcPr>
            <w:tcW w:w="4148" w:type="dxa"/>
          </w:tcPr>
          <w:p w14:paraId="446E75B7" w14:textId="0408784A" w:rsidR="007657A7" w:rsidRDefault="00CE4611"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XX</w:t>
            </w:r>
            <w:r>
              <w:rPr>
                <w:rFonts w:ascii="Times New Roman" w:eastAsia="宋体" w:hAnsi="Times New Roman" w:cs="Times New Roman"/>
                <w:kern w:val="0"/>
                <w:sz w:val="24"/>
                <w:szCs w:val="24"/>
              </w:rPr>
              <w:t>:MixedGCLiveThresholdPercent</w:t>
            </w:r>
          </w:p>
        </w:tc>
        <w:tc>
          <w:tcPr>
            <w:tcW w:w="4148" w:type="dxa"/>
          </w:tcPr>
          <w:p w14:paraId="259EFCAF" w14:textId="77777777" w:rsidR="007657A7" w:rsidRDefault="00CE4611"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当一个</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活对象占比</w:t>
            </w:r>
            <w:r>
              <w:rPr>
                <w:rFonts w:ascii="Times New Roman" w:eastAsia="宋体" w:hAnsi="Times New Roman" w:cs="Times New Roman" w:hint="eastAsia"/>
                <w:kern w:val="0"/>
                <w:sz w:val="24"/>
                <w:szCs w:val="24"/>
              </w:rPr>
              <w:t>8</w:t>
            </w:r>
            <w:r>
              <w:rPr>
                <w:rFonts w:ascii="Times New Roman" w:eastAsia="宋体" w:hAnsi="Times New Roman" w:cs="Times New Roman"/>
                <w:kern w:val="0"/>
                <w:sz w:val="24"/>
                <w:szCs w:val="24"/>
              </w:rPr>
              <w:t>5%</w:t>
            </w:r>
            <w:r>
              <w:rPr>
                <w:rFonts w:ascii="Times New Roman" w:eastAsia="宋体" w:hAnsi="Times New Roman" w:cs="Times New Roman" w:hint="eastAsia"/>
                <w:kern w:val="0"/>
                <w:sz w:val="24"/>
                <w:szCs w:val="24"/>
              </w:rPr>
              <w:t>以下时才回收。</w:t>
            </w:r>
          </w:p>
          <w:p w14:paraId="5CA6D28F" w14:textId="7F0CA306" w:rsidR="005C44D5" w:rsidRPr="005C44D5" w:rsidRDefault="005C44D5" w:rsidP="00A2345A">
            <w:pPr>
              <w:widowControl/>
              <w:spacing w:line="440" w:lineRule="exact"/>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存活对象过多，复制起来反而更麻烦，不如不回收。</w:t>
            </w:r>
          </w:p>
        </w:tc>
      </w:tr>
      <w:tr w:rsidR="007657A7" w14:paraId="3DD1C1EB" w14:textId="77777777" w:rsidTr="00953EDE">
        <w:tc>
          <w:tcPr>
            <w:tcW w:w="4148" w:type="dxa"/>
          </w:tcPr>
          <w:p w14:paraId="042D37FF" w14:textId="75E7EBAA" w:rsidR="007657A7" w:rsidRDefault="0015083C" w:rsidP="007657A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日志打印参数</w:t>
            </w:r>
          </w:p>
        </w:tc>
        <w:tc>
          <w:tcPr>
            <w:tcW w:w="4148" w:type="dxa"/>
          </w:tcPr>
          <w:p w14:paraId="1CE611E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Detils</w:t>
            </w:r>
            <w:r w:rsidRPr="0015083C">
              <w:rPr>
                <w:rFonts w:ascii="Times New Roman" w:eastAsia="宋体" w:hAnsi="Times New Roman" w:cs="Times New Roman"/>
                <w:kern w:val="0"/>
                <w:sz w:val="24"/>
                <w:szCs w:val="24"/>
              </w:rPr>
              <w:t>：打印详细的</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w:t>
            </w:r>
          </w:p>
          <w:p w14:paraId="414A129A"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X:+PrintGCTimeStamps</w:t>
            </w:r>
            <w:r w:rsidRPr="0015083C">
              <w:rPr>
                <w:rFonts w:ascii="Times New Roman" w:eastAsia="宋体" w:hAnsi="Times New Roman" w:cs="Times New Roman"/>
                <w:kern w:val="0"/>
                <w:sz w:val="24"/>
                <w:szCs w:val="24"/>
              </w:rPr>
              <w:t>：这个参数可以打印出来每次</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发生的时间</w:t>
            </w:r>
          </w:p>
          <w:p w14:paraId="51B87A8E" w14:textId="77777777" w:rsidR="0015083C" w:rsidRPr="0015083C"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p>
          <w:p w14:paraId="55C9E7E3" w14:textId="2D4286E8" w:rsidR="007657A7" w:rsidRDefault="0015083C" w:rsidP="0015083C">
            <w:pPr>
              <w:widowControl/>
              <w:spacing w:line="440" w:lineRule="exact"/>
              <w:ind w:firstLineChars="200" w:firstLine="480"/>
              <w:jc w:val="left"/>
              <w:rPr>
                <w:rFonts w:ascii="Times New Roman" w:eastAsia="宋体" w:hAnsi="Times New Roman" w:cs="Times New Roman"/>
                <w:kern w:val="0"/>
                <w:sz w:val="24"/>
                <w:szCs w:val="24"/>
              </w:rPr>
            </w:pPr>
            <w:r w:rsidRPr="0015083C">
              <w:rPr>
                <w:rFonts w:ascii="Times New Roman" w:eastAsia="宋体" w:hAnsi="Times New Roman" w:cs="Times New Roman"/>
                <w:kern w:val="0"/>
                <w:sz w:val="24"/>
                <w:szCs w:val="24"/>
              </w:rPr>
              <w:t>-Xloggc:gc.log</w:t>
            </w:r>
            <w:r w:rsidRPr="0015083C">
              <w:rPr>
                <w:rFonts w:ascii="Times New Roman" w:eastAsia="宋体" w:hAnsi="Times New Roman" w:cs="Times New Roman"/>
                <w:kern w:val="0"/>
                <w:sz w:val="24"/>
                <w:szCs w:val="24"/>
              </w:rPr>
              <w:t>：这个参数可以设置将</w:t>
            </w:r>
            <w:r w:rsidRPr="0015083C">
              <w:rPr>
                <w:rFonts w:ascii="Times New Roman" w:eastAsia="宋体" w:hAnsi="Times New Roman" w:cs="Times New Roman"/>
                <w:kern w:val="0"/>
                <w:sz w:val="24"/>
                <w:szCs w:val="24"/>
              </w:rPr>
              <w:t>gc</w:t>
            </w:r>
            <w:r w:rsidRPr="0015083C">
              <w:rPr>
                <w:rFonts w:ascii="Times New Roman" w:eastAsia="宋体" w:hAnsi="Times New Roman" w:cs="Times New Roman"/>
                <w:kern w:val="0"/>
                <w:sz w:val="24"/>
                <w:szCs w:val="24"/>
              </w:rPr>
              <w:t>日志写入一个磁盘文件</w:t>
            </w:r>
          </w:p>
        </w:tc>
      </w:tr>
      <w:tr w:rsidR="007657A7" w14:paraId="39397A3B" w14:textId="77777777" w:rsidTr="00953EDE">
        <w:tc>
          <w:tcPr>
            <w:tcW w:w="4148" w:type="dxa"/>
          </w:tcPr>
          <w:p w14:paraId="330935C7"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360F23B"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09D7CA8D" w14:textId="77777777" w:rsidTr="00953EDE">
        <w:tc>
          <w:tcPr>
            <w:tcW w:w="4148" w:type="dxa"/>
          </w:tcPr>
          <w:p w14:paraId="6D12F722"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0B9FBB0E"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r w:rsidR="007657A7" w14:paraId="7D3B0DF6" w14:textId="77777777" w:rsidTr="00953EDE">
        <w:tc>
          <w:tcPr>
            <w:tcW w:w="4148" w:type="dxa"/>
          </w:tcPr>
          <w:p w14:paraId="36823B1F" w14:textId="77777777" w:rsidR="007657A7" w:rsidRDefault="007657A7" w:rsidP="007657A7">
            <w:pPr>
              <w:widowControl/>
              <w:spacing w:line="440" w:lineRule="exact"/>
              <w:jc w:val="left"/>
              <w:rPr>
                <w:rFonts w:ascii="Times New Roman" w:eastAsia="宋体" w:hAnsi="Times New Roman" w:cs="Times New Roman"/>
                <w:kern w:val="0"/>
                <w:sz w:val="24"/>
                <w:szCs w:val="24"/>
              </w:rPr>
            </w:pPr>
          </w:p>
        </w:tc>
        <w:tc>
          <w:tcPr>
            <w:tcW w:w="4148" w:type="dxa"/>
          </w:tcPr>
          <w:p w14:paraId="3D22DB12" w14:textId="77777777" w:rsidR="007657A7" w:rsidRDefault="007657A7" w:rsidP="00A2345A">
            <w:pPr>
              <w:widowControl/>
              <w:spacing w:line="440" w:lineRule="exact"/>
              <w:ind w:firstLineChars="200" w:firstLine="480"/>
              <w:jc w:val="left"/>
              <w:rPr>
                <w:rFonts w:ascii="Times New Roman" w:eastAsia="宋体" w:hAnsi="Times New Roman" w:cs="Times New Roman"/>
                <w:kern w:val="0"/>
                <w:sz w:val="24"/>
                <w:szCs w:val="24"/>
              </w:rPr>
            </w:pPr>
          </w:p>
        </w:tc>
      </w:tr>
    </w:tbl>
    <w:p w14:paraId="794FB791" w14:textId="02422027" w:rsidR="00953EDE" w:rsidRDefault="00953EDE" w:rsidP="00E510FC">
      <w:pPr>
        <w:widowControl/>
        <w:spacing w:line="440" w:lineRule="exact"/>
        <w:jc w:val="left"/>
        <w:rPr>
          <w:rFonts w:ascii="Times New Roman" w:eastAsia="宋体" w:hAnsi="Times New Roman" w:cs="Times New Roman"/>
          <w:kern w:val="0"/>
          <w:sz w:val="24"/>
          <w:szCs w:val="24"/>
        </w:rPr>
      </w:pPr>
    </w:p>
    <w:p w14:paraId="3DD82FFD" w14:textId="6FF1806F" w:rsidR="00953EDE" w:rsidRDefault="00953EDE" w:rsidP="00E510FC">
      <w:pPr>
        <w:widowControl/>
        <w:spacing w:line="440" w:lineRule="exact"/>
        <w:jc w:val="left"/>
        <w:rPr>
          <w:rFonts w:ascii="Times New Roman" w:eastAsia="宋体" w:hAnsi="Times New Roman" w:cs="Times New Roman"/>
          <w:kern w:val="0"/>
          <w:sz w:val="24"/>
          <w:szCs w:val="24"/>
        </w:rPr>
      </w:pPr>
    </w:p>
    <w:p w14:paraId="1ED91411" w14:textId="6E7CDDCF"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r>
        <w:rPr>
          <w:rFonts w:ascii="Times New Roman" w:eastAsia="宋体" w:hAnsi="Times New Roman" w:cs="Times New Roman" w:hint="eastAsia"/>
          <w:kern w:val="0"/>
          <w:sz w:val="24"/>
          <w:szCs w:val="24"/>
        </w:rPr>
        <w:t>G</w:t>
      </w: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最后阶段回收的时候要设置多次呢？</w:t>
      </w:r>
    </w:p>
    <w:p w14:paraId="47563873" w14:textId="55D055D9" w:rsidR="00E6205B" w:rsidRDefault="00E6205B"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将一个大任务切分成多个小任务，原本一次要停顿很久，用户会有明显的感觉，但通过每次回收一点，每次停顿一点点，用户不会有明显的感知。</w:t>
      </w:r>
    </w:p>
    <w:p w14:paraId="347A37BB" w14:textId="1A7C16EC" w:rsidR="00E6205B" w:rsidRDefault="00E6205B" w:rsidP="00E510FC">
      <w:pPr>
        <w:widowControl/>
        <w:spacing w:line="440" w:lineRule="exact"/>
        <w:jc w:val="left"/>
        <w:rPr>
          <w:rFonts w:ascii="Times New Roman" w:eastAsia="宋体" w:hAnsi="Times New Roman" w:cs="Times New Roman"/>
          <w:kern w:val="0"/>
          <w:sz w:val="24"/>
          <w:szCs w:val="24"/>
        </w:rPr>
      </w:pPr>
    </w:p>
    <w:p w14:paraId="1F773EB7" w14:textId="58EB149D" w:rsidR="00E6205B"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万一</w:t>
      </w:r>
      <w:r>
        <w:rPr>
          <w:rFonts w:ascii="Times New Roman" w:eastAsia="宋体" w:hAnsi="Times New Roman" w:cs="Times New Roman" w:hint="eastAsia"/>
          <w:kern w:val="0"/>
          <w:sz w:val="24"/>
          <w:szCs w:val="24"/>
        </w:rPr>
        <w:t>Mixed</w:t>
      </w:r>
      <w:r>
        <w:rPr>
          <w:rFonts w:ascii="Times New Roman" w:eastAsia="宋体" w:hAnsi="Times New Roman" w:cs="Times New Roman"/>
          <w:kern w:val="0"/>
          <w:sz w:val="24"/>
          <w:szCs w:val="24"/>
        </w:rPr>
        <w:t xml:space="preserve"> GC</w:t>
      </w:r>
      <w:r>
        <w:rPr>
          <w:rFonts w:ascii="Times New Roman" w:eastAsia="宋体" w:hAnsi="Times New Roman" w:cs="Times New Roman" w:hint="eastAsia"/>
          <w:kern w:val="0"/>
          <w:sz w:val="24"/>
          <w:szCs w:val="24"/>
        </w:rPr>
        <w:t>，回收</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时存活对象没有空闲</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存放？</w:t>
      </w:r>
    </w:p>
    <w:p w14:paraId="4D82AE3D" w14:textId="4974303F" w:rsidR="00167272" w:rsidRDefault="00167272" w:rsidP="00E510FC">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此时情况很严重，会触发</w:t>
      </w:r>
      <w:r>
        <w:rPr>
          <w:rFonts w:ascii="Times New Roman" w:eastAsia="宋体" w:hAnsi="Times New Roman" w:cs="Times New Roman" w:hint="eastAsia"/>
          <w:kern w:val="0"/>
          <w:sz w:val="24"/>
          <w:szCs w:val="24"/>
        </w:rPr>
        <w:t>Ful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停止系统工作线程栈，采用单线程对堆内存进行</w:t>
      </w:r>
      <w:r>
        <w:rPr>
          <w:rFonts w:ascii="Times New Roman" w:eastAsia="宋体" w:hAnsi="Times New Roman" w:cs="Times New Roman" w:hint="eastAsia"/>
          <w:kern w:val="0"/>
          <w:sz w:val="24"/>
          <w:szCs w:val="24"/>
        </w:rPr>
        <w:t>GC</w:t>
      </w:r>
      <w:r>
        <w:rPr>
          <w:rFonts w:ascii="Times New Roman" w:eastAsia="宋体" w:hAnsi="Times New Roman" w:cs="Times New Roman" w:hint="eastAsia"/>
          <w:kern w:val="0"/>
          <w:sz w:val="24"/>
          <w:szCs w:val="24"/>
        </w:rPr>
        <w:t>，知道清理出空余</w:t>
      </w:r>
      <w:r>
        <w:rPr>
          <w:rFonts w:ascii="Times New Roman" w:eastAsia="宋体" w:hAnsi="Times New Roman" w:cs="Times New Roman" w:hint="eastAsia"/>
          <w:kern w:val="0"/>
          <w:sz w:val="24"/>
          <w:szCs w:val="24"/>
        </w:rPr>
        <w:t>Region</w:t>
      </w:r>
      <w:r>
        <w:rPr>
          <w:rFonts w:ascii="Times New Roman" w:eastAsia="宋体" w:hAnsi="Times New Roman" w:cs="Times New Roman" w:hint="eastAsia"/>
          <w:kern w:val="0"/>
          <w:sz w:val="24"/>
          <w:szCs w:val="24"/>
        </w:rPr>
        <w:t>，这个过程极其缓慢。</w:t>
      </w:r>
    </w:p>
    <w:p w14:paraId="7CDE3FD3" w14:textId="77777777" w:rsidR="00167272" w:rsidRDefault="00167272" w:rsidP="00E510FC">
      <w:pPr>
        <w:widowControl/>
        <w:spacing w:line="440" w:lineRule="exact"/>
        <w:jc w:val="left"/>
        <w:rPr>
          <w:rFonts w:ascii="Times New Roman" w:eastAsia="宋体" w:hAnsi="Times New Roman" w:cs="Times New Roman"/>
          <w:kern w:val="0"/>
          <w:sz w:val="24"/>
          <w:szCs w:val="24"/>
        </w:rPr>
      </w:pPr>
    </w:p>
    <w:p w14:paraId="74981E2E" w14:textId="0437D61B" w:rsidR="00043BA3" w:rsidRDefault="00043BA3" w:rsidP="00E510FC">
      <w:pPr>
        <w:widowControl/>
        <w:spacing w:line="440" w:lineRule="exact"/>
        <w:jc w:val="left"/>
        <w:rPr>
          <w:rFonts w:ascii="Times New Roman" w:eastAsia="宋体" w:hAnsi="Times New Roman" w:cs="Times New Roman"/>
          <w:kern w:val="0"/>
          <w:sz w:val="24"/>
          <w:szCs w:val="24"/>
        </w:rPr>
      </w:pPr>
    </w:p>
    <w:p w14:paraId="1E1144A0" w14:textId="5AC9EBFE" w:rsidR="00DC6D18"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介绍一下</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常见方法？</w:t>
      </w:r>
    </w:p>
    <w:p w14:paraId="3E02E27F" w14:textId="4E6CF0BE"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好的，</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作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所有类默认的父类有很多方法，我下面列举一些常用的方法：</w:t>
      </w:r>
    </w:p>
    <w:p w14:paraId="012D816C" w14:textId="58B1AEA4" w:rsidR="00C5015A" w:rsidRDefault="00C5015A"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该方法默认人实现是返回类名</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哈希值的十六进制表示</w:t>
      </w:r>
      <w:r w:rsidR="006327C0">
        <w:rPr>
          <w:rFonts w:ascii="Times New Roman" w:eastAsia="宋体" w:hAnsi="Times New Roman" w:cs="Times New Roman" w:hint="eastAsia"/>
          <w:kern w:val="0"/>
          <w:sz w:val="24"/>
          <w:szCs w:val="24"/>
        </w:rPr>
        <w:t>，通常我们会重写该方法以打印对象相关信息。</w:t>
      </w:r>
      <w:r w:rsidR="00085AE9">
        <w:rPr>
          <w:rFonts w:ascii="Times New Roman" w:eastAsia="宋体" w:hAnsi="Times New Roman" w:cs="Times New Roman" w:hint="eastAsia"/>
          <w:kern w:val="0"/>
          <w:sz w:val="24"/>
          <w:szCs w:val="24"/>
        </w:rPr>
        <w:t>当打印一个对象、一个对象与字符串做运算时</w:t>
      </w:r>
      <w:r w:rsidR="00085AE9">
        <w:rPr>
          <w:rFonts w:ascii="Times New Roman" w:eastAsia="宋体" w:hAnsi="Times New Roman" w:cs="Times New Roman" w:hint="eastAsia"/>
          <w:kern w:val="0"/>
          <w:sz w:val="24"/>
          <w:szCs w:val="24"/>
        </w:rPr>
        <w:t>JVM</w:t>
      </w:r>
      <w:r w:rsidR="00085AE9">
        <w:rPr>
          <w:rFonts w:ascii="Times New Roman" w:eastAsia="宋体" w:hAnsi="Times New Roman" w:cs="Times New Roman" w:hint="eastAsia"/>
          <w:kern w:val="0"/>
          <w:sz w:val="24"/>
          <w:szCs w:val="24"/>
        </w:rPr>
        <w:t>会自动调用对象的</w:t>
      </w:r>
      <w:r w:rsidR="00085AE9">
        <w:rPr>
          <w:rFonts w:ascii="Times New Roman" w:eastAsia="宋体" w:hAnsi="Times New Roman" w:cs="Times New Roman" w:hint="eastAsia"/>
          <w:kern w:val="0"/>
          <w:sz w:val="24"/>
          <w:szCs w:val="24"/>
        </w:rPr>
        <w:t>toString</w:t>
      </w:r>
      <w:r w:rsidR="00085AE9">
        <w:rPr>
          <w:rFonts w:ascii="Times New Roman" w:eastAsia="宋体" w:hAnsi="Times New Roman" w:cs="Times New Roman" w:hint="eastAsia"/>
          <w:kern w:val="0"/>
          <w:sz w:val="24"/>
          <w:szCs w:val="24"/>
        </w:rPr>
        <w:t>方法。</w:t>
      </w:r>
    </w:p>
    <w:p w14:paraId="0CC4BE49" w14:textId="7E83939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返回一个对象的哈希码，这个哈希码通常与对象的内存地址相关，</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是用</w:t>
      </w:r>
      <w:r>
        <w:rPr>
          <w:rFonts w:ascii="Times New Roman" w:eastAsia="宋体" w:hAnsi="Times New Roman" w:cs="Times New Roman" w:hint="eastAsia"/>
          <w:kern w:val="0"/>
          <w:sz w:val="24"/>
          <w:szCs w:val="24"/>
        </w:rPr>
        <w:t>natvie</w:t>
      </w:r>
      <w:r>
        <w:rPr>
          <w:rFonts w:ascii="Times New Roman" w:eastAsia="宋体" w:hAnsi="Times New Roman" w:cs="Times New Roman" w:hint="eastAsia"/>
          <w:kern w:val="0"/>
          <w:sz w:val="24"/>
          <w:szCs w:val="24"/>
        </w:rPr>
        <w:t>修饰的，所以默认是本地语言实现的。</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用于比较对象与另一个对象是否相等，默认实现是比较两个对象的地址值。通常如果要使用哈希表来存储对象，需要同时重写这两个方法，以保证这两个方法的行为一致。</w:t>
      </w:r>
    </w:p>
    <w:p w14:paraId="407D5DF2" w14:textId="2D650CD9" w:rsidR="00BC37E9" w:rsidRDefault="00E36BF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kern w:val="0"/>
          <w:sz w:val="24"/>
          <w:szCs w:val="24"/>
        </w:rPr>
        <w:t>()/notifyAll()</w:t>
      </w:r>
      <w:r>
        <w:rPr>
          <w:rFonts w:ascii="Times New Roman" w:eastAsia="宋体" w:hAnsi="Times New Roman" w:cs="Times New Roman" w:hint="eastAsia"/>
          <w:kern w:val="0"/>
          <w:sz w:val="24"/>
          <w:szCs w:val="24"/>
        </w:rPr>
        <w:t>，这一组方法用于多线程同步代码，被上锁的对象调用</w:t>
      </w:r>
      <w:r>
        <w:rPr>
          <w:rFonts w:ascii="Times New Roman" w:eastAsia="宋体" w:hAnsi="Times New Roman" w:cs="Times New Roman" w:hint="eastAsia"/>
          <w:kern w:val="0"/>
          <w:sz w:val="24"/>
          <w:szCs w:val="24"/>
        </w:rPr>
        <w:t>wait</w:t>
      </w:r>
      <w:r>
        <w:rPr>
          <w:rFonts w:ascii="Times New Roman" w:eastAsia="宋体" w:hAnsi="Times New Roman" w:cs="Times New Roman" w:hint="eastAsia"/>
          <w:kern w:val="0"/>
          <w:sz w:val="24"/>
          <w:szCs w:val="24"/>
        </w:rPr>
        <w:t>方法，会让当前线程进入等待状态，并释放锁，指定该对象的锁被别的线程拿到并调用</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方法或者</w:t>
      </w:r>
      <w:r>
        <w:rPr>
          <w:rFonts w:ascii="Times New Roman" w:eastAsia="宋体" w:hAnsi="Times New Roman" w:cs="Times New Roman" w:hint="eastAsia"/>
          <w:kern w:val="0"/>
          <w:sz w:val="24"/>
          <w:szCs w:val="24"/>
        </w:rPr>
        <w:t>notifyAll</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tify</w:t>
      </w:r>
      <w:r>
        <w:rPr>
          <w:rFonts w:ascii="Times New Roman" w:eastAsia="宋体" w:hAnsi="Times New Roman" w:cs="Times New Roman" w:hint="eastAsia"/>
          <w:kern w:val="0"/>
          <w:sz w:val="24"/>
          <w:szCs w:val="24"/>
        </w:rPr>
        <w:t>会从等待该对象锁的线程随机唤醒一个线程，抢占锁的资源。而</w:t>
      </w:r>
      <w:r>
        <w:rPr>
          <w:rFonts w:ascii="Times New Roman" w:eastAsia="宋体" w:hAnsi="Times New Roman" w:cs="Times New Roman" w:hint="eastAsia"/>
          <w:kern w:val="0"/>
          <w:sz w:val="24"/>
          <w:szCs w:val="24"/>
        </w:rPr>
        <w:t>notifyAll</w:t>
      </w:r>
      <w:r>
        <w:rPr>
          <w:rFonts w:ascii="Times New Roman" w:eastAsia="宋体" w:hAnsi="Times New Roman" w:cs="Times New Roman" w:hint="eastAsia"/>
          <w:kern w:val="0"/>
          <w:sz w:val="24"/>
          <w:szCs w:val="24"/>
        </w:rPr>
        <w:t>方法会唤醒所有等待该对象锁的线程，并让它们一起去抢占锁，没有抢到锁的线程会进入</w:t>
      </w:r>
      <w:r>
        <w:rPr>
          <w:rFonts w:ascii="Times New Roman" w:eastAsia="宋体" w:hAnsi="Times New Roman" w:cs="Times New Roman" w:hint="eastAsia"/>
          <w:kern w:val="0"/>
          <w:sz w:val="24"/>
          <w:szCs w:val="24"/>
        </w:rPr>
        <w:t>Blocked</w:t>
      </w:r>
      <w:r>
        <w:rPr>
          <w:rFonts w:ascii="Times New Roman" w:eastAsia="宋体" w:hAnsi="Times New Roman" w:cs="Times New Roman" w:hint="eastAsia"/>
          <w:kern w:val="0"/>
          <w:sz w:val="24"/>
          <w:szCs w:val="24"/>
        </w:rPr>
        <w:t>状态，直到拿到锁。</w:t>
      </w:r>
    </w:p>
    <w:p w14:paraId="281E89B7" w14:textId="29F63615" w:rsidR="0001005D" w:rsidRDefault="0001005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了保证元素在</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Set</w:t>
      </w:r>
      <w:r>
        <w:rPr>
          <w:rFonts w:ascii="Times New Roman" w:eastAsia="宋体" w:hAnsi="Times New Roman" w:cs="Times New Roman" w:hint="eastAsia"/>
          <w:kern w:val="0"/>
          <w:sz w:val="24"/>
          <w:szCs w:val="24"/>
        </w:rPr>
        <w:t>等集合中正确存储，通常需要将它俩一起重写。</w:t>
      </w:r>
    </w:p>
    <w:p w14:paraId="574CC3F8" w14:textId="67BEBC26" w:rsidR="00BC37E9" w:rsidRDefault="00BC37E9" w:rsidP="001F12B6">
      <w:pPr>
        <w:widowControl/>
        <w:spacing w:line="440" w:lineRule="exact"/>
        <w:jc w:val="left"/>
        <w:rPr>
          <w:rFonts w:ascii="Times New Roman" w:eastAsia="宋体" w:hAnsi="Times New Roman" w:cs="Times New Roman"/>
          <w:kern w:val="0"/>
          <w:sz w:val="24"/>
          <w:szCs w:val="24"/>
        </w:rPr>
      </w:pPr>
    </w:p>
    <w:p w14:paraId="1B44E2E3" w14:textId="2F6ADFE0"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为什么被成为平台无关性语言？</w:t>
      </w:r>
    </w:p>
    <w:p w14:paraId="321B6D64" w14:textId="4F3D89E4" w:rsidR="00986B4E" w:rsidRDefault="00986B4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有</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的存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有一句话叫做一次编译，到处运行。指的是一个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jav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源文件经过</w:t>
      </w:r>
      <w:r>
        <w:rPr>
          <w:rFonts w:ascii="Times New Roman" w:eastAsia="宋体" w:hAnsi="Times New Roman" w:cs="Times New Roman" w:hint="eastAsia"/>
          <w:kern w:val="0"/>
          <w:sz w:val="24"/>
          <w:szCs w:val="24"/>
        </w:rPr>
        <w:t>javac</w:t>
      </w:r>
      <w:r>
        <w:rPr>
          <w:rFonts w:ascii="Times New Roman" w:eastAsia="宋体" w:hAnsi="Times New Roman" w:cs="Times New Roman" w:hint="eastAsia"/>
          <w:kern w:val="0"/>
          <w:sz w:val="24"/>
          <w:szCs w:val="24"/>
        </w:rPr>
        <w:t>命令编译为后缀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class</w:t>
      </w:r>
      <w:r>
        <w:rPr>
          <w:rFonts w:ascii="Times New Roman" w:eastAsia="宋体" w:hAnsi="Times New Roman" w:cs="Times New Roman" w:hint="eastAsia"/>
          <w:kern w:val="0"/>
          <w:sz w:val="24"/>
          <w:szCs w:val="24"/>
        </w:rPr>
        <w:t>字节码文件后，就可以在不同平台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上运行。在不同平台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命令运行一个程序是，操作系统会启动一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这个</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进程会将字节码加载进内存，这些字节码文件本质上一条条字节码指令，操作系统本身是看不懂的，</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把这些字节码指令翻译成对应</w:t>
      </w:r>
      <w:r w:rsidR="00EA095B">
        <w:rPr>
          <w:rFonts w:ascii="Times New Roman" w:eastAsia="宋体" w:hAnsi="Times New Roman" w:cs="Times New Roman" w:hint="eastAsia"/>
          <w:kern w:val="0"/>
          <w:sz w:val="24"/>
          <w:szCs w:val="24"/>
        </w:rPr>
        <w:t>操作系统的机器码指令，程序能够被不同平台执行。</w:t>
      </w:r>
      <w:r w:rsidR="00933D2F">
        <w:rPr>
          <w:rFonts w:ascii="Times New Roman" w:eastAsia="宋体" w:hAnsi="Times New Roman" w:cs="Times New Roman" w:hint="eastAsia"/>
          <w:kern w:val="0"/>
          <w:sz w:val="24"/>
          <w:szCs w:val="24"/>
        </w:rPr>
        <w:t>这提</w:t>
      </w:r>
      <w:r w:rsidR="00933D2F">
        <w:rPr>
          <w:rFonts w:ascii="Times New Roman" w:eastAsia="宋体" w:hAnsi="Times New Roman" w:cs="Times New Roman" w:hint="eastAsia"/>
          <w:kern w:val="0"/>
          <w:sz w:val="24"/>
          <w:szCs w:val="24"/>
        </w:rPr>
        <w:lastRenderedPageBreak/>
        <w:t>高了</w:t>
      </w:r>
      <w:r w:rsidR="00933D2F">
        <w:rPr>
          <w:rFonts w:ascii="Times New Roman" w:eastAsia="宋体" w:hAnsi="Times New Roman" w:cs="Times New Roman" w:hint="eastAsia"/>
          <w:kern w:val="0"/>
          <w:sz w:val="24"/>
          <w:szCs w:val="24"/>
        </w:rPr>
        <w:t>Java</w:t>
      </w:r>
      <w:r w:rsidR="00933D2F">
        <w:rPr>
          <w:rFonts w:ascii="Times New Roman" w:eastAsia="宋体" w:hAnsi="Times New Roman" w:cs="Times New Roman" w:hint="eastAsia"/>
          <w:kern w:val="0"/>
          <w:sz w:val="24"/>
          <w:szCs w:val="24"/>
        </w:rPr>
        <w:t>程序的可移植性，只需要针对不同的操作系统提供对应的</w:t>
      </w:r>
      <w:r w:rsidR="00933D2F">
        <w:rPr>
          <w:rFonts w:ascii="Times New Roman" w:eastAsia="宋体" w:hAnsi="Times New Roman" w:cs="Times New Roman" w:hint="eastAsia"/>
          <w:kern w:val="0"/>
          <w:sz w:val="24"/>
          <w:szCs w:val="24"/>
        </w:rPr>
        <w:t>JVM</w:t>
      </w:r>
      <w:r w:rsidR="00933D2F">
        <w:rPr>
          <w:rFonts w:ascii="Times New Roman" w:eastAsia="宋体" w:hAnsi="Times New Roman" w:cs="Times New Roman" w:hint="eastAsia"/>
          <w:kern w:val="0"/>
          <w:sz w:val="24"/>
          <w:szCs w:val="24"/>
        </w:rPr>
        <w:t>即可，</w:t>
      </w:r>
      <w:r w:rsidR="00EA095B">
        <w:rPr>
          <w:rFonts w:ascii="Times New Roman" w:eastAsia="宋体" w:hAnsi="Times New Roman" w:cs="Times New Roman" w:hint="eastAsia"/>
          <w:kern w:val="0"/>
          <w:sz w:val="24"/>
          <w:szCs w:val="24"/>
        </w:rPr>
        <w:t>这就是为什么</w:t>
      </w:r>
      <w:r w:rsidR="00EA095B">
        <w:rPr>
          <w:rFonts w:ascii="Times New Roman" w:eastAsia="宋体" w:hAnsi="Times New Roman" w:cs="Times New Roman" w:hint="eastAsia"/>
          <w:kern w:val="0"/>
          <w:sz w:val="24"/>
          <w:szCs w:val="24"/>
        </w:rPr>
        <w:t>Java</w:t>
      </w:r>
      <w:r w:rsidR="00EA095B">
        <w:rPr>
          <w:rFonts w:ascii="Times New Roman" w:eastAsia="宋体" w:hAnsi="Times New Roman" w:cs="Times New Roman" w:hint="eastAsia"/>
          <w:kern w:val="0"/>
          <w:sz w:val="24"/>
          <w:szCs w:val="24"/>
        </w:rPr>
        <w:t>是平台性无关语言。</w:t>
      </w:r>
    </w:p>
    <w:p w14:paraId="4C73BA06" w14:textId="78B23D2E" w:rsidR="00986B4E" w:rsidRDefault="00986B4E" w:rsidP="001F12B6">
      <w:pPr>
        <w:widowControl/>
        <w:spacing w:line="440" w:lineRule="exact"/>
        <w:jc w:val="left"/>
        <w:rPr>
          <w:rFonts w:ascii="Times New Roman" w:eastAsia="宋体" w:hAnsi="Times New Roman" w:cs="Times New Roman"/>
          <w:kern w:val="0"/>
          <w:sz w:val="24"/>
          <w:szCs w:val="24"/>
        </w:rPr>
      </w:pPr>
    </w:p>
    <w:p w14:paraId="0DF53DC0" w14:textId="68E2158E" w:rsidR="00923D6D" w:rsidRDefault="00923D6D" w:rsidP="001F12B6">
      <w:pPr>
        <w:widowControl/>
        <w:spacing w:line="440" w:lineRule="exact"/>
        <w:jc w:val="left"/>
        <w:rPr>
          <w:rFonts w:ascii="Times New Roman" w:eastAsia="宋体" w:hAnsi="Times New Roman" w:cs="Times New Roman"/>
          <w:kern w:val="0"/>
          <w:sz w:val="24"/>
          <w:szCs w:val="24"/>
        </w:rPr>
      </w:pPr>
    </w:p>
    <w:p w14:paraId="4461CE90" w14:textId="7EE90276"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 xml:space="preserve"> equals</w:t>
      </w:r>
      <w:r>
        <w:rPr>
          <w:rFonts w:ascii="Times New Roman" w:eastAsia="宋体" w:hAnsi="Times New Roman" w:cs="Times New Roman" w:hint="eastAsia"/>
          <w:kern w:val="0"/>
          <w:sz w:val="24"/>
          <w:szCs w:val="24"/>
        </w:rPr>
        <w:t>有什么区别？</w:t>
      </w:r>
    </w:p>
    <w:p w14:paraId="4C10737C" w14:textId="149800BD" w:rsidR="00923D6D" w:rsidRDefault="00923D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会直接比较变量的值，对于引用变量，存储的值是实际指向的对象在内存中的地址，所以两个引用变量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会比较两个变量所指向的对象是不是同一个。</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默认实现就是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所以一个对象如果没有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等价的。但我们写的类通常会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来达到比较两个对象符合现实世界的比较方法，不同的类实现方法不同，怎么比较取决于别人怎么写。</w:t>
      </w:r>
    </w:p>
    <w:p w14:paraId="266117BF" w14:textId="661FD9D6" w:rsidR="00202160" w:rsidRDefault="0020216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一个操作符，</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的一个方法，</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默认使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来比较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是比较变量的值，对于基本数据类型变量，值就是存储在变量中，对于引用变量，存储的是对象的地址，所以用</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比较两个引用变量实际上是在比较两个对象的内存地址是否一样。</w:t>
      </w:r>
    </w:p>
    <w:p w14:paraId="2C02AFBF" w14:textId="77777777" w:rsidR="00923D6D" w:rsidRPr="00923D6D" w:rsidRDefault="00923D6D" w:rsidP="001F12B6">
      <w:pPr>
        <w:widowControl/>
        <w:spacing w:line="440" w:lineRule="exact"/>
        <w:jc w:val="left"/>
        <w:rPr>
          <w:rFonts w:ascii="Times New Roman" w:eastAsia="宋体" w:hAnsi="Times New Roman" w:cs="Times New Roman"/>
          <w:kern w:val="0"/>
          <w:sz w:val="24"/>
          <w:szCs w:val="24"/>
        </w:rPr>
      </w:pPr>
    </w:p>
    <w:p w14:paraId="77A98E77" w14:textId="4731ED5C" w:rsidR="00085AE9" w:rsidRDefault="00085AE9" w:rsidP="001F12B6">
      <w:pPr>
        <w:widowControl/>
        <w:spacing w:line="440" w:lineRule="exact"/>
        <w:jc w:val="left"/>
        <w:rPr>
          <w:rFonts w:ascii="Times New Roman" w:eastAsia="宋体" w:hAnsi="Times New Roman" w:cs="Times New Roman"/>
          <w:kern w:val="0"/>
          <w:sz w:val="24"/>
          <w:szCs w:val="24"/>
        </w:rPr>
      </w:pPr>
    </w:p>
    <w:p w14:paraId="616BC494" w14:textId="0F4F4765"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的区别与联系？</w:t>
      </w:r>
    </w:p>
    <w:p w14:paraId="6F72A775" w14:textId="54DCC5A2" w:rsidR="001D4045" w:rsidRDefault="001D404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方法</w:t>
      </w:r>
      <w:r w:rsidR="00432C99">
        <w:rPr>
          <w:rFonts w:ascii="Times New Roman" w:eastAsia="宋体" w:hAnsi="Times New Roman" w:cs="Times New Roman" w:hint="eastAsia"/>
          <w:kern w:val="0"/>
          <w:sz w:val="24"/>
          <w:szCs w:val="24"/>
        </w:rPr>
        <w:t>通过将对象的内存地址，通过一个</w:t>
      </w:r>
      <w:r w:rsidR="00432C99">
        <w:rPr>
          <w:rFonts w:ascii="Times New Roman" w:eastAsia="宋体" w:hAnsi="Times New Roman" w:cs="Times New Roman" w:hint="eastAsia"/>
          <w:kern w:val="0"/>
          <w:sz w:val="24"/>
          <w:szCs w:val="24"/>
        </w:rPr>
        <w:t>hash</w:t>
      </w:r>
      <w:r w:rsidR="00432C99">
        <w:rPr>
          <w:rFonts w:ascii="Times New Roman" w:eastAsia="宋体" w:hAnsi="Times New Roman" w:cs="Times New Roman" w:hint="eastAsia"/>
          <w:kern w:val="0"/>
          <w:sz w:val="24"/>
          <w:szCs w:val="24"/>
        </w:rPr>
        <w:t>函数返回一个整数，代表该对象的内存地址，是一个简单的内存地址映射。</w:t>
      </w:r>
      <w:r w:rsidR="00432C99">
        <w:rPr>
          <w:rFonts w:ascii="Times New Roman" w:eastAsia="宋体" w:hAnsi="Times New Roman" w:cs="Times New Roman" w:hint="eastAsia"/>
          <w:kern w:val="0"/>
          <w:sz w:val="24"/>
          <w:szCs w:val="24"/>
        </w:rPr>
        <w:t>hashcode</w:t>
      </w:r>
      <w:r w:rsidR="00432C99">
        <w:rPr>
          <w:rFonts w:ascii="Times New Roman" w:eastAsia="宋体" w:hAnsi="Times New Roman" w:cs="Times New Roman" w:hint="eastAsia"/>
          <w:kern w:val="0"/>
          <w:sz w:val="24"/>
          <w:szCs w:val="24"/>
        </w:rPr>
        <w:t>的速度非常快。</w:t>
      </w:r>
    </w:p>
    <w:p w14:paraId="7EED2AAA" w14:textId="4F70BBA6" w:rsidR="00432C99"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比较两个对象是否“相同”。</w:t>
      </w:r>
      <w:r w:rsidR="00CA1F10">
        <w:rPr>
          <w:rFonts w:ascii="Times New Roman" w:eastAsia="宋体" w:hAnsi="Times New Roman" w:cs="Times New Roman" w:hint="eastAsia"/>
          <w:kern w:val="0"/>
          <w:sz w:val="24"/>
          <w:szCs w:val="24"/>
        </w:rPr>
        <w:t>equals</w:t>
      </w:r>
      <w:r w:rsidR="00CA1F10">
        <w:rPr>
          <w:rFonts w:ascii="Times New Roman" w:eastAsia="宋体" w:hAnsi="Times New Roman" w:cs="Times New Roman" w:hint="eastAsia"/>
          <w:kern w:val="0"/>
          <w:sz w:val="24"/>
          <w:szCs w:val="24"/>
        </w:rPr>
        <w:t>可以是很复杂的实现，也可以是默认实现，等价于</w:t>
      </w:r>
      <w:r w:rsidR="00CA1F10">
        <w:rPr>
          <w:rFonts w:ascii="Times New Roman" w:eastAsia="宋体" w:hAnsi="Times New Roman" w:cs="Times New Roman" w:hint="eastAsia"/>
          <w:kern w:val="0"/>
          <w:sz w:val="24"/>
          <w:szCs w:val="24"/>
        </w:rPr>
        <w:t>=</w:t>
      </w:r>
      <w:r w:rsidR="00CA1F10">
        <w:rPr>
          <w:rFonts w:ascii="Times New Roman" w:eastAsia="宋体" w:hAnsi="Times New Roman" w:cs="Times New Roman"/>
          <w:kern w:val="0"/>
          <w:sz w:val="24"/>
          <w:szCs w:val="24"/>
        </w:rPr>
        <w:t>=</w:t>
      </w:r>
      <w:r w:rsidR="00CA1F10">
        <w:rPr>
          <w:rFonts w:ascii="Times New Roman" w:eastAsia="宋体" w:hAnsi="Times New Roman" w:cs="Times New Roman" w:hint="eastAsia"/>
          <w:kern w:val="0"/>
          <w:sz w:val="24"/>
          <w:szCs w:val="24"/>
        </w:rPr>
        <w:t>。</w:t>
      </w:r>
    </w:p>
    <w:p w14:paraId="5FB283C4" w14:textId="6C042DD4" w:rsidR="009F5FE2" w:rsidRDefault="00432C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一些极端的请款下，不同的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可能相同，</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并不是一个十分可靠的方法。</w:t>
      </w:r>
      <w:r w:rsidR="00D85167">
        <w:rPr>
          <w:rFonts w:ascii="Times New Roman" w:eastAsia="宋体" w:hAnsi="Times New Roman" w:cs="Times New Roman" w:hint="eastAsia"/>
          <w:kern w:val="0"/>
          <w:sz w:val="24"/>
          <w:szCs w:val="24"/>
        </w:rPr>
        <w:t>equals</w:t>
      </w:r>
      <w:r w:rsidR="00D85167">
        <w:rPr>
          <w:rFonts w:ascii="Times New Roman" w:eastAsia="宋体" w:hAnsi="Times New Roman" w:cs="Times New Roman" w:hint="eastAsia"/>
          <w:kern w:val="0"/>
          <w:sz w:val="24"/>
          <w:szCs w:val="24"/>
        </w:rPr>
        <w:t>考虑的就比较多了。</w:t>
      </w:r>
    </w:p>
    <w:tbl>
      <w:tblPr>
        <w:tblStyle w:val="ad"/>
        <w:tblW w:w="0" w:type="auto"/>
        <w:tblLook w:val="04A0" w:firstRow="1" w:lastRow="0" w:firstColumn="1" w:lastColumn="0" w:noHBand="0" w:noVBand="1"/>
      </w:tblPr>
      <w:tblGrid>
        <w:gridCol w:w="4148"/>
        <w:gridCol w:w="4148"/>
      </w:tblGrid>
      <w:tr w:rsidR="009F5FE2" w14:paraId="4A770D2E" w14:textId="77777777" w:rsidTr="009F5FE2">
        <w:tc>
          <w:tcPr>
            <w:tcW w:w="4148" w:type="dxa"/>
          </w:tcPr>
          <w:p w14:paraId="03F31564" w14:textId="0EC41E4A"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序号</w:t>
            </w:r>
          </w:p>
        </w:tc>
        <w:tc>
          <w:tcPr>
            <w:tcW w:w="4148" w:type="dxa"/>
          </w:tcPr>
          <w:p w14:paraId="1F884977" w14:textId="1698C9C7"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描述</w:t>
            </w:r>
          </w:p>
        </w:tc>
      </w:tr>
      <w:tr w:rsidR="009F5FE2" w14:paraId="7E4EB6B6" w14:textId="77777777" w:rsidTr="009F5FE2">
        <w:tc>
          <w:tcPr>
            <w:tcW w:w="4148" w:type="dxa"/>
          </w:tcPr>
          <w:p w14:paraId="54418B55" w14:textId="7E8195A1"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c>
          <w:tcPr>
            <w:tcW w:w="4148" w:type="dxa"/>
          </w:tcPr>
          <w:p w14:paraId="718B0BC0" w14:textId="435D0ADF" w:rsidR="009F5FE2" w:rsidRDefault="009F5FE2"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p>
        </w:tc>
      </w:tr>
      <w:tr w:rsidR="00CA1F10" w14:paraId="1857779B" w14:textId="77777777" w:rsidTr="009F5FE2">
        <w:tc>
          <w:tcPr>
            <w:tcW w:w="4148" w:type="dxa"/>
          </w:tcPr>
          <w:p w14:paraId="2CC46EF6" w14:textId="4C56467C"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4148" w:type="dxa"/>
          </w:tcPr>
          <w:p w14:paraId="06E19D2D" w14:textId="048E652B"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可能成立</w:t>
            </w:r>
          </w:p>
        </w:tc>
      </w:tr>
      <w:tr w:rsidR="00CA1F10" w14:paraId="39EF0127" w14:textId="77777777" w:rsidTr="009F5FE2">
        <w:tc>
          <w:tcPr>
            <w:tcW w:w="4148" w:type="dxa"/>
          </w:tcPr>
          <w:p w14:paraId="6E9427E2" w14:textId="24DAECC6"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4148" w:type="dxa"/>
          </w:tcPr>
          <w:p w14:paraId="44CAFA3E" w14:textId="339E480F"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不一定成立</w:t>
            </w:r>
          </w:p>
        </w:tc>
      </w:tr>
      <w:tr w:rsidR="00CA1F10" w14:paraId="6DE4D09D" w14:textId="77777777" w:rsidTr="009F5FE2">
        <w:tc>
          <w:tcPr>
            <w:tcW w:w="4148" w:type="dxa"/>
          </w:tcPr>
          <w:p w14:paraId="210C0CD6" w14:textId="7DBA26B7"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p>
        </w:tc>
        <w:tc>
          <w:tcPr>
            <w:tcW w:w="4148" w:type="dxa"/>
          </w:tcPr>
          <w:p w14:paraId="66553526" w14:textId="0372C538" w:rsidR="00CA1F10"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成立，</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成立</w:t>
            </w:r>
          </w:p>
        </w:tc>
      </w:tr>
    </w:tbl>
    <w:p w14:paraId="53A5586E" w14:textId="72A5EE08" w:rsidR="001D4045" w:rsidRDefault="00CA1F1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技巧：把</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就作为默认实现，等价于</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47F202F8" w14:textId="77777777" w:rsidR="00CA1F10" w:rsidRDefault="00CA1F10" w:rsidP="001F12B6">
      <w:pPr>
        <w:widowControl/>
        <w:spacing w:line="440" w:lineRule="exact"/>
        <w:jc w:val="left"/>
        <w:rPr>
          <w:rFonts w:ascii="Times New Roman" w:eastAsia="宋体" w:hAnsi="Times New Roman" w:cs="Times New Roman"/>
          <w:kern w:val="0"/>
          <w:sz w:val="24"/>
          <w:szCs w:val="24"/>
        </w:rPr>
      </w:pPr>
    </w:p>
    <w:p w14:paraId="0290F8C6" w14:textId="77777777" w:rsidR="009F5FE2" w:rsidRDefault="009F5FE2" w:rsidP="001F12B6">
      <w:pPr>
        <w:widowControl/>
        <w:spacing w:line="440" w:lineRule="exact"/>
        <w:jc w:val="left"/>
        <w:rPr>
          <w:rFonts w:ascii="Times New Roman" w:eastAsia="宋体" w:hAnsi="Times New Roman" w:cs="Times New Roman"/>
          <w:kern w:val="0"/>
          <w:sz w:val="24"/>
          <w:szCs w:val="24"/>
        </w:rPr>
      </w:pPr>
    </w:p>
    <w:p w14:paraId="72EDBE57" w14:textId="77777777" w:rsidR="001D4045" w:rsidRDefault="001D4045" w:rsidP="001F12B6">
      <w:pPr>
        <w:widowControl/>
        <w:spacing w:line="440" w:lineRule="exact"/>
        <w:jc w:val="left"/>
        <w:rPr>
          <w:rFonts w:ascii="Times New Roman" w:eastAsia="宋体" w:hAnsi="Times New Roman" w:cs="Times New Roman"/>
          <w:kern w:val="0"/>
          <w:sz w:val="24"/>
          <w:szCs w:val="24"/>
        </w:rPr>
      </w:pPr>
    </w:p>
    <w:p w14:paraId="18F74056" w14:textId="4090BD1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常如果要使用哈希表来存储对象，需要同时重写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las</w:t>
      </w:r>
      <w:r>
        <w:rPr>
          <w:rFonts w:ascii="Times New Roman" w:eastAsia="宋体" w:hAnsi="Times New Roman" w:cs="Times New Roman" w:hint="eastAsia"/>
          <w:kern w:val="0"/>
          <w:sz w:val="24"/>
          <w:szCs w:val="24"/>
        </w:rPr>
        <w:t>，以保证这两个方法的行为一致，为什么？</w:t>
      </w:r>
    </w:p>
    <w:p w14:paraId="4F742335" w14:textId="00FFBE15"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p.hash == hash</w:t>
      </w:r>
    </w:p>
    <w:p w14:paraId="6E2BEE2A" w14:textId="0200B9C0"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amp;&amp;</w:t>
      </w:r>
    </w:p>
    <w:p w14:paraId="687B0B40"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k = p.key) == key </w:t>
      </w:r>
    </w:p>
    <w:p w14:paraId="60DF58AA" w14:textId="7777777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 xml:space="preserve">|| </w:t>
      </w:r>
    </w:p>
    <w:p w14:paraId="54227439" w14:textId="48D19B47"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key != null &amp;&amp; key.equals(k)</w:t>
      </w:r>
    </w:p>
    <w:p w14:paraId="70E2B92A" w14:textId="0DE638EC" w:rsidR="00D85167" w:rsidRDefault="00D85167" w:rsidP="001F12B6">
      <w:pPr>
        <w:widowControl/>
        <w:spacing w:line="440" w:lineRule="exact"/>
        <w:jc w:val="left"/>
        <w:rPr>
          <w:rFonts w:ascii="Times New Roman" w:eastAsia="宋体" w:hAnsi="Times New Roman" w:cs="Times New Roman"/>
          <w:kern w:val="0"/>
          <w:sz w:val="24"/>
          <w:szCs w:val="24"/>
        </w:rPr>
      </w:pPr>
      <w:r w:rsidRPr="00D85167">
        <w:rPr>
          <w:rFonts w:ascii="Times New Roman" w:eastAsia="宋体" w:hAnsi="Times New Roman" w:cs="Times New Roman"/>
          <w:kern w:val="0"/>
          <w:sz w:val="24"/>
          <w:szCs w:val="24"/>
        </w:rPr>
        <w:t>)</w:t>
      </w:r>
    </w:p>
    <w:p w14:paraId="4B5E2829" w14:textId="479ABF2F" w:rsidR="00085AE9" w:rsidRDefault="00D8516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源码可知，它们不是或运算连接的，而是与运算连接</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hint="eastAsia"/>
          <w:kern w:val="0"/>
          <w:sz w:val="24"/>
          <w:szCs w:val="24"/>
        </w:rPr>
        <w:t>equals</w:t>
      </w:r>
      <w:r w:rsidR="0025207C">
        <w:rPr>
          <w:rFonts w:ascii="Times New Roman" w:eastAsia="宋体" w:hAnsi="Times New Roman" w:cs="Times New Roman" w:hint="eastAsia"/>
          <w:kern w:val="0"/>
          <w:sz w:val="24"/>
          <w:szCs w:val="24"/>
        </w:rPr>
        <w:t>排在最后，首先比较</w:t>
      </w:r>
      <w:r w:rsidR="0025207C">
        <w:rPr>
          <w:rFonts w:ascii="Times New Roman" w:eastAsia="宋体" w:hAnsi="Times New Roman" w:cs="Times New Roman" w:hint="eastAsia"/>
          <w:kern w:val="0"/>
          <w:sz w:val="24"/>
          <w:szCs w:val="24"/>
        </w:rPr>
        <w:t>hashcode</w:t>
      </w:r>
      <w:r w:rsidR="0025207C">
        <w:rPr>
          <w:rFonts w:ascii="Times New Roman" w:eastAsia="宋体" w:hAnsi="Times New Roman" w:cs="Times New Roman" w:hint="eastAsia"/>
          <w:kern w:val="0"/>
          <w:sz w:val="24"/>
          <w:szCs w:val="24"/>
        </w:rPr>
        <w:t>，然后用</w:t>
      </w:r>
      <w:r w:rsidR="0025207C">
        <w:rPr>
          <w:rFonts w:ascii="Times New Roman" w:eastAsia="宋体" w:hAnsi="Times New Roman" w:cs="Times New Roman" w:hint="eastAsia"/>
          <w:kern w:val="0"/>
          <w:sz w:val="24"/>
          <w:szCs w:val="24"/>
        </w:rPr>
        <w:t>=</w:t>
      </w:r>
      <w:r w:rsidR="0025207C">
        <w:rPr>
          <w:rFonts w:ascii="Times New Roman" w:eastAsia="宋体" w:hAnsi="Times New Roman" w:cs="Times New Roman"/>
          <w:kern w:val="0"/>
          <w:sz w:val="24"/>
          <w:szCs w:val="24"/>
        </w:rPr>
        <w:t>=</w:t>
      </w:r>
      <w:r w:rsidR="0025207C">
        <w:rPr>
          <w:rFonts w:ascii="Times New Roman" w:eastAsia="宋体" w:hAnsi="Times New Roman" w:cs="Times New Roman" w:hint="eastAsia"/>
          <w:kern w:val="0"/>
          <w:sz w:val="24"/>
          <w:szCs w:val="24"/>
        </w:rPr>
        <w:t>运算符比较，最后才来看</w:t>
      </w:r>
      <w:r w:rsidR="0025207C">
        <w:rPr>
          <w:rFonts w:ascii="Times New Roman" w:eastAsia="宋体" w:hAnsi="Times New Roman" w:cs="Times New Roman" w:hint="eastAsia"/>
          <w:kern w:val="0"/>
          <w:sz w:val="24"/>
          <w:szCs w:val="24"/>
        </w:rPr>
        <w:t>equals</w:t>
      </w:r>
    </w:p>
    <w:p w14:paraId="16A53808" w14:textId="67DA827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我们要同时重写</w:t>
      </w:r>
      <w:r>
        <w:rPr>
          <w:rFonts w:ascii="Times New Roman" w:eastAsia="宋体" w:hAnsi="Times New Roman" w:cs="Times New Roman" w:hint="eastAsia"/>
          <w:kern w:val="0"/>
          <w:sz w:val="24"/>
          <w:szCs w:val="24"/>
        </w:rPr>
        <w:t>has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有一票否决权，如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不相同，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那么也不会是重复的。</w:t>
      </w:r>
    </w:p>
    <w:p w14:paraId="70C89712" w14:textId="77777777" w:rsidR="0025207C" w:rsidRDefault="0025207C" w:rsidP="001F12B6">
      <w:pPr>
        <w:widowControl/>
        <w:spacing w:line="440" w:lineRule="exact"/>
        <w:jc w:val="left"/>
        <w:rPr>
          <w:rFonts w:ascii="Times New Roman" w:eastAsia="宋体" w:hAnsi="Times New Roman" w:cs="Times New Roman"/>
          <w:kern w:val="0"/>
          <w:sz w:val="24"/>
          <w:szCs w:val="24"/>
        </w:rPr>
      </w:pPr>
    </w:p>
    <w:p w14:paraId="4AF0742F" w14:textId="77777777" w:rsidR="00353A0B" w:rsidRPr="00353A0B" w:rsidRDefault="00353A0B" w:rsidP="001F12B6">
      <w:pPr>
        <w:widowControl/>
        <w:spacing w:line="440" w:lineRule="exact"/>
        <w:jc w:val="left"/>
        <w:rPr>
          <w:rFonts w:ascii="Times New Roman" w:eastAsia="宋体" w:hAnsi="Times New Roman" w:cs="Times New Roman"/>
          <w:kern w:val="0"/>
          <w:sz w:val="24"/>
          <w:szCs w:val="24"/>
        </w:rPr>
      </w:pPr>
    </w:p>
    <w:p w14:paraId="0B440EFE" w14:textId="2ECB19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Integer</w:t>
      </w:r>
      <w:r>
        <w:rPr>
          <w:rFonts w:ascii="Times New Roman" w:eastAsia="宋体" w:hAnsi="Times New Roman" w:cs="Times New Roman" w:hint="eastAsia"/>
          <w:kern w:val="0"/>
          <w:sz w:val="24"/>
          <w:szCs w:val="24"/>
        </w:rPr>
        <w:t>类重写了</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吗？</w:t>
      </w:r>
    </w:p>
    <w:p w14:paraId="630C4AED" w14:textId="3F93B52D"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了</w:t>
      </w:r>
    </w:p>
    <w:tbl>
      <w:tblPr>
        <w:tblStyle w:val="ad"/>
        <w:tblW w:w="0" w:type="auto"/>
        <w:tblLook w:val="04A0" w:firstRow="1" w:lastRow="0" w:firstColumn="1" w:lastColumn="0" w:noHBand="0" w:noVBand="1"/>
      </w:tblPr>
      <w:tblGrid>
        <w:gridCol w:w="2765"/>
        <w:gridCol w:w="2765"/>
        <w:gridCol w:w="2766"/>
      </w:tblGrid>
      <w:tr w:rsidR="00085AE9" w14:paraId="01663540" w14:textId="77777777" w:rsidTr="00085AE9">
        <w:tc>
          <w:tcPr>
            <w:tcW w:w="2765" w:type="dxa"/>
          </w:tcPr>
          <w:p w14:paraId="3913FA75" w14:textId="6159B5B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类</w:t>
            </w:r>
          </w:p>
        </w:tc>
        <w:tc>
          <w:tcPr>
            <w:tcW w:w="2765" w:type="dxa"/>
          </w:tcPr>
          <w:p w14:paraId="4E7C3218" w14:textId="08886C4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p>
        </w:tc>
        <w:tc>
          <w:tcPr>
            <w:tcW w:w="2766" w:type="dxa"/>
          </w:tcPr>
          <w:p w14:paraId="0D9AA986" w14:textId="100262D5"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tc>
      </w:tr>
      <w:tr w:rsidR="00085AE9" w14:paraId="277CEC6C" w14:textId="77777777" w:rsidTr="00085AE9">
        <w:tc>
          <w:tcPr>
            <w:tcW w:w="2765" w:type="dxa"/>
          </w:tcPr>
          <w:p w14:paraId="49159B3C" w14:textId="711D1FE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teger</w:t>
            </w:r>
          </w:p>
        </w:tc>
        <w:tc>
          <w:tcPr>
            <w:tcW w:w="2765" w:type="dxa"/>
          </w:tcPr>
          <w:p w14:paraId="5CF13579" w14:textId="45526E84"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 xml:space="preserve"> value</w:t>
            </w:r>
          </w:p>
        </w:tc>
        <w:tc>
          <w:tcPr>
            <w:tcW w:w="2766" w:type="dxa"/>
          </w:tcPr>
          <w:p w14:paraId="2C9D3EBF" w14:textId="6C4F58FF"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值</w:t>
            </w:r>
          </w:p>
        </w:tc>
      </w:tr>
      <w:tr w:rsidR="00085AE9" w14:paraId="1CA3992D" w14:textId="77777777" w:rsidTr="00085AE9">
        <w:tc>
          <w:tcPr>
            <w:tcW w:w="2765" w:type="dxa"/>
          </w:tcPr>
          <w:p w14:paraId="7E86A633" w14:textId="7E3E4B09"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765" w:type="dxa"/>
          </w:tcPr>
          <w:p w14:paraId="0EA2F0DC" w14:textId="5FA6A896"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串数组的内容有关</w:t>
            </w:r>
          </w:p>
        </w:tc>
        <w:tc>
          <w:tcPr>
            <w:tcW w:w="2766" w:type="dxa"/>
          </w:tcPr>
          <w:p w14:paraId="1BFEE4FE" w14:textId="490CF771" w:rsidR="00085AE9" w:rsidRDefault="00085AE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字符数组</w:t>
            </w:r>
          </w:p>
        </w:tc>
      </w:tr>
    </w:tbl>
    <w:p w14:paraId="209A47E1" w14:textId="289C7E7C" w:rsidR="00085AE9" w:rsidRDefault="00085AE9" w:rsidP="001F12B6">
      <w:pPr>
        <w:widowControl/>
        <w:spacing w:line="440" w:lineRule="exact"/>
        <w:jc w:val="left"/>
        <w:rPr>
          <w:rFonts w:ascii="Times New Roman" w:eastAsia="宋体" w:hAnsi="Times New Roman" w:cs="Times New Roman"/>
          <w:kern w:val="0"/>
          <w:sz w:val="24"/>
          <w:szCs w:val="24"/>
        </w:rPr>
      </w:pPr>
    </w:p>
    <w:p w14:paraId="16AD2C7F" w14:textId="0C90C8A0" w:rsidR="00CD4621" w:rsidRDefault="00CD4621" w:rsidP="001F12B6">
      <w:pPr>
        <w:widowControl/>
        <w:spacing w:line="440" w:lineRule="exact"/>
        <w:jc w:val="left"/>
        <w:rPr>
          <w:rFonts w:ascii="Times New Roman" w:eastAsia="宋体" w:hAnsi="Times New Roman" w:cs="Times New Roman"/>
          <w:kern w:val="0"/>
          <w:sz w:val="24"/>
          <w:szCs w:val="24"/>
        </w:rPr>
      </w:pPr>
    </w:p>
    <w:p w14:paraId="296D565A" w14:textId="449621B9" w:rsidR="00CD4621" w:rsidRDefault="00CD4621"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源码追踪？</w:t>
      </w:r>
    </w:p>
    <w:p w14:paraId="642A3B48" w14:textId="77777777"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lt;String, Integer&gt; hashMap = new HashMap&lt;&gt;();</w:t>
      </w:r>
    </w:p>
    <w:p w14:paraId="71AB0FD3"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hashMap.put("a", 1);</w:t>
      </w:r>
      <w:r>
        <w:rPr>
          <w:rFonts w:ascii="Times New Roman" w:eastAsia="宋体" w:hAnsi="Times New Roman" w:cs="Times New Roman"/>
          <w:kern w:val="0"/>
          <w:sz w:val="24"/>
          <w:szCs w:val="24"/>
        </w:rPr>
        <w:t xml:space="preserve"> </w:t>
      </w:r>
    </w:p>
    <w:p w14:paraId="4E988A5A" w14:textId="4A8B0890" w:rsidR="00CD4621"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这里会执行装箱</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Integer.valueOf(1)</w:t>
      </w:r>
    </w:p>
    <w:p w14:paraId="26000C65" w14:textId="43B84D7D"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ut</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sidRPr="00C8436D">
        <w:rPr>
          <w:rFonts w:ascii="Times New Roman" w:eastAsia="宋体" w:hAnsi="Times New Roman" w:cs="Times New Roman"/>
          <w:kern w:val="0"/>
          <w:sz w:val="24"/>
          <w:szCs w:val="24"/>
        </w:rPr>
        <w:t>public V put(K key, V value)</w:t>
      </w:r>
    </w:p>
    <w:p w14:paraId="426572BC" w14:textId="471A7DA4"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String, V: Integer</w:t>
      </w:r>
    </w:p>
    <w:p w14:paraId="4B87AAA6" w14:textId="4ECC232A"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hash(key), key, value, false, true);</w:t>
      </w:r>
    </w:p>
    <w:p w14:paraId="086DE6F7" w14:textId="021E261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ash</w:t>
      </w:r>
      <w:r>
        <w:rPr>
          <w:rFonts w:ascii="Times New Roman" w:eastAsia="宋体" w:hAnsi="Times New Roman" w:cs="Times New Roman" w:hint="eastAsia"/>
          <w:kern w:val="0"/>
          <w:sz w:val="24"/>
          <w:szCs w:val="24"/>
        </w:rPr>
        <w:t>函数返回依据</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计算的值</w:t>
      </w:r>
    </w:p>
    <w:p w14:paraId="0CC124E4" w14:textId="7BAA6783" w:rsidR="00C83865"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utVal</w:t>
      </w:r>
      <w:r w:rsidRPr="00C8436D">
        <w:rPr>
          <w:rFonts w:ascii="Times New Roman" w:eastAsia="宋体" w:hAnsi="Times New Roman" w:cs="Times New Roman"/>
          <w:kern w:val="0"/>
          <w:sz w:val="24"/>
          <w:szCs w:val="24"/>
        </w:rPr>
        <w:sym w:font="Wingdings" w:char="F0E0"/>
      </w:r>
      <w:r w:rsidRPr="00C8436D">
        <w:t xml:space="preserve"> </w:t>
      </w:r>
      <w:r w:rsidRPr="00C8436D">
        <w:rPr>
          <w:rFonts w:ascii="Times New Roman" w:eastAsia="宋体" w:hAnsi="Times New Roman" w:cs="Times New Roman"/>
          <w:kern w:val="0"/>
          <w:sz w:val="24"/>
          <w:szCs w:val="24"/>
        </w:rPr>
        <w:t>V putVal(int hash, K key, V value, boolean onlyIfAbsent,</w:t>
      </w:r>
      <w:r>
        <w:rPr>
          <w:rFonts w:ascii="Times New Roman" w:eastAsia="宋体" w:hAnsi="Times New Roman" w:cs="Times New Roman" w:hint="eastAsia"/>
          <w:kern w:val="0"/>
          <w:sz w:val="24"/>
          <w:szCs w:val="24"/>
        </w:rPr>
        <w:t xml:space="preserve"> </w:t>
      </w:r>
      <w:r w:rsidRPr="00C8436D">
        <w:rPr>
          <w:rFonts w:ascii="Times New Roman" w:eastAsia="宋体" w:hAnsi="Times New Roman" w:cs="Times New Roman"/>
          <w:kern w:val="0"/>
          <w:sz w:val="24"/>
          <w:szCs w:val="24"/>
        </w:rPr>
        <w:t>boolean evict)</w:t>
      </w:r>
    </w:p>
    <w:p w14:paraId="2D966A95" w14:textId="5124EB35" w:rsidR="00085AE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 xml:space="preserve">ash: </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w:t>
      </w:r>
    </w:p>
    <w:p w14:paraId="10601E8F" w14:textId="5843797A"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2F9827CB" w14:textId="35238FE9"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w:t>
      </w:r>
      <w:r>
        <w:rPr>
          <w:rFonts w:ascii="Times New Roman" w:eastAsia="宋体" w:hAnsi="Times New Roman" w:cs="Times New Roman"/>
          <w:kern w:val="0"/>
          <w:sz w:val="24"/>
          <w:szCs w:val="24"/>
        </w:rPr>
        <w:t>alue: 1</w:t>
      </w:r>
    </w:p>
    <w:p w14:paraId="3054B829" w14:textId="1EB06285"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tab = table) == null || (n = tab.length) == 0)</w:t>
      </w:r>
    </w:p>
    <w:p w14:paraId="12910B77"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tab = table) == null </w:t>
      </w:r>
    </w:p>
    <w:p w14:paraId="5D75652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 xml:space="preserve">|| </w:t>
      </w:r>
    </w:p>
    <w:p w14:paraId="6FC05DCF" w14:textId="61719531" w:rsidR="00C8436D" w:rsidRP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length) == 0</w:t>
      </w:r>
    </w:p>
    <w:p w14:paraId="1534C385"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看</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是不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的长度为</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就是还没放过元素，第一次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这个是</w:t>
      </w:r>
      <w:r>
        <w:rPr>
          <w:rFonts w:ascii="Times New Roman" w:eastAsia="宋体" w:hAnsi="Times New Roman" w:cs="Times New Roman" w:hint="eastAsia"/>
          <w:kern w:val="0"/>
          <w:sz w:val="24"/>
          <w:szCs w:val="24"/>
        </w:rPr>
        <w:t>true</w:t>
      </w:r>
    </w:p>
    <w:p w14:paraId="6AB4847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n = (tab = resize()).length;</w:t>
      </w:r>
    </w:p>
    <w:p w14:paraId="3864F540"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获取一个</w:t>
      </w: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大小为</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1D58F749"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if ((p = tab[i = (n - 1) &amp; hash]) == null)</w:t>
      </w:r>
    </w:p>
    <w:p w14:paraId="36D032A4" w14:textId="77777777" w:rsidR="00C8436D" w:rsidRDefault="00C8436D" w:rsidP="001F12B6">
      <w:pPr>
        <w:widowControl/>
        <w:spacing w:line="440" w:lineRule="exact"/>
        <w:jc w:val="left"/>
        <w:rPr>
          <w:rFonts w:ascii="Times New Roman" w:eastAsia="宋体" w:hAnsi="Times New Roman" w:cs="Times New Roman"/>
          <w:kern w:val="0"/>
          <w:sz w:val="24"/>
          <w:szCs w:val="24"/>
        </w:rPr>
      </w:pPr>
      <w:r w:rsidRPr="00C8436D">
        <w:rPr>
          <w:rFonts w:ascii="Times New Roman" w:eastAsia="宋体" w:hAnsi="Times New Roman" w:cs="Times New Roman"/>
          <w:kern w:val="0"/>
          <w:sz w:val="24"/>
          <w:szCs w:val="24"/>
        </w:rPr>
        <w:t>(p = tab[i = (n - 1) &amp; hash]) == null</w:t>
      </w:r>
      <w:r>
        <w:rPr>
          <w:rFonts w:ascii="Times New Roman" w:eastAsia="宋体" w:hAnsi="Times New Roman" w:cs="Times New Roman"/>
          <w:kern w:val="0"/>
          <w:sz w:val="24"/>
          <w:szCs w:val="24"/>
        </w:rPr>
        <w:t xml:space="preserve"> </w:t>
      </w:r>
    </w:p>
    <w:p w14:paraId="5624AAC2" w14:textId="77777777" w:rsidR="00C8436D"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hint="eastAsia"/>
          <w:kern w:val="0"/>
          <w:sz w:val="24"/>
          <w:szCs w:val="24"/>
        </w:rPr>
        <w:t>中</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转为数组下标后有没有值存放</w:t>
      </w:r>
    </w:p>
    <w:p w14:paraId="3FC73E31" w14:textId="77777777" w:rsidR="00476F99" w:rsidRDefault="00C8436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w:t>
      </w:r>
      <w:r>
        <w:rPr>
          <w:rFonts w:ascii="Times New Roman" w:eastAsia="宋体" w:hAnsi="Times New Roman" w:cs="Times New Roman"/>
          <w:kern w:val="0"/>
          <w:sz w:val="24"/>
          <w:szCs w:val="24"/>
        </w:rPr>
        <w:t>[i]</w:t>
      </w:r>
      <w:r w:rsidR="00476F99">
        <w:rPr>
          <w:rFonts w:ascii="Times New Roman" w:eastAsia="宋体" w:hAnsi="Times New Roman" w:cs="Times New Roman" w:hint="eastAsia"/>
          <w:kern w:val="0"/>
          <w:sz w:val="24"/>
          <w:szCs w:val="24"/>
        </w:rPr>
        <w:t>会创建一个新</w:t>
      </w:r>
      <w:r w:rsidR="00476F99">
        <w:rPr>
          <w:rFonts w:ascii="Times New Roman" w:eastAsia="宋体" w:hAnsi="Times New Roman" w:cs="Times New Roman" w:hint="eastAsia"/>
          <w:kern w:val="0"/>
          <w:sz w:val="24"/>
          <w:szCs w:val="24"/>
        </w:rPr>
        <w:t>node</w:t>
      </w:r>
    </w:p>
    <w:p w14:paraId="1E7C542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这地方不为空，意思前面有</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占据了</w:t>
      </w:r>
    </w:p>
    <w:p w14:paraId="0B6055C7"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就不为空，而是一个</w:t>
      </w:r>
      <w:r>
        <w:rPr>
          <w:rFonts w:ascii="Times New Roman" w:eastAsia="宋体" w:hAnsi="Times New Roman" w:cs="Times New Roman" w:hint="eastAsia"/>
          <w:kern w:val="0"/>
          <w:sz w:val="24"/>
          <w:szCs w:val="24"/>
        </w:rPr>
        <w:t>node</w:t>
      </w:r>
    </w:p>
    <w:p w14:paraId="68AD0440"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hash == hash</w:t>
      </w:r>
    </w:p>
    <w:p w14:paraId="79AEC7D4" w14:textId="77777777"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mp;</w:t>
      </w:r>
      <w:r>
        <w:rPr>
          <w:rFonts w:ascii="Times New Roman" w:eastAsia="宋体" w:hAnsi="Times New Roman" w:cs="Times New Roman"/>
          <w:kern w:val="0"/>
          <w:sz w:val="24"/>
          <w:szCs w:val="24"/>
        </w:rPr>
        <w:t>&amp;</w:t>
      </w:r>
    </w:p>
    <w:p w14:paraId="28D56BDA" w14:textId="1E9747A4"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p w14:paraId="2CA40FF5" w14:textId="065B784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k = p.key) == key</w:t>
      </w:r>
    </w:p>
    <w:p w14:paraId="7E20D10A" w14:textId="0AECC92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38EC8740" w14:textId="00985998"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key != null &amp;&amp; key.equals(k))</w:t>
      </w:r>
    </w:p>
    <w:p w14:paraId="12275C58" w14:textId="2A97BD0A" w:rsidR="00C83865"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1A3BE8B3" w14:textId="6E084B90"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使用了三种比较对象的方法</w:t>
      </w:r>
    </w:p>
    <w:p w14:paraId="4F47C61A" w14:textId="7E1300E2"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p>
    <w:p w14:paraId="39480005" w14:textId="4A75771E"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p>
    <w:p w14:paraId="1767916B" w14:textId="20AAA6AA"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quals</w:t>
      </w:r>
    </w:p>
    <w:p w14:paraId="0A670AA0" w14:textId="24221E23"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它们的关系是：</w:t>
      </w:r>
    </w:p>
    <w:p w14:paraId="4BEADD83" w14:textId="4E3EF63D" w:rsidR="00476F99" w:rsidRDefault="00476F99"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h</w:t>
      </w:r>
      <w:r>
        <w:rPr>
          <w:rFonts w:ascii="Times New Roman" w:eastAsia="宋体" w:hAnsi="Times New Roman" w:cs="Times New Roman"/>
          <w:kern w:val="0"/>
          <w:sz w:val="24"/>
          <w:szCs w:val="24"/>
        </w:rPr>
        <w:t xml:space="preserve">ashcode &amp;&amp;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 equals)</w:t>
      </w:r>
    </w:p>
    <w:p w14:paraId="6FC19A96" w14:textId="1FBFA349" w:rsidR="00476F99" w:rsidRPr="00CD3865" w:rsidRDefault="00476F99"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sidRPr="00CD3865">
        <w:rPr>
          <w:rFonts w:ascii="Times New Roman" w:eastAsia="宋体" w:hAnsi="Times New Roman" w:cs="Times New Roman" w:hint="eastAsia"/>
          <w:kern w:val="0"/>
          <w:sz w:val="24"/>
          <w:szCs w:val="24"/>
        </w:rPr>
        <w:t>hashcode</w:t>
      </w:r>
      <w:r w:rsidRPr="00CD3865">
        <w:rPr>
          <w:rFonts w:ascii="Times New Roman" w:eastAsia="宋体" w:hAnsi="Times New Roman" w:cs="Times New Roman" w:hint="eastAsia"/>
          <w:kern w:val="0"/>
          <w:sz w:val="24"/>
          <w:szCs w:val="24"/>
        </w:rPr>
        <w:t>如果不相同，则这两个对象一定不重复</w:t>
      </w:r>
    </w:p>
    <w:p w14:paraId="08938E1D" w14:textId="44CD3620" w:rsidR="00CD3865" w:rsidRDefault="00CD3865" w:rsidP="001F12B6">
      <w:pPr>
        <w:pStyle w:val="a3"/>
        <w:widowControl/>
        <w:numPr>
          <w:ilvl w:val="0"/>
          <w:numId w:val="6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如果相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或者</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有一个相同就是重复</w:t>
      </w:r>
    </w:p>
    <w:p w14:paraId="79339417" w14:textId="54788F3F" w:rsidR="0025207C" w:rsidRDefault="0025207C"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原源码追踪，我们自定义类在用</w:t>
      </w:r>
      <w:r>
        <w:rPr>
          <w:rFonts w:ascii="Times New Roman" w:eastAsia="宋体" w:hAnsi="Times New Roman" w:cs="Times New Roman" w:hint="eastAsia"/>
          <w:kern w:val="0"/>
          <w:sz w:val="24"/>
          <w:szCs w:val="24"/>
        </w:rPr>
        <w:t>Hashtable</w:t>
      </w:r>
      <w:r>
        <w:rPr>
          <w:rFonts w:ascii="Times New Roman" w:eastAsia="宋体" w:hAnsi="Times New Roman" w:cs="Times New Roman" w:hint="eastAsia"/>
          <w:kern w:val="0"/>
          <w:sz w:val="24"/>
          <w:szCs w:val="24"/>
        </w:rPr>
        <w:t>存储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在</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成立时，</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一定成立。</w:t>
      </w:r>
      <w:r>
        <w:rPr>
          <w:rFonts w:ascii="Times New Roman" w:eastAsia="宋体" w:hAnsi="Times New Roman" w:cs="Times New Roman" w:hint="eastAsia"/>
          <w:kern w:val="0"/>
          <w:sz w:val="24"/>
          <w:szCs w:val="24"/>
        </w:rPr>
        <w:t>hahcode</w:t>
      </w:r>
      <w:r>
        <w:rPr>
          <w:rFonts w:ascii="Times New Roman" w:eastAsia="宋体" w:hAnsi="Times New Roman" w:cs="Times New Roman" w:hint="eastAsia"/>
          <w:kern w:val="0"/>
          <w:sz w:val="24"/>
          <w:szCs w:val="24"/>
        </w:rPr>
        <w:t>不相等时，</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一定不相等</w:t>
      </w:r>
      <w:r w:rsidR="00A77D1F">
        <w:rPr>
          <w:rFonts w:ascii="Times New Roman" w:eastAsia="宋体" w:hAnsi="Times New Roman" w:cs="Times New Roman" w:hint="eastAsia"/>
          <w:kern w:val="0"/>
          <w:sz w:val="24"/>
          <w:szCs w:val="24"/>
        </w:rPr>
        <w:t>。</w:t>
      </w:r>
    </w:p>
    <w:p w14:paraId="301C52A2" w14:textId="0AC1F78D" w:rsidR="00A77D1F" w:rsidRDefault="00A77D1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相同，但不是同一片内存地址，现在就要判断</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不是相同，如果是，则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如果不是，则不是重复</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p>
    <w:p w14:paraId="4E42868E" w14:textId="290E74F0" w:rsidR="00DB44ED"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那么</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p>
    <w:p w14:paraId="4EAC77EE" w14:textId="61AE1B3A" w:rsidR="00476F99" w:rsidRDefault="00DB44E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那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和</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就是等价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hashcode &amp;&amp; ==</w:t>
      </w:r>
    </w:p>
    <w:p w14:paraId="6F575E07" w14:textId="05BF2A35" w:rsidR="001F12B6" w:rsidRDefault="001F12B6" w:rsidP="001F12B6">
      <w:pPr>
        <w:widowControl/>
        <w:spacing w:line="440" w:lineRule="exact"/>
        <w:jc w:val="left"/>
        <w:rPr>
          <w:rFonts w:ascii="Times New Roman" w:eastAsia="宋体" w:hAnsi="Times New Roman" w:cs="Times New Roman"/>
          <w:kern w:val="0"/>
          <w:sz w:val="24"/>
          <w:szCs w:val="24"/>
        </w:rPr>
      </w:pPr>
    </w:p>
    <w:p w14:paraId="11C2E9E1" w14:textId="77777777" w:rsidR="001F12B6" w:rsidRDefault="001F12B6" w:rsidP="001F12B6">
      <w:pPr>
        <w:widowControl/>
        <w:spacing w:line="440" w:lineRule="exact"/>
        <w:jc w:val="left"/>
        <w:rPr>
          <w:rFonts w:ascii="Times New Roman" w:eastAsia="宋体" w:hAnsi="Times New Roman" w:cs="Times New Roman"/>
          <w:kern w:val="0"/>
          <w:sz w:val="24"/>
          <w:szCs w:val="24"/>
        </w:rPr>
      </w:pPr>
    </w:p>
    <w:p w14:paraId="2BCF9B8D" w14:textId="252F994E" w:rsidR="00476F99" w:rsidRDefault="00853FA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 xml:space="preserve"> 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什么时候要重写，怎么重写，</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为什么这么重写？</w:t>
      </w:r>
    </w:p>
    <w:p w14:paraId="27999BBA" w14:textId="1EAAEF02" w:rsidR="00853FA7"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一个方法，默认实现是通过</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运算符比较。</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也是</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的方法，</w:t>
      </w:r>
      <w:r>
        <w:rPr>
          <w:rFonts w:ascii="Times New Roman" w:eastAsia="宋体" w:hAnsi="Times New Roman" w:cs="Times New Roman" w:hint="eastAsia"/>
          <w:kern w:val="0"/>
          <w:sz w:val="24"/>
          <w:szCs w:val="24"/>
        </w:rPr>
        <w:t>native</w:t>
      </w:r>
      <w:r>
        <w:rPr>
          <w:rFonts w:ascii="Times New Roman" w:eastAsia="宋体" w:hAnsi="Times New Roman" w:cs="Times New Roman" w:hint="eastAsia"/>
          <w:kern w:val="0"/>
          <w:sz w:val="24"/>
          <w:szCs w:val="24"/>
        </w:rPr>
        <w:t>修饰，由本地语言实现，</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会把对象的信息如内存地址，经过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变成一个</w:t>
      </w:r>
      <w:r>
        <w:rPr>
          <w:rFonts w:ascii="Times New Roman" w:eastAsia="宋体" w:hAnsi="Times New Roman" w:cs="Times New Roman" w:hint="eastAsia"/>
          <w:kern w:val="0"/>
          <w:sz w:val="24"/>
          <w:szCs w:val="24"/>
        </w:rPr>
        <w:t>int</w:t>
      </w:r>
      <w:r>
        <w:rPr>
          <w:rFonts w:ascii="Times New Roman" w:eastAsia="宋体" w:hAnsi="Times New Roman" w:cs="Times New Roman" w:hint="eastAsia"/>
          <w:kern w:val="0"/>
          <w:sz w:val="24"/>
          <w:szCs w:val="24"/>
        </w:rPr>
        <w:t>值返回，这个数值成为哈希值。</w:t>
      </w:r>
    </w:p>
    <w:p w14:paraId="1E9FEDBB" w14:textId="1A39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我们想自定义两个对象是否相等的比较规则的时候，需要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但是为了保证类的对象在</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等集合里面正确存储，同时要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w:t>
      </w:r>
    </w:p>
    <w:p w14:paraId="1D55021A" w14:textId="045EFA06"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个例子，定义一个石头类，有一个属性是重量，重写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方法，范围两块石头的重量是否相同，如果相同就为</w:t>
      </w:r>
      <w:r>
        <w:rPr>
          <w:rFonts w:ascii="Times New Roman" w:eastAsia="宋体" w:hAnsi="Times New Roman" w:cs="Times New Roman" w:hint="eastAsia"/>
          <w:kern w:val="0"/>
          <w:sz w:val="24"/>
          <w:szCs w:val="24"/>
        </w:rPr>
        <w:t>true</w:t>
      </w:r>
      <w:r>
        <w:rPr>
          <w:rFonts w:ascii="Times New Roman" w:eastAsia="宋体" w:hAnsi="Times New Roman" w:cs="Times New Roman" w:hint="eastAsia"/>
          <w:kern w:val="0"/>
          <w:sz w:val="24"/>
          <w:szCs w:val="24"/>
        </w:rPr>
        <w:t>，反之为</w:t>
      </w:r>
      <w:r>
        <w:rPr>
          <w:rFonts w:ascii="Times New Roman" w:eastAsia="宋体" w:hAnsi="Times New Roman" w:cs="Times New Roman" w:hint="eastAsia"/>
          <w:kern w:val="0"/>
          <w:sz w:val="24"/>
          <w:szCs w:val="24"/>
        </w:rPr>
        <w:t>false</w:t>
      </w:r>
      <w:r>
        <w:rPr>
          <w:rFonts w:ascii="Times New Roman" w:eastAsia="宋体" w:hAnsi="Times New Roman" w:cs="Times New Roman" w:hint="eastAsia"/>
          <w:kern w:val="0"/>
          <w:sz w:val="24"/>
          <w:szCs w:val="24"/>
        </w:rPr>
        <w:t>。分别创建出了两个重量相同的对象添加到</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中。</w:t>
      </w:r>
    </w:p>
    <w:p w14:paraId="3307F966" w14:textId="53401CEA"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期望</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中最终出现的只有一块石头，因为我们认为重量相同的两块石头是重复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判断两个对象是否重复时首先会用</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判断，然后才回去比较</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如果没有重写</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由于创建了两次对象，</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时不同的，所以</w:t>
      </w:r>
      <w:r>
        <w:rPr>
          <w:rFonts w:ascii="Times New Roman" w:eastAsia="宋体" w:hAnsi="Times New Roman" w:cs="Times New Roman" w:hint="eastAsia"/>
          <w:kern w:val="0"/>
          <w:sz w:val="24"/>
          <w:szCs w:val="24"/>
        </w:rPr>
        <w:t>Hash Map</w:t>
      </w:r>
      <w:r>
        <w:rPr>
          <w:rFonts w:ascii="Times New Roman" w:eastAsia="宋体" w:hAnsi="Times New Roman" w:cs="Times New Roman" w:hint="eastAsia"/>
          <w:kern w:val="0"/>
          <w:sz w:val="24"/>
          <w:szCs w:val="24"/>
        </w:rPr>
        <w:t>会认为这两个石头对象不是重复的。</w:t>
      </w:r>
    </w:p>
    <w:p w14:paraId="5DA2168C" w14:textId="54D32534" w:rsidR="00DD56D6" w:rsidRDefault="00DD56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决办法是</w:t>
      </w:r>
      <w:r w:rsidR="00C126F5">
        <w:rPr>
          <w:rFonts w:ascii="Times New Roman" w:eastAsia="宋体" w:hAnsi="Times New Roman" w:cs="Times New Roman" w:hint="eastAsia"/>
          <w:kern w:val="0"/>
          <w:sz w:val="24"/>
          <w:szCs w:val="24"/>
        </w:rPr>
        <w:t>重写</w:t>
      </w:r>
      <w:r w:rsidR="00C126F5">
        <w:rPr>
          <w:rFonts w:ascii="Times New Roman" w:eastAsia="宋体" w:hAnsi="Times New Roman" w:cs="Times New Roman" w:hint="eastAsia"/>
          <w:kern w:val="0"/>
          <w:sz w:val="24"/>
          <w:szCs w:val="24"/>
        </w:rPr>
        <w:t>hascode</w:t>
      </w:r>
      <w:r w:rsidR="00C126F5">
        <w:rPr>
          <w:rFonts w:ascii="Times New Roman" w:eastAsia="宋体" w:hAnsi="Times New Roman" w:cs="Times New Roman" w:hint="eastAsia"/>
          <w:kern w:val="0"/>
          <w:sz w:val="24"/>
          <w:szCs w:val="24"/>
        </w:rPr>
        <w:t>，直接返回石头的重量。</w:t>
      </w:r>
    </w:p>
    <w:p w14:paraId="434727F0" w14:textId="054359C3"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sidRPr="0010373D">
        <w:rPr>
          <w:rFonts w:ascii="Times New Roman" w:eastAsia="宋体" w:hAnsi="Times New Roman" w:cs="Times New Roman" w:hint="eastAsia"/>
          <w:kern w:val="0"/>
          <w:sz w:val="24"/>
          <w:szCs w:val="24"/>
        </w:rPr>
        <w:t>回答了重写时机：</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1)</w:t>
      </w:r>
      <w:r w:rsidRPr="0010373D">
        <w:rPr>
          <w:rFonts w:ascii="Times New Roman" w:eastAsia="宋体" w:hAnsi="Times New Roman" w:cs="Times New Roman" w:hint="eastAsia"/>
          <w:kern w:val="0"/>
          <w:sz w:val="24"/>
          <w:szCs w:val="24"/>
        </w:rPr>
        <w:t>当需要自定义类相等的比较规则时；</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kern w:val="0"/>
          <w:sz w:val="24"/>
          <w:szCs w:val="24"/>
        </w:rPr>
        <w:t>2)</w:t>
      </w:r>
      <w:r w:rsidRPr="0010373D">
        <w:rPr>
          <w:rFonts w:ascii="Times New Roman" w:eastAsia="宋体" w:hAnsi="Times New Roman" w:cs="Times New Roman" w:hint="eastAsia"/>
          <w:kern w:val="0"/>
          <w:sz w:val="24"/>
          <w:szCs w:val="24"/>
        </w:rPr>
        <w:t>当需要用</w:t>
      </w:r>
      <w:r w:rsidRPr="0010373D">
        <w:rPr>
          <w:rFonts w:ascii="Times New Roman" w:eastAsia="宋体" w:hAnsi="Times New Roman" w:cs="Times New Roman" w:hint="eastAsia"/>
          <w:kern w:val="0"/>
          <w:sz w:val="24"/>
          <w:szCs w:val="24"/>
        </w:rPr>
        <w:t>HashMap</w:t>
      </w:r>
      <w:r w:rsidRPr="0010373D">
        <w:rPr>
          <w:rFonts w:ascii="Times New Roman" w:eastAsia="宋体" w:hAnsi="Times New Roman" w:cs="Times New Roman" w:hint="eastAsia"/>
          <w:kern w:val="0"/>
          <w:sz w:val="24"/>
          <w:szCs w:val="24"/>
        </w:rPr>
        <w:t>、</w:t>
      </w:r>
      <w:r w:rsidRPr="0010373D">
        <w:rPr>
          <w:rFonts w:ascii="Times New Roman" w:eastAsia="宋体" w:hAnsi="Times New Roman" w:cs="Times New Roman" w:hint="eastAsia"/>
          <w:kern w:val="0"/>
          <w:sz w:val="24"/>
          <w:szCs w:val="24"/>
        </w:rPr>
        <w:t>H</w:t>
      </w:r>
      <w:r w:rsidRPr="0010373D">
        <w:rPr>
          <w:rFonts w:ascii="Times New Roman" w:eastAsia="宋体" w:hAnsi="Times New Roman" w:cs="Times New Roman"/>
          <w:kern w:val="0"/>
          <w:sz w:val="24"/>
          <w:szCs w:val="24"/>
        </w:rPr>
        <w:t>ash</w:t>
      </w:r>
      <w:r w:rsidRPr="0010373D">
        <w:rPr>
          <w:rFonts w:ascii="Times New Roman" w:eastAsia="宋体" w:hAnsi="Times New Roman" w:cs="Times New Roman" w:hint="eastAsia"/>
          <w:kern w:val="0"/>
          <w:sz w:val="24"/>
          <w:szCs w:val="24"/>
        </w:rPr>
        <w:t>Set</w:t>
      </w:r>
      <w:r w:rsidRPr="0010373D">
        <w:rPr>
          <w:rFonts w:ascii="Times New Roman" w:eastAsia="宋体" w:hAnsi="Times New Roman" w:cs="Times New Roman" w:hint="eastAsia"/>
          <w:kern w:val="0"/>
          <w:sz w:val="24"/>
          <w:szCs w:val="24"/>
        </w:rPr>
        <w:t>存储时。</w:t>
      </w:r>
    </w:p>
    <w:p w14:paraId="11DA783C" w14:textId="76E53C65" w:rsid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回答了为什么要重写：举了一个例子</w:t>
      </w:r>
    </w:p>
    <w:p w14:paraId="534AEA66" w14:textId="796A463C" w:rsidR="0010373D" w:rsidRPr="0010373D" w:rsidRDefault="0010373D" w:rsidP="001F12B6">
      <w:pPr>
        <w:pStyle w:val="a3"/>
        <w:widowControl/>
        <w:numPr>
          <w:ilvl w:val="0"/>
          <w:numId w:val="6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回答了怎么重写：</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返回石头重量比较结果；</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直接返回石头重量。</w:t>
      </w:r>
    </w:p>
    <w:p w14:paraId="1074B1C1" w14:textId="247E3A7A" w:rsidR="00853FA7" w:rsidRDefault="00853FA7" w:rsidP="001F12B6">
      <w:pPr>
        <w:widowControl/>
        <w:spacing w:line="440" w:lineRule="exact"/>
        <w:jc w:val="left"/>
        <w:rPr>
          <w:rFonts w:ascii="Times New Roman" w:eastAsia="宋体" w:hAnsi="Times New Roman" w:cs="Times New Roman"/>
          <w:kern w:val="0"/>
          <w:sz w:val="24"/>
          <w:szCs w:val="24"/>
        </w:rPr>
      </w:pPr>
    </w:p>
    <w:p w14:paraId="199614FE" w14:textId="2DB0105E" w:rsidR="006106E5" w:rsidRDefault="006106E5" w:rsidP="001F12B6">
      <w:pPr>
        <w:widowControl/>
        <w:spacing w:line="440" w:lineRule="exact"/>
        <w:jc w:val="left"/>
        <w:rPr>
          <w:rFonts w:ascii="Times New Roman" w:eastAsia="宋体" w:hAnsi="Times New Roman" w:cs="Times New Roman"/>
          <w:kern w:val="0"/>
          <w:sz w:val="24"/>
          <w:szCs w:val="24"/>
        </w:rPr>
      </w:pPr>
    </w:p>
    <w:p w14:paraId="5670B38C" w14:textId="0ACAF8E0"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重载和重写的区别？</w:t>
      </w:r>
    </w:p>
    <w:p w14:paraId="27BA61A6" w14:textId="286165D7"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是有多个相同方法名的方法，但方法的形参列表不同，</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调用者传入的实参列表来匹配相应的方法执行。子类与父类同名，但形参列表不同的方法不会覆盖父类。</w:t>
      </w:r>
    </w:p>
    <w:p w14:paraId="1B0E12C1" w14:textId="71368805"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是子类对父类同名且同实参列表的方法覆盖。</w:t>
      </w:r>
    </w:p>
    <w:p w14:paraId="540D2971" w14:textId="1F477CB4" w:rsidR="006106E5"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不需要继承或实现接口，在同一个类中可以实现同名方法的重载。</w:t>
      </w:r>
    </w:p>
    <w:p w14:paraId="4AD72F9E" w14:textId="5559C0E3" w:rsidR="00853FA7" w:rsidRDefault="006106E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发生在子类继承父类，重写父类的方法，实现类实现接口，重写接口中的方法时。当父类的方法没有方法体时，子类如果不是虚函数，就必须实现该方法。</w:t>
      </w:r>
    </w:p>
    <w:p w14:paraId="6CA4CB50" w14:textId="3D572541" w:rsidR="002C6C27"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载：同一个类中存在多个方法，这些方法拥有相同的方法名，但是参数的类型、个数、顺序不同。重载提供了一种灵活的方式实现相似的功能。</w:t>
      </w:r>
    </w:p>
    <w:p w14:paraId="533D06A7" w14:textId="0A7EAA11"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重写：子类重写定义并覆盖父类的方法。使得同名方法可以根据子类的不同具体类型调用。</w:t>
      </w:r>
    </w:p>
    <w:p w14:paraId="384F11C3" w14:textId="042DBB99" w:rsidR="00486555" w:rsidRDefault="00486555"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讲，方法重载是“静态分配”阶段实现的，即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实参的静态类型，决定程序应该调用方法的哪个版本。方法重写是动态分配的，程序运行起来，字节码加载进内存，通过字节码中的</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动态实现，该指令会根据调用者的具体类型来决定使用哪个方法。</w:t>
      </w:r>
    </w:p>
    <w:p w14:paraId="69827F92" w14:textId="587E76D0" w:rsidR="00B70756"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重写对应动态分配过程，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并不知道变量调用的是子类的重写方法，还是父类的方法。在运行阶段，字节码被加载进内存，</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通过字节码中</w:t>
      </w:r>
      <w:r>
        <w:rPr>
          <w:rFonts w:ascii="Times New Roman" w:eastAsia="宋体" w:hAnsi="Times New Roman" w:cs="Times New Roman" w:hint="eastAsia"/>
          <w:kern w:val="0"/>
          <w:sz w:val="24"/>
          <w:szCs w:val="24"/>
        </w:rPr>
        <w:t>invokeviartual</w:t>
      </w:r>
      <w:r>
        <w:rPr>
          <w:rFonts w:ascii="Times New Roman" w:eastAsia="宋体" w:hAnsi="Times New Roman" w:cs="Times New Roman" w:hint="eastAsia"/>
          <w:kern w:val="0"/>
          <w:sz w:val="24"/>
          <w:szCs w:val="24"/>
        </w:rPr>
        <w:t>指令实现方法重写，该指令会根据调用者的具体类型决定方法的执行版本。</w:t>
      </w:r>
    </w:p>
    <w:p w14:paraId="48DA787A" w14:textId="77777777" w:rsidR="002638CA" w:rsidRDefault="002638CA" w:rsidP="001F12B6">
      <w:pPr>
        <w:widowControl/>
        <w:spacing w:line="440" w:lineRule="exact"/>
        <w:jc w:val="left"/>
        <w:rPr>
          <w:rFonts w:ascii="Times New Roman" w:eastAsia="宋体" w:hAnsi="Times New Roman" w:cs="Times New Roman"/>
          <w:kern w:val="0"/>
          <w:sz w:val="24"/>
          <w:szCs w:val="24"/>
        </w:rPr>
      </w:pPr>
    </w:p>
    <w:p w14:paraId="128B8A97" w14:textId="0E508FBC" w:rsidR="002C6C27" w:rsidRDefault="002C6C27" w:rsidP="001F12B6">
      <w:pPr>
        <w:widowControl/>
        <w:spacing w:line="440" w:lineRule="exact"/>
        <w:jc w:val="left"/>
        <w:rPr>
          <w:rFonts w:ascii="Times New Roman" w:eastAsia="宋体" w:hAnsi="Times New Roman" w:cs="Times New Roman"/>
          <w:kern w:val="0"/>
          <w:sz w:val="24"/>
          <w:szCs w:val="24"/>
        </w:rPr>
      </w:pPr>
    </w:p>
    <w:p w14:paraId="43A6E0B6" w14:textId="03DAAF07" w:rsidR="002C6C27" w:rsidRDefault="00B7075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77795138" w14:textId="100E5D53" w:rsidR="00B70756"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包含抽象方法的类</w:t>
      </w:r>
    </w:p>
    <w:p w14:paraId="4BAA6905" w14:textId="13B5DA2A" w:rsidR="00EB66E0" w:rsidRPr="00EB66E0" w:rsidRDefault="00EB66E0" w:rsidP="001F12B6">
      <w:pPr>
        <w:pStyle w:val="a3"/>
        <w:widowControl/>
        <w:numPr>
          <w:ilvl w:val="0"/>
          <w:numId w:val="6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是指没有方法体的方法。</w:t>
      </w:r>
    </w:p>
    <w:p w14:paraId="1770FAA2" w14:textId="7174E73C" w:rsidR="00EB66E0" w:rsidRDefault="00CD27AD"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当父类的某些方法需要申明，但又不明确怎么实现的时候，就可以将这些方法声明为抽象类，</w:t>
      </w:r>
    </w:p>
    <w:p w14:paraId="4C4374AB" w14:textId="3BDB4C3B" w:rsidR="00EB66E0" w:rsidRDefault="0085618E"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是为了解决父类方法不确定性问题。当父类中某些方法，不知道该如何实现又不得不实现时，就可以把这个方法定义为抽象方法，这个类就是抽象了。抽象方法必须在抽象类中。</w:t>
      </w:r>
    </w:p>
    <w:p w14:paraId="67084A0C" w14:textId="5E110359"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可以被实例化</w:t>
      </w:r>
    </w:p>
    <w:p w14:paraId="7CBEE6E9" w14:textId="3817F76B" w:rsidR="00632507" w:rsidRDefault="00632507"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不一定要包含抽象方法，反过来不行，包含抽象方法的一定是抽象类。</w:t>
      </w:r>
    </w:p>
    <w:p w14:paraId="0A7B83CA" w14:textId="3329DC6A" w:rsidR="00BC6A2B" w:rsidRDefault="00BC6A2B"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或方法</w:t>
      </w:r>
    </w:p>
    <w:p w14:paraId="67F98AAC" w14:textId="5305B9CD" w:rsidR="00637BFF" w:rsidRDefault="00637B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还是类，可以有任意的成员</w:t>
      </w:r>
      <w:r w:rsidR="00D8060F">
        <w:rPr>
          <w:rFonts w:ascii="Times New Roman" w:eastAsia="宋体" w:hAnsi="Times New Roman" w:cs="Times New Roman" w:hint="eastAsia"/>
          <w:kern w:val="0"/>
          <w:sz w:val="24"/>
          <w:szCs w:val="24"/>
        </w:rPr>
        <w:t>。</w:t>
      </w:r>
    </w:p>
    <w:p w14:paraId="51F7D5F3" w14:textId="2BD79D53"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抽象类，必须实现所有的抽象方法，或者把本类也申明为抽象类。</w:t>
      </w:r>
    </w:p>
    <w:p w14:paraId="684B7192" w14:textId="7F05187E" w:rsidR="00EB66E0" w:rsidRDefault="00B01CF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a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修饰，因为这几个修饰符都是和重写相违背</w:t>
      </w:r>
      <w:r w:rsidR="008C73DD">
        <w:rPr>
          <w:rFonts w:ascii="Times New Roman" w:eastAsia="宋体" w:hAnsi="Times New Roman" w:cs="Times New Roman" w:hint="eastAsia"/>
          <w:kern w:val="0"/>
          <w:sz w:val="24"/>
          <w:szCs w:val="24"/>
        </w:rPr>
        <w:t>。</w:t>
      </w:r>
      <w:r w:rsidR="009438A5">
        <w:rPr>
          <w:rFonts w:ascii="Times New Roman" w:eastAsia="宋体" w:hAnsi="Times New Roman" w:cs="Times New Roman" w:hint="eastAsia"/>
          <w:kern w:val="0"/>
          <w:sz w:val="24"/>
          <w:szCs w:val="24"/>
        </w:rPr>
        <w:t>注意静态方法是无法重写的，因为调用静态方法时本质上是通过类名调用，静态方法是属于类层级的，重写没有意义。</w:t>
      </w:r>
    </w:p>
    <w:p w14:paraId="3DEBD532" w14:textId="77777777" w:rsidR="00B01CFF" w:rsidRDefault="00B01CFF" w:rsidP="001F12B6">
      <w:pPr>
        <w:widowControl/>
        <w:spacing w:line="440" w:lineRule="exact"/>
        <w:jc w:val="left"/>
        <w:rPr>
          <w:rFonts w:ascii="Times New Roman" w:eastAsia="宋体" w:hAnsi="Times New Roman" w:cs="Times New Roman"/>
          <w:kern w:val="0"/>
          <w:sz w:val="24"/>
          <w:szCs w:val="24"/>
        </w:rPr>
      </w:pPr>
    </w:p>
    <w:p w14:paraId="069D2B8C" w14:textId="569C4EFC" w:rsidR="00EB66E0" w:rsidRDefault="00EB66E0" w:rsidP="001F12B6">
      <w:pPr>
        <w:widowControl/>
        <w:spacing w:line="440" w:lineRule="exact"/>
        <w:jc w:val="left"/>
        <w:rPr>
          <w:rFonts w:ascii="Times New Roman" w:eastAsia="宋体" w:hAnsi="Times New Roman" w:cs="Times New Roman"/>
          <w:kern w:val="0"/>
          <w:sz w:val="24"/>
          <w:szCs w:val="24"/>
        </w:rPr>
      </w:pPr>
    </w:p>
    <w:p w14:paraId="458EEB12" w14:textId="643A4824" w:rsidR="00EB66E0" w:rsidRDefault="006E08D6"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类和接口的区别与联系？</w:t>
      </w:r>
    </w:p>
    <w:p w14:paraId="74F1E898" w14:textId="3E8F37D5"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是一系列具有相同属性和行为的对象的模板或蓝图</w:t>
      </w:r>
    </w:p>
    <w:p w14:paraId="2BB6BFB6" w14:textId="175DB67B" w:rsidR="0069757F" w:rsidRDefault="0069757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是一种特殊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类，里面定义了一系列抽象方法，用于定义某些规则的规范。</w:t>
      </w:r>
    </w:p>
    <w:p w14:paraId="0D9F5BF3" w14:textId="77777777" w:rsidR="0069757F" w:rsidRDefault="0069757F" w:rsidP="001F12B6">
      <w:pPr>
        <w:widowControl/>
        <w:spacing w:line="440" w:lineRule="exact"/>
        <w:jc w:val="left"/>
        <w:rPr>
          <w:rFonts w:ascii="Times New Roman" w:eastAsia="宋体" w:hAnsi="Times New Roman" w:cs="Times New Roman"/>
          <w:kern w:val="0"/>
          <w:sz w:val="24"/>
          <w:szCs w:val="24"/>
        </w:rPr>
      </w:pPr>
    </w:p>
    <w:p w14:paraId="74187590" w14:textId="6962F90A" w:rsidR="00EB66E0" w:rsidRDefault="00EB66E0" w:rsidP="001F12B6">
      <w:pPr>
        <w:widowControl/>
        <w:spacing w:line="440" w:lineRule="exact"/>
        <w:jc w:val="left"/>
        <w:rPr>
          <w:rFonts w:ascii="Times New Roman" w:eastAsia="宋体" w:hAnsi="Times New Roman" w:cs="Times New Roman"/>
          <w:kern w:val="0"/>
          <w:sz w:val="24"/>
          <w:szCs w:val="24"/>
        </w:rPr>
      </w:pPr>
    </w:p>
    <w:p w14:paraId="14F8EBD9" w14:textId="0D40338B" w:rsidR="00EB66E0"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有构造器吗？</w:t>
      </w:r>
    </w:p>
    <w:p w14:paraId="7306182F" w14:textId="34CBFDAB" w:rsidR="00D8060F" w:rsidRDefault="00D8060F"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的，虽然抽象类不能被实例化，但是拥有一般的类的所有东西</w:t>
      </w:r>
    </w:p>
    <w:p w14:paraId="10CF5A92" w14:textId="449003CF" w:rsidR="004575B0" w:rsidRDefault="004575B0" w:rsidP="001F12B6">
      <w:pPr>
        <w:widowControl/>
        <w:spacing w:line="440" w:lineRule="exact"/>
        <w:jc w:val="left"/>
        <w:rPr>
          <w:rFonts w:ascii="Times New Roman" w:eastAsia="宋体" w:hAnsi="Times New Roman" w:cs="Times New Roman"/>
          <w:kern w:val="0"/>
          <w:sz w:val="24"/>
          <w:szCs w:val="24"/>
        </w:rPr>
      </w:pPr>
    </w:p>
    <w:p w14:paraId="63EEEB19" w14:textId="77777777" w:rsidR="00042BAA" w:rsidRDefault="00042BAA" w:rsidP="001F12B6">
      <w:pPr>
        <w:widowControl/>
        <w:spacing w:line="440" w:lineRule="exact"/>
        <w:jc w:val="left"/>
        <w:rPr>
          <w:rFonts w:ascii="Times New Roman" w:eastAsia="宋体" w:hAnsi="Times New Roman" w:cs="Times New Roman"/>
          <w:kern w:val="0"/>
          <w:sz w:val="24"/>
          <w:szCs w:val="24"/>
        </w:rPr>
      </w:pPr>
    </w:p>
    <w:p w14:paraId="09748A46" w14:textId="7A4A4832" w:rsidR="004575B0" w:rsidRDefault="004575B0" w:rsidP="001F12B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于抽象类的八个细节？</w:t>
      </w:r>
    </w:p>
    <w:p w14:paraId="0EC0A446" w14:textId="77C08B8C"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sidRPr="004575B0">
        <w:rPr>
          <w:rFonts w:ascii="Times New Roman" w:eastAsia="宋体" w:hAnsi="Times New Roman" w:cs="Times New Roman" w:hint="eastAsia"/>
          <w:kern w:val="0"/>
          <w:sz w:val="24"/>
          <w:szCs w:val="24"/>
        </w:rPr>
        <w:t>抽象类不可以被实例化</w:t>
      </w:r>
    </w:p>
    <w:p w14:paraId="317F327C" w14:textId="072A43A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不包含抽象方法</w:t>
      </w:r>
    </w:p>
    <w:p w14:paraId="7B73422C" w14:textId="759EC973"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一定属于抽象类</w:t>
      </w:r>
    </w:p>
    <w:p w14:paraId="67A338E3" w14:textId="705560E8"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hint="eastAsia"/>
          <w:kern w:val="0"/>
          <w:sz w:val="24"/>
          <w:szCs w:val="24"/>
        </w:rPr>
        <w:t>只能修饰类、方法</w:t>
      </w:r>
    </w:p>
    <w:p w14:paraId="16738CBC" w14:textId="5937A28A"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抽象类可以包含普通类拥有的一切：构造方法、成员变量、静态变量、成员方法、静态方法</w:t>
      </w:r>
      <w:r>
        <w:rPr>
          <w:rFonts w:ascii="Times New Roman" w:eastAsia="宋体" w:hAnsi="Times New Roman" w:cs="Times New Roman"/>
          <w:kern w:val="0"/>
          <w:sz w:val="24"/>
          <w:szCs w:val="24"/>
        </w:rPr>
        <w:t>…</w:t>
      </w:r>
    </w:p>
    <w:p w14:paraId="46635EFA" w14:textId="4883EF1F"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没有主体</w:t>
      </w:r>
    </w:p>
    <w:p w14:paraId="08795FE4" w14:textId="0088B4DB" w:rsid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个类继承了抽象类，这个类必须重写所有抽象方法或者定义为抽象类</w:t>
      </w:r>
    </w:p>
    <w:p w14:paraId="178EECEF" w14:textId="112CAFDF" w:rsidR="004575B0" w:rsidRPr="004575B0" w:rsidRDefault="004575B0" w:rsidP="004575B0">
      <w:pPr>
        <w:pStyle w:val="a3"/>
        <w:widowControl/>
        <w:numPr>
          <w:ilvl w:val="0"/>
          <w:numId w:val="7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不能被</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ivat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因为这些修饰符违背了重写原则</w:t>
      </w:r>
    </w:p>
    <w:p w14:paraId="42B72405" w14:textId="6A0CA6C2" w:rsidR="00EB66E0" w:rsidRDefault="001F12B6" w:rsidP="001F12B6">
      <w:pPr>
        <w:widowControl/>
        <w:jc w:val="center"/>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31EE5B14" wp14:editId="7CC9247B">
            <wp:extent cx="3337560" cy="333756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37560" cy="3337560"/>
                    </a:xfrm>
                    <a:prstGeom prst="rect">
                      <a:avLst/>
                    </a:prstGeom>
                    <a:noFill/>
                    <a:ln>
                      <a:noFill/>
                    </a:ln>
                  </pic:spPr>
                </pic:pic>
              </a:graphicData>
            </a:graphic>
          </wp:inline>
        </w:drawing>
      </w:r>
    </w:p>
    <w:p w14:paraId="64715721" w14:textId="34E521BF" w:rsidR="00EB66E0" w:rsidRDefault="00EB66E0">
      <w:pPr>
        <w:widowControl/>
        <w:jc w:val="left"/>
        <w:rPr>
          <w:rFonts w:ascii="Times New Roman" w:eastAsia="宋体" w:hAnsi="Times New Roman" w:cs="Times New Roman"/>
          <w:kern w:val="0"/>
          <w:sz w:val="24"/>
          <w:szCs w:val="24"/>
        </w:rPr>
      </w:pPr>
    </w:p>
    <w:p w14:paraId="554C75B3" w14:textId="46F17E76" w:rsidR="00712570" w:rsidRDefault="00712570"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抽象类概念？</w:t>
      </w:r>
    </w:p>
    <w:p w14:paraId="398D44E4" w14:textId="0C6F4C3F"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对象：是人们要研究的任何事物</w:t>
      </w:r>
    </w:p>
    <w:p w14:paraId="3F34519A" w14:textId="52489E66" w:rsidR="00712570" w:rsidRDefault="00535CC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类：类是一系列具有相同属性和行为的对象的</w:t>
      </w:r>
      <w:r w:rsidR="00796B4A">
        <w:rPr>
          <w:rFonts w:ascii="Times New Roman" w:eastAsia="宋体" w:hAnsi="Times New Roman" w:cs="Times New Roman" w:hint="eastAsia"/>
          <w:kern w:val="0"/>
          <w:sz w:val="24"/>
          <w:szCs w:val="24"/>
        </w:rPr>
        <w:t>原型或者蓝图</w:t>
      </w:r>
    </w:p>
    <w:p w14:paraId="5132A66C" w14:textId="26BB5863" w:rsidR="00535CC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抽象类</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父类中的方法需要定义但又不直到具体的行为什么，就可以将这个方法定义为没有方法体的方法，即抽象方法，而这个类就是抽象列。</w:t>
      </w:r>
    </w:p>
    <w:p w14:paraId="7C3AA3D4" w14:textId="0C2560F3" w:rsidR="00796B4A" w:rsidRDefault="00796B4A"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叫做接口：对象通过公有方法与外部世界进行交互，方法形参了对象与外部世界的接口。接口的本质是公有方法。</w:t>
      </w:r>
    </w:p>
    <w:p w14:paraId="1104F930" w14:textId="41C5047D" w:rsidR="001600B3" w:rsidRDefault="001600B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类型：一系列抽象方法的集合。</w:t>
      </w:r>
    </w:p>
    <w:tbl>
      <w:tblPr>
        <w:tblStyle w:val="ad"/>
        <w:tblW w:w="0" w:type="auto"/>
        <w:tblLook w:val="04A0" w:firstRow="1" w:lastRow="0" w:firstColumn="1" w:lastColumn="0" w:noHBand="0" w:noVBand="1"/>
      </w:tblPr>
      <w:tblGrid>
        <w:gridCol w:w="2765"/>
        <w:gridCol w:w="2765"/>
        <w:gridCol w:w="2766"/>
      </w:tblGrid>
      <w:tr w:rsidR="006F3193" w14:paraId="18100577" w14:textId="77777777" w:rsidTr="006F3193">
        <w:tc>
          <w:tcPr>
            <w:tcW w:w="2765" w:type="dxa"/>
          </w:tcPr>
          <w:p w14:paraId="2EEC046C" w14:textId="63847B0F"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w:t>
            </w:r>
          </w:p>
        </w:tc>
        <w:tc>
          <w:tcPr>
            <w:tcW w:w="2765" w:type="dxa"/>
          </w:tcPr>
          <w:p w14:paraId="2F727D4D" w14:textId="7D12FFD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普通类</w:t>
            </w:r>
          </w:p>
        </w:tc>
        <w:tc>
          <w:tcPr>
            <w:tcW w:w="2766" w:type="dxa"/>
          </w:tcPr>
          <w:p w14:paraId="563DB32F" w14:textId="73D2FF15"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p>
        </w:tc>
      </w:tr>
      <w:tr w:rsidR="006F3193" w14:paraId="63BDEFA3" w14:textId="77777777" w:rsidTr="006F3193">
        <w:tc>
          <w:tcPr>
            <w:tcW w:w="2765" w:type="dxa"/>
          </w:tcPr>
          <w:p w14:paraId="39AE7595" w14:textId="0CBAF4D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方法，</w:t>
            </w:r>
            <w:r>
              <w:rPr>
                <w:rFonts w:ascii="Times New Roman" w:eastAsia="宋体" w:hAnsi="Times New Roman" w:cs="Times New Roman" w:hint="eastAsia"/>
                <w:kern w:val="0"/>
                <w:sz w:val="24"/>
                <w:szCs w:val="24"/>
              </w:rPr>
              <w:t>default</w:t>
            </w:r>
            <w:r>
              <w:rPr>
                <w:rFonts w:ascii="Times New Roman" w:eastAsia="宋体" w:hAnsi="Times New Roman" w:cs="Times New Roman" w:hint="eastAsia"/>
                <w:kern w:val="0"/>
                <w:sz w:val="24"/>
                <w:szCs w:val="24"/>
              </w:rPr>
              <w:t>修饰的成员方法，静态方法，</w:t>
            </w:r>
            <w:r w:rsidR="00F9722B">
              <w:rPr>
                <w:rFonts w:ascii="Times New Roman" w:eastAsia="宋体" w:hAnsi="Times New Roman" w:cs="Times New Roman" w:hint="eastAsia"/>
                <w:kern w:val="0"/>
                <w:sz w:val="24"/>
                <w:szCs w:val="24"/>
              </w:rPr>
              <w:t>常量</w:t>
            </w:r>
          </w:p>
        </w:tc>
        <w:tc>
          <w:tcPr>
            <w:tcW w:w="2765" w:type="dxa"/>
          </w:tcPr>
          <w:p w14:paraId="57E53578" w14:textId="77777777"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成员方法，成员变量，静态方法，静态变量，代码块，静态代码块。</w:t>
            </w:r>
          </w:p>
          <w:p w14:paraId="74E19650" w14:textId="7F80699C" w:rsidR="00F9722B" w:rsidRDefault="00F9722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常量</w:t>
            </w:r>
          </w:p>
        </w:tc>
        <w:tc>
          <w:tcPr>
            <w:tcW w:w="2766" w:type="dxa"/>
          </w:tcPr>
          <w:p w14:paraId="0D507C51" w14:textId="2484F402"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普通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抽象方法</w:t>
            </w:r>
          </w:p>
        </w:tc>
      </w:tr>
    </w:tbl>
    <w:p w14:paraId="3E4A037B" w14:textId="31898C25" w:rsidR="00333E35"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834937C" w14:textId="17C59D2D" w:rsidR="006F3193" w:rsidRDefault="006F31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及之前：接口里面的方法都没有方法体</w:t>
      </w:r>
    </w:p>
    <w:p w14:paraId="5FAE183F" w14:textId="6287E331" w:rsidR="00712570" w:rsidRDefault="00FF39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接口类型：一系列类，他们都需要有与外界进行交互的同一个</w:t>
      </w:r>
      <w:r w:rsidR="0077429F">
        <w:rPr>
          <w:rFonts w:ascii="Times New Roman" w:eastAsia="宋体" w:hAnsi="Times New Roman" w:cs="Times New Roman" w:hint="eastAsia"/>
          <w:kern w:val="0"/>
          <w:sz w:val="24"/>
          <w:szCs w:val="24"/>
        </w:rPr>
        <w:t>接口</w:t>
      </w:r>
      <w:r>
        <w:rPr>
          <w:rFonts w:ascii="Times New Roman" w:eastAsia="宋体" w:hAnsi="Times New Roman" w:cs="Times New Roman" w:hint="eastAsia"/>
          <w:kern w:val="0"/>
          <w:sz w:val="24"/>
          <w:szCs w:val="24"/>
        </w:rPr>
        <w:t>。</w:t>
      </w:r>
      <w:r w:rsidR="0077429F">
        <w:rPr>
          <w:rFonts w:ascii="Times New Roman" w:eastAsia="宋体" w:hAnsi="Times New Roman" w:cs="Times New Roman" w:hint="eastAsia"/>
          <w:kern w:val="0"/>
          <w:sz w:val="24"/>
          <w:szCs w:val="24"/>
        </w:rPr>
        <w:t>那么我直接定义一个接口类型，让只要实现了这个接口类型的类都拥有了这个接口。</w:t>
      </w:r>
    </w:p>
    <w:p w14:paraId="1223B442" w14:textId="77777777" w:rsidR="00F2492C" w:rsidRDefault="00F2492C" w:rsidP="006F3193">
      <w:pPr>
        <w:widowControl/>
        <w:spacing w:line="440" w:lineRule="exact"/>
        <w:jc w:val="left"/>
        <w:rPr>
          <w:rFonts w:ascii="Times New Roman" w:eastAsia="宋体" w:hAnsi="Times New Roman" w:cs="Times New Roman"/>
          <w:kern w:val="0"/>
          <w:sz w:val="24"/>
          <w:szCs w:val="24"/>
        </w:rPr>
      </w:pPr>
    </w:p>
    <w:p w14:paraId="146E3EA3" w14:textId="7EC6F933" w:rsidR="00FF39A2" w:rsidRDefault="00FF39A2" w:rsidP="006F3193">
      <w:pPr>
        <w:widowControl/>
        <w:spacing w:line="440" w:lineRule="exact"/>
        <w:jc w:val="left"/>
        <w:rPr>
          <w:rFonts w:ascii="Times New Roman" w:eastAsia="宋体" w:hAnsi="Times New Roman" w:cs="Times New Roman"/>
          <w:kern w:val="0"/>
          <w:sz w:val="24"/>
          <w:szCs w:val="24"/>
        </w:rPr>
      </w:pPr>
    </w:p>
    <w:p w14:paraId="325326B2" w14:textId="2FFBCFD3" w:rsidR="00F2492C" w:rsidRDefault="00F2492C"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使用细节？</w:t>
      </w:r>
    </w:p>
    <w:p w14:paraId="6A609190" w14:textId="21127AB3" w:rsidR="00F2492C" w:rsidRP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sidRPr="00F2492C">
        <w:rPr>
          <w:rFonts w:ascii="Times New Roman" w:eastAsia="宋体" w:hAnsi="Times New Roman" w:cs="Times New Roman" w:hint="eastAsia"/>
          <w:kern w:val="0"/>
          <w:sz w:val="24"/>
          <w:szCs w:val="24"/>
        </w:rPr>
        <w:t>接口不能被实例化</w:t>
      </w:r>
    </w:p>
    <w:p w14:paraId="4C7AE0E4" w14:textId="41FA437B"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可以不用写修饰符，默认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abstract</w:t>
      </w:r>
      <w:r>
        <w:rPr>
          <w:rFonts w:ascii="Times New Roman" w:eastAsia="宋体" w:hAnsi="Times New Roman" w:cs="Times New Roman" w:hint="eastAsia"/>
          <w:kern w:val="0"/>
          <w:sz w:val="24"/>
          <w:szCs w:val="24"/>
        </w:rPr>
        <w:t>修饰</w:t>
      </w:r>
      <w:r w:rsidR="00A65987">
        <w:rPr>
          <w:rFonts w:ascii="Times New Roman" w:eastAsia="宋体" w:hAnsi="Times New Roman" w:cs="Times New Roman" w:hint="eastAsia"/>
          <w:kern w:val="0"/>
          <w:sz w:val="24"/>
          <w:szCs w:val="24"/>
        </w:rPr>
        <w:t>，如何证明</w:t>
      </w:r>
    </w:p>
    <w:p w14:paraId="2AE4811B" w14:textId="6ADA38EF" w:rsidR="00F2492C" w:rsidRDefault="00F2492C"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类实现接口，必须将该接口的所有抽象方法都实现</w:t>
      </w:r>
    </w:p>
    <w:p w14:paraId="50C70895" w14:textId="45B238A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实现接口，可以不实现接口里面的方法</w:t>
      </w:r>
    </w:p>
    <w:p w14:paraId="61357740" w14:textId="08CB230B"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一继承，多实现接口</w:t>
      </w:r>
    </w:p>
    <w:p w14:paraId="740C0514" w14:textId="7802CA9F" w:rsidR="00A65987" w:rsidRDefault="00A65987"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w:t>
      </w:r>
      <w:r w:rsidR="00F9722B">
        <w:rPr>
          <w:rFonts w:ascii="Times New Roman" w:eastAsia="宋体" w:hAnsi="Times New Roman" w:cs="Times New Roman" w:hint="eastAsia"/>
          <w:kern w:val="0"/>
          <w:sz w:val="24"/>
          <w:szCs w:val="24"/>
        </w:rPr>
        <w:t>的变量</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stat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final</w:t>
      </w:r>
      <w:r w:rsidR="00F9722B">
        <w:rPr>
          <w:rFonts w:ascii="Times New Roman" w:eastAsia="宋体" w:hAnsi="Times New Roman" w:cs="Times New Roman" w:hint="eastAsia"/>
          <w:kern w:val="0"/>
          <w:sz w:val="24"/>
          <w:szCs w:val="24"/>
        </w:rPr>
        <w:t>，接口里面的方法</w:t>
      </w:r>
      <w:r w:rsidR="00F9722B">
        <w:rPr>
          <w:rFonts w:ascii="Times New Roman" w:eastAsia="宋体" w:hAnsi="Times New Roman" w:cs="Times New Roman" w:hint="eastAsia"/>
          <w:kern w:val="0"/>
          <w:sz w:val="24"/>
          <w:szCs w:val="24"/>
        </w:rPr>
        <w:t>=public</w:t>
      </w:r>
      <w:r w:rsidR="00F9722B">
        <w:rPr>
          <w:rFonts w:ascii="Times New Roman" w:eastAsia="宋体" w:hAnsi="Times New Roman" w:cs="Times New Roman"/>
          <w:kern w:val="0"/>
          <w:sz w:val="24"/>
          <w:szCs w:val="24"/>
        </w:rPr>
        <w:t xml:space="preserve"> </w:t>
      </w:r>
      <w:r w:rsidR="00F9722B">
        <w:rPr>
          <w:rFonts w:ascii="Times New Roman" w:eastAsia="宋体" w:hAnsi="Times New Roman" w:cs="Times New Roman" w:hint="eastAsia"/>
          <w:kern w:val="0"/>
          <w:sz w:val="24"/>
          <w:szCs w:val="24"/>
        </w:rPr>
        <w:t>abstract</w:t>
      </w:r>
    </w:p>
    <w:p w14:paraId="1E241E97" w14:textId="5D99756C" w:rsidR="00F9722B" w:rsidRDefault="003A0DB0" w:rsidP="00F2492C">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可以继承接口，且是多继承</w:t>
      </w:r>
      <w:r w:rsidR="006B0302" w:rsidRPr="006B0302">
        <w:rPr>
          <w:rFonts w:ascii="Times New Roman" w:eastAsia="宋体" w:hAnsi="Times New Roman" w:cs="Times New Roman"/>
          <w:kern w:val="0"/>
          <w:sz w:val="24"/>
          <w:szCs w:val="24"/>
        </w:rPr>
        <w:t>public interface Interface</w:t>
      </w:r>
      <w:r w:rsidR="002E7525">
        <w:rPr>
          <w:rFonts w:ascii="Times New Roman" w:eastAsia="宋体" w:hAnsi="Times New Roman" w:cs="Times New Roman" w:hint="eastAsia"/>
          <w:kern w:val="0"/>
          <w:sz w:val="24"/>
          <w:szCs w:val="24"/>
        </w:rPr>
        <w:t>Son</w:t>
      </w:r>
      <w:r w:rsidR="006B0302" w:rsidRPr="006B0302">
        <w:rPr>
          <w:rFonts w:ascii="Times New Roman" w:eastAsia="宋体" w:hAnsi="Times New Roman" w:cs="Times New Roman"/>
          <w:kern w:val="0"/>
          <w:sz w:val="24"/>
          <w:szCs w:val="24"/>
        </w:rPr>
        <w:t xml:space="preserve"> extends InterfaceFather1,InterfaceFather2</w:t>
      </w:r>
    </w:p>
    <w:p w14:paraId="08CF0A90" w14:textId="3055D0DD" w:rsidR="00371C93" w:rsidRDefault="00371C93"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里面的方法要么不写，默认是</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要么写</w:t>
      </w:r>
      <w:r>
        <w:rPr>
          <w:rFonts w:ascii="Times New Roman" w:eastAsia="宋体" w:hAnsi="Times New Roman" w:cs="Times New Roman" w:hint="eastAsia"/>
          <w:kern w:val="0"/>
          <w:sz w:val="24"/>
          <w:szCs w:val="24"/>
        </w:rPr>
        <w:t>public</w:t>
      </w:r>
    </w:p>
    <w:p w14:paraId="673A6FB2" w14:textId="7C0BBF99" w:rsidR="006A78A2" w:rsidRPr="00371C93" w:rsidRDefault="006A78A2" w:rsidP="00371C93">
      <w:pPr>
        <w:pStyle w:val="a3"/>
        <w:widowControl/>
        <w:numPr>
          <w:ilvl w:val="0"/>
          <w:numId w:val="7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的属性和方法都会传递给实现类</w:t>
      </w:r>
    </w:p>
    <w:p w14:paraId="122D5EC9" w14:textId="2C7FF5BB" w:rsidR="00F2492C" w:rsidRDefault="00F2492C" w:rsidP="006F3193">
      <w:pPr>
        <w:widowControl/>
        <w:spacing w:line="440" w:lineRule="exact"/>
        <w:jc w:val="left"/>
        <w:rPr>
          <w:rFonts w:ascii="Times New Roman" w:eastAsia="宋体" w:hAnsi="Times New Roman" w:cs="Times New Roman"/>
          <w:kern w:val="0"/>
          <w:sz w:val="24"/>
          <w:szCs w:val="24"/>
        </w:rPr>
      </w:pPr>
    </w:p>
    <w:p w14:paraId="4402D77B" w14:textId="77777777" w:rsidR="00F9722B" w:rsidRPr="00796B4A" w:rsidRDefault="00F9722B" w:rsidP="006F3193">
      <w:pPr>
        <w:widowControl/>
        <w:spacing w:line="440" w:lineRule="exact"/>
        <w:jc w:val="left"/>
        <w:rPr>
          <w:rFonts w:ascii="Times New Roman" w:eastAsia="宋体" w:hAnsi="Times New Roman" w:cs="Times New Roman"/>
          <w:kern w:val="0"/>
          <w:sz w:val="24"/>
          <w:szCs w:val="24"/>
        </w:rPr>
      </w:pPr>
    </w:p>
    <w:p w14:paraId="354E73C1" w14:textId="60A67D40" w:rsidR="00A65987" w:rsidRDefault="00A65987" w:rsidP="00A65987">
      <w:pPr>
        <w:widowControl/>
        <w:spacing w:line="440" w:lineRule="exact"/>
        <w:jc w:val="left"/>
        <w:rPr>
          <w:rFonts w:ascii="Times New Roman" w:eastAsia="宋体" w:hAnsi="Times New Roman" w:cs="Times New Roman"/>
          <w:kern w:val="0"/>
          <w:sz w:val="24"/>
          <w:szCs w:val="24"/>
        </w:rPr>
      </w:pPr>
      <w:r w:rsidRPr="00A65987">
        <w:rPr>
          <w:rFonts w:ascii="Times New Roman" w:eastAsia="宋体" w:hAnsi="Times New Roman" w:cs="Times New Roman" w:hint="eastAsia"/>
          <w:kern w:val="0"/>
          <w:sz w:val="24"/>
          <w:szCs w:val="24"/>
        </w:rPr>
        <w:t>接口里面可以定义静态变量，为什么必须初始化</w:t>
      </w:r>
      <w:r>
        <w:rPr>
          <w:rFonts w:ascii="Times New Roman" w:eastAsia="宋体" w:hAnsi="Times New Roman" w:cs="Times New Roman" w:hint="eastAsia"/>
          <w:kern w:val="0"/>
          <w:sz w:val="24"/>
          <w:szCs w:val="24"/>
        </w:rPr>
        <w:t>？</w:t>
      </w:r>
    </w:p>
    <w:p w14:paraId="6E1FEBFF" w14:textId="68EA30FC"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接口里面的变量会把</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解析成</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修饰，由于有</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所以必须要初始化。</w:t>
      </w:r>
    </w:p>
    <w:p w14:paraId="7B6630D3" w14:textId="63985899"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u</w:t>
      </w:r>
      <w:r>
        <w:rPr>
          <w:rFonts w:ascii="Times New Roman" w:eastAsia="宋体" w:hAnsi="Times New Roman" w:cs="Times New Roman"/>
          <w:kern w:val="0"/>
          <w:sz w:val="24"/>
          <w:szCs w:val="24"/>
        </w:rPr>
        <w:t>blic</w:t>
      </w:r>
      <w:r>
        <w:rPr>
          <w:rFonts w:ascii="Times New Roman" w:eastAsia="宋体" w:hAnsi="Times New Roman" w:cs="Times New Roman" w:hint="eastAsia"/>
          <w:kern w:val="0"/>
          <w:sz w:val="24"/>
          <w:szCs w:val="24"/>
        </w:rPr>
        <w:t>修饰：满足接口的型装，接口是与外部世界交互的公有方法，如果都私有了，违背接口的定义</w:t>
      </w:r>
    </w:p>
    <w:p w14:paraId="668BE495" w14:textId="4DE04032"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因为接口不能实例化，所以定义变量必须</w:t>
      </w:r>
      <w:r>
        <w:rPr>
          <w:rFonts w:ascii="Times New Roman" w:eastAsia="宋体" w:hAnsi="Times New Roman" w:cs="Times New Roman" w:hint="eastAsia"/>
          <w:kern w:val="0"/>
          <w:sz w:val="24"/>
          <w:szCs w:val="24"/>
        </w:rPr>
        <w:t>static</w:t>
      </w:r>
    </w:p>
    <w:p w14:paraId="2F0B9801" w14:textId="48E9142A" w:rsidR="00A65987" w:rsidRDefault="00A65987" w:rsidP="00A6598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一系列类与外部世界进行交互时用到的参数因该统一且不允许其他类修改。举个例子：电脑</w:t>
      </w:r>
      <w:r>
        <w:rPr>
          <w:rFonts w:ascii="Times New Roman" w:eastAsia="宋体" w:hAnsi="Times New Roman" w:cs="Times New Roman" w:hint="eastAsia"/>
          <w:kern w:val="0"/>
          <w:sz w:val="24"/>
          <w:szCs w:val="24"/>
        </w:rPr>
        <w:t>usb</w:t>
      </w:r>
      <w:r>
        <w:rPr>
          <w:rFonts w:ascii="Times New Roman" w:eastAsia="宋体" w:hAnsi="Times New Roman" w:cs="Times New Roman" w:hint="eastAsia"/>
          <w:kern w:val="0"/>
          <w:sz w:val="24"/>
          <w:szCs w:val="24"/>
        </w:rPr>
        <w:t>接口的大小、深度都是固定死的参数，如果产家随意修改就乱套了。</w:t>
      </w:r>
    </w:p>
    <w:p w14:paraId="235253E4" w14:textId="28AEC726" w:rsidR="00371C93" w:rsidRPr="00A65987" w:rsidRDefault="00371C93" w:rsidP="00A65987">
      <w:pPr>
        <w:widowControl/>
        <w:spacing w:line="440" w:lineRule="exact"/>
        <w:jc w:val="left"/>
        <w:rPr>
          <w:rFonts w:ascii="Times New Roman" w:eastAsia="宋体" w:hAnsi="Times New Roman" w:cs="Times New Roman"/>
          <w:kern w:val="0"/>
          <w:sz w:val="24"/>
          <w:szCs w:val="24"/>
        </w:rPr>
      </w:pPr>
    </w:p>
    <w:p w14:paraId="0B026509" w14:textId="4856A6DF" w:rsidR="00712570" w:rsidRPr="00A65987" w:rsidRDefault="00712570" w:rsidP="006F3193">
      <w:pPr>
        <w:widowControl/>
        <w:spacing w:line="440" w:lineRule="exact"/>
        <w:jc w:val="left"/>
        <w:rPr>
          <w:rFonts w:ascii="Times New Roman" w:eastAsia="宋体" w:hAnsi="Times New Roman" w:cs="Times New Roman"/>
          <w:kern w:val="0"/>
          <w:sz w:val="24"/>
          <w:szCs w:val="24"/>
        </w:rPr>
      </w:pPr>
    </w:p>
    <w:p w14:paraId="3F4C8D62" w14:textId="29DF52E7" w:rsidR="00712570"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implement</w:t>
      </w:r>
      <w:r w:rsidR="00712570">
        <w:rPr>
          <w:rFonts w:ascii="Times New Roman" w:eastAsia="宋体" w:hAnsi="Times New Roman" w:cs="Times New Roman" w:hint="eastAsia"/>
          <w:kern w:val="0"/>
          <w:sz w:val="24"/>
          <w:szCs w:val="24"/>
        </w:rPr>
        <w:t>和继承</w:t>
      </w:r>
      <w:r>
        <w:rPr>
          <w:rFonts w:ascii="Times New Roman" w:eastAsia="宋体" w:hAnsi="Times New Roman" w:cs="Times New Roman" w:hint="eastAsia"/>
          <w:kern w:val="0"/>
          <w:sz w:val="24"/>
          <w:szCs w:val="24"/>
        </w:rPr>
        <w:t>extends</w:t>
      </w:r>
      <w:r w:rsidR="00712570">
        <w:rPr>
          <w:rFonts w:ascii="Times New Roman" w:eastAsia="宋体" w:hAnsi="Times New Roman" w:cs="Times New Roman" w:hint="eastAsia"/>
          <w:kern w:val="0"/>
          <w:sz w:val="24"/>
          <w:szCs w:val="24"/>
        </w:rPr>
        <w:t>的区别？</w:t>
      </w:r>
    </w:p>
    <w:p w14:paraId="0325F640" w14:textId="62649FA8"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如果多个类具有部分相同的属性或行为，那么可以将这部分公共的属性和行为抽象成一个类，让这些类都继承父类。</w:t>
      </w:r>
    </w:p>
    <w:p w14:paraId="6808F29B" w14:textId="3A5016A7" w:rsidR="00837C28" w:rsidRDefault="006A78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如果多个类处理目标是一样的，但是处理方式不同，那么就定义一个接口</w:t>
      </w:r>
      <w:r w:rsidR="00837C28">
        <w:rPr>
          <w:rFonts w:ascii="Times New Roman" w:eastAsia="宋体" w:hAnsi="Times New Roman" w:cs="Times New Roman" w:hint="eastAsia"/>
          <w:kern w:val="0"/>
          <w:sz w:val="24"/>
          <w:szCs w:val="24"/>
        </w:rPr>
        <w:t>，让这些实现这个接口。</w:t>
      </w:r>
    </w:p>
    <w:p w14:paraId="70704B4E" w14:textId="3FFD138F" w:rsidR="00371C93" w:rsidRDefault="00371C93"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联系：实现和继承都可以将接口，父类的属性和方法传递到实现类，子类。</w:t>
      </w:r>
      <w:r w:rsidR="00837C28">
        <w:rPr>
          <w:rFonts w:ascii="Times New Roman" w:eastAsia="宋体" w:hAnsi="Times New Roman" w:cs="Times New Roman" w:hint="eastAsia"/>
          <w:kern w:val="0"/>
          <w:sz w:val="24"/>
          <w:szCs w:val="24"/>
        </w:rPr>
        <w:t>达到代码复用的效果</w:t>
      </w:r>
    </w:p>
    <w:p w14:paraId="45C66339" w14:textId="242A9B61"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区别：</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修饰符不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数量不同；</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属性不同；</w:t>
      </w: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调用不同；</w:t>
      </w:r>
    </w:p>
    <w:p w14:paraId="1197A38B" w14:textId="636B2D3E"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子类继承父类，就拥有了父类所有的功能</w:t>
      </w:r>
    </w:p>
    <w:p w14:paraId="21B39F02" w14:textId="0EC0315F"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需要拓展功能，就用接口实现。</w:t>
      </w:r>
    </w:p>
    <w:p w14:paraId="0877BBDA" w14:textId="1F32688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价值：主要是解决代码复用和可维护问题</w:t>
      </w:r>
    </w:p>
    <w:p w14:paraId="6BE14900" w14:textId="59E3B6AA"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价值：在于设计。设计好规范的方法，定义规则，让其他类去实现。</w:t>
      </w:r>
    </w:p>
    <w:p w14:paraId="0FE36E61" w14:textId="001DFE44"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更加灵活</w:t>
      </w:r>
    </w:p>
    <w:p w14:paraId="19B02B9B" w14:textId="452ED645" w:rsidR="00837C28" w:rsidRDefault="00837C28"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是</w:t>
      </w:r>
      <w:r>
        <w:rPr>
          <w:rFonts w:ascii="Times New Roman" w:eastAsia="宋体" w:hAnsi="Times New Roman" w:cs="Times New Roman" w:hint="eastAsia"/>
          <w:kern w:val="0"/>
          <w:sz w:val="24"/>
          <w:szCs w:val="24"/>
        </w:rPr>
        <w:t xml:space="preserve"> 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接口是</w:t>
      </w:r>
      <w:r>
        <w:rPr>
          <w:rFonts w:ascii="Times New Roman" w:eastAsia="宋体" w:hAnsi="Times New Roman" w:cs="Times New Roman" w:hint="eastAsia"/>
          <w:kern w:val="0"/>
          <w:sz w:val="24"/>
          <w:szCs w:val="24"/>
        </w:rPr>
        <w:t xml:space="preserve"> 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w:t>
      </w:r>
    </w:p>
    <w:p w14:paraId="30DEDEB9" w14:textId="11048025" w:rsidR="00DF7D96" w:rsidRDefault="00DF7D96"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在一定程度上实现代码解耦，即接口的规范性再配合动态绑定机制。</w:t>
      </w:r>
    </w:p>
    <w:p w14:paraId="7CED778B" w14:textId="1847DD71" w:rsidR="00837C28" w:rsidRDefault="00837C28" w:rsidP="006F3193">
      <w:pPr>
        <w:widowControl/>
        <w:spacing w:line="440" w:lineRule="exact"/>
        <w:jc w:val="left"/>
        <w:rPr>
          <w:rFonts w:ascii="Times New Roman" w:eastAsia="宋体" w:hAnsi="Times New Roman" w:cs="Times New Roman"/>
          <w:kern w:val="0"/>
          <w:sz w:val="24"/>
          <w:szCs w:val="24"/>
        </w:rPr>
      </w:pPr>
    </w:p>
    <w:p w14:paraId="1806E430" w14:textId="43135C56" w:rsidR="008F12DB" w:rsidRDefault="008F12DB" w:rsidP="006F3193">
      <w:pPr>
        <w:widowControl/>
        <w:spacing w:line="440" w:lineRule="exact"/>
        <w:jc w:val="left"/>
        <w:rPr>
          <w:rFonts w:ascii="Times New Roman" w:eastAsia="宋体" w:hAnsi="Times New Roman" w:cs="Times New Roman"/>
          <w:kern w:val="0"/>
          <w:sz w:val="24"/>
          <w:szCs w:val="24"/>
        </w:rPr>
      </w:pPr>
    </w:p>
    <w:p w14:paraId="58CA1556" w14:textId="61D79DBC" w:rsidR="001512B1"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1512B1">
        <w:rPr>
          <w:rFonts w:ascii="Times New Roman" w:eastAsia="宋体" w:hAnsi="Times New Roman" w:cs="Times New Roman" w:hint="eastAsia"/>
          <w:kern w:val="0"/>
          <w:sz w:val="24"/>
          <w:szCs w:val="24"/>
        </w:rPr>
        <w:t>接口多态性？</w:t>
      </w:r>
    </w:p>
    <w:p w14:paraId="08796D08" w14:textId="3F956D28" w:rsidR="001512B1" w:rsidRDefault="001512B1"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多态：顾名思义，多种形态，同一事物，多种形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是指针对同一个方法的调用，其真正执行的方法的版本取决于运行时，调用者时机的类型。</w:t>
      </w:r>
    </w:p>
    <w:p w14:paraId="6643B025" w14:textId="176E5322"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参数</w:t>
      </w:r>
    </w:p>
    <w:p w14:paraId="7E780BB3" w14:textId="23E7F239" w:rsidR="003B1F3B" w:rsidRDefault="003B1F3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数组</w:t>
      </w:r>
    </w:p>
    <w:p w14:paraId="14444808" w14:textId="3E6BBCA2" w:rsidR="003B1F3B"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多态传递现象：接口继承</w:t>
      </w:r>
    </w:p>
    <w:p w14:paraId="5B12E13C" w14:textId="227732FF" w:rsidR="001512B1" w:rsidRDefault="00541E89"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父类和实现接口类有同名变量时，需要清晰地告诉编译器使用哪个变量。</w:t>
      </w:r>
    </w:p>
    <w:p w14:paraId="4B228FD5" w14:textId="77777777" w:rsidR="00541E89" w:rsidRDefault="00541E89" w:rsidP="006F3193">
      <w:pPr>
        <w:widowControl/>
        <w:spacing w:line="440" w:lineRule="exact"/>
        <w:jc w:val="left"/>
        <w:rPr>
          <w:rFonts w:ascii="Times New Roman" w:eastAsia="宋体" w:hAnsi="Times New Roman" w:cs="Times New Roman"/>
          <w:kern w:val="0"/>
          <w:sz w:val="24"/>
          <w:szCs w:val="24"/>
        </w:rPr>
      </w:pPr>
    </w:p>
    <w:p w14:paraId="0928D019" w14:textId="77777777" w:rsidR="001512B1" w:rsidRDefault="001512B1" w:rsidP="006F3193">
      <w:pPr>
        <w:widowControl/>
        <w:spacing w:line="440" w:lineRule="exact"/>
        <w:jc w:val="left"/>
        <w:rPr>
          <w:rFonts w:ascii="Times New Roman" w:eastAsia="宋体" w:hAnsi="Times New Roman" w:cs="Times New Roman"/>
          <w:kern w:val="0"/>
          <w:sz w:val="24"/>
          <w:szCs w:val="24"/>
        </w:rPr>
      </w:pPr>
    </w:p>
    <w:p w14:paraId="74EA9B95" w14:textId="1319EB2A"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解耦？</w:t>
      </w:r>
    </w:p>
    <w:p w14:paraId="645F57BD" w14:textId="7F8658B1" w:rsidR="008F12DB" w:rsidRDefault="008F12DB"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解耦就是降低耦合性，耦合性就是指两个模块间的关联性，关联性当一个模块发生改变时，是否会影响到另一个模块。解耦就是要降低这个影响。</w:t>
      </w:r>
    </w:p>
    <w:p w14:paraId="322BDA3B" w14:textId="77777777" w:rsidR="008F12DB" w:rsidRDefault="008F12DB" w:rsidP="006F3193">
      <w:pPr>
        <w:widowControl/>
        <w:spacing w:line="440" w:lineRule="exact"/>
        <w:jc w:val="left"/>
        <w:rPr>
          <w:rFonts w:ascii="Times New Roman" w:eastAsia="宋体" w:hAnsi="Times New Roman" w:cs="Times New Roman"/>
          <w:kern w:val="0"/>
          <w:sz w:val="24"/>
          <w:szCs w:val="24"/>
        </w:rPr>
      </w:pPr>
    </w:p>
    <w:p w14:paraId="2C7C29EC" w14:textId="77777777" w:rsidR="00837C28" w:rsidRDefault="00837C28" w:rsidP="006F3193">
      <w:pPr>
        <w:widowControl/>
        <w:spacing w:line="440" w:lineRule="exact"/>
        <w:jc w:val="left"/>
        <w:rPr>
          <w:rFonts w:ascii="Times New Roman" w:eastAsia="宋体" w:hAnsi="Times New Roman" w:cs="Times New Roman"/>
          <w:kern w:val="0"/>
          <w:sz w:val="24"/>
          <w:szCs w:val="24"/>
        </w:rPr>
      </w:pPr>
    </w:p>
    <w:p w14:paraId="1807C5AB" w14:textId="56E3D29A" w:rsidR="002638CA" w:rsidRDefault="004675A2"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设计模式中的模板模式？</w:t>
      </w:r>
    </w:p>
    <w:p w14:paraId="7D1330BD" w14:textId="3F63AE70" w:rsidR="004675A2" w:rsidRDefault="00C63F07" w:rsidP="006F3193">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将多个类里面共有的行为给抽象出来，放在抽象类中，这个抽象出来的方法父类可以不用实现，只需要声明为抽象方法即可，而抽象方法必须出现在抽象类中。</w:t>
      </w:r>
    </w:p>
    <w:p w14:paraId="5C4F27FF" w14:textId="63BE4F41" w:rsidR="002C6C27" w:rsidRDefault="002C6C27" w:rsidP="004A58C1">
      <w:pPr>
        <w:widowControl/>
        <w:spacing w:line="440" w:lineRule="exact"/>
        <w:jc w:val="left"/>
        <w:rPr>
          <w:rFonts w:ascii="Times New Roman" w:eastAsia="宋体" w:hAnsi="Times New Roman" w:cs="Times New Roman"/>
          <w:kern w:val="0"/>
          <w:sz w:val="24"/>
          <w:szCs w:val="24"/>
        </w:rPr>
      </w:pPr>
    </w:p>
    <w:p w14:paraId="16F366DA" w14:textId="4AC57F00" w:rsidR="002C6C27" w:rsidRDefault="002C6C27" w:rsidP="004A58C1">
      <w:pPr>
        <w:widowControl/>
        <w:spacing w:line="440" w:lineRule="exact"/>
        <w:jc w:val="left"/>
        <w:rPr>
          <w:rFonts w:ascii="Times New Roman" w:eastAsia="宋体" w:hAnsi="Times New Roman" w:cs="Times New Roman"/>
          <w:kern w:val="0"/>
          <w:sz w:val="24"/>
          <w:szCs w:val="24"/>
        </w:rPr>
      </w:pPr>
    </w:p>
    <w:p w14:paraId="15A5F2F4" w14:textId="16C9F39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和接口的区别？</w:t>
      </w:r>
    </w:p>
    <w:p w14:paraId="5C92E79B" w14:textId="715BC525"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可以用于一个普通类所拥有的一切东西，构造方法、成员变量、成员方法，静态变量，静态方法，常量等等</w:t>
      </w:r>
    </w:p>
    <w:p w14:paraId="68A70411" w14:textId="627BF72D"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中可以只能由于静态常量</w:t>
      </w:r>
    </w:p>
    <w:p w14:paraId="1789716B" w14:textId="6744FDB9" w:rsidR="00495D8E" w:rsidRDefault="00495D8E"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kd</w:t>
      </w:r>
      <w:r>
        <w:rPr>
          <w:rFonts w:ascii="Times New Roman" w:eastAsia="宋体" w:hAnsi="Times New Roman" w:cs="Times New Roman"/>
          <w:kern w:val="0"/>
          <w:sz w:val="24"/>
          <w:szCs w:val="24"/>
        </w:rPr>
        <w:t>1.7</w:t>
      </w:r>
      <w:r>
        <w:rPr>
          <w:rFonts w:ascii="Times New Roman" w:eastAsia="宋体" w:hAnsi="Times New Roman" w:cs="Times New Roman" w:hint="eastAsia"/>
          <w:kern w:val="0"/>
          <w:sz w:val="24"/>
          <w:szCs w:val="24"/>
        </w:rPr>
        <w:t>及以前，接口只能拥有抽象方法，</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接口中可以拥有默认方法，静态方法。</w:t>
      </w:r>
    </w:p>
    <w:p w14:paraId="5CC69E83" w14:textId="029F7E24" w:rsidR="005F608E" w:rsidRP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sidRPr="005F608E">
        <w:rPr>
          <w:rFonts w:ascii="Times New Roman" w:eastAsia="宋体" w:hAnsi="Times New Roman" w:cs="Times New Roman" w:hint="eastAsia"/>
          <w:kern w:val="0"/>
          <w:sz w:val="24"/>
          <w:szCs w:val="24"/>
        </w:rPr>
        <w:t>从代码定义来讲：在</w:t>
      </w:r>
      <w:r w:rsidRPr="005F608E">
        <w:rPr>
          <w:rFonts w:ascii="Times New Roman" w:eastAsia="宋体" w:hAnsi="Times New Roman" w:cs="Times New Roman" w:hint="eastAsia"/>
          <w:kern w:val="0"/>
          <w:sz w:val="24"/>
          <w:szCs w:val="24"/>
        </w:rPr>
        <w:t>J</w:t>
      </w:r>
      <w:r w:rsidRPr="005F608E">
        <w:rPr>
          <w:rFonts w:ascii="Times New Roman" w:eastAsia="宋体" w:hAnsi="Times New Roman" w:cs="Times New Roman"/>
          <w:kern w:val="0"/>
          <w:sz w:val="24"/>
          <w:szCs w:val="24"/>
        </w:rPr>
        <w:t>ava</w:t>
      </w:r>
      <w:r w:rsidRPr="005F608E">
        <w:rPr>
          <w:rFonts w:ascii="Times New Roman" w:eastAsia="宋体" w:hAnsi="Times New Roman" w:cs="Times New Roman" w:hint="eastAsia"/>
          <w:kern w:val="0"/>
          <w:sz w:val="24"/>
          <w:szCs w:val="24"/>
        </w:rPr>
        <w:t>中，抽象类指被</w:t>
      </w:r>
      <w:r w:rsidRPr="005F608E">
        <w:rPr>
          <w:rFonts w:ascii="Times New Roman" w:eastAsia="宋体" w:hAnsi="Times New Roman" w:cs="Times New Roman" w:hint="eastAsia"/>
          <w:kern w:val="0"/>
          <w:sz w:val="24"/>
          <w:szCs w:val="24"/>
        </w:rPr>
        <w:t>abstract</w:t>
      </w:r>
      <w:r w:rsidRPr="005F608E">
        <w:rPr>
          <w:rFonts w:ascii="Times New Roman" w:eastAsia="宋体" w:hAnsi="Times New Roman" w:cs="Times New Roman" w:hint="eastAsia"/>
          <w:kern w:val="0"/>
          <w:sz w:val="24"/>
          <w:szCs w:val="24"/>
        </w:rPr>
        <w:t>修饰的类，接口是特殊的类，用关键字</w:t>
      </w:r>
      <w:r w:rsidRPr="005F608E">
        <w:rPr>
          <w:rFonts w:ascii="Times New Roman" w:eastAsia="宋体" w:hAnsi="Times New Roman" w:cs="Times New Roman" w:hint="eastAsia"/>
          <w:kern w:val="0"/>
          <w:sz w:val="24"/>
          <w:szCs w:val="24"/>
        </w:rPr>
        <w:t>interface</w:t>
      </w:r>
      <w:r w:rsidRPr="005F608E">
        <w:rPr>
          <w:rFonts w:ascii="Times New Roman" w:eastAsia="宋体" w:hAnsi="Times New Roman" w:cs="Times New Roman" w:hint="eastAsia"/>
          <w:kern w:val="0"/>
          <w:sz w:val="24"/>
          <w:szCs w:val="24"/>
        </w:rPr>
        <w:t>修饰。</w:t>
      </w:r>
    </w:p>
    <w:p w14:paraId="7CD1405F" w14:textId="11D99F17" w:rsidR="005F608E" w:rsidRDefault="005F608E"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功能上来讲：抽象类主要是用于代码复用和可维护性。比如一些类拥有通用的功能，为了不让代码在每个类中重复一遍，可以定义一个抽象类，将共有的方法写在抽象类中。这样依赖，只需要将其他类继承抽象类即可，如果需要修改该方法，只需修改抽象类中的方法。如果子类有不同的实现，只需要重写即可。这些功能，普通类也可以实现，为什么采用抽象类，是因为父类中可能有一些方法需要声明，但是又不知道怎么写实现时，就可以把方法定义为没有方法体的抽象方法。而这些抽象方法所在的类就是抽象类。</w:t>
      </w:r>
    </w:p>
    <w:p w14:paraId="64B8F8F0" w14:textId="0725F064" w:rsidR="008D42B3"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出现就是为了解决继承的缺点，因为继承只能是单继承，一个类只能继承一个父类，拥有父类全部的功能，是</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但是当需要功能拓展时，继承就办不到了，这时候，接口发明出来。</w:t>
      </w:r>
    </w:p>
    <w:p w14:paraId="5583DD8E" w14:textId="1F0E434B" w:rsidR="008D42B3" w:rsidRPr="005F608E" w:rsidRDefault="008D42B3" w:rsidP="004A58C1">
      <w:pPr>
        <w:pStyle w:val="a3"/>
        <w:widowControl/>
        <w:numPr>
          <w:ilvl w:val="0"/>
          <w:numId w:val="7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主要作用是用于设计。定义好规范的方法，让其它类来实现，达到功能拓展的目的。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接口可以多实现。</w:t>
      </w:r>
      <w:r w:rsidR="00332955">
        <w:rPr>
          <w:rFonts w:ascii="Times New Roman" w:eastAsia="宋体" w:hAnsi="Times New Roman" w:cs="Times New Roman" w:hint="eastAsia"/>
          <w:kern w:val="0"/>
          <w:sz w:val="24"/>
          <w:szCs w:val="24"/>
        </w:rPr>
        <w:t>在表示</w:t>
      </w:r>
      <w:r w:rsidR="00332955">
        <w:rPr>
          <w:rFonts w:ascii="Times New Roman" w:eastAsia="宋体" w:hAnsi="Times New Roman" w:cs="Times New Roman" w:hint="eastAsia"/>
          <w:kern w:val="0"/>
          <w:sz w:val="24"/>
          <w:szCs w:val="24"/>
        </w:rPr>
        <w:t>has</w:t>
      </w:r>
      <w:r w:rsidR="00332955">
        <w:rPr>
          <w:rFonts w:ascii="Times New Roman" w:eastAsia="宋体" w:hAnsi="Times New Roman" w:cs="Times New Roman"/>
          <w:kern w:val="0"/>
          <w:sz w:val="24"/>
          <w:szCs w:val="24"/>
        </w:rPr>
        <w:t xml:space="preserve"> </w:t>
      </w:r>
      <w:r w:rsidR="00332955">
        <w:rPr>
          <w:rFonts w:ascii="Times New Roman" w:eastAsia="宋体" w:hAnsi="Times New Roman" w:cs="Times New Roman" w:hint="eastAsia"/>
          <w:kern w:val="0"/>
          <w:sz w:val="24"/>
          <w:szCs w:val="24"/>
        </w:rPr>
        <w:t>a</w:t>
      </w:r>
      <w:r w:rsidR="00332955">
        <w:rPr>
          <w:rFonts w:ascii="Times New Roman" w:eastAsia="宋体" w:hAnsi="Times New Roman" w:cs="Times New Roman" w:hint="eastAsia"/>
          <w:kern w:val="0"/>
          <w:sz w:val="24"/>
          <w:szCs w:val="24"/>
        </w:rPr>
        <w:t>的关系时，可以用接口。</w:t>
      </w:r>
    </w:p>
    <w:p w14:paraId="5BED331D" w14:textId="4A26589D" w:rsidR="00495D8E"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道题本质上是在问继承和实现的区别：</w:t>
      </w:r>
    </w:p>
    <w:p w14:paraId="3C225F65" w14:textId="2DD8EDFB"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继承</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码复用</w:t>
      </w:r>
    </w:p>
    <w:p w14:paraId="348EDF2B" w14:textId="4B0A06BC"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接口</w:t>
      </w:r>
      <w:r>
        <w:rPr>
          <w:rFonts w:ascii="Times New Roman" w:eastAsia="宋体" w:hAnsi="Times New Roman" w:cs="Times New Roman" w:hint="eastAsia"/>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实现</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sidRPr="003B303F">
        <w:rPr>
          <w:rFonts w:ascii="Times New Roman" w:eastAsia="宋体" w:hAnsi="Times New Roman" w:cs="Times New Roman"/>
          <w:kern w:val="0"/>
          <w:sz w:val="24"/>
          <w:szCs w:val="24"/>
        </w:rPr>
        <w:sym w:font="Wingdings" w:char="F0E0"/>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功能拓展</w:t>
      </w:r>
    </w:p>
    <w:p w14:paraId="7AD3DC09" w14:textId="28DD4985"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用于代码的复用和可维护性</w:t>
      </w:r>
    </w:p>
    <w:p w14:paraId="4C5A382D" w14:textId="0FB7BB43"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用于设计。定义规范的方法，通过实现达到功能拓展的作用</w:t>
      </w:r>
    </w:p>
    <w:p w14:paraId="1697B091" w14:textId="2A2D4B49"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单继承，只能继承一个类，当需要新功能时不好拓展</w:t>
      </w:r>
    </w:p>
    <w:p w14:paraId="26ADFE7F" w14:textId="3814D242" w:rsidR="003B303F" w:rsidRDefault="003B30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发明出来解决继承的缺点。</w:t>
      </w:r>
    </w:p>
    <w:p w14:paraId="41B3A74F" w14:textId="07561D15" w:rsidR="004A58C1" w:rsidRDefault="004A58C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一系列抽象方法的集合。比如定义一套方法的规范，可以将这套方法的规范抽象成一个接口。每一个实现这个接口的实现类都必须实现接口所有的抽象方法。</w:t>
      </w:r>
    </w:p>
    <w:p w14:paraId="0DA66149" w14:textId="64632EB1" w:rsidR="004A58C1" w:rsidRP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sidRPr="004A58C1">
        <w:rPr>
          <w:rFonts w:ascii="Times New Roman" w:eastAsia="宋体" w:hAnsi="Times New Roman" w:cs="Times New Roman" w:hint="eastAsia"/>
          <w:kern w:val="0"/>
          <w:sz w:val="24"/>
          <w:szCs w:val="24"/>
        </w:rPr>
        <w:t>抽象类和接口的</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代码定义：在</w:t>
      </w:r>
      <w:r w:rsidRPr="004A58C1">
        <w:rPr>
          <w:rFonts w:ascii="Times New Roman" w:eastAsia="宋体" w:hAnsi="Times New Roman" w:cs="Times New Roman" w:hint="eastAsia"/>
          <w:kern w:val="0"/>
          <w:sz w:val="24"/>
          <w:szCs w:val="24"/>
        </w:rPr>
        <w:t>Java</w:t>
      </w:r>
      <w:r w:rsidRPr="004A58C1">
        <w:rPr>
          <w:rFonts w:ascii="Times New Roman" w:eastAsia="宋体" w:hAnsi="Times New Roman" w:cs="Times New Roman" w:hint="eastAsia"/>
          <w:kern w:val="0"/>
          <w:sz w:val="24"/>
          <w:szCs w:val="24"/>
        </w:rPr>
        <w:t>中抽象类指用</w:t>
      </w:r>
      <w:r w:rsidRPr="004A58C1">
        <w:rPr>
          <w:rFonts w:ascii="Times New Roman" w:eastAsia="宋体" w:hAnsi="Times New Roman" w:cs="Times New Roman" w:hint="eastAsia"/>
          <w:kern w:val="0"/>
          <w:sz w:val="24"/>
          <w:szCs w:val="24"/>
        </w:rPr>
        <w:t>abstract</w:t>
      </w:r>
      <w:r w:rsidRPr="004A58C1">
        <w:rPr>
          <w:rFonts w:ascii="Times New Roman" w:eastAsia="宋体" w:hAnsi="Times New Roman" w:cs="Times New Roman" w:hint="eastAsia"/>
          <w:kern w:val="0"/>
          <w:sz w:val="24"/>
          <w:szCs w:val="24"/>
        </w:rPr>
        <w:t>修饰的类，接口指用</w:t>
      </w:r>
      <w:r w:rsidRPr="004A58C1">
        <w:rPr>
          <w:rFonts w:ascii="Times New Roman" w:eastAsia="宋体" w:hAnsi="Times New Roman" w:cs="Times New Roman" w:hint="eastAsia"/>
          <w:kern w:val="0"/>
          <w:sz w:val="24"/>
          <w:szCs w:val="24"/>
        </w:rPr>
        <w:t>interface</w:t>
      </w:r>
      <w:r w:rsidRPr="004A58C1">
        <w:rPr>
          <w:rFonts w:ascii="Times New Roman" w:eastAsia="宋体" w:hAnsi="Times New Roman" w:cs="Times New Roman" w:hint="eastAsia"/>
          <w:kern w:val="0"/>
          <w:sz w:val="24"/>
          <w:szCs w:val="24"/>
        </w:rPr>
        <w:t>修饰的类。</w:t>
      </w:r>
    </w:p>
    <w:p w14:paraId="7154FC62" w14:textId="2FA183B7" w:rsidR="004A58C1" w:rsidRDefault="004A58C1"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抽象类的作用：抽象类主要用于代码的复用和可维护性。当一些类具有相同的属性和行为时，可以将这些属性和行为抽象出来放到一个父类中，这些去继承父类，不用把代码在每一个子类中写一份，如果一些子类需要有不同的实现，可以重写父类的方法。当然，这个功能普通的类也可以做到。抽象类是</w:t>
      </w:r>
      <w:r w:rsidR="00DF7EDB">
        <w:rPr>
          <w:rFonts w:ascii="Times New Roman" w:eastAsia="宋体" w:hAnsi="Times New Roman" w:cs="Times New Roman" w:hint="eastAsia"/>
          <w:kern w:val="0"/>
          <w:sz w:val="24"/>
          <w:szCs w:val="24"/>
        </w:rPr>
        <w:t>当父类中的某些方法必须要申明，但又不知道怎么实现时，就可以将这个类定义为没有方法体的抽象方法，而包含这些抽象方法的类就是抽象类。</w:t>
      </w:r>
    </w:p>
    <w:p w14:paraId="6246E290" w14:textId="53C0345F" w:rsidR="00DF7EDB"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继承的缺点：继承时</w:t>
      </w:r>
      <w:r>
        <w:rPr>
          <w:rFonts w:ascii="Times New Roman" w:eastAsia="宋体" w:hAnsi="Times New Roman" w:cs="Times New Roman" w:hint="eastAsia"/>
          <w:kern w:val="0"/>
          <w:sz w:val="24"/>
          <w:szCs w:val="24"/>
        </w:rPr>
        <w:t>i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的关系。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由于继承都是单继承，所以当一个子类在继承父类时会用于父类的全部行为，但是如果要进行功能拓展时继承就很难办到。</w:t>
      </w:r>
    </w:p>
    <w:p w14:paraId="003B3E74" w14:textId="7FA712B0" w:rsidR="00DF7EDB" w:rsidRPr="004A58C1" w:rsidRDefault="00DF7EDB" w:rsidP="004A58C1">
      <w:pPr>
        <w:pStyle w:val="a3"/>
        <w:widowControl/>
        <w:numPr>
          <w:ilvl w:val="0"/>
          <w:numId w:val="7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接口的作用：接口是一些列抽象方法的集合。接口主要用于设计。定义出一套规范的方法。接口是</w:t>
      </w:r>
      <w:r>
        <w:rPr>
          <w:rFonts w:ascii="Times New Roman" w:eastAsia="宋体" w:hAnsi="Times New Roman" w:cs="Times New Roman" w:hint="eastAsia"/>
          <w:kern w:val="0"/>
          <w:sz w:val="24"/>
          <w:szCs w:val="24"/>
        </w:rPr>
        <w:t>lik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w:t>
      </w:r>
      <w:r>
        <w:rPr>
          <w:rFonts w:ascii="Times New Roman" w:eastAsia="宋体" w:hAnsi="Times New Roman" w:cs="Times New Roman" w:hint="eastAsia"/>
          <w:kern w:val="0"/>
          <w:sz w:val="24"/>
          <w:szCs w:val="24"/>
        </w:rPr>
        <w:t>关系，当一个类需要用到某些功能时，就可以定义一个接口实现功能扩展</w:t>
      </w:r>
    </w:p>
    <w:p w14:paraId="387D134C" w14:textId="17F85FE5" w:rsidR="00E2392A" w:rsidRPr="00E2392A" w:rsidRDefault="00E2392A" w:rsidP="00E2392A">
      <w:pPr>
        <w:widowControl/>
        <w:jc w:val="center"/>
        <w:rPr>
          <w:rFonts w:ascii="宋体" w:eastAsia="宋体" w:hAnsi="宋体" w:cs="宋体"/>
          <w:kern w:val="0"/>
          <w:sz w:val="24"/>
          <w:szCs w:val="24"/>
        </w:rPr>
      </w:pPr>
      <w:r w:rsidRPr="00E2392A">
        <w:rPr>
          <w:rFonts w:ascii="Times New Roman" w:eastAsia="宋体" w:hAnsi="Times New Roman" w:cs="Times New Roman"/>
          <w:noProof/>
          <w:kern w:val="0"/>
          <w:sz w:val="24"/>
          <w:szCs w:val="24"/>
        </w:rPr>
        <w:drawing>
          <wp:inline distT="0" distB="0" distL="0" distR="0" wp14:anchorId="7171DECB" wp14:editId="35BFBE68">
            <wp:extent cx="3822700" cy="2298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22700" cy="2298700"/>
                    </a:xfrm>
                    <a:prstGeom prst="rect">
                      <a:avLst/>
                    </a:prstGeom>
                    <a:noFill/>
                    <a:ln>
                      <a:noFill/>
                    </a:ln>
                  </pic:spPr>
                </pic:pic>
              </a:graphicData>
            </a:graphic>
          </wp:inline>
        </w:drawing>
      </w:r>
    </w:p>
    <w:p w14:paraId="59032E84" w14:textId="6A1C6C65" w:rsidR="00495D8E" w:rsidRDefault="00495D8E" w:rsidP="004A58C1">
      <w:pPr>
        <w:widowControl/>
        <w:spacing w:line="440" w:lineRule="exact"/>
        <w:jc w:val="left"/>
        <w:rPr>
          <w:rFonts w:ascii="Times New Roman" w:eastAsia="宋体" w:hAnsi="Times New Roman" w:cs="Times New Roman"/>
          <w:kern w:val="0"/>
          <w:sz w:val="24"/>
          <w:szCs w:val="24"/>
        </w:rPr>
      </w:pPr>
    </w:p>
    <w:p w14:paraId="5F7754DA" w14:textId="1FCE906F" w:rsidR="00495D8E" w:rsidRDefault="00495D8E" w:rsidP="004A58C1">
      <w:pPr>
        <w:widowControl/>
        <w:spacing w:line="440" w:lineRule="exact"/>
        <w:jc w:val="left"/>
        <w:rPr>
          <w:rFonts w:ascii="Times New Roman" w:eastAsia="宋体" w:hAnsi="Times New Roman" w:cs="Times New Roman"/>
          <w:kern w:val="0"/>
          <w:sz w:val="24"/>
          <w:szCs w:val="24"/>
        </w:rPr>
      </w:pPr>
    </w:p>
    <w:p w14:paraId="5287A859" w14:textId="7FB06E95" w:rsidR="005D5C27" w:rsidRDefault="005D5C2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谈一谈你对</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的理解？</w:t>
      </w:r>
    </w:p>
    <w:p w14:paraId="2E8F45E9" w14:textId="33516218" w:rsidR="005D5C27"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5D5C27">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的关键字，可以用来修饰变量、方法、类</w:t>
      </w:r>
    </w:p>
    <w:p w14:paraId="6482F4CB" w14:textId="29026389"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w:t>
      </w:r>
    </w:p>
    <w:p w14:paraId="1ABD5548" w14:textId="5D53721F"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类时，表示这个类不允许被继承。例如，</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是不允许被继承的，就在</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的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w:t>
      </w:r>
    </w:p>
    <w:p w14:paraId="4FC337BD" w14:textId="7CDCAF1C" w:rsidR="00960AC0"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方法时，表示该方法不允许被重写。例如</w:t>
      </w:r>
      <w:r>
        <w:rPr>
          <w:rFonts w:ascii="Times New Roman" w:eastAsia="宋体" w:hAnsi="Times New Roman" w:cs="Times New Roman" w:hint="eastAsia"/>
          <w:kern w:val="0"/>
          <w:sz w:val="24"/>
          <w:szCs w:val="24"/>
        </w:rPr>
        <w:t>Object</w:t>
      </w:r>
      <w:r>
        <w:rPr>
          <w:rFonts w:ascii="Times New Roman" w:eastAsia="宋体" w:hAnsi="Times New Roman" w:cs="Times New Roman" w:hint="eastAsia"/>
          <w:kern w:val="0"/>
          <w:sz w:val="24"/>
          <w:szCs w:val="24"/>
        </w:rPr>
        <w:t>类中有一个</w:t>
      </w:r>
      <w:r>
        <w:rPr>
          <w:rFonts w:ascii="Times New Roman" w:eastAsia="宋体" w:hAnsi="Times New Roman" w:cs="Times New Roman" w:hint="eastAsia"/>
          <w:kern w:val="0"/>
          <w:sz w:val="24"/>
          <w:szCs w:val="24"/>
        </w:rPr>
        <w:t>getClass</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希望该方法不允许被重写，于是用</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789CB253" w14:textId="00848D86" w:rsidR="00495D8E" w:rsidRDefault="00960AC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当</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时，表示该变量不允许被修改，</w:t>
      </w:r>
      <w:r w:rsidR="005D5C27">
        <w:rPr>
          <w:rFonts w:ascii="Times New Roman" w:eastAsia="宋体" w:hAnsi="Times New Roman" w:cs="Times New Roman" w:hint="eastAsia"/>
          <w:kern w:val="0"/>
          <w:sz w:val="24"/>
          <w:szCs w:val="24"/>
        </w:rPr>
        <w:t>这里有两层含义，第一，对于基本数据类型定义的变量，变量里面的存储的是实际的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对变量赋值、修改变量的值都不允许。第二，对于引用数据类型，变量里面存储的是对象的地址值，如果被</w:t>
      </w:r>
      <w:r w:rsidR="005D5C27">
        <w:rPr>
          <w:rFonts w:ascii="Times New Roman" w:eastAsia="宋体" w:hAnsi="Times New Roman" w:cs="Times New Roman" w:hint="eastAsia"/>
          <w:kern w:val="0"/>
          <w:sz w:val="24"/>
          <w:szCs w:val="24"/>
        </w:rPr>
        <w:t>final</w:t>
      </w:r>
      <w:r w:rsidR="005D5C27">
        <w:rPr>
          <w:rFonts w:ascii="Times New Roman" w:eastAsia="宋体" w:hAnsi="Times New Roman" w:cs="Times New Roman" w:hint="eastAsia"/>
          <w:kern w:val="0"/>
          <w:sz w:val="24"/>
          <w:szCs w:val="24"/>
        </w:rPr>
        <w:t>修饰，表示</w:t>
      </w:r>
      <w:r w:rsidR="000857A3">
        <w:rPr>
          <w:rFonts w:ascii="Times New Roman" w:eastAsia="宋体" w:hAnsi="Times New Roman" w:cs="Times New Roman" w:hint="eastAsia"/>
          <w:kern w:val="0"/>
          <w:sz w:val="24"/>
          <w:szCs w:val="24"/>
        </w:rPr>
        <w:t>不能修改变量的指向，</w:t>
      </w:r>
      <w:r w:rsidR="005D5C27">
        <w:rPr>
          <w:rFonts w:ascii="Times New Roman" w:eastAsia="宋体" w:hAnsi="Times New Roman" w:cs="Times New Roman" w:hint="eastAsia"/>
          <w:kern w:val="0"/>
          <w:sz w:val="24"/>
          <w:szCs w:val="24"/>
        </w:rPr>
        <w:t>但对于引用变量指向的对象，却没有限制，可以任意修改</w:t>
      </w:r>
      <w:r w:rsidR="000857A3">
        <w:rPr>
          <w:rFonts w:ascii="Times New Roman" w:eastAsia="宋体" w:hAnsi="Times New Roman" w:cs="Times New Roman" w:hint="eastAsia"/>
          <w:kern w:val="0"/>
          <w:sz w:val="24"/>
          <w:szCs w:val="24"/>
        </w:rPr>
        <w:t>。</w:t>
      </w:r>
    </w:p>
    <w:p w14:paraId="77327BCF" w14:textId="28D506BA" w:rsidR="00495D8E" w:rsidRDefault="00495D8E" w:rsidP="004A58C1">
      <w:pPr>
        <w:widowControl/>
        <w:spacing w:line="440" w:lineRule="exact"/>
        <w:jc w:val="left"/>
        <w:rPr>
          <w:rFonts w:ascii="Times New Roman" w:eastAsia="宋体" w:hAnsi="Times New Roman" w:cs="Times New Roman"/>
          <w:kern w:val="0"/>
          <w:sz w:val="24"/>
          <w:szCs w:val="24"/>
        </w:rPr>
      </w:pPr>
    </w:p>
    <w:p w14:paraId="0F6FDEB9" w14:textId="51C007D1" w:rsidR="00EE6C99" w:rsidRDefault="00EE6C99" w:rsidP="004A58C1">
      <w:pPr>
        <w:widowControl/>
        <w:spacing w:line="440" w:lineRule="exact"/>
        <w:jc w:val="left"/>
        <w:rPr>
          <w:rFonts w:ascii="Times New Roman" w:eastAsia="宋体" w:hAnsi="Times New Roman" w:cs="Times New Roman"/>
          <w:kern w:val="0"/>
          <w:sz w:val="24"/>
          <w:szCs w:val="24"/>
        </w:rPr>
      </w:pPr>
    </w:p>
    <w:p w14:paraId="6C926C26" w14:textId="5525F611" w:rsidR="000E4AF4"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枚举？</w:t>
      </w:r>
    </w:p>
    <w:p w14:paraId="3CEF596A" w14:textId="7065DDA7" w:rsidR="00EE6C99" w:rsidRDefault="00EE6C9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FD5966">
        <w:rPr>
          <w:rFonts w:ascii="Times New Roman" w:eastAsia="宋体" w:hAnsi="Times New Roman" w:cs="Times New Roman" w:hint="eastAsia"/>
          <w:kern w:val="0"/>
          <w:sz w:val="24"/>
          <w:szCs w:val="24"/>
        </w:rPr>
        <w:t>是一个动作，就是将所有情况一一列举出来。</w:t>
      </w:r>
    </w:p>
    <w:p w14:paraId="2B9E7A4F" w14:textId="5BB275DC" w:rsidR="00EE6C99" w:rsidRDefault="00FD596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一个特殊的类型，一组有限的特定对象的集合。</w:t>
      </w:r>
    </w:p>
    <w:p w14:paraId="68606408" w14:textId="4F5AC116"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具体一定：枚举是一组常量的集合。</w:t>
      </w:r>
    </w:p>
    <w:p w14:paraId="7F5087D0" w14:textId="007BA244" w:rsidR="00D51005" w:rsidRDefault="00D510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w:t>
      </w:r>
    </w:p>
    <w:p w14:paraId="220CAF6C" w14:textId="37A2F073" w:rsidR="00D51005" w:rsidRDefault="000C01A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中的对象是</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static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的常量，所以用大写。</w:t>
      </w:r>
    </w:p>
    <w:p w14:paraId="4E0AC85C" w14:textId="64FD5556" w:rsidR="00D51005" w:rsidRDefault="00CB68C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实现的特点：</w:t>
      </w:r>
    </w:p>
    <w:p w14:paraId="65BFBEBF" w14:textId="67189CD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sidRPr="00CB68CB">
        <w:rPr>
          <w:rFonts w:ascii="Times New Roman" w:eastAsia="宋体" w:hAnsi="Times New Roman" w:cs="Times New Roman" w:hint="eastAsia"/>
          <w:kern w:val="0"/>
          <w:sz w:val="24"/>
          <w:szCs w:val="24"/>
        </w:rPr>
        <w:t>私有化构造函数：枚举拥有一组有限的常量。在创建枚举的时候就已经将所以常量放在枚举类中，不允许外部构造新对枚举对象。</w:t>
      </w:r>
    </w:p>
    <w:p w14:paraId="27619EDF" w14:textId="2DC9C96B" w:rsid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的变量名大写，因为符合常量的书写规范</w:t>
      </w:r>
    </w:p>
    <w:p w14:paraId="3140E636" w14:textId="3C129B16" w:rsidR="00CB68CB" w:rsidRPr="00CB68CB" w:rsidRDefault="00CB68CB" w:rsidP="00CB68CB">
      <w:pPr>
        <w:pStyle w:val="a3"/>
        <w:widowControl/>
        <w:numPr>
          <w:ilvl w:val="0"/>
          <w:numId w:val="7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w:t>
      </w:r>
      <w:r w:rsidR="00EF52B7">
        <w:rPr>
          <w:rFonts w:ascii="Times New Roman" w:eastAsia="宋体" w:hAnsi="Times New Roman" w:cs="Times New Roman" w:hint="eastAsia"/>
          <w:kern w:val="0"/>
          <w:sz w:val="24"/>
          <w:szCs w:val="24"/>
        </w:rPr>
        <w:t>中的属性：枚举拥有的对象。对象中的属性</w:t>
      </w:r>
    </w:p>
    <w:p w14:paraId="7BDE496D" w14:textId="652E2702" w:rsidR="00CB68CB" w:rsidRDefault="00EF52B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是</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的作用是存储一组有限的特定对象</w:t>
      </w:r>
      <w:r w:rsidR="005B0A54">
        <w:rPr>
          <w:rFonts w:ascii="Times New Roman" w:eastAsia="宋体" w:hAnsi="Times New Roman" w:cs="Times New Roman" w:hint="eastAsia"/>
          <w:kern w:val="0"/>
          <w:sz w:val="24"/>
          <w:szCs w:val="24"/>
        </w:rPr>
        <w:t>。枚举在是现实有会私有化构造函数，因为枚举在创建时就已经将所有的枚举对象放在枚举类中，不允许在外部新建对象。不提供</w:t>
      </w:r>
      <w:r w:rsidR="005B0A54">
        <w:rPr>
          <w:rFonts w:ascii="Times New Roman" w:eastAsia="宋体" w:hAnsi="Times New Roman" w:cs="Times New Roman" w:hint="eastAsia"/>
          <w:kern w:val="0"/>
          <w:sz w:val="24"/>
          <w:szCs w:val="24"/>
        </w:rPr>
        <w:t>set</w:t>
      </w:r>
      <w:r w:rsidR="005B0A54">
        <w:rPr>
          <w:rFonts w:ascii="Times New Roman" w:eastAsia="宋体" w:hAnsi="Times New Roman" w:cs="Times New Roman" w:hint="eastAsia"/>
          <w:kern w:val="0"/>
          <w:sz w:val="24"/>
          <w:szCs w:val="24"/>
        </w:rPr>
        <w:t>方法，因为枚举对象时产量对象不允许外部修改。枚举类中的属性分为：枚举常量对象和枚举类的成员变量。</w:t>
      </w:r>
      <w:r w:rsidR="00AE4D03">
        <w:rPr>
          <w:rFonts w:ascii="Times New Roman" w:eastAsia="宋体" w:hAnsi="Times New Roman" w:cs="Times New Roman" w:hint="eastAsia"/>
          <w:kern w:val="0"/>
          <w:sz w:val="24"/>
          <w:szCs w:val="24"/>
        </w:rPr>
        <w:t>枚举常量对象的修饰符是</w:t>
      </w:r>
      <w:r w:rsidR="00AE4D03">
        <w:rPr>
          <w:rFonts w:ascii="Times New Roman" w:eastAsia="宋体" w:hAnsi="Times New Roman" w:cs="Times New Roman" w:hint="eastAsia"/>
          <w:kern w:val="0"/>
          <w:sz w:val="24"/>
          <w:szCs w:val="24"/>
        </w:rPr>
        <w:t>publ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static</w:t>
      </w:r>
      <w:r w:rsidR="00AE4D03">
        <w:rPr>
          <w:rFonts w:ascii="Times New Roman" w:eastAsia="宋体" w:hAnsi="Times New Roman" w:cs="Times New Roman"/>
          <w:kern w:val="0"/>
          <w:sz w:val="24"/>
          <w:szCs w:val="24"/>
        </w:rPr>
        <w:t xml:space="preserve"> </w:t>
      </w:r>
      <w:r w:rsidR="00AE4D03">
        <w:rPr>
          <w:rFonts w:ascii="Times New Roman" w:eastAsia="宋体" w:hAnsi="Times New Roman" w:cs="Times New Roman" w:hint="eastAsia"/>
          <w:kern w:val="0"/>
          <w:sz w:val="24"/>
          <w:szCs w:val="24"/>
        </w:rPr>
        <w:t>final</w:t>
      </w:r>
    </w:p>
    <w:p w14:paraId="3BD6633E" w14:textId="3BDF4B78" w:rsidR="00EE6C99"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私有化构造函数：防止外部创建</w:t>
      </w:r>
    </w:p>
    <w:p w14:paraId="005F2093" w14:textId="22202543"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防止外部修改</w:t>
      </w:r>
    </w:p>
    <w:p w14:paraId="464251E2" w14:textId="2081203A"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提供外部使用</w:t>
      </w:r>
    </w:p>
    <w:p w14:paraId="14BE0F6A" w14:textId="1A31141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因为私有化构造函数，无法通过实例对象获取，只能通过类名获取</w:t>
      </w:r>
    </w:p>
    <w:p w14:paraId="67DB891F" w14:textId="1913F531"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可以通过类名获取对象，防止外部修改</w:t>
      </w:r>
    </w:p>
    <w:p w14:paraId="2DB212DF" w14:textId="0E2ADE87"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属性，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变量名字用大写，符合常量的规范。</w:t>
      </w:r>
    </w:p>
    <w:p w14:paraId="1B86656F" w14:textId="1F7475ED" w:rsidR="00F1561D" w:rsidRDefault="00F1561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作为对象可以用于多个属性。</w:t>
      </w:r>
    </w:p>
    <w:p w14:paraId="7FBFB6C8" w14:textId="55DDD56A" w:rsidR="00F1561D"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的特定：</w:t>
      </w:r>
    </w:p>
    <w:p w14:paraId="3A51187A" w14:textId="73C109A0" w:rsid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构造器私有化</w:t>
      </w:r>
    </w:p>
    <w:p w14:paraId="4F9B45FF" w14:textId="1F7A8387"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w:t>
      </w:r>
    </w:p>
    <w:p w14:paraId="1B7E0E87" w14:textId="016DB5E7" w:rsidR="008F2655" w:rsidRDefault="008F2655" w:rsidP="005352C2">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sidRPr="008F2655">
        <w:rPr>
          <w:rFonts w:ascii="Times New Roman" w:eastAsia="宋体" w:hAnsi="Times New Roman" w:cs="Times New Roman" w:hint="eastAsia"/>
          <w:kern w:val="0"/>
          <w:sz w:val="24"/>
          <w:szCs w:val="24"/>
        </w:rPr>
        <w:t>在枚举类中创建一组对象，对外暴露对象</w:t>
      </w:r>
    </w:p>
    <w:p w14:paraId="68E820DA" w14:textId="3D137C50" w:rsidR="008F2655" w:rsidRPr="008F2655" w:rsidRDefault="008F2655" w:rsidP="008F2655">
      <w:pPr>
        <w:pStyle w:val="a3"/>
        <w:widowControl/>
        <w:numPr>
          <w:ilvl w:val="0"/>
          <w:numId w:val="7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暴露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60243707" w14:textId="4C0B79A9" w:rsidR="00EF52B7" w:rsidRDefault="00EF52B7" w:rsidP="00EE6C99">
      <w:pPr>
        <w:widowControl/>
        <w:spacing w:line="440" w:lineRule="exact"/>
        <w:jc w:val="left"/>
        <w:rPr>
          <w:rFonts w:ascii="Times New Roman" w:eastAsia="宋体" w:hAnsi="Times New Roman" w:cs="Times New Roman"/>
          <w:kern w:val="0"/>
          <w:sz w:val="24"/>
          <w:szCs w:val="24"/>
        </w:rPr>
      </w:pPr>
    </w:p>
    <w:p w14:paraId="6F4732CA" w14:textId="19746CE4" w:rsidR="008F2655" w:rsidRDefault="008F2655" w:rsidP="00EE6C99">
      <w:pPr>
        <w:widowControl/>
        <w:spacing w:line="440" w:lineRule="exact"/>
        <w:jc w:val="left"/>
        <w:rPr>
          <w:rFonts w:ascii="Times New Roman" w:eastAsia="宋体" w:hAnsi="Times New Roman" w:cs="Times New Roman"/>
          <w:kern w:val="0"/>
          <w:sz w:val="24"/>
          <w:szCs w:val="24"/>
        </w:rPr>
      </w:pPr>
    </w:p>
    <w:p w14:paraId="228223E6" w14:textId="63E25B1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使用时的一些细节</w:t>
      </w:r>
      <w:r>
        <w:rPr>
          <w:rFonts w:ascii="Times New Roman" w:eastAsia="宋体" w:hAnsi="Times New Roman" w:cs="Times New Roman" w:hint="eastAsia"/>
          <w:kern w:val="0"/>
          <w:sz w:val="24"/>
          <w:szCs w:val="24"/>
        </w:rPr>
        <w:t>?</w:t>
      </w:r>
    </w:p>
    <w:p w14:paraId="7DCD9915" w14:textId="0DDA7328" w:rsidR="008F2655" w:rsidRDefault="008F265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定义枚举类时，默认会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w:t>
      </w:r>
      <w:r w:rsidR="00A10A25">
        <w:rPr>
          <w:rFonts w:ascii="Times New Roman" w:eastAsia="宋体" w:hAnsi="Times New Roman" w:cs="Times New Roman" w:hint="eastAsia"/>
          <w:kern w:val="0"/>
          <w:sz w:val="24"/>
          <w:szCs w:val="24"/>
        </w:rPr>
        <w:t>，可以通过</w:t>
      </w:r>
      <w:r w:rsidR="00A10A25">
        <w:rPr>
          <w:rFonts w:ascii="Times New Roman" w:eastAsia="宋体" w:hAnsi="Times New Roman" w:cs="Times New Roman" w:hint="eastAsia"/>
          <w:kern w:val="0"/>
          <w:sz w:val="24"/>
          <w:szCs w:val="24"/>
        </w:rPr>
        <w:t>javap</w:t>
      </w:r>
      <w:r w:rsidR="00A10A25">
        <w:rPr>
          <w:rFonts w:ascii="Times New Roman" w:eastAsia="宋体" w:hAnsi="Times New Roman" w:cs="Times New Roman"/>
          <w:kern w:val="0"/>
          <w:sz w:val="24"/>
          <w:szCs w:val="24"/>
        </w:rPr>
        <w:t xml:space="preserve"> </w:t>
      </w:r>
      <w:r w:rsidR="00A10A25">
        <w:rPr>
          <w:rFonts w:ascii="Times New Roman" w:eastAsia="宋体" w:hAnsi="Times New Roman" w:cs="Times New Roman" w:hint="eastAsia"/>
          <w:kern w:val="0"/>
          <w:sz w:val="24"/>
          <w:szCs w:val="24"/>
        </w:rPr>
        <w:t>反编译命令证明。</w:t>
      </w:r>
      <w:r w:rsidR="00A10A25" w:rsidRPr="00A10A25">
        <w:rPr>
          <w:rFonts w:ascii="Times New Roman" w:eastAsia="宋体" w:hAnsi="Times New Roman" w:cs="Times New Roman"/>
          <w:kern w:val="0"/>
          <w:sz w:val="24"/>
          <w:szCs w:val="24"/>
        </w:rPr>
        <w:t xml:space="preserve">public final class </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 extends java.lang.Enum&lt;</w:t>
      </w:r>
      <w:r w:rsidR="00A10A25" w:rsidRPr="00A10A25">
        <w:rPr>
          <w:rFonts w:ascii="Times New Roman" w:eastAsia="宋体" w:hAnsi="Times New Roman" w:cs="Times New Roman"/>
          <w:kern w:val="0"/>
          <w:sz w:val="24"/>
          <w:szCs w:val="24"/>
        </w:rPr>
        <w:t>韩顺平</w:t>
      </w:r>
      <w:r w:rsidR="00A10A25" w:rsidRPr="00A10A25">
        <w:rPr>
          <w:rFonts w:ascii="Times New Roman" w:eastAsia="宋体" w:hAnsi="Times New Roman" w:cs="Times New Roman"/>
          <w:kern w:val="0"/>
          <w:sz w:val="24"/>
          <w:szCs w:val="24"/>
        </w:rPr>
        <w:t>Java.</w:t>
      </w:r>
      <w:r w:rsidR="00A10A25" w:rsidRPr="00A10A25">
        <w:rPr>
          <w:rFonts w:ascii="Times New Roman" w:eastAsia="宋体" w:hAnsi="Times New Roman" w:cs="Times New Roman"/>
          <w:kern w:val="0"/>
          <w:sz w:val="24"/>
          <w:szCs w:val="24"/>
        </w:rPr>
        <w:t>枚举</w:t>
      </w:r>
      <w:r w:rsidR="00A10A25" w:rsidRPr="00A10A25">
        <w:rPr>
          <w:rFonts w:ascii="Times New Roman" w:eastAsia="宋体" w:hAnsi="Times New Roman" w:cs="Times New Roman"/>
          <w:kern w:val="0"/>
          <w:sz w:val="24"/>
          <w:szCs w:val="24"/>
        </w:rPr>
        <w:t>.</w:t>
      </w:r>
      <w:r w:rsidR="00A10A25" w:rsidRPr="00A10A25">
        <w:rPr>
          <w:rFonts w:ascii="Times New Roman" w:eastAsia="宋体" w:hAnsi="Times New Roman" w:cs="Times New Roman"/>
          <w:kern w:val="0"/>
          <w:sz w:val="24"/>
          <w:szCs w:val="24"/>
        </w:rPr>
        <w:t>关键字实现枚举</w:t>
      </w:r>
      <w:r w:rsidR="00A10A25" w:rsidRPr="00A10A25">
        <w:rPr>
          <w:rFonts w:ascii="Times New Roman" w:eastAsia="宋体" w:hAnsi="Times New Roman" w:cs="Times New Roman"/>
          <w:kern w:val="0"/>
          <w:sz w:val="24"/>
          <w:szCs w:val="24"/>
        </w:rPr>
        <w:t>.Season&gt;</w:t>
      </w:r>
    </w:p>
    <w:p w14:paraId="1D55A14F"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PRING;</w:t>
      </w:r>
    </w:p>
    <w:p w14:paraId="791A2598"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SUMMER;</w:t>
      </w:r>
    </w:p>
    <w:p w14:paraId="7B212683" w14:textId="77777777" w:rsidR="00F00DDB" w:rsidRPr="00F00DDB"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AUTUMN;</w:t>
      </w:r>
    </w:p>
    <w:p w14:paraId="19A5E44E" w14:textId="41CF57D1" w:rsidR="008F2655" w:rsidRDefault="00F00DDB" w:rsidP="00F00DDB">
      <w:pPr>
        <w:widowControl/>
        <w:spacing w:line="440" w:lineRule="exact"/>
        <w:jc w:val="left"/>
        <w:rPr>
          <w:rFonts w:ascii="Times New Roman" w:eastAsia="宋体" w:hAnsi="Times New Roman" w:cs="Times New Roman"/>
          <w:kern w:val="0"/>
          <w:sz w:val="24"/>
          <w:szCs w:val="24"/>
        </w:rPr>
      </w:pPr>
      <w:r w:rsidRPr="00F00DDB">
        <w:rPr>
          <w:rFonts w:ascii="Times New Roman" w:eastAsia="宋体" w:hAnsi="Times New Roman" w:cs="Times New Roman"/>
          <w:kern w:val="0"/>
          <w:sz w:val="24"/>
          <w:szCs w:val="24"/>
        </w:rPr>
        <w:t xml:space="preserve"> public static final </w:t>
      </w:r>
      <w:r w:rsidRPr="00F00DDB">
        <w:rPr>
          <w:rFonts w:ascii="Times New Roman" w:eastAsia="宋体" w:hAnsi="Times New Roman" w:cs="Times New Roman"/>
          <w:kern w:val="0"/>
          <w:sz w:val="24"/>
          <w:szCs w:val="24"/>
        </w:rPr>
        <w:t>韩顺平</w:t>
      </w:r>
      <w:r w:rsidRPr="00F00DDB">
        <w:rPr>
          <w:rFonts w:ascii="Times New Roman" w:eastAsia="宋体" w:hAnsi="Times New Roman" w:cs="Times New Roman"/>
          <w:kern w:val="0"/>
          <w:sz w:val="24"/>
          <w:szCs w:val="24"/>
        </w:rPr>
        <w:t>Java.</w:t>
      </w:r>
      <w:r w:rsidRPr="00F00DDB">
        <w:rPr>
          <w:rFonts w:ascii="Times New Roman" w:eastAsia="宋体" w:hAnsi="Times New Roman" w:cs="Times New Roman"/>
          <w:kern w:val="0"/>
          <w:sz w:val="24"/>
          <w:szCs w:val="24"/>
        </w:rPr>
        <w:t>枚举</w:t>
      </w:r>
      <w:r w:rsidRPr="00F00DDB">
        <w:rPr>
          <w:rFonts w:ascii="Times New Roman" w:eastAsia="宋体" w:hAnsi="Times New Roman" w:cs="Times New Roman"/>
          <w:kern w:val="0"/>
          <w:sz w:val="24"/>
          <w:szCs w:val="24"/>
        </w:rPr>
        <w:t>.</w:t>
      </w:r>
      <w:r w:rsidRPr="00F00DDB">
        <w:rPr>
          <w:rFonts w:ascii="Times New Roman" w:eastAsia="宋体" w:hAnsi="Times New Roman" w:cs="Times New Roman"/>
          <w:kern w:val="0"/>
          <w:sz w:val="24"/>
          <w:szCs w:val="24"/>
        </w:rPr>
        <w:t>关键字实现枚举</w:t>
      </w:r>
      <w:r w:rsidRPr="00F00DDB">
        <w:rPr>
          <w:rFonts w:ascii="Times New Roman" w:eastAsia="宋体" w:hAnsi="Times New Roman" w:cs="Times New Roman"/>
          <w:kern w:val="0"/>
          <w:sz w:val="24"/>
          <w:szCs w:val="24"/>
        </w:rPr>
        <w:t>.Season WINTER;</w:t>
      </w:r>
    </w:p>
    <w:p w14:paraId="7705FDC7" w14:textId="1D4C859E" w:rsidR="008F2655"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用</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w:t>
      </w:r>
    </w:p>
    <w:p w14:paraId="1BAECB81" w14:textId="202FC659" w:rsidR="00F00DDB" w:rsidRDefault="00F00DD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且</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是一个</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类型。</w:t>
      </w:r>
    </w:p>
    <w:p w14:paraId="63D91301" w14:textId="75BBEF2B"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对象必须放在枚举类的行首</w:t>
      </w:r>
    </w:p>
    <w:p w14:paraId="366C17B6" w14:textId="1A60347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枚举里面有无参构造，则枚举对象括号都不用写</w:t>
      </w:r>
    </w:p>
    <w:p w14:paraId="77C95D31" w14:textId="2A066067" w:rsidR="0064164C" w:rsidRDefault="00CA2D6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使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后就不能继承其它类了，因为</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隐式继承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是单继承的。</w:t>
      </w:r>
      <w:r w:rsidR="004F7568">
        <w:rPr>
          <w:rFonts w:ascii="Times New Roman" w:eastAsia="宋体" w:hAnsi="Times New Roman" w:cs="Times New Roman" w:hint="eastAsia"/>
          <w:kern w:val="0"/>
          <w:sz w:val="24"/>
          <w:szCs w:val="24"/>
        </w:rPr>
        <w:t>但实现接口是可以的。</w:t>
      </w:r>
    </w:p>
    <w:p w14:paraId="3B7F7175" w14:textId="77777777" w:rsidR="00CA2D68" w:rsidRDefault="00CA2D68" w:rsidP="00EE6C99">
      <w:pPr>
        <w:widowControl/>
        <w:spacing w:line="440" w:lineRule="exact"/>
        <w:jc w:val="left"/>
        <w:rPr>
          <w:rFonts w:ascii="Times New Roman" w:eastAsia="宋体" w:hAnsi="Times New Roman" w:cs="Times New Roman"/>
          <w:kern w:val="0"/>
          <w:sz w:val="24"/>
          <w:szCs w:val="24"/>
        </w:rPr>
      </w:pPr>
    </w:p>
    <w:p w14:paraId="1157E8B3" w14:textId="7486C908" w:rsidR="0064164C" w:rsidRDefault="0064164C" w:rsidP="00EE6C99">
      <w:pPr>
        <w:widowControl/>
        <w:spacing w:line="440" w:lineRule="exact"/>
        <w:jc w:val="left"/>
        <w:rPr>
          <w:rFonts w:ascii="Times New Roman" w:eastAsia="宋体" w:hAnsi="Times New Roman" w:cs="Times New Roman"/>
          <w:kern w:val="0"/>
          <w:sz w:val="24"/>
          <w:szCs w:val="24"/>
        </w:rPr>
      </w:pPr>
    </w:p>
    <w:p w14:paraId="71DB3CFA" w14:textId="13726C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常用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p>
    <w:p w14:paraId="27C0F143" w14:textId="143424D6"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会自动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其实这个问题是在问</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中常用的方法：</w:t>
      </w:r>
    </w:p>
    <w:tbl>
      <w:tblPr>
        <w:tblStyle w:val="ad"/>
        <w:tblW w:w="0" w:type="auto"/>
        <w:tblLook w:val="04A0" w:firstRow="1" w:lastRow="0" w:firstColumn="1" w:lastColumn="0" w:noHBand="0" w:noVBand="1"/>
      </w:tblPr>
      <w:tblGrid>
        <w:gridCol w:w="4148"/>
        <w:gridCol w:w="4148"/>
      </w:tblGrid>
      <w:tr w:rsidR="0064164C" w14:paraId="4814A92E" w14:textId="77777777" w:rsidTr="0064164C">
        <w:tc>
          <w:tcPr>
            <w:tcW w:w="4148" w:type="dxa"/>
          </w:tcPr>
          <w:p w14:paraId="3733E6D1" w14:textId="18B7C5B4"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类中继承至</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的方法</w:t>
            </w:r>
          </w:p>
        </w:tc>
        <w:tc>
          <w:tcPr>
            <w:tcW w:w="4148" w:type="dxa"/>
          </w:tcPr>
          <w:p w14:paraId="5D2AA54F" w14:textId="6C61DDAA" w:rsidR="0064164C" w:rsidRDefault="0064164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64164C" w14:paraId="49EE27FA" w14:textId="77777777" w:rsidTr="0064164C">
        <w:tc>
          <w:tcPr>
            <w:tcW w:w="4148" w:type="dxa"/>
          </w:tcPr>
          <w:p w14:paraId="5BAB2F9D" w14:textId="02A3BE6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ame</w:t>
            </w:r>
            <w:r>
              <w:rPr>
                <w:rFonts w:ascii="Times New Roman" w:eastAsia="宋体" w:hAnsi="Times New Roman" w:cs="Times New Roman"/>
                <w:kern w:val="0"/>
                <w:sz w:val="24"/>
                <w:szCs w:val="24"/>
              </w:rPr>
              <w:t>()</w:t>
            </w:r>
          </w:p>
        </w:tc>
        <w:tc>
          <w:tcPr>
            <w:tcW w:w="4148" w:type="dxa"/>
          </w:tcPr>
          <w:p w14:paraId="514E7513" w14:textId="29225D7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得到当前枚举常量的名称</w:t>
            </w:r>
          </w:p>
        </w:tc>
      </w:tr>
      <w:tr w:rsidR="0064164C" w14:paraId="680D7E7A" w14:textId="77777777" w:rsidTr="0064164C">
        <w:tc>
          <w:tcPr>
            <w:tcW w:w="4148" w:type="dxa"/>
          </w:tcPr>
          <w:p w14:paraId="50808600" w14:textId="3FDD7BC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rdinal</w:t>
            </w:r>
            <w:r>
              <w:rPr>
                <w:rFonts w:ascii="Times New Roman" w:eastAsia="宋体" w:hAnsi="Times New Roman" w:cs="Times New Roman"/>
                <w:kern w:val="0"/>
                <w:sz w:val="24"/>
                <w:szCs w:val="24"/>
              </w:rPr>
              <w:t>()</w:t>
            </w:r>
          </w:p>
        </w:tc>
        <w:tc>
          <w:tcPr>
            <w:tcW w:w="4148" w:type="dxa"/>
          </w:tcPr>
          <w:p w14:paraId="6DA18238" w14:textId="1AFE9BE6"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开始编号，该枚举常量的次序</w:t>
            </w:r>
          </w:p>
        </w:tc>
      </w:tr>
      <w:tr w:rsidR="0064164C" w14:paraId="2A630771" w14:textId="77777777" w:rsidTr="0064164C">
        <w:tc>
          <w:tcPr>
            <w:tcW w:w="4148" w:type="dxa"/>
          </w:tcPr>
          <w:p w14:paraId="68B9E9F5" w14:textId="3D40852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kern w:val="0"/>
                <w:sz w:val="24"/>
                <w:szCs w:val="24"/>
              </w:rPr>
              <w:t>s()</w:t>
            </w:r>
          </w:p>
        </w:tc>
        <w:tc>
          <w:tcPr>
            <w:tcW w:w="4148" w:type="dxa"/>
          </w:tcPr>
          <w:p w14:paraId="3F513B77" w14:textId="429B5FF0"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有限枚举常量数组</w:t>
            </w:r>
          </w:p>
        </w:tc>
      </w:tr>
      <w:tr w:rsidR="0064164C" w14:paraId="566A44B7" w14:textId="77777777" w:rsidTr="0064164C">
        <w:tc>
          <w:tcPr>
            <w:tcW w:w="4148" w:type="dxa"/>
          </w:tcPr>
          <w:p w14:paraId="34215145" w14:textId="246D10C1"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p>
        </w:tc>
        <w:tc>
          <w:tcPr>
            <w:tcW w:w="4148" w:type="dxa"/>
          </w:tcPr>
          <w:p w14:paraId="7D378806" w14:textId="3F4D2E6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返回</w:t>
            </w:r>
            <w:r>
              <w:rPr>
                <w:rFonts w:ascii="Times New Roman" w:eastAsia="宋体" w:hAnsi="Times New Roman" w:cs="Times New Roman" w:hint="eastAsia"/>
                <w:kern w:val="0"/>
                <w:sz w:val="24"/>
                <w:szCs w:val="24"/>
              </w:rPr>
              <w:t>name</w:t>
            </w:r>
            <w:r>
              <w:rPr>
                <w:rFonts w:ascii="Times New Roman" w:eastAsia="宋体" w:hAnsi="Times New Roman" w:cs="Times New Roman" w:hint="eastAsia"/>
                <w:kern w:val="0"/>
                <w:sz w:val="24"/>
                <w:szCs w:val="24"/>
              </w:rPr>
              <w:t>，当前枚举常量的名称</w:t>
            </w:r>
          </w:p>
        </w:tc>
      </w:tr>
      <w:tr w:rsidR="0064164C" w14:paraId="795BBD23" w14:textId="77777777" w:rsidTr="0064164C">
        <w:tc>
          <w:tcPr>
            <w:tcW w:w="4148" w:type="dxa"/>
          </w:tcPr>
          <w:p w14:paraId="45DB081B" w14:textId="29AFAF99"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Of</w:t>
            </w:r>
          </w:p>
        </w:tc>
        <w:tc>
          <w:tcPr>
            <w:tcW w:w="4148" w:type="dxa"/>
          </w:tcPr>
          <w:p w14:paraId="7ED2D5A9" w14:textId="0A82508F"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字符串得到枚举对象</w:t>
            </w:r>
          </w:p>
        </w:tc>
      </w:tr>
      <w:tr w:rsidR="0064164C" w14:paraId="466F4B77" w14:textId="77777777" w:rsidTr="0064164C">
        <w:tc>
          <w:tcPr>
            <w:tcW w:w="4148" w:type="dxa"/>
          </w:tcPr>
          <w:p w14:paraId="4F73D496" w14:textId="1C9064DA"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om</w:t>
            </w:r>
            <w:r>
              <w:rPr>
                <w:rFonts w:ascii="Times New Roman" w:eastAsia="宋体" w:hAnsi="Times New Roman" w:cs="Times New Roman"/>
                <w:kern w:val="0"/>
                <w:sz w:val="24"/>
                <w:szCs w:val="24"/>
              </w:rPr>
              <w:t>pareTo</w:t>
            </w:r>
          </w:p>
        </w:tc>
        <w:tc>
          <w:tcPr>
            <w:tcW w:w="4148" w:type="dxa"/>
          </w:tcPr>
          <w:p w14:paraId="29AF557C" w14:textId="4C4347E3" w:rsidR="0064164C" w:rsidRDefault="003B77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比较两个枚举对象的编号</w:t>
            </w:r>
          </w:p>
        </w:tc>
      </w:tr>
      <w:tr w:rsidR="0064164C" w14:paraId="6645A712" w14:textId="77777777" w:rsidTr="0064164C">
        <w:tc>
          <w:tcPr>
            <w:tcW w:w="4148" w:type="dxa"/>
          </w:tcPr>
          <w:p w14:paraId="36AEF0C5"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c>
          <w:tcPr>
            <w:tcW w:w="4148" w:type="dxa"/>
          </w:tcPr>
          <w:p w14:paraId="7057758D" w14:textId="77777777" w:rsidR="0064164C" w:rsidRDefault="0064164C" w:rsidP="00EE6C99">
            <w:pPr>
              <w:widowControl/>
              <w:spacing w:line="440" w:lineRule="exact"/>
              <w:jc w:val="left"/>
              <w:rPr>
                <w:rFonts w:ascii="Times New Roman" w:eastAsia="宋体" w:hAnsi="Times New Roman" w:cs="Times New Roman"/>
                <w:kern w:val="0"/>
                <w:sz w:val="24"/>
                <w:szCs w:val="24"/>
              </w:rPr>
            </w:pPr>
          </w:p>
        </w:tc>
      </w:tr>
    </w:tbl>
    <w:p w14:paraId="69C33F17" w14:textId="77777777" w:rsidR="0064164C" w:rsidRDefault="0064164C" w:rsidP="00EE6C99">
      <w:pPr>
        <w:widowControl/>
        <w:spacing w:line="440" w:lineRule="exact"/>
        <w:jc w:val="left"/>
        <w:rPr>
          <w:rFonts w:ascii="Times New Roman" w:eastAsia="宋体" w:hAnsi="Times New Roman" w:cs="Times New Roman"/>
          <w:kern w:val="0"/>
          <w:sz w:val="24"/>
          <w:szCs w:val="24"/>
        </w:rPr>
      </w:pPr>
    </w:p>
    <w:p w14:paraId="3F6786AF" w14:textId="2C5DCF68" w:rsidR="008F2655" w:rsidRDefault="008F2655" w:rsidP="00EE6C99">
      <w:pPr>
        <w:widowControl/>
        <w:spacing w:line="440" w:lineRule="exact"/>
        <w:jc w:val="left"/>
        <w:rPr>
          <w:rFonts w:ascii="Times New Roman" w:eastAsia="宋体" w:hAnsi="Times New Roman" w:cs="Times New Roman"/>
          <w:kern w:val="0"/>
          <w:sz w:val="24"/>
          <w:szCs w:val="24"/>
        </w:rPr>
      </w:pPr>
    </w:p>
    <w:p w14:paraId="25EA8B78" w14:textId="6F4B58F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你说你的项目用到了枚举，是怎么用的，聊聊你对枚举的理解？</w:t>
      </w:r>
    </w:p>
    <w:p w14:paraId="38A07882" w14:textId="1B65FF4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在项目中定义发生错误时返回给前端的异常代码，因为这些异常代码和描述通常是有限的几种，所以我才用了枚举类来存储。</w:t>
      </w:r>
    </w:p>
    <w:p w14:paraId="32FE8BC0" w14:textId="36486324"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枚举是指用</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关键字修饰的类。枚举存储了一组有限的常量对象。枚举在定义时就会将所有对象创建枚举类内部，所以枚举类的构造函数时私有的并不提供</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方法。枚举常量对象定义可以直接大写的变量加上括号，括号里面传入对象的属性，如果枚举类定义了无参构造，这个括号也不需要。枚举类产量对象在</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加上</w:t>
      </w:r>
      <w:r>
        <w:rPr>
          <w:rFonts w:ascii="Times New Roman" w:eastAsia="宋体" w:hAnsi="Times New Roman" w:cs="Times New Roman" w:hint="eastAsia"/>
          <w:kern w:val="0"/>
          <w:sz w:val="24"/>
          <w:szCs w:val="24"/>
        </w:rPr>
        <w:t>publ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ati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修饰符，加</w:t>
      </w:r>
      <w:r>
        <w:rPr>
          <w:rFonts w:ascii="Times New Roman" w:eastAsia="宋体" w:hAnsi="Times New Roman" w:cs="Times New Roman" w:hint="eastAsia"/>
          <w:kern w:val="0"/>
          <w:sz w:val="24"/>
          <w:szCs w:val="24"/>
        </w:rPr>
        <w:t>public</w:t>
      </w:r>
      <w:r>
        <w:rPr>
          <w:rFonts w:ascii="Times New Roman" w:eastAsia="宋体" w:hAnsi="Times New Roman" w:cs="Times New Roman" w:hint="eastAsia"/>
          <w:kern w:val="0"/>
          <w:sz w:val="24"/>
          <w:szCs w:val="24"/>
        </w:rPr>
        <w:t>是为了暴露对象，</w:t>
      </w:r>
      <w:r>
        <w:rPr>
          <w:rFonts w:ascii="Times New Roman" w:eastAsia="宋体" w:hAnsi="Times New Roman" w:cs="Times New Roman" w:hint="eastAsia"/>
          <w:kern w:val="0"/>
          <w:sz w:val="24"/>
          <w:szCs w:val="24"/>
        </w:rPr>
        <w:t>static</w:t>
      </w:r>
      <w:r>
        <w:rPr>
          <w:rFonts w:ascii="Times New Roman" w:eastAsia="宋体" w:hAnsi="Times New Roman" w:cs="Times New Roman" w:hint="eastAsia"/>
          <w:kern w:val="0"/>
          <w:sz w:val="24"/>
          <w:szCs w:val="24"/>
        </w:rPr>
        <w:t>是为了能够用类名获取，因为构造函数私有化了。</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是为了产量对象不会被修改。</w:t>
      </w:r>
    </w:p>
    <w:p w14:paraId="1210267C" w14:textId="164ED6F7"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会隐式继承</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类，所以不能再继承其他类，但</w:t>
      </w: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可以实现接口。</w:t>
      </w:r>
    </w:p>
    <w:p w14:paraId="69998BE8" w14:textId="4739AC9C" w:rsidR="00587C8D" w:rsidRDefault="00587C8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um</w:t>
      </w:r>
      <w:r>
        <w:rPr>
          <w:rFonts w:ascii="Times New Roman" w:eastAsia="宋体" w:hAnsi="Times New Roman" w:cs="Times New Roman" w:hint="eastAsia"/>
          <w:kern w:val="0"/>
          <w:sz w:val="24"/>
          <w:szCs w:val="24"/>
        </w:rPr>
        <w:t>修饰的类</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在类名前面加上</w:t>
      </w:r>
      <w:r>
        <w:rPr>
          <w:rFonts w:ascii="Times New Roman" w:eastAsia="宋体" w:hAnsi="Times New Roman" w:cs="Times New Roman" w:hint="eastAsia"/>
          <w:kern w:val="0"/>
          <w:sz w:val="24"/>
          <w:szCs w:val="24"/>
        </w:rPr>
        <w:t>final</w:t>
      </w:r>
      <w:r>
        <w:rPr>
          <w:rFonts w:ascii="Times New Roman" w:eastAsia="宋体" w:hAnsi="Times New Roman" w:cs="Times New Roman" w:hint="eastAsia"/>
          <w:kern w:val="0"/>
          <w:sz w:val="24"/>
          <w:szCs w:val="24"/>
        </w:rPr>
        <w:t>关键字，所以其他类不能够继承枚举类。</w:t>
      </w:r>
    </w:p>
    <w:p w14:paraId="0A9FC799" w14:textId="4567C711" w:rsidR="00156134" w:rsidRDefault="0015613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枚举产量对象的定义要写在枚举类行首。</w:t>
      </w:r>
    </w:p>
    <w:p w14:paraId="3A1C2A2D" w14:textId="77777777" w:rsidR="00587C8D" w:rsidRDefault="00587C8D" w:rsidP="00EE6C99">
      <w:pPr>
        <w:widowControl/>
        <w:spacing w:line="440" w:lineRule="exact"/>
        <w:jc w:val="left"/>
        <w:rPr>
          <w:rFonts w:ascii="Times New Roman" w:eastAsia="宋体" w:hAnsi="Times New Roman" w:cs="Times New Roman"/>
          <w:kern w:val="0"/>
          <w:sz w:val="24"/>
          <w:szCs w:val="24"/>
        </w:rPr>
      </w:pPr>
    </w:p>
    <w:p w14:paraId="29C0CE80" w14:textId="77777777" w:rsidR="00587C8D" w:rsidRPr="00EE6C99" w:rsidRDefault="00587C8D" w:rsidP="00EE6C99">
      <w:pPr>
        <w:widowControl/>
        <w:spacing w:line="440" w:lineRule="exact"/>
        <w:jc w:val="left"/>
        <w:rPr>
          <w:rFonts w:ascii="Times New Roman" w:eastAsia="宋体" w:hAnsi="Times New Roman" w:cs="Times New Roman"/>
          <w:kern w:val="0"/>
          <w:sz w:val="24"/>
          <w:szCs w:val="24"/>
        </w:rPr>
      </w:pPr>
    </w:p>
    <w:p w14:paraId="2AAA14C5" w14:textId="7E70D3C3"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说一说你对异常的理解？（指导：就是回答异常有啥用之类的）</w:t>
      </w:r>
    </w:p>
    <w:p w14:paraId="71C12095" w14:textId="1FB5EC3E" w:rsidR="008B4ABC" w:rsidRDefault="008B4ABC"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w:t>
      </w:r>
      <w:r>
        <w:rPr>
          <w:rFonts w:ascii="Times New Roman" w:eastAsia="宋体" w:hAnsi="Times New Roman" w:cs="Times New Roman" w:hint="eastAsia"/>
          <w:kern w:val="0"/>
          <w:sz w:val="24"/>
          <w:szCs w:val="24"/>
        </w:rPr>
        <w:t>va</w:t>
      </w:r>
      <w:r>
        <w:rPr>
          <w:rFonts w:ascii="Times New Roman" w:eastAsia="宋体" w:hAnsi="Times New Roman" w:cs="Times New Roman" w:hint="eastAsia"/>
          <w:kern w:val="0"/>
          <w:sz w:val="24"/>
          <w:szCs w:val="24"/>
        </w:rPr>
        <w:t>中，将程序在执行过程中发生的不正常情况称之为异常。异常分为两类：</w:t>
      </w:r>
    </w:p>
    <w:p w14:paraId="17AA6AF1" w14:textId="59231AF1"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sidRPr="008B4ABC">
        <w:rPr>
          <w:rFonts w:ascii="Times New Roman" w:eastAsia="宋体" w:hAnsi="Times New Roman" w:cs="Times New Roman" w:hint="eastAsia"/>
          <w:kern w:val="0"/>
          <w:sz w:val="24"/>
          <w:szCs w:val="24"/>
        </w:rPr>
        <w:t>Error</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w:t>
      </w:r>
      <w:r w:rsidRPr="008B4ABC">
        <w:rPr>
          <w:rFonts w:ascii="Times New Roman" w:eastAsia="宋体" w:hAnsi="Times New Roman" w:cs="Times New Roman" w:hint="eastAsia"/>
          <w:kern w:val="0"/>
          <w:sz w:val="24"/>
          <w:szCs w:val="24"/>
        </w:rPr>
        <w:t>Java</w:t>
      </w:r>
      <w:r w:rsidRPr="008B4ABC">
        <w:rPr>
          <w:rFonts w:ascii="Times New Roman" w:eastAsia="宋体" w:hAnsi="Times New Roman" w:cs="Times New Roman" w:hint="eastAsia"/>
          <w:kern w:val="0"/>
          <w:sz w:val="24"/>
          <w:szCs w:val="24"/>
        </w:rPr>
        <w:t>虚拟机无法解决的严重问题。如</w:t>
      </w:r>
      <w:r w:rsidRPr="008B4ABC">
        <w:rPr>
          <w:rFonts w:ascii="Times New Roman" w:eastAsia="宋体" w:hAnsi="Times New Roman" w:cs="Times New Roman" w:hint="eastAsia"/>
          <w:kern w:val="0"/>
          <w:sz w:val="24"/>
          <w:szCs w:val="24"/>
        </w:rPr>
        <w:t>JVM</w:t>
      </w:r>
      <w:r w:rsidRPr="008B4ABC">
        <w:rPr>
          <w:rFonts w:ascii="Times New Roman" w:eastAsia="宋体" w:hAnsi="Times New Roman" w:cs="Times New Roman" w:hint="eastAsia"/>
          <w:kern w:val="0"/>
          <w:sz w:val="24"/>
          <w:szCs w:val="24"/>
        </w:rPr>
        <w:t>系统内部错误，资源耗尽等情况。比如</w:t>
      </w:r>
      <w:r w:rsidRPr="008B4ABC">
        <w:rPr>
          <w:rFonts w:ascii="Times New Roman" w:eastAsia="宋体" w:hAnsi="Times New Roman" w:cs="Times New Roman" w:hint="eastAsia"/>
          <w:kern w:val="0"/>
          <w:sz w:val="24"/>
          <w:szCs w:val="24"/>
        </w:rPr>
        <w:t>Stack</w:t>
      </w:r>
      <w:r w:rsidRPr="008B4ABC">
        <w:rPr>
          <w:rFonts w:ascii="Times New Roman" w:eastAsia="宋体" w:hAnsi="Times New Roman" w:cs="Times New Roman"/>
          <w:kern w:val="0"/>
          <w:sz w:val="24"/>
          <w:szCs w:val="24"/>
        </w:rPr>
        <w:t>OverflowError(</w:t>
      </w:r>
      <w:r w:rsidRPr="008B4ABC">
        <w:rPr>
          <w:rFonts w:ascii="Times New Roman" w:eastAsia="宋体" w:hAnsi="Times New Roman" w:cs="Times New Roman" w:hint="eastAsia"/>
          <w:kern w:val="0"/>
          <w:sz w:val="24"/>
          <w:szCs w:val="24"/>
        </w:rPr>
        <w:t>栈溢出错误</w:t>
      </w:r>
      <w:r w:rsidRPr="008B4ABC">
        <w:rPr>
          <w:rFonts w:ascii="Times New Roman" w:eastAsia="宋体" w:hAnsi="Times New Roman" w:cs="Times New Roman"/>
          <w:kern w:val="0"/>
          <w:sz w:val="24"/>
          <w:szCs w:val="24"/>
        </w:rPr>
        <w:t>)</w:t>
      </w:r>
      <w:r w:rsidRPr="008B4ABC">
        <w:rPr>
          <w:rFonts w:ascii="Times New Roman" w:eastAsia="宋体" w:hAnsi="Times New Roman" w:cs="Times New Roman" w:hint="eastAsia"/>
          <w:kern w:val="0"/>
          <w:sz w:val="24"/>
          <w:szCs w:val="24"/>
        </w:rPr>
        <w:t>和</w:t>
      </w:r>
      <w:r w:rsidRPr="008B4ABC">
        <w:rPr>
          <w:rFonts w:ascii="Times New Roman" w:eastAsia="宋体" w:hAnsi="Times New Roman" w:cs="Times New Roman" w:hint="eastAsia"/>
          <w:kern w:val="0"/>
          <w:sz w:val="24"/>
          <w:szCs w:val="24"/>
        </w:rPr>
        <w:t>OOM</w:t>
      </w:r>
      <w:r w:rsidRPr="008B4ABC">
        <w:rPr>
          <w:rFonts w:ascii="Times New Roman" w:eastAsia="宋体" w:hAnsi="Times New Roman" w:cs="Times New Roman" w:hint="eastAsia"/>
          <w:kern w:val="0"/>
          <w:sz w:val="24"/>
          <w:szCs w:val="24"/>
        </w:rPr>
        <w:t>内存溢出等错误。</w:t>
      </w:r>
      <w:r>
        <w:rPr>
          <w:rFonts w:ascii="Times New Roman" w:eastAsia="宋体" w:hAnsi="Times New Roman" w:cs="Times New Roman" w:hint="eastAsia"/>
          <w:kern w:val="0"/>
          <w:sz w:val="24"/>
          <w:szCs w:val="24"/>
        </w:rPr>
        <w:t>无法处理</w:t>
      </w:r>
    </w:p>
    <w:p w14:paraId="79A617CD" w14:textId="2C6D2070" w:rsidR="008B4ABC" w:rsidRPr="008B4ABC" w:rsidRDefault="008B4ABC" w:rsidP="008B4ABC">
      <w:pPr>
        <w:pStyle w:val="a3"/>
        <w:widowControl/>
        <w:numPr>
          <w:ilvl w:val="0"/>
          <w:numId w:val="7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因编程错误或者外在因素导致的一般性问题。可以使用针对性代码处理。如空指针异常，除以</w:t>
      </w:r>
      <w:r>
        <w:rPr>
          <w:rFonts w:ascii="Times New Roman" w:eastAsia="宋体" w:hAnsi="Times New Roman" w:cs="Times New Roman" w:hint="eastAsia"/>
          <w:kern w:val="0"/>
          <w:sz w:val="24"/>
          <w:szCs w:val="24"/>
        </w:rPr>
        <w:t>0</w:t>
      </w:r>
      <w:r>
        <w:rPr>
          <w:rFonts w:ascii="Times New Roman" w:eastAsia="宋体" w:hAnsi="Times New Roman" w:cs="Times New Roman" w:hint="eastAsia"/>
          <w:kern w:val="0"/>
          <w:sz w:val="24"/>
          <w:szCs w:val="24"/>
        </w:rPr>
        <w:t>产生的算数异常</w:t>
      </w:r>
      <w:r w:rsidR="009A7C1D">
        <w:rPr>
          <w:rFonts w:ascii="Times New Roman" w:eastAsia="宋体" w:hAnsi="Times New Roman" w:cs="Times New Roman" w:hint="eastAsia"/>
          <w:kern w:val="0"/>
          <w:sz w:val="24"/>
          <w:szCs w:val="24"/>
        </w:rPr>
        <w:t>，试图访问不存在的文件的异常。</w:t>
      </w:r>
      <w:r w:rsidR="00600867">
        <w:rPr>
          <w:rFonts w:ascii="Times New Roman" w:eastAsia="宋体" w:hAnsi="Times New Roman" w:cs="Times New Roman" w:hint="eastAsia"/>
          <w:kern w:val="0"/>
          <w:sz w:val="24"/>
          <w:szCs w:val="24"/>
        </w:rPr>
        <w:t>Exception</w:t>
      </w:r>
      <w:r w:rsidR="00600867">
        <w:rPr>
          <w:rFonts w:ascii="Times New Roman" w:eastAsia="宋体" w:hAnsi="Times New Roman" w:cs="Times New Roman" w:hint="eastAsia"/>
          <w:kern w:val="0"/>
          <w:sz w:val="24"/>
          <w:szCs w:val="24"/>
        </w:rPr>
        <w:t>分为编译时异常和运行时异常，指异常发生的时机不同。</w:t>
      </w:r>
    </w:p>
    <w:p w14:paraId="280D476B" w14:textId="22F37AF7" w:rsidR="00EE6C99"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应的单词是</w:t>
      </w:r>
      <w:r>
        <w:rPr>
          <w:rFonts w:ascii="Times New Roman" w:eastAsia="宋体" w:hAnsi="Times New Roman" w:cs="Times New Roman" w:hint="eastAsia"/>
          <w:kern w:val="0"/>
          <w:sz w:val="24"/>
          <w:szCs w:val="24"/>
        </w:rPr>
        <w:t>Exception</w:t>
      </w:r>
    </w:p>
    <w:p w14:paraId="3CF1DF16" w14:textId="26082EAD" w:rsidR="008B4ABC"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体系图：</w:t>
      </w:r>
    </w:p>
    <w:p w14:paraId="3DD2EF80" w14:textId="22547C89" w:rsidR="00E52FD1"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从执行到运行过程中会遇到一些问题，这些问题分为两大类：错误和异常。</w:t>
      </w:r>
    </w:p>
    <w:p w14:paraId="70B0DB28" w14:textId="63A39FAD"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错误是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无法解决就的严重问题。比如</w:t>
      </w:r>
      <w:r>
        <w:rPr>
          <w:rFonts w:ascii="Times New Roman" w:eastAsia="宋体" w:hAnsi="Times New Roman" w:cs="Times New Roman" w:hint="eastAsia"/>
          <w:kern w:val="0"/>
          <w:sz w:val="24"/>
          <w:szCs w:val="24"/>
        </w:rPr>
        <w:t>Stack</w:t>
      </w:r>
      <w:r>
        <w:rPr>
          <w:rFonts w:ascii="Times New Roman" w:eastAsia="宋体" w:hAnsi="Times New Roman" w:cs="Times New Roman"/>
          <w:kern w:val="0"/>
          <w:sz w:val="24"/>
          <w:szCs w:val="24"/>
        </w:rPr>
        <w:t>OverflowErro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OM</w:t>
      </w:r>
      <w:r>
        <w:rPr>
          <w:rFonts w:ascii="Times New Roman" w:eastAsia="宋体" w:hAnsi="Times New Roman" w:cs="Times New Roman" w:hint="eastAsia"/>
          <w:kern w:val="0"/>
          <w:sz w:val="24"/>
          <w:szCs w:val="24"/>
        </w:rPr>
        <w:t>。</w:t>
      </w:r>
    </w:p>
    <w:p w14:paraId="1731A81C" w14:textId="344CF230"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是指由编程错误或外部因素引起的一般性问题。可以使用针对性代码进行解决。比如空指针异常，数组越界异常，类型转换异常，算数异常等。</w:t>
      </w:r>
    </w:p>
    <w:p w14:paraId="06F3E9BE" w14:textId="565B3273" w:rsidR="00A97564" w:rsidRDefault="00A97564"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分为运行时异常和编译时异常两类。</w:t>
      </w:r>
    </w:p>
    <w:p w14:paraId="3AD12237" w14:textId="77777777" w:rsidR="00A97564" w:rsidRDefault="00A97564" w:rsidP="00EE6C99">
      <w:pPr>
        <w:widowControl/>
        <w:spacing w:line="440" w:lineRule="exact"/>
        <w:jc w:val="left"/>
        <w:rPr>
          <w:rFonts w:ascii="Times New Roman" w:eastAsia="宋体" w:hAnsi="Times New Roman" w:cs="Times New Roman"/>
          <w:kern w:val="0"/>
          <w:sz w:val="24"/>
          <w:szCs w:val="24"/>
        </w:rPr>
      </w:pPr>
    </w:p>
    <w:p w14:paraId="6829EAD1" w14:textId="2B2250FC" w:rsidR="00854979" w:rsidRDefault="00854979" w:rsidP="00EE6C99">
      <w:pPr>
        <w:widowControl/>
        <w:spacing w:line="440" w:lineRule="exact"/>
        <w:jc w:val="left"/>
        <w:rPr>
          <w:rFonts w:ascii="Times New Roman" w:eastAsia="宋体" w:hAnsi="Times New Roman" w:cs="Times New Roman"/>
          <w:kern w:val="0"/>
          <w:sz w:val="24"/>
          <w:szCs w:val="24"/>
        </w:rPr>
      </w:pPr>
    </w:p>
    <w:p w14:paraId="5E898D17" w14:textId="30A17A81"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和运行时异常的区别？</w:t>
      </w:r>
    </w:p>
    <w:p w14:paraId="3DE58439" w14:textId="5D529F96"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继承</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类都是编译时异常，在程序运行阶段满足特点条件才会显示出来。在编译阶段不是必须要处理的。</w:t>
      </w:r>
    </w:p>
    <w:p w14:paraId="45C132C1" w14:textId="108730DB" w:rsidR="00854979" w:rsidRDefault="00854979"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异常是直至继承</w:t>
      </w:r>
      <w:r>
        <w:rPr>
          <w:rFonts w:ascii="Times New Roman" w:eastAsia="宋体" w:hAnsi="Times New Roman" w:cs="Times New Roman" w:hint="eastAsia"/>
          <w:kern w:val="0"/>
          <w:sz w:val="24"/>
          <w:szCs w:val="24"/>
        </w:rPr>
        <w:t>Exceptption</w:t>
      </w:r>
      <w:r>
        <w:rPr>
          <w:rFonts w:ascii="Times New Roman" w:eastAsia="宋体" w:hAnsi="Times New Roman" w:cs="Times New Roman" w:hint="eastAsia"/>
          <w:kern w:val="0"/>
          <w:sz w:val="24"/>
          <w:szCs w:val="24"/>
        </w:rPr>
        <w:t>的但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编译时异常在编译阶段就会被检测出来，要求程序员必须处理，要么抛出，要么捕获。</w:t>
      </w:r>
    </w:p>
    <w:p w14:paraId="4A7F46FD" w14:textId="69C3D30F" w:rsidR="00E52FD1" w:rsidRDefault="00E52FD1" w:rsidP="00EE6C99">
      <w:pPr>
        <w:widowControl/>
        <w:spacing w:line="440" w:lineRule="exact"/>
        <w:jc w:val="left"/>
        <w:rPr>
          <w:rFonts w:ascii="Times New Roman" w:eastAsia="宋体" w:hAnsi="Times New Roman" w:cs="Times New Roman"/>
          <w:kern w:val="0"/>
          <w:sz w:val="24"/>
          <w:szCs w:val="24"/>
        </w:rPr>
      </w:pPr>
    </w:p>
    <w:p w14:paraId="1884E1C9" w14:textId="77777777" w:rsidR="007566A5" w:rsidRDefault="007566A5" w:rsidP="00EE6C99">
      <w:pPr>
        <w:widowControl/>
        <w:spacing w:line="440" w:lineRule="exact"/>
        <w:jc w:val="left"/>
        <w:rPr>
          <w:rFonts w:ascii="Times New Roman" w:eastAsia="宋体" w:hAnsi="Times New Roman" w:cs="Times New Roman"/>
          <w:kern w:val="0"/>
          <w:sz w:val="24"/>
          <w:szCs w:val="24"/>
        </w:rPr>
      </w:pPr>
    </w:p>
    <w:p w14:paraId="6D98F61D" w14:textId="1E7BC2A4" w:rsidR="007566A5" w:rsidRDefault="007566A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五大常见的运行时异常？</w:t>
      </w:r>
    </w:p>
    <w:p w14:paraId="0CE6CE78" w14:textId="44930606"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sidRPr="007566A5">
        <w:rPr>
          <w:rFonts w:ascii="Times New Roman" w:eastAsia="宋体" w:hAnsi="Times New Roman" w:cs="Times New Roman" w:hint="eastAsia"/>
          <w:kern w:val="0"/>
          <w:sz w:val="24"/>
          <w:szCs w:val="24"/>
        </w:rPr>
        <w:t>Null</w:t>
      </w:r>
      <w:r w:rsidRPr="007566A5">
        <w:rPr>
          <w:rFonts w:ascii="Times New Roman" w:eastAsia="宋体" w:hAnsi="Times New Roman" w:cs="Times New Roman"/>
          <w:kern w:val="0"/>
          <w:sz w:val="24"/>
          <w:szCs w:val="24"/>
        </w:rPr>
        <w:t>Pointer</w:t>
      </w:r>
      <w:r w:rsidRPr="007566A5">
        <w:rPr>
          <w:rFonts w:ascii="Times New Roman" w:eastAsia="宋体" w:hAnsi="Times New Roman" w:cs="Times New Roman" w:hint="eastAsia"/>
          <w:kern w:val="0"/>
          <w:sz w:val="24"/>
          <w:szCs w:val="24"/>
        </w:rPr>
        <w:t>Except</w:t>
      </w:r>
      <w:r>
        <w:rPr>
          <w:rFonts w:ascii="Times New Roman" w:eastAsia="宋体" w:hAnsi="Times New Roman" w:cs="Times New Roman" w:hint="eastAsia"/>
          <w:kern w:val="0"/>
          <w:sz w:val="24"/>
          <w:szCs w:val="24"/>
        </w:rPr>
        <w:t>ion</w:t>
      </w:r>
    </w:p>
    <w:p w14:paraId="125F0F0E" w14:textId="361AFA2C"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rayIndexOutOfBoundsException</w:t>
      </w:r>
    </w:p>
    <w:p w14:paraId="43FC48D8" w14:textId="2CBDDE81"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rithmeticException</w:t>
      </w:r>
    </w:p>
    <w:p w14:paraId="0B0DB3F6" w14:textId="25DED18A" w:rsid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C</w:t>
      </w:r>
      <w:r>
        <w:rPr>
          <w:rFonts w:ascii="Times New Roman" w:eastAsia="宋体" w:hAnsi="Times New Roman" w:cs="Times New Roman"/>
          <w:kern w:val="0"/>
          <w:sz w:val="24"/>
          <w:szCs w:val="24"/>
        </w:rPr>
        <w:t xml:space="preserve">lassCastException: </w:t>
      </w:r>
      <w:r>
        <w:rPr>
          <w:rFonts w:ascii="Times New Roman" w:eastAsia="宋体" w:hAnsi="Times New Roman" w:cs="Times New Roman" w:hint="eastAsia"/>
          <w:kern w:val="0"/>
          <w:sz w:val="24"/>
          <w:szCs w:val="24"/>
        </w:rPr>
        <w:t>通常发生在父类对象转子类对象时，向下转型会抛出这个异常。如果两个对象都没有继承关系，则编译阶段就已经会报语法错误了。</w:t>
      </w:r>
      <w:r w:rsidR="009A6B4D">
        <w:rPr>
          <w:rFonts w:ascii="Times New Roman" w:eastAsia="宋体" w:hAnsi="Times New Roman" w:cs="Times New Roman" w:hint="eastAsia"/>
          <w:kern w:val="0"/>
          <w:sz w:val="24"/>
          <w:szCs w:val="24"/>
        </w:rPr>
        <w:t>inconvertible</w:t>
      </w:r>
      <w:r w:rsidR="009A6B4D">
        <w:rPr>
          <w:rFonts w:ascii="Times New Roman" w:eastAsia="宋体" w:hAnsi="Times New Roman" w:cs="Times New Roman"/>
          <w:kern w:val="0"/>
          <w:sz w:val="24"/>
          <w:szCs w:val="24"/>
        </w:rPr>
        <w:t xml:space="preserve"> </w:t>
      </w:r>
      <w:r w:rsidR="009A6B4D">
        <w:rPr>
          <w:rFonts w:ascii="Times New Roman" w:eastAsia="宋体" w:hAnsi="Times New Roman" w:cs="Times New Roman" w:hint="eastAsia"/>
          <w:kern w:val="0"/>
          <w:sz w:val="24"/>
          <w:szCs w:val="24"/>
        </w:rPr>
        <w:t>types</w:t>
      </w:r>
    </w:p>
    <w:p w14:paraId="573C792B" w14:textId="388AB6BC" w:rsidR="007566A5" w:rsidRPr="007566A5" w:rsidRDefault="007566A5" w:rsidP="007566A5">
      <w:pPr>
        <w:pStyle w:val="a3"/>
        <w:widowControl/>
        <w:numPr>
          <w:ilvl w:val="0"/>
          <w:numId w:val="7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mberFormatException</w:t>
      </w:r>
    </w:p>
    <w:p w14:paraId="07688BFB" w14:textId="3CD68EBF" w:rsidR="007566A5" w:rsidRDefault="007566A5" w:rsidP="00EE6C99">
      <w:pPr>
        <w:widowControl/>
        <w:spacing w:line="440" w:lineRule="exact"/>
        <w:jc w:val="left"/>
        <w:rPr>
          <w:rFonts w:ascii="Times New Roman" w:eastAsia="宋体" w:hAnsi="Times New Roman" w:cs="Times New Roman"/>
          <w:kern w:val="0"/>
          <w:sz w:val="24"/>
          <w:szCs w:val="24"/>
        </w:rPr>
      </w:pPr>
    </w:p>
    <w:p w14:paraId="0E2F0E1B" w14:textId="75CD0A4B" w:rsidR="007566A5" w:rsidRDefault="007566A5" w:rsidP="00EE6C99">
      <w:pPr>
        <w:widowControl/>
        <w:spacing w:line="440" w:lineRule="exact"/>
        <w:jc w:val="left"/>
        <w:rPr>
          <w:rFonts w:ascii="Times New Roman" w:eastAsia="宋体" w:hAnsi="Times New Roman" w:cs="Times New Roman"/>
          <w:kern w:val="0"/>
          <w:sz w:val="24"/>
          <w:szCs w:val="24"/>
        </w:rPr>
      </w:pPr>
    </w:p>
    <w:p w14:paraId="5610C79F" w14:textId="2151C0C7" w:rsidR="0043712F"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见的编译异常？</w:t>
      </w:r>
    </w:p>
    <w:p w14:paraId="77C94FA2" w14:textId="47D70FA0" w:rsidR="009E4533" w:rsidRDefault="0043712F"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异常是指在程序编译阶段就必须处理的异常，否则代码不会允许通过。</w:t>
      </w:r>
      <w:r w:rsidR="009E4533">
        <w:rPr>
          <w:rFonts w:ascii="Times New Roman" w:eastAsia="宋体" w:hAnsi="Times New Roman" w:cs="Times New Roman" w:hint="eastAsia"/>
          <w:kern w:val="0"/>
          <w:sz w:val="24"/>
          <w:szCs w:val="24"/>
        </w:rPr>
        <w:t>常见的编译期异常有：</w:t>
      </w:r>
    </w:p>
    <w:tbl>
      <w:tblPr>
        <w:tblStyle w:val="ad"/>
        <w:tblW w:w="0" w:type="auto"/>
        <w:jc w:val="center"/>
        <w:tblLook w:val="04A0" w:firstRow="1" w:lastRow="0" w:firstColumn="1" w:lastColumn="0" w:noHBand="0" w:noVBand="1"/>
      </w:tblPr>
      <w:tblGrid>
        <w:gridCol w:w="4148"/>
        <w:gridCol w:w="4148"/>
      </w:tblGrid>
      <w:tr w:rsidR="009E4533" w14:paraId="7525F66F" w14:textId="77777777" w:rsidTr="009E4533">
        <w:trPr>
          <w:jc w:val="center"/>
        </w:trPr>
        <w:tc>
          <w:tcPr>
            <w:tcW w:w="4148" w:type="dxa"/>
          </w:tcPr>
          <w:p w14:paraId="0A7981F3" w14:textId="344DBE82" w:rsidR="009E4533" w:rsidRDefault="009E4533" w:rsidP="009E4533">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p>
        </w:tc>
        <w:tc>
          <w:tcPr>
            <w:tcW w:w="4148" w:type="dxa"/>
          </w:tcPr>
          <w:p w14:paraId="727B0970" w14:textId="277FEFA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9E4533" w14:paraId="51F3453D" w14:textId="77777777" w:rsidTr="009E4533">
        <w:trPr>
          <w:jc w:val="center"/>
        </w:trPr>
        <w:tc>
          <w:tcPr>
            <w:tcW w:w="4148" w:type="dxa"/>
          </w:tcPr>
          <w:p w14:paraId="4C6BFE21" w14:textId="28814289" w:rsidR="009E4533" w:rsidRP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QL</w:t>
            </w:r>
            <w:r>
              <w:rPr>
                <w:rFonts w:ascii="Times New Roman" w:eastAsia="宋体" w:hAnsi="Times New Roman" w:cs="Times New Roman"/>
                <w:kern w:val="0"/>
                <w:sz w:val="24"/>
                <w:szCs w:val="24"/>
              </w:rPr>
              <w:t>Exception</w:t>
            </w:r>
          </w:p>
        </w:tc>
        <w:tc>
          <w:tcPr>
            <w:tcW w:w="4148" w:type="dxa"/>
          </w:tcPr>
          <w:p w14:paraId="660110ED" w14:textId="5218C1EB"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数据库时，查询表可能发生的异常。</w:t>
            </w:r>
          </w:p>
        </w:tc>
      </w:tr>
      <w:tr w:rsidR="009E4533" w14:paraId="0A56105A" w14:textId="77777777" w:rsidTr="009E4533">
        <w:trPr>
          <w:jc w:val="center"/>
        </w:trPr>
        <w:tc>
          <w:tcPr>
            <w:tcW w:w="4148" w:type="dxa"/>
          </w:tcPr>
          <w:p w14:paraId="7CB419A3" w14:textId="77CA573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Exception</w:t>
            </w:r>
          </w:p>
        </w:tc>
        <w:tc>
          <w:tcPr>
            <w:tcW w:w="4148" w:type="dxa"/>
          </w:tcPr>
          <w:p w14:paraId="2448724F" w14:textId="5B7780D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时，发生的异常</w:t>
            </w:r>
          </w:p>
        </w:tc>
      </w:tr>
      <w:tr w:rsidR="009E4533" w14:paraId="65CAF4B8" w14:textId="77777777" w:rsidTr="009E4533">
        <w:trPr>
          <w:jc w:val="center"/>
        </w:trPr>
        <w:tc>
          <w:tcPr>
            <w:tcW w:w="4148" w:type="dxa"/>
          </w:tcPr>
          <w:p w14:paraId="22BE0365" w14:textId="71E1A02A"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w:t>
            </w:r>
            <w:r>
              <w:rPr>
                <w:rFonts w:ascii="Times New Roman" w:eastAsia="宋体" w:hAnsi="Times New Roman" w:cs="Times New Roman"/>
                <w:kern w:val="0"/>
                <w:sz w:val="24"/>
                <w:szCs w:val="24"/>
              </w:rPr>
              <w:t>ileNoteFoundException</w:t>
            </w:r>
          </w:p>
        </w:tc>
        <w:tc>
          <w:tcPr>
            <w:tcW w:w="4148" w:type="dxa"/>
          </w:tcPr>
          <w:p w14:paraId="6E950418" w14:textId="3FBF8887"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一个不存在的文件时，发生的异常</w:t>
            </w:r>
          </w:p>
        </w:tc>
      </w:tr>
      <w:tr w:rsidR="009E4533" w14:paraId="0277AAB8" w14:textId="77777777" w:rsidTr="009E4533">
        <w:trPr>
          <w:jc w:val="center"/>
        </w:trPr>
        <w:tc>
          <w:tcPr>
            <w:tcW w:w="4148" w:type="dxa"/>
          </w:tcPr>
          <w:p w14:paraId="361B152E" w14:textId="374BCC1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NotFoundException</w:t>
            </w:r>
          </w:p>
        </w:tc>
        <w:tc>
          <w:tcPr>
            <w:tcW w:w="4148" w:type="dxa"/>
          </w:tcPr>
          <w:p w14:paraId="4808537D" w14:textId="799874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加载类，但类不存在时发生的异常</w:t>
            </w:r>
          </w:p>
        </w:tc>
      </w:tr>
      <w:tr w:rsidR="009E4533" w14:paraId="1294B069" w14:textId="77777777" w:rsidTr="009E4533">
        <w:trPr>
          <w:jc w:val="center"/>
        </w:trPr>
        <w:tc>
          <w:tcPr>
            <w:tcW w:w="4148" w:type="dxa"/>
          </w:tcPr>
          <w:p w14:paraId="43DD132F" w14:textId="1DDCB656"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OFException</w:t>
            </w:r>
          </w:p>
        </w:tc>
        <w:tc>
          <w:tcPr>
            <w:tcW w:w="4148" w:type="dxa"/>
          </w:tcPr>
          <w:p w14:paraId="1335D0B7" w14:textId="5749B788"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文件，到文件末尾发生的异常</w:t>
            </w:r>
          </w:p>
        </w:tc>
      </w:tr>
      <w:tr w:rsidR="009E4533" w14:paraId="7344F4AD" w14:textId="77777777" w:rsidTr="009E4533">
        <w:trPr>
          <w:jc w:val="center"/>
        </w:trPr>
        <w:tc>
          <w:tcPr>
            <w:tcW w:w="4148" w:type="dxa"/>
          </w:tcPr>
          <w:p w14:paraId="6D405AE6" w14:textId="1AFE0399"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llegArgumentException</w:t>
            </w:r>
          </w:p>
        </w:tc>
        <w:tc>
          <w:tcPr>
            <w:tcW w:w="4148" w:type="dxa"/>
          </w:tcPr>
          <w:p w14:paraId="58EC1094" w14:textId="03C864D3" w:rsidR="009E4533" w:rsidRDefault="009E4533"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异常</w:t>
            </w:r>
          </w:p>
        </w:tc>
      </w:tr>
    </w:tbl>
    <w:p w14:paraId="4236C69B" w14:textId="77777777" w:rsidR="009E4533" w:rsidRDefault="009E4533" w:rsidP="00EE6C99">
      <w:pPr>
        <w:widowControl/>
        <w:spacing w:line="440" w:lineRule="exact"/>
        <w:jc w:val="left"/>
        <w:rPr>
          <w:rFonts w:ascii="Times New Roman" w:eastAsia="宋体" w:hAnsi="Times New Roman" w:cs="Times New Roman"/>
          <w:kern w:val="0"/>
          <w:sz w:val="24"/>
          <w:szCs w:val="24"/>
        </w:rPr>
      </w:pPr>
    </w:p>
    <w:p w14:paraId="58643BCE" w14:textId="77777777" w:rsidR="0043712F" w:rsidRDefault="0043712F" w:rsidP="00EE6C99">
      <w:pPr>
        <w:widowControl/>
        <w:spacing w:line="440" w:lineRule="exact"/>
        <w:jc w:val="left"/>
        <w:rPr>
          <w:rFonts w:ascii="Times New Roman" w:eastAsia="宋体" w:hAnsi="Times New Roman" w:cs="Times New Roman"/>
          <w:kern w:val="0"/>
          <w:sz w:val="24"/>
          <w:szCs w:val="24"/>
        </w:rPr>
      </w:pPr>
    </w:p>
    <w:p w14:paraId="3336EF49" w14:textId="26F45811"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处理异常？</w:t>
      </w:r>
    </w:p>
    <w:p w14:paraId="06E3504F" w14:textId="02C4AE69" w:rsidR="00E52FD1" w:rsidRDefault="00E52FD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程序抛出了异常，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程序就会崩溃，停止。对于一个大的项目来说，如果一出现一下小异常就导致程序无法运行的话，程序的健壮性就不够好。所以我们要自己处理异常，以增强程序的健壮性。</w:t>
      </w:r>
    </w:p>
    <w:p w14:paraId="4E639B81" w14:textId="64FB4856" w:rsidR="00FF399D" w:rsidRDefault="00FF399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之：不应该出现一个不算致命的问题，就导致整个系统崩溃。</w:t>
      </w:r>
    </w:p>
    <w:p w14:paraId="1712E5FC" w14:textId="281E3C6A" w:rsidR="000C0005" w:rsidRDefault="000C00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提供了一个叫异常处理机制来解决这个问题。</w:t>
      </w:r>
    </w:p>
    <w:p w14:paraId="0EF26423" w14:textId="77777777" w:rsidR="00E52FD1" w:rsidRDefault="00E52FD1" w:rsidP="00EE6C99">
      <w:pPr>
        <w:widowControl/>
        <w:spacing w:line="440" w:lineRule="exact"/>
        <w:jc w:val="left"/>
        <w:rPr>
          <w:rFonts w:ascii="Times New Roman" w:eastAsia="宋体" w:hAnsi="Times New Roman" w:cs="Times New Roman"/>
          <w:kern w:val="0"/>
          <w:sz w:val="24"/>
          <w:szCs w:val="24"/>
        </w:rPr>
      </w:pPr>
    </w:p>
    <w:p w14:paraId="728664C6" w14:textId="67CF02B1" w:rsidR="00EE6C99" w:rsidRDefault="00EE6C99" w:rsidP="00EE6C99">
      <w:pPr>
        <w:widowControl/>
        <w:spacing w:line="440" w:lineRule="exact"/>
        <w:jc w:val="left"/>
        <w:rPr>
          <w:rFonts w:ascii="Times New Roman" w:eastAsia="宋体" w:hAnsi="Times New Roman" w:cs="Times New Roman"/>
          <w:kern w:val="0"/>
          <w:sz w:val="24"/>
          <w:szCs w:val="24"/>
        </w:rPr>
      </w:pPr>
    </w:p>
    <w:p w14:paraId="67EBF021" w14:textId="0C4D753E" w:rsidR="00A635B1"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异常有哪些种类，可以举几个例子吗？（指导：先回答分类，之后举几个自己经常看到的例子）</w:t>
      </w:r>
    </w:p>
    <w:p w14:paraId="12978DC3" w14:textId="58F67998" w:rsidR="00A635B1" w:rsidRDefault="00A635B1" w:rsidP="00A635B1">
      <w:pPr>
        <w:widowControl/>
        <w:jc w:val="left"/>
        <w:rPr>
          <w:rFonts w:ascii="Times New Roman" w:eastAsia="宋体" w:hAnsi="Times New Roman" w:cs="Times New Roman"/>
          <w:kern w:val="0"/>
          <w:sz w:val="24"/>
          <w:szCs w:val="24"/>
        </w:rPr>
      </w:pPr>
      <w:r>
        <w:rPr>
          <w:noProof/>
        </w:rPr>
        <w:lastRenderedPageBreak/>
        <w:drawing>
          <wp:inline distT="0" distB="0" distL="0" distR="0" wp14:anchorId="02A3B156" wp14:editId="3789462F">
            <wp:extent cx="5274310" cy="135890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58900"/>
                    </a:xfrm>
                    <a:prstGeom prst="rect">
                      <a:avLst/>
                    </a:prstGeom>
                  </pic:spPr>
                </pic:pic>
              </a:graphicData>
            </a:graphic>
          </wp:inline>
        </w:drawing>
      </w:r>
    </w:p>
    <w:p w14:paraId="61AF70AF" w14:textId="24D2972C" w:rsidR="00EE6C99" w:rsidRDefault="00EE6C99" w:rsidP="00EE6C99">
      <w:pPr>
        <w:widowControl/>
        <w:spacing w:line="440" w:lineRule="exact"/>
        <w:jc w:val="left"/>
        <w:rPr>
          <w:rFonts w:ascii="Times New Roman" w:eastAsia="宋体" w:hAnsi="Times New Roman" w:cs="Times New Roman"/>
          <w:kern w:val="0"/>
          <w:sz w:val="24"/>
          <w:szCs w:val="24"/>
        </w:rPr>
      </w:pPr>
    </w:p>
    <w:p w14:paraId="3DFE4867" w14:textId="77777777" w:rsidR="009D6395" w:rsidRPr="00EE6C99" w:rsidRDefault="009D6395" w:rsidP="00EE6C99">
      <w:pPr>
        <w:widowControl/>
        <w:spacing w:line="440" w:lineRule="exact"/>
        <w:jc w:val="left"/>
        <w:rPr>
          <w:rFonts w:ascii="Times New Roman" w:eastAsia="宋体" w:hAnsi="Times New Roman" w:cs="Times New Roman"/>
          <w:kern w:val="0"/>
          <w:sz w:val="24"/>
          <w:szCs w:val="24"/>
        </w:rPr>
      </w:pPr>
    </w:p>
    <w:p w14:paraId="584BDA92" w14:textId="21ECDE41"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hrow </w:t>
      </w:r>
      <w:r w:rsidRPr="00EE6C99">
        <w:rPr>
          <w:rFonts w:ascii="Times New Roman" w:eastAsia="宋体" w:hAnsi="Times New Roman" w:cs="Times New Roman"/>
          <w:kern w:val="0"/>
          <w:sz w:val="24"/>
          <w:szCs w:val="24"/>
        </w:rPr>
        <w:t>和</w:t>
      </w:r>
      <w:r w:rsidRPr="00EE6C99">
        <w:rPr>
          <w:rFonts w:ascii="Times New Roman" w:eastAsia="宋体" w:hAnsi="Times New Roman" w:cs="Times New Roman"/>
          <w:kern w:val="0"/>
          <w:sz w:val="24"/>
          <w:szCs w:val="24"/>
        </w:rPr>
        <w:t xml:space="preserve"> throws </w:t>
      </w:r>
      <w:r w:rsidRPr="00EE6C99">
        <w:rPr>
          <w:rFonts w:ascii="Times New Roman" w:eastAsia="宋体" w:hAnsi="Times New Roman" w:cs="Times New Roman"/>
          <w:kern w:val="0"/>
          <w:sz w:val="24"/>
          <w:szCs w:val="24"/>
        </w:rPr>
        <w:t>有啥区别？直接</w:t>
      </w:r>
      <w:r w:rsidRPr="00EE6C99">
        <w:rPr>
          <w:rFonts w:ascii="Times New Roman" w:eastAsia="宋体" w:hAnsi="Times New Roman" w:cs="Times New Roman"/>
          <w:kern w:val="0"/>
          <w:sz w:val="24"/>
          <w:szCs w:val="24"/>
        </w:rPr>
        <w:t xml:space="preserve"> try catch </w:t>
      </w:r>
      <w:r w:rsidRPr="00EE6C99">
        <w:rPr>
          <w:rFonts w:ascii="Times New Roman" w:eastAsia="宋体" w:hAnsi="Times New Roman" w:cs="Times New Roman"/>
          <w:kern w:val="0"/>
          <w:sz w:val="24"/>
          <w:szCs w:val="24"/>
        </w:rPr>
        <w:t>不好吗，为啥还要抛呢？（指导：有时候自己无法处理，必须得让调用该方法的人来处理，于是得用抛出）</w:t>
      </w:r>
    </w:p>
    <w:p w14:paraId="710D0826" w14:textId="75FFC52D" w:rsidR="00EE6C99"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放在方法形参列表括号后面，方法体之前，用于声明该方法要抛出的异常类型，不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对象。</w:t>
      </w:r>
      <w:r w:rsidR="004E7681">
        <w:rPr>
          <w:rFonts w:ascii="Times New Roman" w:eastAsia="宋体" w:hAnsi="Times New Roman" w:cs="Times New Roman" w:hint="eastAsia"/>
          <w:kern w:val="0"/>
          <w:sz w:val="24"/>
          <w:szCs w:val="24"/>
        </w:rPr>
        <w:t>作用是声明该方法会抛出哪些异常。</w:t>
      </w:r>
    </w:p>
    <w:p w14:paraId="703C4AAD" w14:textId="6CDBDC60"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用于创建异常对象，而</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都是解决出现异常的机制。</w:t>
      </w:r>
    </w:p>
    <w:p w14:paraId="5C410478" w14:textId="6B144A6E" w:rsidR="00607201" w:rsidRDefault="0060720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要抛出：</w:t>
      </w:r>
    </w:p>
    <w:p w14:paraId="5B202F06" w14:textId="59159D25" w:rsidR="000D200B" w:rsidRDefault="000D200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解决办法是将异常抛出，交给别人解决，这在有时自己无法处理时会抛出，比如创建一个文件输入流，</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就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编译时异常，要求调用者必须处理。</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类之所以不自己处理是因为不同的人调用该方法出现问题后解决方式可能不同，如果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就写死了，不利用程序的拓展，这样写的程序不灵活。所以</w:t>
      </w:r>
      <w:r>
        <w:rPr>
          <w:rFonts w:ascii="Times New Roman" w:eastAsia="宋体" w:hAnsi="Times New Roman" w:cs="Times New Roman" w:hint="eastAsia"/>
          <w:kern w:val="0"/>
          <w:sz w:val="24"/>
          <w:szCs w:val="24"/>
        </w:rPr>
        <w:t>FileInputSream</w:t>
      </w:r>
      <w:r>
        <w:rPr>
          <w:rFonts w:ascii="Times New Roman" w:eastAsia="宋体" w:hAnsi="Times New Roman" w:cs="Times New Roman" w:hint="eastAsia"/>
          <w:kern w:val="0"/>
          <w:sz w:val="24"/>
          <w:szCs w:val="24"/>
        </w:rPr>
        <w:t>会将该编译时异常抛出，有调用者解决，可以满足不同的人定制化的需要。</w:t>
      </w:r>
    </w:p>
    <w:p w14:paraId="682858A8" w14:textId="708834F9"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在方法体内部，用于具体抛出的异常对象，需要</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异常类对象。</w:t>
      </w:r>
    </w:p>
    <w:p w14:paraId="0B82D34D" w14:textId="13F69CB1" w:rsidR="007B52A7" w:rsidRDefault="007B52A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的异常如果是编译时异常，必须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将</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型或者其父类抛出。</w:t>
      </w:r>
    </w:p>
    <w:tbl>
      <w:tblPr>
        <w:tblStyle w:val="ad"/>
        <w:tblW w:w="0" w:type="auto"/>
        <w:tblLook w:val="04A0" w:firstRow="1" w:lastRow="0" w:firstColumn="1" w:lastColumn="0" w:noHBand="0" w:noVBand="1"/>
      </w:tblPr>
      <w:tblGrid>
        <w:gridCol w:w="3192"/>
        <w:gridCol w:w="2715"/>
        <w:gridCol w:w="2389"/>
      </w:tblGrid>
      <w:tr w:rsidR="00AA0831" w14:paraId="61C298BE" w14:textId="7D74A0F9" w:rsidTr="00AA0831">
        <w:tc>
          <w:tcPr>
            <w:tcW w:w="3192" w:type="dxa"/>
          </w:tcPr>
          <w:p w14:paraId="12704A6E" w14:textId="127CB1BC"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0D200B">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的东西</w:t>
            </w:r>
          </w:p>
        </w:tc>
        <w:tc>
          <w:tcPr>
            <w:tcW w:w="2715" w:type="dxa"/>
          </w:tcPr>
          <w:p w14:paraId="78E419E7" w14:textId="749CF350"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行为</w:t>
            </w:r>
          </w:p>
        </w:tc>
        <w:tc>
          <w:tcPr>
            <w:tcW w:w="2389" w:type="dxa"/>
          </w:tcPr>
          <w:p w14:paraId="7E507D8B" w14:textId="2638C4A1" w:rsidR="00AA0831" w:rsidRDefault="00AA0831" w:rsidP="00236B34">
            <w:pPr>
              <w:widowControl/>
              <w:spacing w:line="44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w:t>
            </w:r>
          </w:p>
        </w:tc>
      </w:tr>
      <w:tr w:rsidR="00AA0831" w14:paraId="56D015B9" w14:textId="70ED3EE5" w:rsidTr="00AA0831">
        <w:tc>
          <w:tcPr>
            <w:tcW w:w="3192" w:type="dxa"/>
          </w:tcPr>
          <w:p w14:paraId="016AAB89" w14:textId="7CA029EA"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及其子类</w:t>
            </w:r>
          </w:p>
        </w:tc>
        <w:tc>
          <w:tcPr>
            <w:tcW w:w="2715" w:type="dxa"/>
          </w:tcPr>
          <w:p w14:paraId="74435991" w14:textId="1872BC2D"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5892CBB4" w14:textId="415A821B"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Error</w:t>
            </w:r>
            <w:r>
              <w:rPr>
                <w:rFonts w:ascii="Times New Roman" w:eastAsia="宋体" w:hAnsi="Times New Roman" w:cs="Times New Roman" w:hint="eastAsia"/>
                <w:kern w:val="0"/>
                <w:sz w:val="24"/>
                <w:szCs w:val="24"/>
              </w:rPr>
              <w:t>是很严重的错误，程序员也无法通过针对性的代码捕获解决</w:t>
            </w:r>
          </w:p>
        </w:tc>
      </w:tr>
      <w:tr w:rsidR="00AA0831" w14:paraId="7CFADFDC" w14:textId="129DA39E" w:rsidTr="00AA0831">
        <w:tc>
          <w:tcPr>
            <w:tcW w:w="3192" w:type="dxa"/>
          </w:tcPr>
          <w:p w14:paraId="07DE3DF1" w14:textId="46917A62"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及其子类</w:t>
            </w:r>
          </w:p>
        </w:tc>
        <w:tc>
          <w:tcPr>
            <w:tcW w:w="2715" w:type="dxa"/>
          </w:tcPr>
          <w:p w14:paraId="73FAF0F5" w14:textId="1A66A3E4"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抛，也可以不抛</w:t>
            </w:r>
          </w:p>
        </w:tc>
        <w:tc>
          <w:tcPr>
            <w:tcW w:w="2389" w:type="dxa"/>
          </w:tcPr>
          <w:p w14:paraId="449A951A" w14:textId="667600A1"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运行阶段才会出现，编译阶段可以不处理</w:t>
            </w:r>
          </w:p>
        </w:tc>
      </w:tr>
      <w:tr w:rsidR="00AA0831" w14:paraId="0376BD88" w14:textId="7956E2D4" w:rsidTr="00AA0831">
        <w:tc>
          <w:tcPr>
            <w:tcW w:w="3192" w:type="dxa"/>
          </w:tcPr>
          <w:p w14:paraId="3F6AFAAD" w14:textId="75559CE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编译时异常：</w:t>
            </w: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t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的子类中不属于</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子类的类</w:t>
            </w:r>
          </w:p>
        </w:tc>
        <w:tc>
          <w:tcPr>
            <w:tcW w:w="2715" w:type="dxa"/>
          </w:tcPr>
          <w:p w14:paraId="061F8D27" w14:textId="03311003"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必须抛，且必须是</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抛出的异常类或者其父类</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多态</w:t>
            </w:r>
            <w:r>
              <w:rPr>
                <w:rFonts w:ascii="Times New Roman" w:eastAsia="宋体" w:hAnsi="Times New Roman" w:cs="Times New Roman"/>
                <w:kern w:val="0"/>
                <w:sz w:val="24"/>
                <w:szCs w:val="24"/>
              </w:rPr>
              <w:t>)</w:t>
            </w:r>
          </w:p>
        </w:tc>
        <w:tc>
          <w:tcPr>
            <w:tcW w:w="2389" w:type="dxa"/>
          </w:tcPr>
          <w:p w14:paraId="1548DDCC" w14:textId="4A6F5F1E" w:rsidR="00AA0831" w:rsidRDefault="00AA0831"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编译阶段就出现，所以必须处理。</w:t>
            </w:r>
          </w:p>
        </w:tc>
      </w:tr>
    </w:tbl>
    <w:p w14:paraId="76E5E147" w14:textId="22B7867E" w:rsidR="004E7681"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一种声明，告诉调用者，</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这个方法会抛出哪些异常</w:t>
      </w:r>
    </w:p>
    <w:p w14:paraId="1EB610A2" w14:textId="6D8EB15B" w:rsidR="00EB4F97" w:rsidRDefault="00FF759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wo</w:t>
      </w:r>
      <w:r>
        <w:rPr>
          <w:rFonts w:ascii="Times New Roman" w:eastAsia="宋体" w:hAnsi="Times New Roman" w:cs="Times New Roman" w:hint="eastAsia"/>
          <w:kern w:val="0"/>
          <w:sz w:val="24"/>
          <w:szCs w:val="24"/>
        </w:rPr>
        <w:t>是一种行为，真的抛出一个具体的异常。</w:t>
      </w:r>
    </w:p>
    <w:p w14:paraId="1636D7D6" w14:textId="4C860481"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运行时异常和错误，你声不声明都无所谓。因为一个调用者可以选择不解决，一个调用者无法解决。</w:t>
      </w:r>
    </w:p>
    <w:p w14:paraId="4C67B0F0" w14:textId="249CAF30" w:rsidR="00EB4F97" w:rsidRDefault="00EB4F97"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编译时异常：必须声明了，因为要求调用者解决，既然你要求人家解决，总得告诉人家你对异常是什么把。</w:t>
      </w:r>
    </w:p>
    <w:p w14:paraId="5F3CD07C" w14:textId="3B4EBEC4" w:rsidR="00F47506" w:rsidRDefault="00F47506"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sidR="00E12C05">
        <w:rPr>
          <w:rFonts w:ascii="Times New Roman" w:eastAsia="宋体" w:hAnsi="Times New Roman" w:cs="Times New Roman" w:hint="eastAsia"/>
          <w:kern w:val="0"/>
          <w:sz w:val="24"/>
          <w:szCs w:val="24"/>
        </w:rPr>
        <w:t>s</w:t>
      </w:r>
      <w:r>
        <w:rPr>
          <w:rFonts w:ascii="Times New Roman" w:eastAsia="宋体" w:hAnsi="Times New Roman" w:cs="Times New Roman" w:hint="eastAsia"/>
          <w:kern w:val="0"/>
          <w:sz w:val="24"/>
          <w:szCs w:val="24"/>
        </w:rPr>
        <w:t>是把异常抛出去，交给外部处理，如果外部没有</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那么最初</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的对象就会交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p>
    <w:p w14:paraId="6EE08677" w14:textId="5B336072" w:rsidR="00E12C05" w:rsidRDefault="00E12C05"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用于创建异常，</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是处理异常的</w:t>
      </w:r>
      <w:r w:rsidR="003A2CEE">
        <w:rPr>
          <w:rFonts w:ascii="Times New Roman" w:eastAsia="宋体" w:hAnsi="Times New Roman" w:cs="Times New Roman" w:hint="eastAsia"/>
          <w:kern w:val="0"/>
          <w:sz w:val="24"/>
          <w:szCs w:val="24"/>
        </w:rPr>
        <w:t>机制</w:t>
      </w:r>
      <w:r>
        <w:rPr>
          <w:rFonts w:ascii="Times New Roman" w:eastAsia="宋体" w:hAnsi="Times New Roman" w:cs="Times New Roman" w:hint="eastAsia"/>
          <w:kern w:val="0"/>
          <w:sz w:val="24"/>
          <w:szCs w:val="24"/>
        </w:rPr>
        <w:t>，</w:t>
      </w:r>
      <w:r w:rsidR="003A2CEE">
        <w:rPr>
          <w:rFonts w:ascii="Times New Roman" w:eastAsia="宋体" w:hAnsi="Times New Roman" w:cs="Times New Roman" w:hint="eastAsia"/>
          <w:kern w:val="0"/>
          <w:sz w:val="24"/>
          <w:szCs w:val="24"/>
        </w:rPr>
        <w:t>处理方式</w:t>
      </w:r>
      <w:r w:rsidR="008205DC">
        <w:rPr>
          <w:rFonts w:ascii="Times New Roman" w:eastAsia="宋体" w:hAnsi="Times New Roman" w:cs="Times New Roman" w:hint="eastAsia"/>
          <w:kern w:val="0"/>
          <w:sz w:val="24"/>
          <w:szCs w:val="24"/>
        </w:rPr>
        <w:t>是将</w:t>
      </w:r>
      <w:r>
        <w:rPr>
          <w:rFonts w:ascii="Times New Roman" w:eastAsia="宋体" w:hAnsi="Times New Roman" w:cs="Times New Roman" w:hint="eastAsia"/>
          <w:kern w:val="0"/>
          <w:sz w:val="24"/>
          <w:szCs w:val="24"/>
        </w:rPr>
        <w:t>异常</w:t>
      </w:r>
      <w:r w:rsidR="008205DC">
        <w:rPr>
          <w:rFonts w:ascii="Times New Roman" w:eastAsia="宋体" w:hAnsi="Times New Roman" w:cs="Times New Roman" w:hint="eastAsia"/>
          <w:kern w:val="0"/>
          <w:sz w:val="24"/>
          <w:szCs w:val="24"/>
        </w:rPr>
        <w:t>抛出。</w:t>
      </w:r>
    </w:p>
    <w:p w14:paraId="30E09298" w14:textId="563050FA" w:rsidR="00E12C05" w:rsidRDefault="0032720D"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是创建异常，一个是抛出异常。</w:t>
      </w:r>
    </w:p>
    <w:p w14:paraId="26096A12" w14:textId="109FF739"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throw</w:t>
      </w:r>
      <w:r>
        <w:rPr>
          <w:rFonts w:ascii="Times New Roman" w:eastAsia="宋体" w:hAnsi="Times New Roman" w:cs="Times New Roman" w:hint="eastAsia"/>
          <w:kern w:val="0"/>
          <w:sz w:val="24"/>
          <w:szCs w:val="24"/>
        </w:rPr>
        <w:t>一个异常，如果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的话，就会像</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那样，</w:t>
      </w:r>
      <w:r>
        <w:rPr>
          <w:rFonts w:ascii="Times New Roman" w:eastAsia="宋体" w:hAnsi="Times New Roman" w:cs="Times New Roman" w:hint="eastAsia"/>
          <w:kern w:val="0"/>
          <w:sz w:val="24"/>
          <w:szCs w:val="24"/>
        </w:rPr>
        <w:t>throw</w:t>
      </w:r>
      <w:r>
        <w:rPr>
          <w:rFonts w:ascii="Times New Roman" w:eastAsia="宋体" w:hAnsi="Times New Roman" w:cs="Times New Roman" w:hint="eastAsia"/>
          <w:kern w:val="0"/>
          <w:sz w:val="24"/>
          <w:szCs w:val="24"/>
        </w:rPr>
        <w:t>那里就会停止运行。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之前。</w:t>
      </w:r>
    </w:p>
    <w:p w14:paraId="63DBF1FD" w14:textId="15B739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错误，但是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会在错误抛出之前执行</w:t>
      </w:r>
      <w:r>
        <w:rPr>
          <w:rFonts w:ascii="Times New Roman" w:eastAsia="宋体" w:hAnsi="Times New Roman" w:cs="Times New Roman" w:hint="eastAsia"/>
          <w:kern w:val="0"/>
          <w:sz w:val="24"/>
          <w:szCs w:val="24"/>
        </w:rPr>
        <w:t>finally</w:t>
      </w:r>
    </w:p>
    <w:p w14:paraId="28746133" w14:textId="77777777" w:rsidR="000F6910" w:rsidRPr="000F6910" w:rsidRDefault="000F6910" w:rsidP="00EE6C99">
      <w:pPr>
        <w:widowControl/>
        <w:spacing w:line="440" w:lineRule="exact"/>
        <w:jc w:val="left"/>
        <w:rPr>
          <w:rFonts w:ascii="Times New Roman" w:eastAsia="宋体" w:hAnsi="Times New Roman" w:cs="Times New Roman"/>
          <w:kern w:val="0"/>
          <w:sz w:val="24"/>
          <w:szCs w:val="24"/>
        </w:rPr>
      </w:pPr>
    </w:p>
    <w:p w14:paraId="4A3A3804" w14:textId="77777777" w:rsidR="00904060" w:rsidRPr="00791323" w:rsidRDefault="00904060" w:rsidP="00EE6C99">
      <w:pPr>
        <w:widowControl/>
        <w:spacing w:line="440" w:lineRule="exact"/>
        <w:jc w:val="left"/>
        <w:rPr>
          <w:rFonts w:ascii="Times New Roman" w:eastAsia="宋体" w:hAnsi="Times New Roman" w:cs="Times New Roman"/>
          <w:kern w:val="0"/>
          <w:sz w:val="24"/>
          <w:szCs w:val="24"/>
        </w:rPr>
      </w:pPr>
    </w:p>
    <w:p w14:paraId="4B1B40F1" w14:textId="64A3740E" w:rsidR="00904060" w:rsidRDefault="00DF3678"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005D65DF">
        <w:rPr>
          <w:rFonts w:ascii="Times New Roman" w:eastAsia="宋体" w:hAnsi="Times New Roman" w:cs="Times New Roman" w:hint="eastAsia"/>
          <w:kern w:val="0"/>
          <w:sz w:val="24"/>
          <w:szCs w:val="24"/>
        </w:rPr>
        <w:t>对于运行时异常，如果程序员没有</w:t>
      </w:r>
      <w:r w:rsidR="005D65DF">
        <w:rPr>
          <w:rFonts w:ascii="Times New Roman" w:eastAsia="宋体" w:hAnsi="Times New Roman" w:cs="Times New Roman" w:hint="eastAsia"/>
          <w:kern w:val="0"/>
          <w:sz w:val="24"/>
          <w:szCs w:val="24"/>
        </w:rPr>
        <w:t>try-catch</w:t>
      </w:r>
      <w:r w:rsidR="005D65DF">
        <w:rPr>
          <w:rFonts w:ascii="Times New Roman" w:eastAsia="宋体" w:hAnsi="Times New Roman" w:cs="Times New Roman" w:hint="eastAsia"/>
          <w:kern w:val="0"/>
          <w:sz w:val="24"/>
          <w:szCs w:val="24"/>
        </w:rPr>
        <w:t>，默认会抛出</w:t>
      </w:r>
      <w:r w:rsidR="00841A8F">
        <w:rPr>
          <w:rFonts w:ascii="Times New Roman" w:eastAsia="宋体" w:hAnsi="Times New Roman" w:cs="Times New Roman" w:hint="eastAsia"/>
          <w:kern w:val="0"/>
          <w:sz w:val="24"/>
          <w:szCs w:val="24"/>
        </w:rPr>
        <w:t>？</w:t>
      </w:r>
    </w:p>
    <w:p w14:paraId="3B12D22D" w14:textId="54279D2B" w:rsidR="00F47506" w:rsidRDefault="00186D9B"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如果出现</w:t>
      </w:r>
      <w:r>
        <w:rPr>
          <w:rFonts w:ascii="Times New Roman" w:eastAsia="宋体" w:hAnsi="Times New Roman" w:cs="Times New Roman" w:hint="eastAsia"/>
          <w:kern w:val="0"/>
          <w:sz w:val="24"/>
          <w:szCs w:val="24"/>
        </w:rPr>
        <w:t>1/0</w:t>
      </w:r>
      <w:r>
        <w:rPr>
          <w:rFonts w:ascii="Times New Roman" w:eastAsia="宋体" w:hAnsi="Times New Roman" w:cs="Times New Roman" w:hint="eastAsia"/>
          <w:kern w:val="0"/>
          <w:sz w:val="24"/>
          <w:szCs w:val="24"/>
        </w:rPr>
        <w:t>的代码，不</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程序会一直向外抛，知道交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处理，</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中止程序，打印异常。</w:t>
      </w:r>
    </w:p>
    <w:p w14:paraId="0EC56399" w14:textId="3113B502" w:rsidR="00841A8F" w:rsidRDefault="00841A8F" w:rsidP="00EE6C99">
      <w:pPr>
        <w:widowControl/>
        <w:spacing w:line="440" w:lineRule="exact"/>
        <w:jc w:val="left"/>
        <w:rPr>
          <w:rFonts w:ascii="Times New Roman" w:eastAsia="宋体" w:hAnsi="Times New Roman" w:cs="Times New Roman"/>
          <w:kern w:val="0"/>
          <w:sz w:val="24"/>
          <w:szCs w:val="24"/>
        </w:rPr>
      </w:pPr>
    </w:p>
    <w:p w14:paraId="5C13E40B" w14:textId="02205D6E" w:rsidR="000F6910" w:rsidRDefault="000F6910" w:rsidP="00EE6C99">
      <w:pPr>
        <w:widowControl/>
        <w:spacing w:line="440" w:lineRule="exact"/>
        <w:jc w:val="left"/>
        <w:rPr>
          <w:rFonts w:ascii="Times New Roman" w:eastAsia="宋体" w:hAnsi="Times New Roman" w:cs="Times New Roman"/>
          <w:kern w:val="0"/>
          <w:sz w:val="24"/>
          <w:szCs w:val="24"/>
        </w:rPr>
      </w:pPr>
    </w:p>
    <w:p w14:paraId="2EACF9DD" w14:textId="5B0D370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中的代码执行时机？</w:t>
      </w:r>
    </w:p>
    <w:p w14:paraId="2505116A" w14:textId="33DF8ED8" w:rsidR="000F6910" w:rsidRDefault="000F6910"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w:t>
      </w:r>
      <w:r w:rsidR="006053E7">
        <w:rPr>
          <w:rFonts w:ascii="Times New Roman" w:eastAsia="宋体" w:hAnsi="Times New Roman" w:cs="Times New Roman" w:hint="eastAsia"/>
          <w:kern w:val="0"/>
          <w:sz w:val="24"/>
          <w:szCs w:val="24"/>
        </w:rPr>
        <w:t>马上就要</w:t>
      </w:r>
      <w:r>
        <w:rPr>
          <w:rFonts w:ascii="Times New Roman" w:eastAsia="宋体" w:hAnsi="Times New Roman" w:cs="Times New Roman" w:hint="eastAsia"/>
          <w:kern w:val="0"/>
          <w:sz w:val="24"/>
          <w:szCs w:val="24"/>
        </w:rPr>
        <w:t>结束之前</w:t>
      </w:r>
      <w:r w:rsidR="006053E7">
        <w:rPr>
          <w:rFonts w:ascii="Times New Roman" w:eastAsia="宋体" w:hAnsi="Times New Roman" w:cs="Times New Roman" w:hint="eastAsia"/>
          <w:kern w:val="0"/>
          <w:sz w:val="24"/>
          <w:szCs w:val="24"/>
        </w:rPr>
        <w:t>，很短的时刻</w:t>
      </w:r>
      <w:r>
        <w:rPr>
          <w:rFonts w:ascii="Times New Roman" w:eastAsia="宋体" w:hAnsi="Times New Roman" w:cs="Times New Roman" w:hint="eastAsia"/>
          <w:kern w:val="0"/>
          <w:sz w:val="24"/>
          <w:szCs w:val="24"/>
        </w:rPr>
        <w:t>：</w:t>
      </w:r>
    </w:p>
    <w:p w14:paraId="14A3BF53" w14:textId="6C6301F0"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sidRPr="000F6910">
        <w:rPr>
          <w:rFonts w:ascii="Times New Roman" w:eastAsia="宋体" w:hAnsi="Times New Roman" w:cs="Times New Roman" w:hint="eastAsia"/>
          <w:kern w:val="0"/>
          <w:sz w:val="24"/>
          <w:szCs w:val="24"/>
        </w:rPr>
        <w:t>return</w:t>
      </w:r>
      <w:r w:rsidRPr="000F6910">
        <w:rPr>
          <w:rFonts w:ascii="Times New Roman" w:eastAsia="宋体" w:hAnsi="Times New Roman" w:cs="Times New Roman" w:hint="eastAsia"/>
          <w:kern w:val="0"/>
          <w:sz w:val="24"/>
          <w:szCs w:val="24"/>
        </w:rPr>
        <w:t>紧挨着之前</w:t>
      </w:r>
    </w:p>
    <w:p w14:paraId="0C9C89E6" w14:textId="598954B6" w:rsidR="000F6910" w:rsidRPr="000F6910" w:rsidRDefault="000F6910" w:rsidP="000F6910">
      <w:pPr>
        <w:pStyle w:val="a3"/>
        <w:widowControl/>
        <w:numPr>
          <w:ilvl w:val="0"/>
          <w:numId w:val="7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抛出异常紧挨着之前</w:t>
      </w:r>
    </w:p>
    <w:p w14:paraId="317C00BC" w14:textId="780CABFA" w:rsidR="000F6910" w:rsidRDefault="00E2351A"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注意这个时机，有时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会对</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i</w:t>
      </w:r>
      <w:r>
        <w:rPr>
          <w:rFonts w:ascii="Times New Roman" w:eastAsia="宋体" w:hAnsi="Times New Roman" w:cs="Times New Roman" w:hint="eastAsia"/>
          <w:kern w:val="0"/>
          <w:sz w:val="24"/>
          <w:szCs w:val="24"/>
        </w:rPr>
        <w:t>等语句进行优化。</w:t>
      </w:r>
    </w:p>
    <w:p w14:paraId="7ABD8DA3" w14:textId="77777777" w:rsidR="006053E7" w:rsidRDefault="006053E7" w:rsidP="00EE6C99">
      <w:pPr>
        <w:widowControl/>
        <w:spacing w:line="440" w:lineRule="exact"/>
        <w:jc w:val="left"/>
        <w:rPr>
          <w:rFonts w:ascii="Times New Roman" w:eastAsia="宋体" w:hAnsi="Times New Roman" w:cs="Times New Roman"/>
          <w:kern w:val="0"/>
          <w:sz w:val="24"/>
          <w:szCs w:val="24"/>
        </w:rPr>
      </w:pPr>
    </w:p>
    <w:p w14:paraId="68080B4A" w14:textId="17A5FDD0" w:rsidR="0004105E" w:rsidRDefault="0004105E" w:rsidP="00EE6C99">
      <w:pPr>
        <w:widowControl/>
        <w:spacing w:line="440" w:lineRule="exact"/>
        <w:jc w:val="left"/>
        <w:rPr>
          <w:rFonts w:ascii="Times New Roman" w:eastAsia="宋体" w:hAnsi="Times New Roman" w:cs="Times New Roman"/>
          <w:kern w:val="0"/>
          <w:sz w:val="24"/>
          <w:szCs w:val="24"/>
        </w:rPr>
      </w:pPr>
    </w:p>
    <w:p w14:paraId="5606C591" w14:textId="3ECB6D53"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为什么运行时异常不会要求程序员显示地处理？</w:t>
      </w:r>
    </w:p>
    <w:p w14:paraId="1D2DEB9C" w14:textId="458F5497" w:rsidR="0004105E" w:rsidRDefault="0004105E" w:rsidP="00EE6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遇到运行时异常的时候，如果程序员没有显示的处理，会使用</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一路抛出异常，直到抛给</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w:t>
      </w:r>
    </w:p>
    <w:p w14:paraId="7A94DDBA" w14:textId="77777777" w:rsidR="0004105E" w:rsidRDefault="0004105E" w:rsidP="00EE6C99">
      <w:pPr>
        <w:widowControl/>
        <w:spacing w:line="440" w:lineRule="exact"/>
        <w:jc w:val="left"/>
        <w:rPr>
          <w:rFonts w:ascii="Times New Roman" w:eastAsia="宋体" w:hAnsi="Times New Roman" w:cs="Times New Roman"/>
          <w:kern w:val="0"/>
          <w:sz w:val="24"/>
          <w:szCs w:val="24"/>
        </w:rPr>
      </w:pPr>
    </w:p>
    <w:p w14:paraId="1024AD70"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1BFE9657" w14:textId="6C98769E" w:rsidR="00EE6C99" w:rsidRPr="00EE6C99"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try catch</w:t>
      </w:r>
      <w:r w:rsidRPr="00EE6C99">
        <w:rPr>
          <w:rFonts w:ascii="Times New Roman" w:eastAsia="宋体" w:hAnsi="Times New Roman" w:cs="Times New Roman"/>
          <w:kern w:val="0"/>
          <w:sz w:val="24"/>
          <w:szCs w:val="24"/>
        </w:rPr>
        <w:t>会影响性能吗？为什么抛出异常的时候会影响性能？</w:t>
      </w:r>
    </w:p>
    <w:p w14:paraId="10DA36E3" w14:textId="6A1E5FF3" w:rsidR="00EE6C99" w:rsidRDefault="00EE6C99" w:rsidP="00EE6C99">
      <w:pPr>
        <w:widowControl/>
        <w:spacing w:line="440" w:lineRule="exact"/>
        <w:jc w:val="left"/>
        <w:rPr>
          <w:rFonts w:ascii="Times New Roman" w:eastAsia="宋体" w:hAnsi="Times New Roman" w:cs="Times New Roman"/>
          <w:kern w:val="0"/>
          <w:sz w:val="24"/>
          <w:szCs w:val="24"/>
        </w:rPr>
      </w:pPr>
    </w:p>
    <w:p w14:paraId="2A53EB4F" w14:textId="77777777" w:rsidR="00EE6C99" w:rsidRPr="00EE6C99" w:rsidRDefault="00EE6C99" w:rsidP="00EE6C99">
      <w:pPr>
        <w:widowControl/>
        <w:spacing w:line="440" w:lineRule="exact"/>
        <w:jc w:val="left"/>
        <w:rPr>
          <w:rFonts w:ascii="Times New Roman" w:eastAsia="宋体" w:hAnsi="Times New Roman" w:cs="Times New Roman"/>
          <w:kern w:val="0"/>
          <w:sz w:val="24"/>
          <w:szCs w:val="24"/>
        </w:rPr>
      </w:pPr>
    </w:p>
    <w:p w14:paraId="05ACC05D" w14:textId="46000461" w:rsidR="00495D8E" w:rsidRDefault="00EE6C99" w:rsidP="00EE6C99">
      <w:pPr>
        <w:widowControl/>
        <w:spacing w:line="440" w:lineRule="exact"/>
        <w:jc w:val="left"/>
        <w:rPr>
          <w:rFonts w:ascii="Times New Roman" w:eastAsia="宋体" w:hAnsi="Times New Roman" w:cs="Times New Roman"/>
          <w:kern w:val="0"/>
          <w:sz w:val="24"/>
          <w:szCs w:val="24"/>
        </w:rPr>
      </w:pPr>
      <w:r w:rsidRPr="00EE6C99">
        <w:rPr>
          <w:rFonts w:ascii="Times New Roman" w:eastAsia="宋体" w:hAnsi="Times New Roman" w:cs="Times New Roman"/>
          <w:kern w:val="0"/>
          <w:sz w:val="24"/>
          <w:szCs w:val="24"/>
        </w:rPr>
        <w:t xml:space="preserve">try-catch-finally </w:t>
      </w:r>
      <w:r w:rsidRPr="00EE6C99">
        <w:rPr>
          <w:rFonts w:ascii="Times New Roman" w:eastAsia="宋体" w:hAnsi="Times New Roman" w:cs="Times New Roman"/>
          <w:kern w:val="0"/>
          <w:sz w:val="24"/>
          <w:szCs w:val="24"/>
        </w:rPr>
        <w:t>中，如果</w:t>
      </w:r>
      <w:r w:rsidRPr="00EE6C99">
        <w:rPr>
          <w:rFonts w:ascii="Times New Roman" w:eastAsia="宋体" w:hAnsi="Times New Roman" w:cs="Times New Roman"/>
          <w:kern w:val="0"/>
          <w:sz w:val="24"/>
          <w:szCs w:val="24"/>
        </w:rPr>
        <w:t xml:space="preserve"> catch </w:t>
      </w:r>
      <w:r w:rsidRPr="00EE6C99">
        <w:rPr>
          <w:rFonts w:ascii="Times New Roman" w:eastAsia="宋体" w:hAnsi="Times New Roman" w:cs="Times New Roman"/>
          <w:kern w:val="0"/>
          <w:sz w:val="24"/>
          <w:szCs w:val="24"/>
        </w:rPr>
        <w:t>中</w:t>
      </w:r>
      <w:r w:rsidRPr="00EE6C99">
        <w:rPr>
          <w:rFonts w:ascii="Times New Roman" w:eastAsia="宋体" w:hAnsi="Times New Roman" w:cs="Times New Roman"/>
          <w:kern w:val="0"/>
          <w:sz w:val="24"/>
          <w:szCs w:val="24"/>
        </w:rPr>
        <w:t xml:space="preserve"> return </w:t>
      </w:r>
      <w:r w:rsidRPr="00EE6C99">
        <w:rPr>
          <w:rFonts w:ascii="Times New Roman" w:eastAsia="宋体" w:hAnsi="Times New Roman" w:cs="Times New Roman"/>
          <w:kern w:val="0"/>
          <w:sz w:val="24"/>
          <w:szCs w:val="24"/>
        </w:rPr>
        <w:t>了，</w:t>
      </w:r>
      <w:r w:rsidRPr="00EE6C99">
        <w:rPr>
          <w:rFonts w:ascii="Times New Roman" w:eastAsia="宋体" w:hAnsi="Times New Roman" w:cs="Times New Roman"/>
          <w:kern w:val="0"/>
          <w:sz w:val="24"/>
          <w:szCs w:val="24"/>
        </w:rPr>
        <w:t xml:space="preserve">finally </w:t>
      </w:r>
      <w:r w:rsidRPr="00EE6C99">
        <w:rPr>
          <w:rFonts w:ascii="Times New Roman" w:eastAsia="宋体" w:hAnsi="Times New Roman" w:cs="Times New Roman"/>
          <w:kern w:val="0"/>
          <w:sz w:val="24"/>
          <w:szCs w:val="24"/>
        </w:rPr>
        <w:t>还会执行吗？（指导：</w:t>
      </w:r>
      <w:r w:rsidRPr="00EE6C99">
        <w:rPr>
          <w:rFonts w:ascii="Times New Roman" w:eastAsia="宋体" w:hAnsi="Times New Roman" w:cs="Times New Roman"/>
          <w:kern w:val="0"/>
          <w:sz w:val="24"/>
          <w:szCs w:val="24"/>
        </w:rPr>
        <w:t>finally</w:t>
      </w:r>
      <w:r w:rsidRPr="00EE6C99">
        <w:rPr>
          <w:rFonts w:ascii="Times New Roman" w:eastAsia="宋体" w:hAnsi="Times New Roman" w:cs="Times New Roman"/>
          <w:kern w:val="0"/>
          <w:sz w:val="24"/>
          <w:szCs w:val="24"/>
        </w:rPr>
        <w:t>是异常的地方，可以说一说</w:t>
      </w:r>
    </w:p>
    <w:p w14:paraId="27F9A043" w14:textId="06E4493C" w:rsidR="00495D8E" w:rsidRDefault="006F323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的代码会才</w:t>
      </w:r>
      <w:r>
        <w:rPr>
          <w:rFonts w:ascii="Times New Roman" w:eastAsia="宋体" w:hAnsi="Times New Roman" w:cs="Times New Roman" w:hint="eastAsia"/>
          <w:kern w:val="0"/>
          <w:sz w:val="24"/>
          <w:szCs w:val="24"/>
        </w:rPr>
        <w:t>catch return</w:t>
      </w:r>
      <w:r>
        <w:rPr>
          <w:rFonts w:ascii="Times New Roman" w:eastAsia="宋体" w:hAnsi="Times New Roman" w:cs="Times New Roman" w:hint="eastAsia"/>
          <w:kern w:val="0"/>
          <w:sz w:val="24"/>
          <w:szCs w:val="24"/>
        </w:rPr>
        <w:t>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是异常不管发布发生，都会执行，而且会在方法放回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执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一般存放释放资源的代码</w:t>
      </w:r>
    </w:p>
    <w:p w14:paraId="1FD8D29F" w14:textId="77777777" w:rsidR="00EE6C99" w:rsidRDefault="00EE6C99" w:rsidP="004A58C1">
      <w:pPr>
        <w:widowControl/>
        <w:spacing w:line="440" w:lineRule="exact"/>
        <w:jc w:val="left"/>
        <w:rPr>
          <w:rFonts w:ascii="Times New Roman" w:eastAsia="宋体" w:hAnsi="Times New Roman" w:cs="Times New Roman"/>
          <w:kern w:val="0"/>
          <w:sz w:val="24"/>
          <w:szCs w:val="24"/>
        </w:rPr>
      </w:pPr>
    </w:p>
    <w:p w14:paraId="62F9F14F" w14:textId="29AB49E7" w:rsidR="00495D8E" w:rsidRDefault="00495D8E" w:rsidP="004A58C1">
      <w:pPr>
        <w:widowControl/>
        <w:spacing w:line="440" w:lineRule="exact"/>
        <w:jc w:val="left"/>
        <w:rPr>
          <w:rFonts w:ascii="Times New Roman" w:eastAsia="宋体" w:hAnsi="Times New Roman" w:cs="Times New Roman"/>
          <w:kern w:val="0"/>
          <w:sz w:val="24"/>
          <w:szCs w:val="24"/>
        </w:rPr>
      </w:pPr>
    </w:p>
    <w:p w14:paraId="17701F2F" w14:textId="330BAC3E" w:rsidR="00B8727D" w:rsidRDefault="00B872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catch-finally</w:t>
      </w:r>
      <w:r>
        <w:rPr>
          <w:rFonts w:ascii="Times New Roman" w:eastAsia="宋体" w:hAnsi="Times New Roman" w:cs="Times New Roman" w:hint="eastAsia"/>
          <w:kern w:val="0"/>
          <w:sz w:val="24"/>
          <w:szCs w:val="24"/>
        </w:rPr>
        <w:t>执行的细节？</w:t>
      </w:r>
    </w:p>
    <w:p w14:paraId="61DB83E3" w14:textId="384A45C3" w:rsidR="00B8727D" w:rsidRP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sidRPr="00B8727D">
        <w:rPr>
          <w:rFonts w:ascii="Times New Roman" w:eastAsia="宋体" w:hAnsi="Times New Roman" w:cs="Times New Roman" w:hint="eastAsia"/>
          <w:kern w:val="0"/>
          <w:sz w:val="24"/>
          <w:szCs w:val="24"/>
        </w:rPr>
        <w:t>try</w:t>
      </w:r>
      <w:r w:rsidRPr="00B8727D">
        <w:rPr>
          <w:rFonts w:ascii="Times New Roman" w:eastAsia="宋体" w:hAnsi="Times New Roman" w:cs="Times New Roman" w:hint="eastAsia"/>
          <w:kern w:val="0"/>
          <w:sz w:val="24"/>
          <w:szCs w:val="24"/>
        </w:rPr>
        <w:t>中的发生异常的语句，后面的代码不会执行</w:t>
      </w:r>
    </w:p>
    <w:p w14:paraId="61D15F84" w14:textId="32341361"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中的代码只有发生异常才会执行</w:t>
      </w:r>
    </w:p>
    <w:p w14:paraId="12D843DD" w14:textId="1BC096B4" w:rsidR="00B8727D" w:rsidRDefault="00B8727D" w:rsidP="00B8727D">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不管有没有异常，都会执行，且都会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结束之前先去看有没有</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先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在</w:t>
      </w:r>
      <w:r>
        <w:rPr>
          <w:rFonts w:ascii="Times New Roman" w:eastAsia="宋体" w:hAnsi="Times New Roman" w:cs="Times New Roman" w:hint="eastAsia"/>
          <w:kern w:val="0"/>
          <w:sz w:val="24"/>
          <w:szCs w:val="24"/>
        </w:rPr>
        <w:t>return</w:t>
      </w:r>
    </w:p>
    <w:p w14:paraId="099FBF7C" w14:textId="439CB03D" w:rsidR="00870828" w:rsidRDefault="00B8727D" w:rsidP="00870828">
      <w:pPr>
        <w:pStyle w:val="a3"/>
        <w:widowControl/>
        <w:numPr>
          <w:ilvl w:val="0"/>
          <w:numId w:val="7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run</w:t>
      </w:r>
      <w:r>
        <w:rPr>
          <w:rFonts w:ascii="Times New Roman" w:eastAsia="宋体" w:hAnsi="Times New Roman" w:cs="Times New Roman" w:hint="eastAsia"/>
          <w:kern w:val="0"/>
          <w:sz w:val="24"/>
          <w:szCs w:val="24"/>
        </w:rPr>
        <w:t>，一定是</w:t>
      </w:r>
      <w:r>
        <w:rPr>
          <w:rFonts w:ascii="Times New Roman" w:eastAsia="宋体" w:hAnsi="Times New Roman" w:cs="Times New Roman" w:hint="eastAsia"/>
          <w:kern w:val="0"/>
          <w:sz w:val="24"/>
          <w:szCs w:val="24"/>
        </w:rPr>
        <w:t>return</w:t>
      </w:r>
      <w:r>
        <w:rPr>
          <w:rFonts w:ascii="Times New Roman" w:eastAsia="宋体" w:hAnsi="Times New Roman" w:cs="Times New Roman"/>
          <w:kern w:val="0"/>
          <w:sz w:val="24"/>
          <w:szCs w:val="24"/>
        </w:rPr>
        <w:t xml:space="preserve"> final</w:t>
      </w:r>
      <w:r>
        <w:rPr>
          <w:rFonts w:ascii="Times New Roman" w:eastAsia="宋体" w:hAnsi="Times New Roman" w:cs="Times New Roman" w:hint="eastAsia"/>
          <w:kern w:val="0"/>
          <w:sz w:val="24"/>
          <w:szCs w:val="24"/>
        </w:rPr>
        <w:t>的值，</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都作废。</w:t>
      </w:r>
    </w:p>
    <w:p w14:paraId="6D21FABC" w14:textId="474AE081" w:rsidR="00336EED" w:rsidRPr="00336EED" w:rsidRDefault="00336EED" w:rsidP="00336EE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p w14:paraId="5CB565B6" w14:textId="77777777"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989A39D" w14:textId="6056A283" w:rsidR="0094041F"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2;</w:t>
      </w:r>
    </w:p>
    <w:p w14:paraId="01F9AF09" w14:textId="5AC242CD" w:rsidR="00A30695" w:rsidRP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2BCAF07" w14:textId="76A56BAE" w:rsidR="00A30695" w:rsidRPr="00A30695" w:rsidRDefault="00A30695"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return 4;</w:t>
      </w:r>
    </w:p>
    <w:p w14:paraId="6BFCC5C8" w14:textId="6079AFD7" w:rsidR="00A30695" w:rsidRDefault="00A30695"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75BC2D7" w14:textId="6E4D1627" w:rsidR="0094041F" w:rsidRDefault="0094041F"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底层优化</w:t>
      </w:r>
      <w:r>
        <w:rPr>
          <w:rFonts w:ascii="Times New Roman" w:eastAsia="宋体" w:hAnsi="Times New Roman" w:cs="Times New Roman" w:hint="eastAsia"/>
          <w:kern w:val="0"/>
          <w:sz w:val="24"/>
          <w:szCs w:val="24"/>
        </w:rPr>
        <w:t>:</w:t>
      </w:r>
    </w:p>
    <w:p w14:paraId="264FE75C"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626B7E39" w14:textId="273E54EC"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4</w:t>
      </w:r>
      <w:r w:rsidRPr="00A30695">
        <w:rPr>
          <w:rFonts w:ascii="Times New Roman" w:eastAsia="宋体" w:hAnsi="Times New Roman" w:cs="Times New Roman"/>
          <w:kern w:val="0"/>
          <w:sz w:val="24"/>
          <w:szCs w:val="24"/>
        </w:rPr>
        <w:t>;</w:t>
      </w:r>
    </w:p>
    <w:p w14:paraId="50D64DB0"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lastRenderedPageBreak/>
        <w:t>} finally {</w:t>
      </w:r>
    </w:p>
    <w:p w14:paraId="486F31E1" w14:textId="2E771F96"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6CD94F84" w14:textId="7D9E4D43"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3D070A10" w14:textId="5219D211" w:rsidR="00336EED" w:rsidRDefault="00336EED"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p w14:paraId="08F7E1F2"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28A3A7A7" w14:textId="05741802"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96387FD"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A64B1F9" w14:textId="08AF1DF5"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340C9F16" w14:textId="77777777" w:rsidR="0094041F"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43C8C9F0" w14:textId="550D8836" w:rsidR="0094041F" w:rsidRDefault="0094041F" w:rsidP="0094041F">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54CBA9E"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B9FF606" w14:textId="2747389F"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w:t>
      </w:r>
      <w:r w:rsidRPr="00A30695">
        <w:rPr>
          <w:rFonts w:ascii="Times New Roman" w:eastAsia="宋体" w:hAnsi="Times New Roman" w:cs="Times New Roman"/>
          <w:kern w:val="0"/>
          <w:sz w:val="24"/>
          <w:szCs w:val="24"/>
        </w:rPr>
        <w:t>;</w:t>
      </w:r>
    </w:p>
    <w:p w14:paraId="02AE079F" w14:textId="77777777" w:rsidR="0094041F" w:rsidRPr="00A30695" w:rsidRDefault="0094041F" w:rsidP="0094041F">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6966FE28" w14:textId="0D549C78" w:rsidR="0094041F"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020355FA" w14:textId="7AAF2998" w:rsidR="0094041F" w:rsidRPr="00A30695" w:rsidRDefault="0094041F" w:rsidP="0094041F">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i;</w:t>
      </w:r>
    </w:p>
    <w:p w14:paraId="3E88EF44" w14:textId="69A512DF" w:rsidR="0094041F" w:rsidRDefault="0094041F" w:rsidP="00A30695">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7CD1E819" w14:textId="1BC20749"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p w14:paraId="120CDE06"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12AE3F6F" w14:textId="77777777"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xml:space="preserve">return </w:t>
      </w: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41C44217"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2128521C" w14:textId="41CE6AB2"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22E2C946"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6B78FB" w14:textId="107C52A8" w:rsidR="00336EED" w:rsidRDefault="00336EED"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底层优化</w:t>
      </w:r>
    </w:p>
    <w:p w14:paraId="1E1D9C5D"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catch (Exception e) {</w:t>
      </w:r>
    </w:p>
    <w:p w14:paraId="30D2E01B" w14:textId="2296042C"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p>
    <w:p w14:paraId="71045C39" w14:textId="702AC54D"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emp</w:t>
      </w:r>
      <w:r>
        <w:rPr>
          <w:rFonts w:ascii="Times New Roman" w:eastAsia="宋体" w:hAnsi="Times New Roman" w:cs="Times New Roman"/>
          <w:kern w:val="0"/>
          <w:sz w:val="24"/>
          <w:szCs w:val="24"/>
        </w:rPr>
        <w:t xml:space="preserve"> = i</w:t>
      </w:r>
      <w:r w:rsidRPr="00A30695">
        <w:rPr>
          <w:rFonts w:ascii="Times New Roman" w:eastAsia="宋体" w:hAnsi="Times New Roman" w:cs="Times New Roman"/>
          <w:kern w:val="0"/>
          <w:sz w:val="24"/>
          <w:szCs w:val="24"/>
        </w:rPr>
        <w:t>;</w:t>
      </w:r>
    </w:p>
    <w:p w14:paraId="33E01974" w14:textId="76BCB0EA" w:rsidR="00336EED"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w:t>
      </w:r>
      <w:r>
        <w:rPr>
          <w:rFonts w:ascii="Times New Roman" w:eastAsia="宋体" w:hAnsi="Times New Roman" w:cs="Times New Roman"/>
          <w:kern w:val="0"/>
          <w:sz w:val="24"/>
          <w:szCs w:val="24"/>
        </w:rPr>
        <w:t>eturn temp;</w:t>
      </w:r>
    </w:p>
    <w:p w14:paraId="4F52D8A3" w14:textId="77777777" w:rsidR="00336EED" w:rsidRPr="00A30695"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 finally {</w:t>
      </w:r>
    </w:p>
    <w:p w14:paraId="384DCEA4" w14:textId="77777777" w:rsidR="00336EED" w:rsidRPr="00A30695" w:rsidRDefault="00336EED" w:rsidP="00336EED">
      <w:pPr>
        <w:widowControl/>
        <w:spacing w:line="440" w:lineRule="exact"/>
        <w:ind w:firstLine="42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w:t>
      </w:r>
      <w:r w:rsidRPr="00A30695">
        <w:rPr>
          <w:rFonts w:ascii="Times New Roman" w:eastAsia="宋体" w:hAnsi="Times New Roman" w:cs="Times New Roman"/>
          <w:kern w:val="0"/>
          <w:sz w:val="24"/>
          <w:szCs w:val="24"/>
        </w:rPr>
        <w:t>;</w:t>
      </w:r>
    </w:p>
    <w:p w14:paraId="1BFD32DC" w14:textId="77777777" w:rsidR="00336EED" w:rsidRDefault="00336EED" w:rsidP="00336EED">
      <w:pPr>
        <w:widowControl/>
        <w:spacing w:line="440" w:lineRule="exact"/>
        <w:jc w:val="left"/>
        <w:rPr>
          <w:rFonts w:ascii="Times New Roman" w:eastAsia="宋体" w:hAnsi="Times New Roman" w:cs="Times New Roman"/>
          <w:kern w:val="0"/>
          <w:sz w:val="24"/>
          <w:szCs w:val="24"/>
        </w:rPr>
      </w:pPr>
      <w:r w:rsidRPr="00A30695">
        <w:rPr>
          <w:rFonts w:ascii="Times New Roman" w:eastAsia="宋体" w:hAnsi="Times New Roman" w:cs="Times New Roman"/>
          <w:kern w:val="0"/>
          <w:sz w:val="24"/>
          <w:szCs w:val="24"/>
        </w:rPr>
        <w:t>}</w:t>
      </w:r>
    </w:p>
    <w:p w14:paraId="0C7BB740" w14:textId="628EE75A" w:rsidR="00336EED" w:rsidRDefault="00336EED" w:rsidP="00A30695">
      <w:pPr>
        <w:widowControl/>
        <w:spacing w:line="440" w:lineRule="exact"/>
        <w:jc w:val="left"/>
        <w:rPr>
          <w:rFonts w:ascii="Times New Roman" w:eastAsia="宋体" w:hAnsi="Times New Roman" w:cs="Times New Roman"/>
          <w:kern w:val="0"/>
          <w:sz w:val="24"/>
          <w:szCs w:val="24"/>
        </w:rPr>
      </w:pPr>
    </w:p>
    <w:p w14:paraId="11610F23" w14:textId="2CCA6E10" w:rsidR="000D200B" w:rsidRDefault="000D200B" w:rsidP="00A30695">
      <w:pPr>
        <w:widowControl/>
        <w:spacing w:line="440" w:lineRule="exact"/>
        <w:jc w:val="left"/>
        <w:rPr>
          <w:rFonts w:ascii="Times New Roman" w:eastAsia="宋体" w:hAnsi="Times New Roman" w:cs="Times New Roman"/>
          <w:kern w:val="0"/>
          <w:sz w:val="24"/>
          <w:szCs w:val="24"/>
        </w:rPr>
      </w:pPr>
    </w:p>
    <w:p w14:paraId="3DEC1059" w14:textId="31B6741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w:t>
      </w:r>
    </w:p>
    <w:tbl>
      <w:tblPr>
        <w:tblStyle w:val="ad"/>
        <w:tblW w:w="0" w:type="auto"/>
        <w:jc w:val="center"/>
        <w:tblLook w:val="04A0" w:firstRow="1" w:lastRow="0" w:firstColumn="1" w:lastColumn="0" w:noHBand="0" w:noVBand="1"/>
      </w:tblPr>
      <w:tblGrid>
        <w:gridCol w:w="2064"/>
        <w:gridCol w:w="2064"/>
        <w:gridCol w:w="2064"/>
        <w:gridCol w:w="2064"/>
      </w:tblGrid>
      <w:tr w:rsidR="00840D41" w14:paraId="6EF732CB" w14:textId="77777777" w:rsidTr="00554C2F">
        <w:trPr>
          <w:trHeight w:val="896"/>
          <w:jc w:val="center"/>
        </w:trPr>
        <w:tc>
          <w:tcPr>
            <w:tcW w:w="2064" w:type="dxa"/>
          </w:tcPr>
          <w:p w14:paraId="76BDE3E5" w14:textId="18BD8C79"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2064" w:type="dxa"/>
          </w:tcPr>
          <w:p w14:paraId="6DDCC399" w14:textId="19A3124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2064" w:type="dxa"/>
          </w:tcPr>
          <w:p w14:paraId="4948A4B7" w14:textId="358F57A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2064" w:type="dxa"/>
          </w:tcPr>
          <w:p w14:paraId="02E3DC1F" w14:textId="330FC57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东西</w:t>
            </w:r>
          </w:p>
        </w:tc>
      </w:tr>
      <w:tr w:rsidR="00840D41" w14:paraId="14F0DC6B" w14:textId="77777777" w:rsidTr="00554C2F">
        <w:trPr>
          <w:trHeight w:val="1345"/>
          <w:jc w:val="center"/>
        </w:trPr>
        <w:tc>
          <w:tcPr>
            <w:tcW w:w="2064" w:type="dxa"/>
          </w:tcPr>
          <w:p w14:paraId="1C648D42" w14:textId="0A7D71FE"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2064" w:type="dxa"/>
          </w:tcPr>
          <w:p w14:paraId="588BEC06" w14:textId="22C64087"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2064" w:type="dxa"/>
          </w:tcPr>
          <w:p w14:paraId="0AEA9439" w14:textId="60EF07D3"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2064" w:type="dxa"/>
          </w:tcPr>
          <w:p w14:paraId="644513B7" w14:textId="696B0E3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r w:rsidR="00840D41" w14:paraId="38499746" w14:textId="77777777" w:rsidTr="00554C2F">
        <w:trPr>
          <w:trHeight w:val="896"/>
          <w:jc w:val="center"/>
        </w:trPr>
        <w:tc>
          <w:tcPr>
            <w:tcW w:w="2064" w:type="dxa"/>
          </w:tcPr>
          <w:p w14:paraId="7744A69F" w14:textId="098ACF7B"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2064" w:type="dxa"/>
          </w:tcPr>
          <w:p w14:paraId="1FB912FB" w14:textId="6BC7275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异常</w:t>
            </w:r>
          </w:p>
        </w:tc>
        <w:tc>
          <w:tcPr>
            <w:tcW w:w="2064" w:type="dxa"/>
          </w:tcPr>
          <w:p w14:paraId="1A19EC58" w14:textId="1218A0C1"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部</w:t>
            </w:r>
          </w:p>
        </w:tc>
        <w:tc>
          <w:tcPr>
            <w:tcW w:w="2064" w:type="dxa"/>
          </w:tcPr>
          <w:p w14:paraId="6F8CB88B" w14:textId="4EE4071C" w:rsidR="00840D41" w:rsidRDefault="00840D41" w:rsidP="00A30695">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bl>
    <w:p w14:paraId="3F91612A" w14:textId="77777777" w:rsidR="00840D41" w:rsidRPr="00A30695" w:rsidRDefault="00840D41" w:rsidP="00A30695">
      <w:pPr>
        <w:widowControl/>
        <w:spacing w:line="440" w:lineRule="exact"/>
        <w:jc w:val="left"/>
        <w:rPr>
          <w:rFonts w:ascii="Times New Roman" w:eastAsia="宋体" w:hAnsi="Times New Roman" w:cs="Times New Roman"/>
          <w:kern w:val="0"/>
          <w:sz w:val="24"/>
          <w:szCs w:val="24"/>
        </w:rPr>
      </w:pPr>
    </w:p>
    <w:p w14:paraId="27B8DF85" w14:textId="7A63A816" w:rsidR="00495D8E" w:rsidRDefault="00495D8E" w:rsidP="004A58C1">
      <w:pPr>
        <w:widowControl/>
        <w:spacing w:line="440" w:lineRule="exact"/>
        <w:jc w:val="left"/>
        <w:rPr>
          <w:rFonts w:ascii="Times New Roman" w:eastAsia="宋体" w:hAnsi="Times New Roman" w:cs="Times New Roman"/>
          <w:kern w:val="0"/>
          <w:sz w:val="24"/>
          <w:szCs w:val="24"/>
        </w:rPr>
      </w:pPr>
    </w:p>
    <w:p w14:paraId="13385D97" w14:textId="05FBE83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说一说你对异常的理解？</w:t>
      </w:r>
    </w:p>
    <w:p w14:paraId="2C076317" w14:textId="76D62E12" w:rsid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程序编译执行过程中会遇到一些问题，这些问题主要有两类</w:t>
      </w:r>
      <w:r>
        <w:rPr>
          <w:rFonts w:ascii="Times New Roman" w:eastAsia="宋体" w:hAnsi="Times New Roman" w:cs="Times New Roman" w:hint="eastAsia"/>
          <w:kern w:val="0"/>
          <w:sz w:val="24"/>
          <w:szCs w:val="24"/>
        </w:rPr>
        <w:t>:</w:t>
      </w:r>
    </w:p>
    <w:p w14:paraId="11B26FCA" w14:textId="0AE4BF75" w:rsidR="005030BB" w:rsidRP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sidRPr="005030BB">
        <w:rPr>
          <w:rFonts w:ascii="Times New Roman" w:eastAsia="宋体" w:hAnsi="Times New Roman" w:cs="Times New Roman" w:hint="eastAsia"/>
          <w:kern w:val="0"/>
          <w:sz w:val="24"/>
          <w:szCs w:val="24"/>
        </w:rPr>
        <w:t>错误</w:t>
      </w:r>
      <w:r w:rsidRPr="005030BB">
        <w:rPr>
          <w:rFonts w:ascii="Times New Roman" w:eastAsia="宋体" w:hAnsi="Times New Roman" w:cs="Times New Roman" w:hint="eastAsia"/>
          <w:kern w:val="0"/>
          <w:sz w:val="24"/>
          <w:szCs w:val="24"/>
        </w:rPr>
        <w:t>Error</w:t>
      </w:r>
      <w:r w:rsidRPr="005030BB">
        <w:rPr>
          <w:rFonts w:ascii="Times New Roman" w:eastAsia="宋体" w:hAnsi="Times New Roman" w:cs="Times New Roman" w:hint="eastAsia"/>
          <w:kern w:val="0"/>
          <w:sz w:val="24"/>
          <w:szCs w:val="24"/>
        </w:rPr>
        <w:t>，这一般是</w:t>
      </w:r>
      <w:r w:rsidRPr="005030BB">
        <w:rPr>
          <w:rFonts w:ascii="Times New Roman" w:eastAsia="宋体" w:hAnsi="Times New Roman" w:cs="Times New Roman" w:hint="eastAsia"/>
          <w:kern w:val="0"/>
          <w:sz w:val="24"/>
          <w:szCs w:val="24"/>
        </w:rPr>
        <w:t>JVM</w:t>
      </w:r>
      <w:r w:rsidRPr="005030BB">
        <w:rPr>
          <w:rFonts w:ascii="Times New Roman" w:eastAsia="宋体" w:hAnsi="Times New Roman" w:cs="Times New Roman" w:hint="eastAsia"/>
          <w:kern w:val="0"/>
          <w:sz w:val="24"/>
          <w:szCs w:val="24"/>
        </w:rPr>
        <w:t>无法解决的严重的问题。如</w:t>
      </w:r>
      <w:r>
        <w:rPr>
          <w:rFonts w:ascii="Times New Roman" w:eastAsia="宋体" w:hAnsi="Times New Roman" w:cs="Times New Roman" w:hint="eastAsia"/>
          <w:kern w:val="0"/>
          <w:sz w:val="24"/>
          <w:szCs w:val="24"/>
        </w:rPr>
        <w:t>栈溢出错误</w:t>
      </w:r>
      <w:r w:rsidRPr="005030BB">
        <w:rPr>
          <w:rFonts w:ascii="Times New Roman" w:eastAsia="宋体" w:hAnsi="Times New Roman" w:cs="Times New Roman" w:hint="eastAsia"/>
          <w:kern w:val="0"/>
          <w:sz w:val="24"/>
          <w:szCs w:val="24"/>
        </w:rPr>
        <w:t>StackOverflowError</w:t>
      </w:r>
      <w:r w:rsidRPr="005030BB">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内存溢出错误</w:t>
      </w:r>
      <w:r w:rsidRPr="005030BB">
        <w:rPr>
          <w:rFonts w:ascii="Times New Roman" w:eastAsia="宋体" w:hAnsi="Times New Roman" w:cs="Times New Roman" w:hint="eastAsia"/>
          <w:kern w:val="0"/>
          <w:sz w:val="24"/>
          <w:szCs w:val="24"/>
        </w:rPr>
        <w:t>OutOfMemoryError</w:t>
      </w:r>
    </w:p>
    <w:p w14:paraId="05D30893" w14:textId="0BF10776" w:rsidR="005030BB" w:rsidRDefault="005030BB" w:rsidP="005030BB">
      <w:pPr>
        <w:pStyle w:val="a3"/>
        <w:widowControl/>
        <w:numPr>
          <w:ilvl w:val="0"/>
          <w:numId w:val="8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这一般是值由编写程序或外部因素引起的一般性问题。可以用采用针对性的代码解决。如空指针异常</w:t>
      </w:r>
      <w:r>
        <w:rPr>
          <w:rFonts w:ascii="Times New Roman" w:eastAsia="宋体" w:hAnsi="Times New Roman" w:cs="Times New Roman" w:hint="eastAsia"/>
          <w:kern w:val="0"/>
          <w:sz w:val="24"/>
          <w:szCs w:val="24"/>
        </w:rPr>
        <w:t>Null</w:t>
      </w:r>
      <w:r>
        <w:rPr>
          <w:rFonts w:ascii="Times New Roman" w:eastAsia="宋体" w:hAnsi="Times New Roman" w:cs="Times New Roman"/>
          <w:kern w:val="0"/>
          <w:sz w:val="24"/>
          <w:szCs w:val="24"/>
        </w:rPr>
        <w:t>PointerException</w:t>
      </w:r>
      <w:r>
        <w:rPr>
          <w:rFonts w:ascii="Times New Roman" w:eastAsia="宋体" w:hAnsi="Times New Roman" w:cs="Times New Roman" w:hint="eastAsia"/>
          <w:kern w:val="0"/>
          <w:sz w:val="24"/>
          <w:szCs w:val="24"/>
        </w:rPr>
        <w:t>，类型转换异常</w:t>
      </w: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CastException</w:t>
      </w:r>
      <w:r>
        <w:rPr>
          <w:rFonts w:ascii="Times New Roman" w:eastAsia="宋体" w:hAnsi="Times New Roman" w:cs="Times New Roman" w:hint="eastAsia"/>
          <w:kern w:val="0"/>
          <w:sz w:val="24"/>
          <w:szCs w:val="24"/>
        </w:rPr>
        <w:t>，数组下标越界异常</w:t>
      </w:r>
      <w:r>
        <w:rPr>
          <w:rFonts w:ascii="Times New Roman" w:eastAsia="宋体" w:hAnsi="Times New Roman" w:cs="Times New Roman" w:hint="eastAsia"/>
          <w:kern w:val="0"/>
          <w:sz w:val="24"/>
          <w:szCs w:val="24"/>
        </w:rPr>
        <w:t>ArrayIndex</w:t>
      </w:r>
      <w:r>
        <w:rPr>
          <w:rFonts w:ascii="Times New Roman" w:eastAsia="宋体" w:hAnsi="Times New Roman" w:cs="Times New Roman"/>
          <w:kern w:val="0"/>
          <w:sz w:val="24"/>
          <w:szCs w:val="24"/>
        </w:rPr>
        <w:t>OutofBoudsException</w:t>
      </w:r>
    </w:p>
    <w:p w14:paraId="6AB8A21E" w14:textId="0F828386" w:rsidR="005030BB" w:rsidRDefault="005030BB" w:rsidP="005030BB">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字格式异常</w:t>
      </w:r>
      <w:r>
        <w:rPr>
          <w:rFonts w:ascii="Times New Roman" w:eastAsia="宋体" w:hAnsi="Times New Roman" w:cs="Times New Roman" w:hint="eastAsia"/>
          <w:kern w:val="0"/>
          <w:sz w:val="24"/>
          <w:szCs w:val="24"/>
        </w:rPr>
        <w:t>NumberFormatException</w:t>
      </w:r>
      <w:r>
        <w:rPr>
          <w:rFonts w:ascii="Times New Roman" w:eastAsia="宋体" w:hAnsi="Times New Roman" w:cs="Times New Roman" w:hint="eastAsia"/>
          <w:kern w:val="0"/>
          <w:sz w:val="24"/>
          <w:szCs w:val="24"/>
        </w:rPr>
        <w:t>，算术异常</w:t>
      </w:r>
      <w:r>
        <w:rPr>
          <w:rFonts w:ascii="Times New Roman" w:eastAsia="宋体" w:hAnsi="Times New Roman" w:cs="Times New Roman" w:hint="eastAsia"/>
          <w:kern w:val="0"/>
          <w:sz w:val="24"/>
          <w:szCs w:val="24"/>
        </w:rPr>
        <w:t>ArithmeticException</w:t>
      </w:r>
      <w:r>
        <w:rPr>
          <w:rFonts w:ascii="Times New Roman" w:eastAsia="宋体" w:hAnsi="Times New Roman" w:cs="Times New Roman" w:hint="eastAsia"/>
          <w:kern w:val="0"/>
          <w:sz w:val="24"/>
          <w:szCs w:val="24"/>
        </w:rPr>
        <w:t>。异常主要分为两类：编译时异常和运行时异常</w:t>
      </w:r>
    </w:p>
    <w:p w14:paraId="1CFC600F" w14:textId="6421D2A1" w:rsidR="005030BB" w:rsidRPr="005030BB" w:rsidRDefault="005030BB"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程序运行过程中难免会遇到一些问题，如果</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会停止程序。对于一些不是很严重的问题，就停止程序运行，</w:t>
      </w:r>
      <w:r w:rsidR="00936FD2">
        <w:rPr>
          <w:rFonts w:ascii="Times New Roman" w:eastAsia="宋体" w:hAnsi="Times New Roman" w:cs="Times New Roman" w:hint="eastAsia"/>
          <w:kern w:val="0"/>
          <w:sz w:val="24"/>
          <w:szCs w:val="24"/>
        </w:rPr>
        <w:t>会影响项目的健壮性</w:t>
      </w:r>
      <w:r>
        <w:rPr>
          <w:rFonts w:ascii="Times New Roman" w:eastAsia="宋体" w:hAnsi="Times New Roman" w:cs="Times New Roman" w:hint="eastAsia"/>
          <w:kern w:val="0"/>
          <w:sz w:val="24"/>
          <w:szCs w:val="24"/>
        </w:rPr>
        <w:t>。尤其是一个大项目，停止重新运行的代价太大。所以，</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提出异常的概念，并让程序员可以捕获这些异常，让程序继续运行，不至于崩溃。</w:t>
      </w:r>
    </w:p>
    <w:p w14:paraId="3912A18D" w14:textId="1ACC6EC6" w:rsidR="005030BB" w:rsidRDefault="005030BB" w:rsidP="005030BB">
      <w:pPr>
        <w:widowControl/>
        <w:spacing w:line="440" w:lineRule="exact"/>
        <w:jc w:val="left"/>
        <w:rPr>
          <w:rFonts w:ascii="Times New Roman" w:eastAsia="宋体" w:hAnsi="Times New Roman" w:cs="Times New Roman"/>
          <w:kern w:val="0"/>
          <w:sz w:val="24"/>
          <w:szCs w:val="24"/>
        </w:rPr>
      </w:pPr>
    </w:p>
    <w:p w14:paraId="2FC25F86"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746B20C6" w14:textId="60716848"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异常有哪些种类，可以举几个例子吗？（指导：先回答分类，之后举几个自己经常看到的例子）</w:t>
      </w:r>
    </w:p>
    <w:p w14:paraId="4CD5519A" w14:textId="2D8EF846" w:rsidR="005030BB" w:rsidRDefault="00303394" w:rsidP="00303394">
      <w:pPr>
        <w:widowControl/>
        <w:jc w:val="left"/>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14:anchorId="2A9B8B1B" wp14:editId="6C26F4EC">
            <wp:extent cx="5270500" cy="1511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0500" cy="1511300"/>
                    </a:xfrm>
                    <a:prstGeom prst="rect">
                      <a:avLst/>
                    </a:prstGeom>
                    <a:noFill/>
                    <a:ln>
                      <a:noFill/>
                    </a:ln>
                  </pic:spPr>
                </pic:pic>
              </a:graphicData>
            </a:graphic>
          </wp:inline>
        </w:drawing>
      </w:r>
    </w:p>
    <w:tbl>
      <w:tblPr>
        <w:tblStyle w:val="ad"/>
        <w:tblW w:w="0" w:type="auto"/>
        <w:tblLook w:val="04A0" w:firstRow="1" w:lastRow="0" w:firstColumn="1" w:lastColumn="0" w:noHBand="0" w:noVBand="1"/>
      </w:tblPr>
      <w:tblGrid>
        <w:gridCol w:w="4148"/>
        <w:gridCol w:w="4148"/>
      </w:tblGrid>
      <w:tr w:rsidR="00303394" w14:paraId="71D068A5" w14:textId="77777777" w:rsidTr="00303394">
        <w:tc>
          <w:tcPr>
            <w:tcW w:w="4148" w:type="dxa"/>
          </w:tcPr>
          <w:p w14:paraId="314D5997" w14:textId="3F795DFB" w:rsidR="00303394" w:rsidRDefault="00303394" w:rsidP="005030BB">
            <w:pPr>
              <w:widowControl/>
              <w:spacing w:line="440" w:lineRule="exact"/>
              <w:jc w:val="left"/>
              <w:rPr>
                <w:rFonts w:ascii="Times New Roman" w:eastAsia="宋体" w:hAnsi="Times New Roman" w:cs="Times New Roman"/>
                <w:kern w:val="0"/>
                <w:sz w:val="24"/>
                <w:szCs w:val="24"/>
              </w:rPr>
            </w:pPr>
          </w:p>
        </w:tc>
        <w:tc>
          <w:tcPr>
            <w:tcW w:w="4148" w:type="dxa"/>
          </w:tcPr>
          <w:p w14:paraId="7F72CA86" w14:textId="666AF08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默认处理方式</w:t>
            </w:r>
          </w:p>
        </w:tc>
      </w:tr>
      <w:tr w:rsidR="00303394" w14:paraId="7C0BE13F" w14:textId="77777777" w:rsidTr="00303394">
        <w:tc>
          <w:tcPr>
            <w:tcW w:w="4148" w:type="dxa"/>
          </w:tcPr>
          <w:p w14:paraId="634B666B" w14:textId="7BB57A00"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rror</w:t>
            </w:r>
            <w:r>
              <w:rPr>
                <w:rFonts w:ascii="Times New Roman" w:eastAsia="宋体" w:hAnsi="Times New Roman" w:cs="Times New Roman"/>
                <w:kern w:val="0"/>
                <w:sz w:val="24"/>
                <w:szCs w:val="24"/>
              </w:rPr>
              <w:t>, RuntimeException</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RuntimeException</w:t>
            </w:r>
            <w:r>
              <w:rPr>
                <w:rFonts w:ascii="Times New Roman" w:eastAsia="宋体" w:hAnsi="Times New Roman" w:cs="Times New Roman" w:hint="eastAsia"/>
                <w:kern w:val="0"/>
                <w:sz w:val="24"/>
                <w:szCs w:val="24"/>
              </w:rPr>
              <w:t>子类</w:t>
            </w:r>
          </w:p>
        </w:tc>
        <w:tc>
          <w:tcPr>
            <w:tcW w:w="4148" w:type="dxa"/>
          </w:tcPr>
          <w:p w14:paraId="5EA5070A" w14:textId="2C881E34"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r>
      <w:tr w:rsidR="00303394" w14:paraId="7AD3A130" w14:textId="77777777" w:rsidTr="00303394">
        <w:tc>
          <w:tcPr>
            <w:tcW w:w="4148" w:type="dxa"/>
          </w:tcPr>
          <w:p w14:paraId="6ECD2D30" w14:textId="334EC55F"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abl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xception</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E</w:t>
            </w:r>
            <w:r>
              <w:rPr>
                <w:rFonts w:ascii="Times New Roman" w:eastAsia="宋体" w:hAnsi="Times New Roman" w:cs="Times New Roman"/>
                <w:kern w:val="0"/>
                <w:sz w:val="24"/>
                <w:szCs w:val="24"/>
              </w:rPr>
              <w:t>xception</w:t>
            </w:r>
            <w:r>
              <w:rPr>
                <w:rFonts w:ascii="Times New Roman" w:eastAsia="宋体" w:hAnsi="Times New Roman" w:cs="Times New Roman" w:hint="eastAsia"/>
                <w:kern w:val="0"/>
                <w:sz w:val="24"/>
                <w:szCs w:val="24"/>
              </w:rPr>
              <w:t>子类中不是</w:t>
            </w:r>
            <w:r>
              <w:rPr>
                <w:rFonts w:ascii="Times New Roman" w:eastAsia="宋体" w:hAnsi="Times New Roman" w:cs="Times New Roman" w:hint="eastAsia"/>
                <w:kern w:val="0"/>
                <w:sz w:val="24"/>
                <w:szCs w:val="24"/>
              </w:rPr>
              <w:t>RuntimeException</w:t>
            </w:r>
            <w:r>
              <w:rPr>
                <w:rFonts w:ascii="Times New Roman" w:eastAsia="宋体" w:hAnsi="Times New Roman" w:cs="Times New Roman" w:hint="eastAsia"/>
                <w:kern w:val="0"/>
                <w:sz w:val="24"/>
                <w:szCs w:val="24"/>
              </w:rPr>
              <w:t>的子类的类</w:t>
            </w:r>
          </w:p>
        </w:tc>
        <w:tc>
          <w:tcPr>
            <w:tcW w:w="4148" w:type="dxa"/>
          </w:tcPr>
          <w:p w14:paraId="504B7BA7" w14:textId="54B818E9" w:rsidR="00303394" w:rsidRDefault="00303394"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无默认处理方式，所以需要程序员显示的进行处理</w:t>
            </w:r>
          </w:p>
        </w:tc>
      </w:tr>
    </w:tbl>
    <w:p w14:paraId="75ACA0FF" w14:textId="77777777" w:rsidR="00605D0A" w:rsidRPr="005030BB" w:rsidRDefault="00605D0A" w:rsidP="005030BB">
      <w:pPr>
        <w:widowControl/>
        <w:spacing w:line="440" w:lineRule="exact"/>
        <w:jc w:val="left"/>
        <w:rPr>
          <w:rFonts w:ascii="Times New Roman" w:eastAsia="宋体" w:hAnsi="Times New Roman" w:cs="Times New Roman"/>
          <w:kern w:val="0"/>
          <w:sz w:val="24"/>
          <w:szCs w:val="24"/>
        </w:rPr>
      </w:pPr>
    </w:p>
    <w:p w14:paraId="1D64EA93" w14:textId="77777777" w:rsidR="00303394" w:rsidRDefault="00303394" w:rsidP="005030BB">
      <w:pPr>
        <w:widowControl/>
        <w:spacing w:line="440" w:lineRule="exact"/>
        <w:jc w:val="left"/>
        <w:rPr>
          <w:rFonts w:ascii="Times New Roman" w:eastAsia="宋体" w:hAnsi="Times New Roman" w:cs="Times New Roman"/>
          <w:kern w:val="0"/>
          <w:sz w:val="24"/>
          <w:szCs w:val="24"/>
        </w:rPr>
      </w:pPr>
    </w:p>
    <w:p w14:paraId="2EA85C96" w14:textId="6306F7FF" w:rsidR="005030BB" w:rsidRP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hrow </w:t>
      </w:r>
      <w:r w:rsidRPr="005030BB">
        <w:rPr>
          <w:rFonts w:ascii="Times New Roman" w:eastAsia="宋体" w:hAnsi="Times New Roman" w:cs="Times New Roman"/>
          <w:kern w:val="0"/>
          <w:sz w:val="24"/>
          <w:szCs w:val="24"/>
        </w:rPr>
        <w:t>和</w:t>
      </w:r>
      <w:r w:rsidRPr="005030BB">
        <w:rPr>
          <w:rFonts w:ascii="Times New Roman" w:eastAsia="宋体" w:hAnsi="Times New Roman" w:cs="Times New Roman"/>
          <w:kern w:val="0"/>
          <w:sz w:val="24"/>
          <w:szCs w:val="24"/>
        </w:rPr>
        <w:t xml:space="preserve"> throws </w:t>
      </w:r>
      <w:r w:rsidRPr="005030BB">
        <w:rPr>
          <w:rFonts w:ascii="Times New Roman" w:eastAsia="宋体" w:hAnsi="Times New Roman" w:cs="Times New Roman"/>
          <w:kern w:val="0"/>
          <w:sz w:val="24"/>
          <w:szCs w:val="24"/>
        </w:rPr>
        <w:t>有啥区别？直接</w:t>
      </w:r>
      <w:r w:rsidRPr="005030BB">
        <w:rPr>
          <w:rFonts w:ascii="Times New Roman" w:eastAsia="宋体" w:hAnsi="Times New Roman" w:cs="Times New Roman"/>
          <w:kern w:val="0"/>
          <w:sz w:val="24"/>
          <w:szCs w:val="24"/>
        </w:rPr>
        <w:t xml:space="preserve"> try catch </w:t>
      </w:r>
      <w:r w:rsidRPr="005030BB">
        <w:rPr>
          <w:rFonts w:ascii="Times New Roman" w:eastAsia="宋体" w:hAnsi="Times New Roman" w:cs="Times New Roman"/>
          <w:kern w:val="0"/>
          <w:sz w:val="24"/>
          <w:szCs w:val="24"/>
        </w:rPr>
        <w:t>不好吗，为啥还要抛呢？（指导：有时候自己无法处理，必须得让调用该方法的人来处理，于是得用抛出）</w:t>
      </w:r>
    </w:p>
    <w:tbl>
      <w:tblPr>
        <w:tblStyle w:val="ad"/>
        <w:tblW w:w="0" w:type="auto"/>
        <w:jc w:val="center"/>
        <w:tblLook w:val="04A0" w:firstRow="1" w:lastRow="0" w:firstColumn="1" w:lastColumn="0" w:noHBand="0" w:noVBand="1"/>
      </w:tblPr>
      <w:tblGrid>
        <w:gridCol w:w="1659"/>
        <w:gridCol w:w="1659"/>
        <w:gridCol w:w="1659"/>
        <w:gridCol w:w="1659"/>
      </w:tblGrid>
      <w:tr w:rsidR="001378E3" w14:paraId="4B6DED5E" w14:textId="77777777" w:rsidTr="001378E3">
        <w:trPr>
          <w:jc w:val="center"/>
        </w:trPr>
        <w:tc>
          <w:tcPr>
            <w:tcW w:w="1659" w:type="dxa"/>
          </w:tcPr>
          <w:p w14:paraId="64C41B5B" w14:textId="1F122F3D"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关键字</w:t>
            </w:r>
          </w:p>
        </w:tc>
        <w:tc>
          <w:tcPr>
            <w:tcW w:w="1659" w:type="dxa"/>
          </w:tcPr>
          <w:p w14:paraId="525A67B2" w14:textId="58331A3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意义</w:t>
            </w:r>
          </w:p>
        </w:tc>
        <w:tc>
          <w:tcPr>
            <w:tcW w:w="1659" w:type="dxa"/>
          </w:tcPr>
          <w:p w14:paraId="7148F83E" w14:textId="45FC031A"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位置</w:t>
            </w:r>
          </w:p>
        </w:tc>
        <w:tc>
          <w:tcPr>
            <w:tcW w:w="1659" w:type="dxa"/>
          </w:tcPr>
          <w:p w14:paraId="176867E6" w14:textId="11A892C3"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面跟的类型</w:t>
            </w:r>
          </w:p>
        </w:tc>
      </w:tr>
      <w:tr w:rsidR="001378E3" w14:paraId="23B1BB87" w14:textId="77777777" w:rsidTr="001378E3">
        <w:trPr>
          <w:jc w:val="center"/>
        </w:trPr>
        <w:tc>
          <w:tcPr>
            <w:tcW w:w="1659" w:type="dxa"/>
          </w:tcPr>
          <w:p w14:paraId="53381739" w14:textId="56E39BA1"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w:t>
            </w:r>
          </w:p>
        </w:tc>
        <w:tc>
          <w:tcPr>
            <w:tcW w:w="1659" w:type="dxa"/>
          </w:tcPr>
          <w:p w14:paraId="29DFCB03" w14:textId="4580EEB5"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创建一个异常对象</w:t>
            </w:r>
          </w:p>
        </w:tc>
        <w:tc>
          <w:tcPr>
            <w:tcW w:w="1659" w:type="dxa"/>
          </w:tcPr>
          <w:p w14:paraId="097BFBBF" w14:textId="05824CF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体内</w:t>
            </w:r>
          </w:p>
        </w:tc>
        <w:tc>
          <w:tcPr>
            <w:tcW w:w="1659" w:type="dxa"/>
          </w:tcPr>
          <w:p w14:paraId="74759710" w14:textId="47F9267B"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对象</w:t>
            </w:r>
          </w:p>
        </w:tc>
      </w:tr>
      <w:tr w:rsidR="001378E3" w14:paraId="276C018F" w14:textId="77777777" w:rsidTr="001378E3">
        <w:trPr>
          <w:jc w:val="center"/>
        </w:trPr>
        <w:tc>
          <w:tcPr>
            <w:tcW w:w="1659" w:type="dxa"/>
          </w:tcPr>
          <w:p w14:paraId="7473F62B" w14:textId="4923F23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rows</w:t>
            </w:r>
          </w:p>
        </w:tc>
        <w:tc>
          <w:tcPr>
            <w:tcW w:w="1659" w:type="dxa"/>
          </w:tcPr>
          <w:p w14:paraId="1FB7BE71" w14:textId="5DDAFF79"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处理机制的一种</w:t>
            </w:r>
          </w:p>
        </w:tc>
        <w:tc>
          <w:tcPr>
            <w:tcW w:w="1659" w:type="dxa"/>
          </w:tcPr>
          <w:p w14:paraId="6711C167" w14:textId="549FA196"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声明处</w:t>
            </w:r>
          </w:p>
        </w:tc>
        <w:tc>
          <w:tcPr>
            <w:tcW w:w="1659" w:type="dxa"/>
          </w:tcPr>
          <w:p w14:paraId="2F3569C8" w14:textId="54FBE428" w:rsidR="001378E3"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类型</w:t>
            </w:r>
          </w:p>
        </w:tc>
      </w:tr>
    </w:tbl>
    <w:p w14:paraId="0BF49F97" w14:textId="5D13CEA9" w:rsidR="005030BB" w:rsidRDefault="001378E3"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出现一个异常，可以通过</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直接在方法里面处理，但有时候创建方法的人不知道怎么处理，或者每个调用者遇到这个问题的处理方式是不一样的，没有统一的处理方式，这时候就需要</w:t>
      </w:r>
      <w:r>
        <w:rPr>
          <w:rFonts w:ascii="Times New Roman" w:eastAsia="宋体" w:hAnsi="Times New Roman" w:cs="Times New Roman" w:hint="eastAsia"/>
          <w:kern w:val="0"/>
          <w:sz w:val="24"/>
          <w:szCs w:val="24"/>
        </w:rPr>
        <w:t>throws</w:t>
      </w:r>
      <w:r>
        <w:rPr>
          <w:rFonts w:ascii="Times New Roman" w:eastAsia="宋体" w:hAnsi="Times New Roman" w:cs="Times New Roman" w:hint="eastAsia"/>
          <w:kern w:val="0"/>
          <w:sz w:val="24"/>
          <w:szCs w:val="24"/>
        </w:rPr>
        <w:t>关键字了，将问题抛出，交给调用者解决。比如</w:t>
      </w: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文件输入流</w:t>
      </w:r>
      <w:r>
        <w:rPr>
          <w:rFonts w:ascii="Times New Roman" w:eastAsia="宋体" w:hAnsi="Times New Roman" w:cs="Times New Roman" w:hint="eastAsia"/>
          <w:kern w:val="0"/>
          <w:sz w:val="24"/>
          <w:szCs w:val="24"/>
        </w:rPr>
        <w:t>FileInputSteam</w:t>
      </w:r>
      <w:r>
        <w:rPr>
          <w:rFonts w:ascii="Times New Roman" w:eastAsia="宋体" w:hAnsi="Times New Roman" w:cs="Times New Roman" w:hint="eastAsia"/>
          <w:kern w:val="0"/>
          <w:sz w:val="24"/>
          <w:szCs w:val="24"/>
        </w:rPr>
        <w:t>时，该构造方法会抛出一个</w:t>
      </w:r>
      <w:r>
        <w:rPr>
          <w:rFonts w:ascii="Times New Roman" w:eastAsia="宋体" w:hAnsi="Times New Roman" w:cs="Times New Roman" w:hint="eastAsia"/>
          <w:kern w:val="0"/>
          <w:sz w:val="24"/>
          <w:szCs w:val="24"/>
        </w:rPr>
        <w:t>FileNotFoundException</w:t>
      </w:r>
      <w:r>
        <w:rPr>
          <w:rFonts w:ascii="Times New Roman" w:eastAsia="宋体" w:hAnsi="Times New Roman" w:cs="Times New Roman" w:hint="eastAsia"/>
          <w:kern w:val="0"/>
          <w:sz w:val="24"/>
          <w:szCs w:val="24"/>
        </w:rPr>
        <w:t>的编译时异常，由于不同的项目遇到文件找不到异常由不同的处理方式，</w:t>
      </w:r>
      <w:r>
        <w:rPr>
          <w:rFonts w:ascii="Times New Roman" w:eastAsia="宋体" w:hAnsi="Times New Roman" w:cs="Times New Roman" w:hint="eastAsia"/>
          <w:kern w:val="0"/>
          <w:sz w:val="24"/>
          <w:szCs w:val="24"/>
        </w:rPr>
        <w:t>FileInputStream</w:t>
      </w:r>
      <w:r>
        <w:rPr>
          <w:rFonts w:ascii="Times New Roman" w:eastAsia="宋体" w:hAnsi="Times New Roman" w:cs="Times New Roman" w:hint="eastAsia"/>
          <w:kern w:val="0"/>
          <w:sz w:val="24"/>
          <w:szCs w:val="24"/>
        </w:rPr>
        <w:t>不知到具体的处理方式，所以没有使用</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而是使用</w:t>
      </w:r>
      <w:r>
        <w:rPr>
          <w:rFonts w:ascii="Times New Roman" w:eastAsia="宋体" w:hAnsi="Times New Roman" w:cs="Times New Roman" w:hint="eastAsia"/>
          <w:kern w:val="0"/>
          <w:sz w:val="24"/>
          <w:szCs w:val="24"/>
        </w:rPr>
        <w:t>thrwos</w:t>
      </w:r>
      <w:r>
        <w:rPr>
          <w:rFonts w:ascii="Times New Roman" w:eastAsia="宋体" w:hAnsi="Times New Roman" w:cs="Times New Roman" w:hint="eastAsia"/>
          <w:kern w:val="0"/>
          <w:sz w:val="24"/>
          <w:szCs w:val="24"/>
        </w:rPr>
        <w:t>关键字，交给调用者自行处理。</w:t>
      </w:r>
    </w:p>
    <w:p w14:paraId="2F17E880" w14:textId="433F4EB1" w:rsidR="001378E3" w:rsidRDefault="001378E3" w:rsidP="005030BB">
      <w:pPr>
        <w:widowControl/>
        <w:spacing w:line="440" w:lineRule="exact"/>
        <w:jc w:val="left"/>
        <w:rPr>
          <w:rFonts w:ascii="Times New Roman" w:eastAsia="宋体" w:hAnsi="Times New Roman" w:cs="Times New Roman"/>
          <w:kern w:val="0"/>
          <w:sz w:val="24"/>
          <w:szCs w:val="24"/>
        </w:rPr>
      </w:pPr>
    </w:p>
    <w:p w14:paraId="6EBAAE1F" w14:textId="77777777" w:rsidR="001378E3" w:rsidRPr="005030BB" w:rsidRDefault="001378E3" w:rsidP="005030BB">
      <w:pPr>
        <w:widowControl/>
        <w:spacing w:line="440" w:lineRule="exact"/>
        <w:jc w:val="left"/>
        <w:rPr>
          <w:rFonts w:ascii="Times New Roman" w:eastAsia="宋体" w:hAnsi="Times New Roman" w:cs="Times New Roman"/>
          <w:kern w:val="0"/>
          <w:sz w:val="24"/>
          <w:szCs w:val="24"/>
        </w:rPr>
      </w:pPr>
    </w:p>
    <w:p w14:paraId="429B2711" w14:textId="5AEE3051" w:rsidR="005030BB"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try catch</w:t>
      </w:r>
      <w:r w:rsidRPr="005030BB">
        <w:rPr>
          <w:rFonts w:ascii="Times New Roman" w:eastAsia="宋体" w:hAnsi="Times New Roman" w:cs="Times New Roman"/>
          <w:kern w:val="0"/>
          <w:sz w:val="24"/>
          <w:szCs w:val="24"/>
        </w:rPr>
        <w:t>会影响性能吗？</w:t>
      </w:r>
    </w:p>
    <w:p w14:paraId="415F88A0" w14:textId="4C4FD649" w:rsidR="003D2145" w:rsidRDefault="003D2145" w:rsidP="005030B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几乎不会。</w:t>
      </w:r>
    </w:p>
    <w:p w14:paraId="2DDC8D01" w14:textId="075A4F84" w:rsidR="003D2145" w:rsidRP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sidRPr="003D2145">
        <w:rPr>
          <w:rFonts w:ascii="Times New Roman" w:eastAsia="宋体" w:hAnsi="Times New Roman" w:cs="Times New Roman" w:hint="eastAsia"/>
          <w:kern w:val="0"/>
          <w:sz w:val="24"/>
          <w:szCs w:val="24"/>
        </w:rPr>
        <w:t>当程序没有异常时：</w:t>
      </w:r>
      <w:r w:rsidRPr="003D2145">
        <w:rPr>
          <w:rFonts w:ascii="Times New Roman" w:eastAsia="宋体" w:hAnsi="Times New Roman" w:cs="Times New Roman" w:hint="eastAsia"/>
          <w:kern w:val="0"/>
          <w:sz w:val="24"/>
          <w:szCs w:val="24"/>
        </w:rPr>
        <w:t>try-catch</w:t>
      </w:r>
      <w:r w:rsidRPr="003D2145">
        <w:rPr>
          <w:rFonts w:ascii="Times New Roman" w:eastAsia="宋体" w:hAnsi="Times New Roman" w:cs="Times New Roman" w:hint="eastAsia"/>
          <w:kern w:val="0"/>
          <w:sz w:val="24"/>
          <w:szCs w:val="24"/>
        </w:rPr>
        <w:t>加不加对程序的性能都没有影响</w:t>
      </w:r>
    </w:p>
    <w:p w14:paraId="46548C0E" w14:textId="30C1297B" w:rsidR="003D2145" w:rsidRDefault="003D2145" w:rsidP="003D2145">
      <w:pPr>
        <w:pStyle w:val="a3"/>
        <w:widowControl/>
        <w:numPr>
          <w:ilvl w:val="0"/>
          <w:numId w:val="8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程序有异常时：</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对程序性能有轻微的影响</w:t>
      </w:r>
      <w:r w:rsidR="002A6907">
        <w:rPr>
          <w:rFonts w:ascii="Times New Roman" w:eastAsia="宋体" w:hAnsi="Times New Roman" w:cs="Times New Roman" w:hint="eastAsia"/>
          <w:kern w:val="0"/>
          <w:sz w:val="24"/>
          <w:szCs w:val="24"/>
        </w:rPr>
        <w:t>。处理异常的</w:t>
      </w:r>
      <w:r w:rsidR="002A6907">
        <w:rPr>
          <w:rFonts w:ascii="Times New Roman" w:eastAsia="宋体" w:hAnsi="Times New Roman" w:cs="Times New Roman" w:hint="eastAsia"/>
          <w:kern w:val="0"/>
          <w:sz w:val="24"/>
          <w:szCs w:val="24"/>
        </w:rPr>
        <w:t>catch</w:t>
      </w:r>
      <w:r w:rsidR="002A6907">
        <w:rPr>
          <w:rFonts w:ascii="Times New Roman" w:eastAsia="宋体" w:hAnsi="Times New Roman" w:cs="Times New Roman" w:hint="eastAsia"/>
          <w:kern w:val="0"/>
          <w:sz w:val="24"/>
          <w:szCs w:val="24"/>
        </w:rPr>
        <w:t>语句在</w:t>
      </w:r>
      <w:r w:rsidR="002A6907">
        <w:rPr>
          <w:rFonts w:ascii="Times New Roman" w:eastAsia="宋体" w:hAnsi="Times New Roman" w:cs="Times New Roman" w:hint="eastAsia"/>
          <w:kern w:val="0"/>
          <w:sz w:val="24"/>
          <w:szCs w:val="24"/>
        </w:rPr>
        <w:t>class</w:t>
      </w:r>
      <w:r w:rsidR="002A6907">
        <w:rPr>
          <w:rFonts w:ascii="Times New Roman" w:eastAsia="宋体" w:hAnsi="Times New Roman" w:cs="Times New Roman" w:hint="eastAsia"/>
          <w:kern w:val="0"/>
          <w:sz w:val="24"/>
          <w:szCs w:val="24"/>
        </w:rPr>
        <w:t>文件中是用异常实现的</w:t>
      </w:r>
    </w:p>
    <w:p w14:paraId="7D613277" w14:textId="5C73E2C1" w:rsidR="00A42847" w:rsidRDefault="00A42847" w:rsidP="00A42847">
      <w:pPr>
        <w:pStyle w:val="a3"/>
        <w:widowControl/>
        <w:ind w:left="357" w:firstLineChars="0" w:firstLine="0"/>
        <w:jc w:val="center"/>
        <w:rPr>
          <w:rFonts w:ascii="Times New Roman" w:eastAsia="宋体" w:hAnsi="Times New Roman" w:cs="Times New Roman"/>
          <w:kern w:val="0"/>
          <w:sz w:val="24"/>
          <w:szCs w:val="24"/>
        </w:rPr>
      </w:pPr>
      <w:r>
        <w:rPr>
          <w:noProof/>
        </w:rPr>
        <w:drawing>
          <wp:inline distT="0" distB="0" distL="0" distR="0" wp14:anchorId="64CEE472" wp14:editId="10E6DEB8">
            <wp:extent cx="5029200" cy="295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37618" cy="2964053"/>
                    </a:xfrm>
                    <a:prstGeom prst="rect">
                      <a:avLst/>
                    </a:prstGeom>
                  </pic:spPr>
                </pic:pic>
              </a:graphicData>
            </a:graphic>
          </wp:inline>
        </w:drawing>
      </w:r>
    </w:p>
    <w:tbl>
      <w:tblPr>
        <w:tblStyle w:val="ad"/>
        <w:tblW w:w="0" w:type="auto"/>
        <w:tblInd w:w="360" w:type="dxa"/>
        <w:tblLook w:val="04A0" w:firstRow="1" w:lastRow="0" w:firstColumn="1" w:lastColumn="0" w:noHBand="0" w:noVBand="1"/>
      </w:tblPr>
      <w:tblGrid>
        <w:gridCol w:w="2782"/>
        <w:gridCol w:w="2622"/>
        <w:gridCol w:w="2532"/>
      </w:tblGrid>
      <w:tr w:rsidR="002A6907" w14:paraId="5EFE610D" w14:textId="64B95641" w:rsidTr="002A6907">
        <w:tc>
          <w:tcPr>
            <w:tcW w:w="2782" w:type="dxa"/>
          </w:tcPr>
          <w:p w14:paraId="7BE2650B" w14:textId="6863089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段</w:t>
            </w:r>
          </w:p>
        </w:tc>
        <w:tc>
          <w:tcPr>
            <w:tcW w:w="2622" w:type="dxa"/>
          </w:tcPr>
          <w:p w14:paraId="374B4E0F" w14:textId="0DA96C5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行号</w:t>
            </w:r>
          </w:p>
        </w:tc>
        <w:tc>
          <w:tcPr>
            <w:tcW w:w="2532" w:type="dxa"/>
          </w:tcPr>
          <w:p w14:paraId="352ED54E" w14:textId="0584ED7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含义</w:t>
            </w:r>
          </w:p>
        </w:tc>
      </w:tr>
      <w:tr w:rsidR="002A6907" w14:paraId="3771B185" w14:textId="60B9D512" w:rsidTr="002A6907">
        <w:tc>
          <w:tcPr>
            <w:tcW w:w="2782" w:type="dxa"/>
          </w:tcPr>
          <w:p w14:paraId="5FDE1420" w14:textId="082ADF2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rom</w:t>
            </w:r>
            <w:r>
              <w:rPr>
                <w:rFonts w:ascii="Times New Roman" w:eastAsia="宋体" w:hAnsi="Times New Roman" w:cs="Times New Roman"/>
                <w:kern w:val="0"/>
                <w:sz w:val="24"/>
                <w:szCs w:val="24"/>
              </w:rPr>
              <w:t xml:space="preserve"> </w:t>
            </w:r>
          </w:p>
        </w:tc>
        <w:tc>
          <w:tcPr>
            <w:tcW w:w="2622" w:type="dxa"/>
          </w:tcPr>
          <w:p w14:paraId="65B6F8BF" w14:textId="57548CA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c>
          <w:tcPr>
            <w:tcW w:w="2532" w:type="dxa"/>
          </w:tcPr>
          <w:p w14:paraId="542FF52B" w14:textId="43EE501C"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开始</w:t>
            </w:r>
          </w:p>
        </w:tc>
      </w:tr>
      <w:tr w:rsidR="002A6907" w14:paraId="1D236921" w14:textId="4EDD6676" w:rsidTr="002A6907">
        <w:tc>
          <w:tcPr>
            <w:tcW w:w="2782" w:type="dxa"/>
          </w:tcPr>
          <w:p w14:paraId="1FB41801" w14:textId="6FBF8BDE"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o</w:t>
            </w:r>
          </w:p>
        </w:tc>
        <w:tc>
          <w:tcPr>
            <w:tcW w:w="2622" w:type="dxa"/>
          </w:tcPr>
          <w:p w14:paraId="5B09AC4A" w14:textId="2B9C0814"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2532" w:type="dxa"/>
          </w:tcPr>
          <w:p w14:paraId="1EB08FAA" w14:textId="12E057F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块结束</w:t>
            </w:r>
          </w:p>
        </w:tc>
      </w:tr>
      <w:tr w:rsidR="002A6907" w14:paraId="3EFAD98E" w14:textId="76843B94" w:rsidTr="002A6907">
        <w:tc>
          <w:tcPr>
            <w:tcW w:w="2782" w:type="dxa"/>
          </w:tcPr>
          <w:p w14:paraId="7284CD15" w14:textId="2B6E6B86"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rget</w:t>
            </w:r>
          </w:p>
        </w:tc>
        <w:tc>
          <w:tcPr>
            <w:tcW w:w="2622" w:type="dxa"/>
          </w:tcPr>
          <w:p w14:paraId="6BBCA460" w14:textId="2CF80E15"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1</w:t>
            </w:r>
          </w:p>
        </w:tc>
        <w:tc>
          <w:tcPr>
            <w:tcW w:w="2532" w:type="dxa"/>
          </w:tcPr>
          <w:p w14:paraId="49EEA044" w14:textId="2BE1E96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块开始</w:t>
            </w:r>
          </w:p>
        </w:tc>
      </w:tr>
      <w:tr w:rsidR="002A6907" w14:paraId="126AA8FF" w14:textId="62872226" w:rsidTr="002A6907">
        <w:tc>
          <w:tcPr>
            <w:tcW w:w="2782" w:type="dxa"/>
          </w:tcPr>
          <w:p w14:paraId="3878FEF8" w14:textId="7E1865F2"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ype</w:t>
            </w:r>
          </w:p>
        </w:tc>
        <w:tc>
          <w:tcPr>
            <w:tcW w:w="2622" w:type="dxa"/>
          </w:tcPr>
          <w:p w14:paraId="14DA3688" w14:textId="77777777"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p>
        </w:tc>
        <w:tc>
          <w:tcPr>
            <w:tcW w:w="2532" w:type="dxa"/>
          </w:tcPr>
          <w:p w14:paraId="7535F6A6" w14:textId="2FE5AC40" w:rsidR="002A6907" w:rsidRDefault="002A6907" w:rsidP="002A6907">
            <w:pPr>
              <w:pStyle w:val="a3"/>
              <w:widowControl/>
              <w:spacing w:line="440" w:lineRule="exact"/>
              <w:ind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异常的类型</w:t>
            </w:r>
          </w:p>
        </w:tc>
      </w:tr>
    </w:tbl>
    <w:p w14:paraId="0BEF8ACA" w14:textId="275C202C"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异常，会跳转到</w:t>
      </w:r>
      <w:r>
        <w:rPr>
          <w:rFonts w:ascii="Times New Roman" w:eastAsia="宋体" w:hAnsi="Times New Roman" w:cs="Times New Roman" w:hint="eastAsia"/>
          <w:kern w:val="0"/>
          <w:sz w:val="24"/>
          <w:szCs w:val="24"/>
        </w:rPr>
        <w:t>Target</w:t>
      </w:r>
      <w:r>
        <w:rPr>
          <w:rFonts w:ascii="Times New Roman" w:eastAsia="宋体" w:hAnsi="Times New Roman" w:cs="Times New Roman" w:hint="eastAsia"/>
          <w:kern w:val="0"/>
          <w:sz w:val="24"/>
          <w:szCs w:val="24"/>
        </w:rPr>
        <w:t>对应的行号</w:t>
      </w:r>
    </w:p>
    <w:p w14:paraId="144B0A7C" w14:textId="63BE0FAF" w:rsidR="002A6907" w:rsidRDefault="002A6907" w:rsidP="002A690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没有异常，会通过一条</w:t>
      </w:r>
      <w:r>
        <w:rPr>
          <w:rFonts w:ascii="Times New Roman" w:eastAsia="宋体" w:hAnsi="Times New Roman" w:cs="Times New Roman" w:hint="eastAsia"/>
          <w:kern w:val="0"/>
          <w:sz w:val="24"/>
          <w:szCs w:val="24"/>
        </w:rPr>
        <w:t>goto</w:t>
      </w:r>
      <w:r>
        <w:rPr>
          <w:rFonts w:ascii="Times New Roman" w:eastAsia="宋体" w:hAnsi="Times New Roman" w:cs="Times New Roman" w:hint="eastAsia"/>
          <w:kern w:val="0"/>
          <w:sz w:val="24"/>
          <w:szCs w:val="24"/>
        </w:rPr>
        <w:t>指令，跳转到</w:t>
      </w:r>
      <w:r>
        <w:rPr>
          <w:rFonts w:ascii="Times New Roman" w:eastAsia="宋体" w:hAnsi="Times New Roman" w:cs="Times New Roman" w:hint="eastAsia"/>
          <w:kern w:val="0"/>
          <w:sz w:val="24"/>
          <w:szCs w:val="24"/>
        </w:rPr>
        <w:t>try-catch</w:t>
      </w:r>
      <w:r>
        <w:rPr>
          <w:rFonts w:ascii="Times New Roman" w:eastAsia="宋体" w:hAnsi="Times New Roman" w:cs="Times New Roman" w:hint="eastAsia"/>
          <w:kern w:val="0"/>
          <w:sz w:val="24"/>
          <w:szCs w:val="24"/>
        </w:rPr>
        <w:t>块后面的代码运行。</w:t>
      </w:r>
    </w:p>
    <w:p w14:paraId="0D6C9806" w14:textId="087FE840" w:rsidR="00A42847" w:rsidRDefault="00A42847" w:rsidP="00A428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上面的分析，如果有异常，会查询异常表进行跳转，所以对性能有影响。</w:t>
      </w:r>
    </w:p>
    <w:p w14:paraId="2DFDA2B0" w14:textId="77777777" w:rsidR="00D02EB5" w:rsidRPr="00A42847" w:rsidRDefault="00D02EB5" w:rsidP="00A42847">
      <w:pPr>
        <w:widowControl/>
        <w:spacing w:line="440" w:lineRule="exact"/>
        <w:jc w:val="left"/>
        <w:rPr>
          <w:rFonts w:ascii="Times New Roman" w:eastAsia="宋体" w:hAnsi="Times New Roman" w:cs="Times New Roman"/>
          <w:kern w:val="0"/>
          <w:sz w:val="24"/>
          <w:szCs w:val="24"/>
        </w:rPr>
      </w:pPr>
    </w:p>
    <w:p w14:paraId="55368E64" w14:textId="77777777" w:rsidR="005030BB" w:rsidRPr="005030BB" w:rsidRDefault="005030BB" w:rsidP="005030BB">
      <w:pPr>
        <w:widowControl/>
        <w:spacing w:line="440" w:lineRule="exact"/>
        <w:jc w:val="left"/>
        <w:rPr>
          <w:rFonts w:ascii="Times New Roman" w:eastAsia="宋体" w:hAnsi="Times New Roman" w:cs="Times New Roman"/>
          <w:kern w:val="0"/>
          <w:sz w:val="24"/>
          <w:szCs w:val="24"/>
        </w:rPr>
      </w:pPr>
    </w:p>
    <w:p w14:paraId="5C344BBA" w14:textId="64663994" w:rsidR="00495D8E" w:rsidRDefault="005030BB" w:rsidP="005030BB">
      <w:pPr>
        <w:widowControl/>
        <w:spacing w:line="440" w:lineRule="exact"/>
        <w:jc w:val="left"/>
        <w:rPr>
          <w:rFonts w:ascii="Times New Roman" w:eastAsia="宋体" w:hAnsi="Times New Roman" w:cs="Times New Roman"/>
          <w:kern w:val="0"/>
          <w:sz w:val="24"/>
          <w:szCs w:val="24"/>
        </w:rPr>
      </w:pPr>
      <w:r w:rsidRPr="005030BB">
        <w:rPr>
          <w:rFonts w:ascii="Times New Roman" w:eastAsia="宋体" w:hAnsi="Times New Roman" w:cs="Times New Roman"/>
          <w:kern w:val="0"/>
          <w:sz w:val="24"/>
          <w:szCs w:val="24"/>
        </w:rPr>
        <w:t xml:space="preserve">try-catch-finally </w:t>
      </w:r>
      <w:r w:rsidRPr="005030BB">
        <w:rPr>
          <w:rFonts w:ascii="Times New Roman" w:eastAsia="宋体" w:hAnsi="Times New Roman" w:cs="Times New Roman"/>
          <w:kern w:val="0"/>
          <w:sz w:val="24"/>
          <w:szCs w:val="24"/>
        </w:rPr>
        <w:t>中，如果</w:t>
      </w:r>
      <w:r w:rsidRPr="005030BB">
        <w:rPr>
          <w:rFonts w:ascii="Times New Roman" w:eastAsia="宋体" w:hAnsi="Times New Roman" w:cs="Times New Roman"/>
          <w:kern w:val="0"/>
          <w:sz w:val="24"/>
          <w:szCs w:val="24"/>
        </w:rPr>
        <w:t xml:space="preserve"> catch </w:t>
      </w:r>
      <w:r w:rsidRPr="005030BB">
        <w:rPr>
          <w:rFonts w:ascii="Times New Roman" w:eastAsia="宋体" w:hAnsi="Times New Roman" w:cs="Times New Roman"/>
          <w:kern w:val="0"/>
          <w:sz w:val="24"/>
          <w:szCs w:val="24"/>
        </w:rPr>
        <w:t>中</w:t>
      </w:r>
      <w:r w:rsidRPr="005030BB">
        <w:rPr>
          <w:rFonts w:ascii="Times New Roman" w:eastAsia="宋体" w:hAnsi="Times New Roman" w:cs="Times New Roman"/>
          <w:kern w:val="0"/>
          <w:sz w:val="24"/>
          <w:szCs w:val="24"/>
        </w:rPr>
        <w:t xml:space="preserve"> return </w:t>
      </w:r>
      <w:r w:rsidRPr="005030BB">
        <w:rPr>
          <w:rFonts w:ascii="Times New Roman" w:eastAsia="宋体" w:hAnsi="Times New Roman" w:cs="Times New Roman"/>
          <w:kern w:val="0"/>
          <w:sz w:val="24"/>
          <w:szCs w:val="24"/>
        </w:rPr>
        <w:t>了，</w:t>
      </w:r>
      <w:r w:rsidRPr="005030BB">
        <w:rPr>
          <w:rFonts w:ascii="Times New Roman" w:eastAsia="宋体" w:hAnsi="Times New Roman" w:cs="Times New Roman"/>
          <w:kern w:val="0"/>
          <w:sz w:val="24"/>
          <w:szCs w:val="24"/>
        </w:rPr>
        <w:t xml:space="preserve">finally </w:t>
      </w:r>
      <w:r w:rsidRPr="005030BB">
        <w:rPr>
          <w:rFonts w:ascii="Times New Roman" w:eastAsia="宋体" w:hAnsi="Times New Roman" w:cs="Times New Roman"/>
          <w:kern w:val="0"/>
          <w:sz w:val="24"/>
          <w:szCs w:val="24"/>
        </w:rPr>
        <w:t>还会执行吗？（指导：</w:t>
      </w:r>
      <w:r w:rsidRPr="005030BB">
        <w:rPr>
          <w:rFonts w:ascii="Times New Roman" w:eastAsia="宋体" w:hAnsi="Times New Roman" w:cs="Times New Roman"/>
          <w:kern w:val="0"/>
          <w:sz w:val="24"/>
          <w:szCs w:val="24"/>
        </w:rPr>
        <w:t>finally</w:t>
      </w:r>
      <w:r w:rsidRPr="005030BB">
        <w:rPr>
          <w:rFonts w:ascii="Times New Roman" w:eastAsia="宋体" w:hAnsi="Times New Roman" w:cs="Times New Roman"/>
          <w:kern w:val="0"/>
          <w:sz w:val="24"/>
          <w:szCs w:val="24"/>
        </w:rPr>
        <w:t>是异常的地方，可以说一说</w:t>
      </w:r>
    </w:p>
    <w:p w14:paraId="7B52943A" w14:textId="4D7484E6" w:rsidR="00495D8E" w:rsidRDefault="00AA7F4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会在马上要结束之前运行，比如在</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马上要退出方法之前执行，以及出现异常，没有</w:t>
      </w:r>
      <w:r>
        <w:rPr>
          <w:rFonts w:ascii="Times New Roman" w:eastAsia="宋体" w:hAnsi="Times New Roman" w:cs="Times New Roman" w:hint="eastAsia"/>
          <w:kern w:val="0"/>
          <w:sz w:val="24"/>
          <w:szCs w:val="24"/>
        </w:rPr>
        <w:t>catch</w:t>
      </w:r>
      <w:r>
        <w:rPr>
          <w:rFonts w:ascii="Times New Roman" w:eastAsia="宋体" w:hAnsi="Times New Roman" w:cs="Times New Roman" w:hint="eastAsia"/>
          <w:kern w:val="0"/>
          <w:sz w:val="24"/>
          <w:szCs w:val="24"/>
        </w:rPr>
        <w:t>，方法马上要退出之前也会执行</w:t>
      </w:r>
      <w:r>
        <w:rPr>
          <w:rFonts w:ascii="Times New Roman" w:eastAsia="宋体" w:hAnsi="Times New Roman" w:cs="Times New Roman" w:hint="eastAsia"/>
          <w:kern w:val="0"/>
          <w:sz w:val="24"/>
          <w:szCs w:val="24"/>
        </w:rPr>
        <w:t>finally</w:t>
      </w:r>
    </w:p>
    <w:p w14:paraId="523393DF" w14:textId="0601063C" w:rsidR="00624C77"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程序会从</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的</w:t>
      </w:r>
      <w:r w:rsidRPr="00624C77">
        <w:rPr>
          <w:rFonts w:ascii="Times New Roman" w:eastAsia="宋体" w:hAnsi="Times New Roman" w:cs="Times New Roman" w:hint="eastAsia"/>
          <w:kern w:val="0"/>
          <w:sz w:val="24"/>
          <w:szCs w:val="24"/>
        </w:rPr>
        <w:t>return</w:t>
      </w:r>
      <w:r w:rsidRPr="00624C77">
        <w:rPr>
          <w:rFonts w:ascii="Times New Roman" w:eastAsia="宋体" w:hAnsi="Times New Roman" w:cs="Times New Roman" w:hint="eastAsia"/>
          <w:kern w:val="0"/>
          <w:sz w:val="24"/>
          <w:szCs w:val="24"/>
        </w:rPr>
        <w:t>出口出去</w:t>
      </w:r>
      <w:r w:rsidR="007642B9">
        <w:rPr>
          <w:rFonts w:ascii="Times New Roman" w:eastAsia="宋体" w:hAnsi="Times New Roman" w:cs="Times New Roman" w:hint="eastAsia"/>
          <w:kern w:val="0"/>
          <w:sz w:val="24"/>
          <w:szCs w:val="24"/>
        </w:rPr>
        <w:t>。</w:t>
      </w:r>
    </w:p>
    <w:p w14:paraId="66E90F27" w14:textId="06324952" w:rsidR="00495D8E" w:rsidRPr="00624C77" w:rsidRDefault="006D2757" w:rsidP="00624C77">
      <w:pPr>
        <w:pStyle w:val="a3"/>
        <w:widowControl/>
        <w:numPr>
          <w:ilvl w:val="0"/>
          <w:numId w:val="81"/>
        </w:numPr>
        <w:spacing w:line="440" w:lineRule="exact"/>
        <w:ind w:firstLineChars="0"/>
        <w:jc w:val="left"/>
        <w:rPr>
          <w:rFonts w:ascii="Times New Roman" w:eastAsia="宋体" w:hAnsi="Times New Roman" w:cs="Times New Roman"/>
          <w:kern w:val="0"/>
          <w:sz w:val="24"/>
          <w:szCs w:val="24"/>
        </w:rPr>
      </w:pPr>
      <w:r w:rsidRPr="00624C77">
        <w:rPr>
          <w:rFonts w:ascii="Times New Roman" w:eastAsia="宋体" w:hAnsi="Times New Roman" w:cs="Times New Roman" w:hint="eastAsia"/>
          <w:kern w:val="0"/>
          <w:sz w:val="24"/>
          <w:szCs w:val="24"/>
        </w:rPr>
        <w:lastRenderedPageBreak/>
        <w:t>如果</w:t>
      </w:r>
      <w:r w:rsidRPr="00624C77">
        <w:rPr>
          <w:rFonts w:ascii="Times New Roman" w:eastAsia="宋体" w:hAnsi="Times New Roman" w:cs="Times New Roman" w:hint="eastAsia"/>
          <w:kern w:val="0"/>
          <w:sz w:val="24"/>
          <w:szCs w:val="24"/>
        </w:rPr>
        <w:t>finally</w:t>
      </w:r>
      <w:r w:rsidRPr="00624C77">
        <w:rPr>
          <w:rFonts w:ascii="Times New Roman" w:eastAsia="宋体" w:hAnsi="Times New Roman" w:cs="Times New Roman" w:hint="eastAsia"/>
          <w:kern w:val="0"/>
          <w:sz w:val="24"/>
          <w:szCs w:val="24"/>
        </w:rPr>
        <w:t>中由异常，会覆盖</w:t>
      </w:r>
      <w:r w:rsidRPr="00624C77">
        <w:rPr>
          <w:rFonts w:ascii="Times New Roman" w:eastAsia="宋体" w:hAnsi="Times New Roman" w:cs="Times New Roman" w:hint="eastAsia"/>
          <w:kern w:val="0"/>
          <w:sz w:val="24"/>
          <w:szCs w:val="24"/>
        </w:rPr>
        <w:t>try</w:t>
      </w:r>
      <w:r w:rsidRPr="00624C77">
        <w:rPr>
          <w:rFonts w:ascii="Times New Roman" w:eastAsia="宋体" w:hAnsi="Times New Roman" w:cs="Times New Roman" w:hint="eastAsia"/>
          <w:kern w:val="0"/>
          <w:sz w:val="24"/>
          <w:szCs w:val="24"/>
        </w:rPr>
        <w:t>，</w:t>
      </w:r>
      <w:r w:rsidRPr="00624C77">
        <w:rPr>
          <w:rFonts w:ascii="Times New Roman" w:eastAsia="宋体" w:hAnsi="Times New Roman" w:cs="Times New Roman" w:hint="eastAsia"/>
          <w:kern w:val="0"/>
          <w:sz w:val="24"/>
          <w:szCs w:val="24"/>
        </w:rPr>
        <w:t>catch</w:t>
      </w:r>
      <w:r w:rsidRPr="00624C77">
        <w:rPr>
          <w:rFonts w:ascii="Times New Roman" w:eastAsia="宋体" w:hAnsi="Times New Roman" w:cs="Times New Roman" w:hint="eastAsia"/>
          <w:kern w:val="0"/>
          <w:sz w:val="24"/>
          <w:szCs w:val="24"/>
        </w:rPr>
        <w:t>中抛出的异常。</w:t>
      </w:r>
    </w:p>
    <w:p w14:paraId="49448201" w14:textId="51DE0167" w:rsidR="00495D8E" w:rsidRDefault="00165D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异常覆盖和</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覆盖</w:t>
      </w:r>
    </w:p>
    <w:p w14:paraId="4CE8B89D" w14:textId="49E5F12E" w:rsidR="00271AE1" w:rsidRDefault="00271AE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的。无论在</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未捕获的异常还是</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都会在方法真正要结束之前执行</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代码。这里需要注意的是</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如果有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异常。如果</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也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直接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出去。</w:t>
      </w:r>
    </w:p>
    <w:p w14:paraId="15625EF6" w14:textId="46513B45" w:rsidR="009A03AA"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A03AA">
        <w:rPr>
          <w:rFonts w:ascii="Times New Roman" w:eastAsia="宋体" w:hAnsi="Times New Roman" w:cs="Times New Roman" w:hint="eastAsia"/>
          <w:kern w:val="0"/>
          <w:sz w:val="24"/>
          <w:szCs w:val="24"/>
        </w:rPr>
        <w:t>如果</w:t>
      </w:r>
      <w:r w:rsidR="009A03AA">
        <w:rPr>
          <w:rFonts w:ascii="Times New Roman" w:eastAsia="宋体" w:hAnsi="Times New Roman" w:cs="Times New Roman" w:hint="eastAsia"/>
          <w:kern w:val="0"/>
          <w:sz w:val="24"/>
          <w:szCs w:val="24"/>
        </w:rPr>
        <w:t>try</w:t>
      </w:r>
      <w:r w:rsidR="009A03AA">
        <w:rPr>
          <w:rFonts w:ascii="Times New Roman" w:eastAsia="宋体" w:hAnsi="Times New Roman" w:cs="Times New Roman" w:hint="eastAsia"/>
          <w:kern w:val="0"/>
          <w:sz w:val="24"/>
          <w:szCs w:val="24"/>
        </w:rPr>
        <w:t>中抛出了异常，但是没有用捕获，此时</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面的代码也出现了异常，那么</w:t>
      </w:r>
      <w:r w:rsidR="009A03AA">
        <w:rPr>
          <w:rFonts w:ascii="Times New Roman" w:eastAsia="宋体" w:hAnsi="Times New Roman" w:cs="Times New Roman" w:hint="eastAsia"/>
          <w:kern w:val="0"/>
          <w:sz w:val="24"/>
          <w:szCs w:val="24"/>
        </w:rPr>
        <w:t>finally</w:t>
      </w:r>
      <w:r w:rsidR="009A03AA">
        <w:rPr>
          <w:rFonts w:ascii="Times New Roman" w:eastAsia="宋体" w:hAnsi="Times New Roman" w:cs="Times New Roman" w:hint="eastAsia"/>
          <w:kern w:val="0"/>
          <w:sz w:val="24"/>
          <w:szCs w:val="24"/>
        </w:rPr>
        <w:t>里里面的异常会覆盖</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的异常。成为这个方法最终抛出的异常。</w:t>
      </w:r>
    </w:p>
    <w:p w14:paraId="700402B3" w14:textId="38C5BE75" w:rsidR="00944920" w:rsidRDefault="009449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ry</w:t>
      </w:r>
      <w:r>
        <w:rPr>
          <w:rFonts w:ascii="Times New Roman" w:eastAsia="宋体" w:hAnsi="Times New Roman" w:cs="Times New Roman" w:hint="eastAsia"/>
          <w:kern w:val="0"/>
          <w:sz w:val="24"/>
          <w:szCs w:val="24"/>
        </w:rPr>
        <w:t>中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且</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也有</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如果程序没有异常，方法会从</w:t>
      </w:r>
      <w:r>
        <w:rPr>
          <w:rFonts w:ascii="Times New Roman" w:eastAsia="宋体" w:hAnsi="Times New Roman" w:cs="Times New Roman" w:hint="eastAsia"/>
          <w:kern w:val="0"/>
          <w:sz w:val="24"/>
          <w:szCs w:val="24"/>
        </w:rPr>
        <w:t>finally</w:t>
      </w:r>
      <w:r>
        <w:rPr>
          <w:rFonts w:ascii="Times New Roman" w:eastAsia="宋体" w:hAnsi="Times New Roman" w:cs="Times New Roman" w:hint="eastAsia"/>
          <w:kern w:val="0"/>
          <w:sz w:val="24"/>
          <w:szCs w:val="24"/>
        </w:rPr>
        <w:t>里面的</w:t>
      </w:r>
      <w:r>
        <w:rPr>
          <w:rFonts w:ascii="Times New Roman" w:eastAsia="宋体" w:hAnsi="Times New Roman" w:cs="Times New Roman" w:hint="eastAsia"/>
          <w:kern w:val="0"/>
          <w:sz w:val="24"/>
          <w:szCs w:val="24"/>
        </w:rPr>
        <w:t>return</w:t>
      </w:r>
      <w:r>
        <w:rPr>
          <w:rFonts w:ascii="Times New Roman" w:eastAsia="宋体" w:hAnsi="Times New Roman" w:cs="Times New Roman" w:hint="eastAsia"/>
          <w:kern w:val="0"/>
          <w:sz w:val="24"/>
          <w:szCs w:val="24"/>
        </w:rPr>
        <w:t>语句出去。</w:t>
      </w:r>
    </w:p>
    <w:p w14:paraId="0B9C6A84" w14:textId="0AAF0CB8" w:rsidR="002C6C27" w:rsidRDefault="002C6C27" w:rsidP="004A58C1">
      <w:pPr>
        <w:widowControl/>
        <w:spacing w:line="440" w:lineRule="exact"/>
        <w:jc w:val="left"/>
        <w:rPr>
          <w:rFonts w:ascii="Times New Roman" w:eastAsia="宋体" w:hAnsi="Times New Roman" w:cs="Times New Roman"/>
          <w:kern w:val="0"/>
          <w:sz w:val="24"/>
          <w:szCs w:val="24"/>
        </w:rPr>
      </w:pPr>
    </w:p>
    <w:p w14:paraId="78879C3F" w14:textId="429A00E9" w:rsidR="002C6C27" w:rsidRDefault="002C6C27" w:rsidP="004A58C1">
      <w:pPr>
        <w:widowControl/>
        <w:spacing w:line="440" w:lineRule="exact"/>
        <w:jc w:val="left"/>
        <w:rPr>
          <w:rFonts w:ascii="Times New Roman" w:eastAsia="宋体" w:hAnsi="Times New Roman" w:cs="Times New Roman"/>
          <w:kern w:val="0"/>
          <w:sz w:val="24"/>
          <w:szCs w:val="24"/>
        </w:rPr>
      </w:pPr>
    </w:p>
    <w:p w14:paraId="6B042224" w14:textId="3D20129A"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为什么要设计为不可变类？（指导：可以从安全性，性能等方面来考虑）</w:t>
      </w:r>
    </w:p>
    <w:p w14:paraId="5AE5A30D" w14:textId="75C1E06D" w:rsidR="004320D2" w:rsidRDefault="004320D2"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主要是出于线程安全和性能两方面考虑。</w:t>
      </w:r>
    </w:p>
    <w:p w14:paraId="29CBAC83" w14:textId="1F657DAF" w:rsidR="00B44FE4" w:rsidRP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sidRPr="00B44FE4">
        <w:rPr>
          <w:rFonts w:ascii="Times New Roman" w:eastAsia="宋体" w:hAnsi="Times New Roman" w:cs="Times New Roman"/>
          <w:kern w:val="0"/>
          <w:sz w:val="24"/>
          <w:szCs w:val="24"/>
        </w:rPr>
        <w:t>线程安全：</w:t>
      </w:r>
      <w:r w:rsidRPr="00B44FE4">
        <w:rPr>
          <w:rFonts w:ascii="Times New Roman" w:eastAsia="宋体" w:hAnsi="Times New Roman" w:cs="Times New Roman" w:hint="eastAsia"/>
          <w:kern w:val="0"/>
          <w:sz w:val="24"/>
          <w:szCs w:val="24"/>
        </w:rPr>
        <w:t>由于</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是不可以变得，多线程共享同一个</w:t>
      </w:r>
      <w:r w:rsidRPr="00B44FE4">
        <w:rPr>
          <w:rFonts w:ascii="Times New Roman" w:eastAsia="宋体" w:hAnsi="Times New Roman" w:cs="Times New Roman" w:hint="eastAsia"/>
          <w:kern w:val="0"/>
          <w:sz w:val="24"/>
          <w:szCs w:val="24"/>
        </w:rPr>
        <w:t>String</w:t>
      </w:r>
      <w:r w:rsidRPr="00B44FE4">
        <w:rPr>
          <w:rFonts w:ascii="Times New Roman" w:eastAsia="宋体" w:hAnsi="Times New Roman" w:cs="Times New Roman" w:hint="eastAsia"/>
          <w:kern w:val="0"/>
          <w:sz w:val="24"/>
          <w:szCs w:val="24"/>
        </w:rPr>
        <w:t>时不用担心它的同步问题。性能体现在缓冲哈希值和设计常量池上。</w:t>
      </w:r>
    </w:p>
    <w:p w14:paraId="4A364FC1" w14:textId="26AABFD3" w:rsidR="00B44FE4" w:rsidRDefault="00B44FE4" w:rsidP="00B44FE4">
      <w:pPr>
        <w:pStyle w:val="a3"/>
        <w:widowControl/>
        <w:numPr>
          <w:ilvl w:val="0"/>
          <w:numId w:val="8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性能：</w:t>
      </w:r>
    </w:p>
    <w:p w14:paraId="7F8DDB7D" w14:textId="42E018A1"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2.1 </w:t>
      </w:r>
      <w:r>
        <w:rPr>
          <w:rFonts w:ascii="Times New Roman" w:eastAsia="宋体" w:hAnsi="Times New Roman" w:cs="Times New Roman" w:hint="eastAsia"/>
          <w:kern w:val="0"/>
          <w:sz w:val="24"/>
          <w:szCs w:val="24"/>
        </w:rPr>
        <w:t>缓冲哈希</w:t>
      </w:r>
      <w:r>
        <w:rPr>
          <w:rFonts w:ascii="Times New Roman" w:eastAsia="宋体" w:hAnsi="Times New Roman" w:cs="Times New Roman"/>
          <w:kern w:val="0"/>
          <w:sz w:val="24"/>
          <w:szCs w:val="24"/>
        </w:rPr>
        <w:t>值，</w:t>
      </w:r>
      <w:r>
        <w:rPr>
          <w:rFonts w:ascii="Times New Roman" w:eastAsia="宋体" w:hAnsi="Times New Roman" w:cs="Times New Roman"/>
          <w:kern w:val="0"/>
          <w:sz w:val="24"/>
          <w:szCs w:val="24"/>
        </w:rPr>
        <w:t>String</w:t>
      </w:r>
      <w:r>
        <w:rPr>
          <w:rFonts w:ascii="Times New Roman" w:eastAsia="宋体" w:hAnsi="Times New Roman" w:cs="Times New Roman"/>
          <w:kern w:val="0"/>
          <w:sz w:val="24"/>
          <w:szCs w:val="24"/>
        </w:rPr>
        <w:t>类有一个</w:t>
      </w:r>
      <w:r>
        <w:rPr>
          <w:rFonts w:ascii="Times New Roman" w:eastAsia="宋体" w:hAnsi="Times New Roman" w:cs="Times New Roman"/>
          <w:kern w:val="0"/>
          <w:sz w:val="24"/>
          <w:szCs w:val="24"/>
        </w:rPr>
        <w:t>int</w:t>
      </w:r>
      <w:r>
        <w:rPr>
          <w:rFonts w:ascii="Times New Roman" w:eastAsia="宋体" w:hAnsi="Times New Roman" w:cs="Times New Roman"/>
          <w:kern w:val="0"/>
          <w:sz w:val="24"/>
          <w:szCs w:val="24"/>
        </w:rPr>
        <w:t>类型的属性</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默认值是</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用于缓冲该字符串的哈希值。调用</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程序会判断</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是否为</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以及字符串长度是否大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如果两个条件都满足，说明这是第一次计算</w:t>
      </w:r>
      <w:r>
        <w:rPr>
          <w:rFonts w:ascii="Times New Roman" w:eastAsia="宋体" w:hAnsi="Times New Roman" w:cs="Times New Roman"/>
          <w:kern w:val="0"/>
          <w:sz w:val="24"/>
          <w:szCs w:val="24"/>
        </w:rPr>
        <w:t>hashcode</w:t>
      </w:r>
      <w:r>
        <w:rPr>
          <w:rFonts w:ascii="Times New Roman" w:eastAsia="宋体" w:hAnsi="Times New Roman" w:cs="Times New Roman"/>
          <w:kern w:val="0"/>
          <w:sz w:val="24"/>
          <w:szCs w:val="24"/>
        </w:rPr>
        <w:t>的值，且字符串不是空串，所以会根据字符串内容计算字符串哈希值，并缓冲到</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这个属性。当第二次调用时，就会直接返回</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因为此时</w:t>
      </w:r>
      <w:r>
        <w:rPr>
          <w:rFonts w:ascii="Times New Roman" w:eastAsia="宋体" w:hAnsi="Times New Roman" w:cs="Times New Roman"/>
          <w:kern w:val="0"/>
          <w:sz w:val="24"/>
          <w:szCs w:val="24"/>
        </w:rPr>
        <w:t>hash</w:t>
      </w:r>
      <w:r>
        <w:rPr>
          <w:rFonts w:ascii="Times New Roman" w:eastAsia="宋体" w:hAnsi="Times New Roman" w:cs="Times New Roman"/>
          <w:kern w:val="0"/>
          <w:sz w:val="24"/>
          <w:szCs w:val="24"/>
        </w:rPr>
        <w:t>值不等于</w:t>
      </w:r>
      <w:r>
        <w:rPr>
          <w:rFonts w:ascii="Times New Roman" w:eastAsia="宋体" w:hAnsi="Times New Roman" w:cs="Times New Roman"/>
          <w:kern w:val="0"/>
          <w:sz w:val="24"/>
          <w:szCs w:val="24"/>
        </w:rPr>
        <w:t>0</w:t>
      </w:r>
      <w:r>
        <w:rPr>
          <w:rFonts w:ascii="Times New Roman" w:eastAsia="宋体" w:hAnsi="Times New Roman" w:cs="Times New Roman"/>
          <w:kern w:val="0"/>
          <w:sz w:val="24"/>
          <w:szCs w:val="24"/>
        </w:rPr>
        <w:t>，不满足条件。</w:t>
      </w:r>
      <w:r>
        <w:rPr>
          <w:rFonts w:ascii="Times New Roman" w:eastAsia="宋体" w:hAnsi="Times New Roman" w:cs="Times New Roman" w:hint="eastAsia"/>
          <w:kern w:val="0"/>
          <w:sz w:val="24"/>
          <w:szCs w:val="24"/>
        </w:rPr>
        <w:t>试想，如果把</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改成可变的，那么每次计算</w:t>
      </w:r>
      <w:r>
        <w:rPr>
          <w:rFonts w:ascii="Times New Roman" w:eastAsia="宋体" w:hAnsi="Times New Roman" w:cs="Times New Roman" w:hint="eastAsia"/>
          <w:kern w:val="0"/>
          <w:sz w:val="24"/>
          <w:szCs w:val="24"/>
        </w:rPr>
        <w:t>hashcode</w:t>
      </w:r>
      <w:r>
        <w:rPr>
          <w:rFonts w:ascii="Times New Roman" w:eastAsia="宋体" w:hAnsi="Times New Roman" w:cs="Times New Roman" w:hint="eastAsia"/>
          <w:kern w:val="0"/>
          <w:sz w:val="24"/>
          <w:szCs w:val="24"/>
        </w:rPr>
        <w:t>值，程序都要计算一次，因为有可能字符串已经变了。</w:t>
      </w:r>
    </w:p>
    <w:p w14:paraId="2A1D9E06" w14:textId="1C7225B0" w:rsidR="00B44FE4" w:rsidRDefault="00B44FE4" w:rsidP="00B44FE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缓冲哈希值的作用：缓冲哈希值使得</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适合用来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快速获得哈希值，提高查询效率。</w:t>
      </w:r>
    </w:p>
    <w:p w14:paraId="598AEDCE" w14:textId="7A005834" w:rsidR="00AD0863" w:rsidRPr="00AD0863" w:rsidRDefault="00B44FE4" w:rsidP="00AD0863">
      <w:pPr>
        <w:pStyle w:val="a3"/>
        <w:widowControl/>
        <w:numPr>
          <w:ilvl w:val="1"/>
          <w:numId w:val="2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设计。</w:t>
      </w:r>
      <w:r w:rsidR="008174E6" w:rsidRPr="00AD0863">
        <w:rPr>
          <w:rFonts w:ascii="Times New Roman" w:eastAsia="宋体" w:hAnsi="Times New Roman" w:cs="Times New Roman" w:hint="eastAsia"/>
          <w:kern w:val="0"/>
          <w:sz w:val="24"/>
          <w:szCs w:val="24"/>
        </w:rPr>
        <w:t>字符串常量池的设计可以让</w:t>
      </w:r>
      <w:r w:rsidR="0004508E" w:rsidRPr="00AD0863">
        <w:rPr>
          <w:rFonts w:ascii="Times New Roman" w:eastAsia="宋体" w:hAnsi="Times New Roman" w:cs="Times New Roman" w:hint="eastAsia"/>
          <w:kern w:val="0"/>
          <w:sz w:val="24"/>
          <w:szCs w:val="24"/>
        </w:rPr>
        <w:t>内容相同的字符串共享同一片内存空间</w:t>
      </w:r>
      <w:r w:rsidR="00AD0863">
        <w:rPr>
          <w:rFonts w:ascii="Times New Roman" w:eastAsia="宋体" w:hAnsi="Times New Roman" w:cs="Times New Roman" w:hint="eastAsia"/>
          <w:kern w:val="0"/>
          <w:sz w:val="24"/>
          <w:szCs w:val="24"/>
        </w:rPr>
        <w:t>，以达到节约内存的作用。两个不同的</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对象，如果他们的字符串内容相同，最终指向的还是同一个内存地址。因为</w:t>
      </w:r>
      <w:r w:rsidR="00AD0863">
        <w:rPr>
          <w:rFonts w:ascii="Times New Roman" w:eastAsia="宋体" w:hAnsi="Times New Roman" w:cs="Times New Roman" w:hint="eastAsia"/>
          <w:kern w:val="0"/>
          <w:sz w:val="24"/>
          <w:szCs w:val="24"/>
        </w:rPr>
        <w:t>String</w:t>
      </w:r>
      <w:r w:rsidR="00AD0863">
        <w:rPr>
          <w:rFonts w:ascii="Times New Roman" w:eastAsia="宋体" w:hAnsi="Times New Roman" w:cs="Times New Roman" w:hint="eastAsia"/>
          <w:kern w:val="0"/>
          <w:sz w:val="24"/>
          <w:szCs w:val="24"/>
        </w:rPr>
        <w:t>类</w:t>
      </w:r>
      <w:r w:rsidR="00AD0863">
        <w:rPr>
          <w:rFonts w:ascii="Times New Roman" w:eastAsia="宋体" w:hAnsi="Times New Roman" w:cs="Times New Roman" w:hint="eastAsia"/>
          <w:kern w:val="0"/>
          <w:sz w:val="24"/>
          <w:szCs w:val="24"/>
        </w:rPr>
        <w:lastRenderedPageBreak/>
        <w:t>中并不会真正存储字符串，而是存储一个字符数组引用变量</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这两个</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对象中的</w:t>
      </w:r>
      <w:r w:rsidR="000C7E97">
        <w:rPr>
          <w:rFonts w:ascii="Times New Roman" w:eastAsia="宋体" w:hAnsi="Times New Roman" w:cs="Times New Roman" w:hint="eastAsia"/>
          <w:kern w:val="0"/>
          <w:sz w:val="24"/>
          <w:szCs w:val="24"/>
        </w:rPr>
        <w:t>value</w:t>
      </w:r>
      <w:r w:rsidR="000C7E97">
        <w:rPr>
          <w:rFonts w:ascii="Times New Roman" w:eastAsia="宋体" w:hAnsi="Times New Roman" w:cs="Times New Roman" w:hint="eastAsia"/>
          <w:kern w:val="0"/>
          <w:sz w:val="24"/>
          <w:szCs w:val="24"/>
        </w:rPr>
        <w:t>最终指向的是同一片内存区域，这样相同的字符串指向在内存中创建一次。如果</w:t>
      </w:r>
      <w:r w:rsidR="000C7E97">
        <w:rPr>
          <w:rFonts w:ascii="Times New Roman" w:eastAsia="宋体" w:hAnsi="Times New Roman" w:cs="Times New Roman" w:hint="eastAsia"/>
          <w:kern w:val="0"/>
          <w:sz w:val="24"/>
          <w:szCs w:val="24"/>
        </w:rPr>
        <w:t>String</w:t>
      </w:r>
      <w:r w:rsidR="000C7E97">
        <w:rPr>
          <w:rFonts w:ascii="Times New Roman" w:eastAsia="宋体" w:hAnsi="Times New Roman" w:cs="Times New Roman" w:hint="eastAsia"/>
          <w:kern w:val="0"/>
          <w:sz w:val="24"/>
          <w:szCs w:val="24"/>
        </w:rPr>
        <w:t>类可变的，那么这个产量池的设计就不合理了，因为两个类的对象指向同一片内存空间，又可能对方会修改这片内存空间的内容。</w:t>
      </w:r>
    </w:p>
    <w:p w14:paraId="5C5D902B" w14:textId="139376A6" w:rsidR="004320D2" w:rsidRDefault="004320D2" w:rsidP="004320D2">
      <w:pPr>
        <w:widowControl/>
        <w:spacing w:line="440" w:lineRule="exact"/>
        <w:jc w:val="left"/>
        <w:rPr>
          <w:rFonts w:ascii="Times New Roman" w:eastAsia="宋体" w:hAnsi="Times New Roman" w:cs="Times New Roman"/>
          <w:kern w:val="0"/>
          <w:sz w:val="24"/>
          <w:szCs w:val="24"/>
        </w:rPr>
      </w:pPr>
    </w:p>
    <w:p w14:paraId="1B3B6A24" w14:textId="77777777" w:rsidR="00B44FE4" w:rsidRPr="004320D2" w:rsidRDefault="00B44FE4" w:rsidP="004320D2">
      <w:pPr>
        <w:widowControl/>
        <w:spacing w:line="440" w:lineRule="exact"/>
        <w:jc w:val="left"/>
        <w:rPr>
          <w:rFonts w:ascii="Times New Roman" w:eastAsia="宋体" w:hAnsi="Times New Roman" w:cs="Times New Roman"/>
          <w:kern w:val="0"/>
          <w:sz w:val="24"/>
          <w:szCs w:val="24"/>
        </w:rPr>
      </w:pPr>
    </w:p>
    <w:p w14:paraId="189EBE62" w14:textId="7D84B7C4"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 a = new String(“aa”) + “bb” “</w:t>
      </w:r>
      <w:r w:rsidRPr="004320D2">
        <w:rPr>
          <w:rFonts w:ascii="Times New Roman" w:eastAsia="宋体" w:hAnsi="Times New Roman" w:cs="Times New Roman"/>
          <w:kern w:val="0"/>
          <w:sz w:val="24"/>
          <w:szCs w:val="24"/>
        </w:rPr>
        <w:t>这句话创建了多少个对象？为什么？（指导：没啥好说，这种笔试考的多）</w:t>
      </w:r>
    </w:p>
    <w:p w14:paraId="36284BDD"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Pr="005E1C99">
        <w:rPr>
          <w:rFonts w:ascii="Times New Roman" w:eastAsia="宋体" w:hAnsi="Times New Roman" w:cs="Times New Roman"/>
          <w:kern w:val="0"/>
          <w:sz w:val="24"/>
          <w:szCs w:val="24"/>
        </w:rPr>
        <w:t>public StringBuilder() {</w:t>
      </w:r>
    </w:p>
    <w:p w14:paraId="42F33B8C" w14:textId="77777777" w:rsidR="005E1C99" w:rsidRPr="005E1C99" w:rsidRDefault="005E1C99" w:rsidP="005E1C99">
      <w:pPr>
        <w:widowControl/>
        <w:spacing w:line="440" w:lineRule="exact"/>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 xml:space="preserve">        super(16);</w:t>
      </w:r>
    </w:p>
    <w:p w14:paraId="25645F8A" w14:textId="77777777" w:rsidR="00396F11" w:rsidRDefault="005E1C99" w:rsidP="00396F11">
      <w:pPr>
        <w:widowControl/>
        <w:spacing w:line="440" w:lineRule="exact"/>
        <w:ind w:firstLine="480"/>
        <w:jc w:val="left"/>
        <w:rPr>
          <w:rFonts w:ascii="Times New Roman" w:eastAsia="宋体" w:hAnsi="Times New Roman" w:cs="Times New Roman"/>
          <w:kern w:val="0"/>
          <w:sz w:val="24"/>
          <w:szCs w:val="24"/>
        </w:rPr>
      </w:pPr>
      <w:r w:rsidRPr="005E1C99">
        <w:rPr>
          <w:rFonts w:ascii="Times New Roman" w:eastAsia="宋体" w:hAnsi="Times New Roman" w:cs="Times New Roman"/>
          <w:kern w:val="0"/>
          <w:sz w:val="24"/>
          <w:szCs w:val="24"/>
        </w:rPr>
        <w:t>}</w:t>
      </w:r>
    </w:p>
    <w:p w14:paraId="59F4CB30" w14:textId="458FD8D2" w:rsidR="005E1C99" w:rsidRDefault="00396F11" w:rsidP="00396F1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调用</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的构造函数，创建一个</w:t>
      </w:r>
      <w:r w:rsidR="005E1C99">
        <w:rPr>
          <w:rFonts w:ascii="Times New Roman" w:eastAsia="宋体" w:hAnsi="Times New Roman" w:cs="Times New Roman" w:hint="eastAsia"/>
          <w:kern w:val="0"/>
          <w:sz w:val="24"/>
          <w:szCs w:val="24"/>
        </w:rPr>
        <w:t>StringBuilder</w:t>
      </w:r>
      <w:r w:rsidR="005E1C99">
        <w:rPr>
          <w:rFonts w:ascii="Times New Roman" w:eastAsia="宋体" w:hAnsi="Times New Roman" w:cs="Times New Roman" w:hint="eastAsia"/>
          <w:kern w:val="0"/>
          <w:sz w:val="24"/>
          <w:szCs w:val="24"/>
        </w:rPr>
        <w:t>类对象实例</w:t>
      </w:r>
      <w:r w:rsidR="005E1C99">
        <w:rPr>
          <w:rFonts w:ascii="Times New Roman" w:eastAsia="宋体" w:hAnsi="Times New Roman" w:cs="Times New Roman" w:hint="eastAsia"/>
          <w:kern w:val="0"/>
          <w:sz w:val="24"/>
          <w:szCs w:val="24"/>
        </w:rPr>
        <w:t>s</w:t>
      </w:r>
      <w:r w:rsidR="005E1C99">
        <w:rPr>
          <w:rFonts w:ascii="Times New Roman" w:eastAsia="宋体" w:hAnsi="Times New Roman" w:cs="Times New Roman"/>
          <w:kern w:val="0"/>
          <w:sz w:val="24"/>
          <w:szCs w:val="24"/>
        </w:rPr>
        <w:t>b</w:t>
      </w:r>
    </w:p>
    <w:p w14:paraId="1C9B1F0F" w14:textId="0FDAF45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aa”</w:t>
      </w:r>
      <w:r w:rsidR="005E1C99">
        <w:rPr>
          <w:rFonts w:ascii="Times New Roman" w:eastAsia="宋体" w:hAnsi="Times New Roman" w:cs="Times New Roman" w:hint="eastAsia"/>
          <w:kern w:val="0"/>
          <w:sz w:val="24"/>
          <w:szCs w:val="24"/>
        </w:rPr>
        <w:t>字面量会在常量池中创建一个</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w:t>
      </w:r>
      <w:r w:rsidR="005E1C99">
        <w:rPr>
          <w:rFonts w:ascii="Times New Roman" w:eastAsia="宋体" w:hAnsi="Times New Roman" w:cs="Times New Roman" w:hint="eastAsia"/>
          <w:kern w:val="0"/>
          <w:sz w:val="24"/>
          <w:szCs w:val="24"/>
        </w:rPr>
        <w:t>对象。</w:t>
      </w:r>
    </w:p>
    <w:p w14:paraId="2E164ED2" w14:textId="43359745"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会在堆中创建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r w:rsidR="005E1C99">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属性指向常量池中</w:t>
      </w:r>
      <w:r w:rsidR="009D4902">
        <w:rPr>
          <w:rFonts w:ascii="Times New Roman" w:eastAsia="宋体" w:hAnsi="Times New Roman" w:cs="Times New Roman" w:hint="eastAsia"/>
          <w:kern w:val="0"/>
          <w:sz w:val="24"/>
          <w:szCs w:val="24"/>
        </w:rPr>
        <w:t>内容为</w:t>
      </w:r>
      <w:r w:rsidR="009D4902">
        <w:rPr>
          <w:rFonts w:ascii="Times New Roman" w:eastAsia="宋体" w:hAnsi="Times New Roman" w:cs="Times New Roman"/>
          <w:kern w:val="0"/>
          <w:sz w:val="24"/>
          <w:szCs w:val="24"/>
        </w:rPr>
        <w:t>”aa”</w:t>
      </w:r>
      <w:r w:rsidR="009D4902">
        <w:rPr>
          <w:rFonts w:ascii="Times New Roman" w:eastAsia="宋体" w:hAnsi="Times New Roman" w:cs="Times New Roman" w:hint="eastAsia"/>
          <w:kern w:val="0"/>
          <w:sz w:val="24"/>
          <w:szCs w:val="24"/>
        </w:rPr>
        <w:t>的</w:t>
      </w:r>
      <w:r w:rsidR="009D4902">
        <w:rPr>
          <w:rFonts w:ascii="Times New Roman" w:eastAsia="宋体" w:hAnsi="Times New Roman" w:cs="Times New Roman" w:hint="eastAsia"/>
          <w:kern w:val="0"/>
          <w:sz w:val="24"/>
          <w:szCs w:val="24"/>
        </w:rPr>
        <w:t>String</w:t>
      </w:r>
      <w:r w:rsidR="009D4902">
        <w:rPr>
          <w:rFonts w:ascii="Times New Roman" w:eastAsia="宋体" w:hAnsi="Times New Roman" w:cs="Times New Roman" w:hint="eastAsia"/>
          <w:kern w:val="0"/>
          <w:sz w:val="24"/>
          <w:szCs w:val="24"/>
        </w:rPr>
        <w:t>类对象的</w:t>
      </w:r>
      <w:r w:rsidR="009D4902">
        <w:rPr>
          <w:rFonts w:ascii="Times New Roman" w:eastAsia="宋体" w:hAnsi="Times New Roman" w:cs="Times New Roman" w:hint="eastAsia"/>
          <w:kern w:val="0"/>
          <w:sz w:val="24"/>
          <w:szCs w:val="24"/>
        </w:rPr>
        <w:t>value</w:t>
      </w:r>
      <w:r w:rsidR="005E1C99">
        <w:rPr>
          <w:rFonts w:ascii="Times New Roman" w:eastAsia="宋体" w:hAnsi="Times New Roman" w:cs="Times New Roman" w:hint="eastAsia"/>
          <w:kern w:val="0"/>
          <w:sz w:val="24"/>
          <w:szCs w:val="24"/>
        </w:rPr>
        <w:t>。</w:t>
      </w:r>
    </w:p>
    <w:p w14:paraId="07CD0668" w14:textId="1BA1D723"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aa”)</w:t>
      </w:r>
    </w:p>
    <w:p w14:paraId="1C539528" w14:textId="0F64E022"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bb”</w:t>
      </w:r>
      <w:r w:rsidR="005E1C99">
        <w:rPr>
          <w:rFonts w:ascii="Times New Roman" w:eastAsia="宋体" w:hAnsi="Times New Roman" w:cs="Times New Roman" w:hint="eastAsia"/>
          <w:kern w:val="0"/>
          <w:sz w:val="24"/>
          <w:szCs w:val="24"/>
        </w:rPr>
        <w:t>字符串字面量会在常量池中创建一个</w:t>
      </w:r>
      <w:r w:rsidR="00DD667E">
        <w:rPr>
          <w:rFonts w:ascii="Times New Roman" w:eastAsia="宋体" w:hAnsi="Times New Roman" w:cs="Times New Roman" w:hint="eastAsia"/>
          <w:kern w:val="0"/>
          <w:sz w:val="24"/>
          <w:szCs w:val="24"/>
        </w:rPr>
        <w:t>String</w:t>
      </w:r>
      <w:r w:rsidR="00DD667E">
        <w:rPr>
          <w:rFonts w:ascii="Times New Roman" w:eastAsia="宋体" w:hAnsi="Times New Roman" w:cs="Times New Roman" w:hint="eastAsia"/>
          <w:kern w:val="0"/>
          <w:sz w:val="24"/>
          <w:szCs w:val="24"/>
        </w:rPr>
        <w:t>类对象</w:t>
      </w:r>
    </w:p>
    <w:p w14:paraId="7AC110D2" w14:textId="29FE8194"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7</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append(“bb”)</w:t>
      </w:r>
    </w:p>
    <w:p w14:paraId="0DF37527" w14:textId="43DE83AD" w:rsidR="005E1C99" w:rsidRDefault="00396F11"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8</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hint="eastAsia"/>
          <w:kern w:val="0"/>
          <w:sz w:val="24"/>
          <w:szCs w:val="24"/>
        </w:rPr>
        <w:t>sb</w:t>
      </w:r>
      <w:r w:rsidR="005E1C99">
        <w:rPr>
          <w:rFonts w:ascii="Times New Roman" w:eastAsia="宋体" w:hAnsi="Times New Roman" w:cs="Times New Roman"/>
          <w:kern w:val="0"/>
          <w:sz w:val="24"/>
          <w:szCs w:val="24"/>
        </w:rPr>
        <w:t>.toString</w:t>
      </w:r>
      <w:r w:rsidR="005E1C99">
        <w:rPr>
          <w:rFonts w:ascii="Times New Roman" w:eastAsia="宋体" w:hAnsi="Times New Roman" w:cs="Times New Roman" w:hint="eastAsia"/>
          <w:kern w:val="0"/>
          <w:sz w:val="24"/>
          <w:szCs w:val="24"/>
        </w:rPr>
        <w:t>(</w:t>
      </w:r>
      <w:r w:rsidR="005E1C99">
        <w:rPr>
          <w:rFonts w:ascii="Times New Roman" w:eastAsia="宋体" w:hAnsi="Times New Roman" w:cs="Times New Roman"/>
          <w:kern w:val="0"/>
          <w:sz w:val="24"/>
          <w:szCs w:val="24"/>
        </w:rPr>
        <w:t xml:space="preserve">) </w:t>
      </w:r>
      <w:r w:rsidR="005E1C99" w:rsidRPr="005E1C99">
        <w:rPr>
          <w:rFonts w:ascii="Times New Roman" w:eastAsia="宋体" w:hAnsi="Times New Roman" w:cs="Times New Roman"/>
          <w:kern w:val="0"/>
          <w:sz w:val="24"/>
          <w:szCs w:val="24"/>
        </w:rPr>
        <w:sym w:font="Wingdings" w:char="F0E8"/>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该方法会</w:t>
      </w:r>
      <w:r w:rsidR="005E1C99">
        <w:rPr>
          <w:rFonts w:ascii="Times New Roman" w:eastAsia="宋体" w:hAnsi="Times New Roman" w:cs="Times New Roman" w:hint="eastAsia"/>
          <w:kern w:val="0"/>
          <w:sz w:val="24"/>
          <w:szCs w:val="24"/>
        </w:rPr>
        <w:t>new</w:t>
      </w:r>
      <w:r w:rsidR="005E1C99">
        <w:rPr>
          <w:rFonts w:ascii="Times New Roman" w:eastAsia="宋体" w:hAnsi="Times New Roman" w:cs="Times New Roman"/>
          <w:kern w:val="0"/>
          <w:sz w:val="24"/>
          <w:szCs w:val="24"/>
        </w:rPr>
        <w:t xml:space="preserve"> </w:t>
      </w:r>
      <w:r w:rsidR="005E1C99">
        <w:rPr>
          <w:rFonts w:ascii="Times New Roman" w:eastAsia="宋体" w:hAnsi="Times New Roman" w:cs="Times New Roman" w:hint="eastAsia"/>
          <w:kern w:val="0"/>
          <w:sz w:val="24"/>
          <w:szCs w:val="24"/>
        </w:rPr>
        <w:t>一个</w:t>
      </w:r>
      <w:r w:rsidR="005E1C99">
        <w:rPr>
          <w:rFonts w:ascii="Times New Roman" w:eastAsia="宋体" w:hAnsi="Times New Roman" w:cs="Times New Roman" w:hint="eastAsia"/>
          <w:kern w:val="0"/>
          <w:sz w:val="24"/>
          <w:szCs w:val="24"/>
        </w:rPr>
        <w:t>String</w:t>
      </w:r>
      <w:r w:rsidR="005E1C99">
        <w:rPr>
          <w:rFonts w:ascii="Times New Roman" w:eastAsia="宋体" w:hAnsi="Times New Roman" w:cs="Times New Roman" w:hint="eastAsia"/>
          <w:kern w:val="0"/>
          <w:sz w:val="24"/>
          <w:szCs w:val="24"/>
        </w:rPr>
        <w:t>类对象</w:t>
      </w:r>
    </w:p>
    <w:p w14:paraId="7477B86E" w14:textId="03F849B4" w:rsidR="005E1C99" w:rsidRDefault="005E1C99" w:rsidP="005E1C9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整个过程创建了一个</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四</w:t>
      </w:r>
      <w:r w:rsidR="007E1A8C">
        <w:rPr>
          <w:rFonts w:ascii="Times New Roman" w:eastAsia="宋体" w:hAnsi="Times New Roman" w:cs="Times New Roman" w:hint="eastAsia"/>
          <w:kern w:val="0"/>
          <w:sz w:val="24"/>
          <w:szCs w:val="24"/>
        </w:rPr>
        <w:t>个</w:t>
      </w:r>
      <w:r w:rsidR="007E1A8C">
        <w:rPr>
          <w:rFonts w:ascii="Times New Roman" w:eastAsia="宋体" w:hAnsi="Times New Roman" w:cs="Times New Roman" w:hint="eastAsia"/>
          <w:kern w:val="0"/>
          <w:sz w:val="24"/>
          <w:szCs w:val="24"/>
        </w:rPr>
        <w:t>String</w:t>
      </w:r>
      <w:r w:rsidR="00F45F94">
        <w:rPr>
          <w:rFonts w:ascii="Times New Roman" w:eastAsia="宋体" w:hAnsi="Times New Roman" w:cs="Times New Roman" w:hint="eastAsia"/>
          <w:kern w:val="0"/>
          <w:sz w:val="24"/>
          <w:szCs w:val="24"/>
        </w:rPr>
        <w:t>对象</w:t>
      </w:r>
    </w:p>
    <w:p w14:paraId="07D329F9" w14:textId="77777777" w:rsidR="005E1C99" w:rsidRDefault="005E1C99" w:rsidP="004320D2">
      <w:pPr>
        <w:widowControl/>
        <w:spacing w:line="440" w:lineRule="exact"/>
        <w:jc w:val="left"/>
        <w:rPr>
          <w:rFonts w:ascii="Times New Roman" w:eastAsia="宋体" w:hAnsi="Times New Roman" w:cs="Times New Roman"/>
          <w:kern w:val="0"/>
          <w:sz w:val="24"/>
          <w:szCs w:val="24"/>
        </w:rPr>
      </w:pPr>
    </w:p>
    <w:p w14:paraId="5D706D5B" w14:textId="0AF513FD" w:rsidR="004320D2" w:rsidRDefault="004320D2" w:rsidP="004320D2">
      <w:pPr>
        <w:widowControl/>
        <w:spacing w:line="440" w:lineRule="exact"/>
        <w:jc w:val="left"/>
        <w:rPr>
          <w:rFonts w:ascii="Times New Roman" w:eastAsia="宋体" w:hAnsi="Times New Roman" w:cs="Times New Roman"/>
          <w:kern w:val="0"/>
          <w:sz w:val="24"/>
          <w:szCs w:val="24"/>
        </w:rPr>
      </w:pPr>
    </w:p>
    <w:p w14:paraId="770C7D0A" w14:textId="6014F56A" w:rsidR="00F02FC3" w:rsidRDefault="00F02FC3"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在堆中和在常量池中有什么不同吗？</w:t>
      </w:r>
    </w:p>
    <w:p w14:paraId="1F17BE40" w14:textId="757DC911" w:rsidR="00F02FC3"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什么不同，都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75979785" w14:textId="46674E46"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一个字符数组，这个数组的创建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负责。</w:t>
      </w:r>
    </w:p>
    <w:p w14:paraId="0432B870" w14:textId="7CFB7F5C"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一定是在堆中。</w:t>
      </w:r>
    </w:p>
    <w:p w14:paraId="5751EECC" w14:textId="5F6BB3B3" w:rsidR="007F0F11" w:rsidRDefault="007F0F11"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最后也指向的是堆中某个字符数组。</w:t>
      </w:r>
    </w:p>
    <w:p w14:paraId="41D9B883" w14:textId="1DCCC350"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s1 = “aaa”; </w:t>
      </w:r>
      <w:r>
        <w:rPr>
          <w:rFonts w:ascii="Times New Roman" w:eastAsia="宋体" w:hAnsi="Times New Roman" w:cs="Times New Roman" w:hint="eastAsia"/>
          <w:kern w:val="0"/>
          <w:sz w:val="24"/>
          <w:szCs w:val="24"/>
        </w:rPr>
        <w:t>看到这个</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字面量，在编译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就会去常量池中查询有没有内容为</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如果没有，就在常量池中创建一个</w:t>
      </w:r>
      <w:r>
        <w:rPr>
          <w:rFonts w:ascii="Times New Roman" w:eastAsia="宋体" w:hAnsi="Times New Roman" w:cs="Times New Roman" w:hint="eastAsia"/>
          <w:kern w:val="0"/>
          <w:sz w:val="24"/>
          <w:szCs w:val="24"/>
        </w:rPr>
        <w:lastRenderedPageBreak/>
        <w:t>String</w:t>
      </w:r>
      <w:r>
        <w:rPr>
          <w:rFonts w:ascii="Times New Roman" w:eastAsia="宋体" w:hAnsi="Times New Roman" w:cs="Times New Roman" w:hint="eastAsia"/>
          <w:kern w:val="0"/>
          <w:sz w:val="24"/>
          <w:szCs w:val="24"/>
        </w:rPr>
        <w:t>类对象，将其</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指向堆中的一个字符数组</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a’,’a’,’a’]</w:t>
      </w:r>
      <w:r>
        <w:rPr>
          <w:rFonts w:ascii="Times New Roman" w:eastAsia="宋体" w:hAnsi="Times New Roman" w:cs="Times New Roman" w:hint="eastAsia"/>
          <w:kern w:val="0"/>
          <w:sz w:val="24"/>
          <w:szCs w:val="24"/>
        </w:rPr>
        <w:t>，这个字符数组也是</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创建的。</w:t>
      </w:r>
    </w:p>
    <w:p w14:paraId="536DA702" w14:textId="5743B292"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是编译阶段呢：证明：在编译阶段就可以用字符串字面量调用函数。</w:t>
      </w:r>
    </w:p>
    <w:p w14:paraId="60ED2606" w14:textId="1A882A5B" w:rsidR="00A8790E" w:rsidRDefault="00A8790E"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用引用变量</w:t>
      </w:r>
      <w:r>
        <w:rPr>
          <w:rFonts w:ascii="Times New Roman" w:eastAsia="宋体" w:hAnsi="Times New Roman" w:cs="Times New Roman" w:hint="eastAsia"/>
          <w:kern w:val="0"/>
          <w:sz w:val="24"/>
          <w:szCs w:val="24"/>
        </w:rPr>
        <w:t>s1</w:t>
      </w:r>
      <w:r>
        <w:rPr>
          <w:rFonts w:ascii="Times New Roman" w:eastAsia="宋体" w:hAnsi="Times New Roman" w:cs="Times New Roman" w:hint="eastAsia"/>
          <w:kern w:val="0"/>
          <w:sz w:val="24"/>
          <w:szCs w:val="24"/>
        </w:rPr>
        <w:t>指向常量池中的这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0BA6DBFA" w14:textId="21ACC85D" w:rsidR="003D61A1" w:rsidRPr="003D61A1" w:rsidRDefault="003D61A1" w:rsidP="003D61A1">
      <w:pPr>
        <w:widowControl/>
        <w:jc w:val="left"/>
        <w:rPr>
          <w:rFonts w:ascii="宋体" w:eastAsia="宋体" w:hAnsi="宋体" w:cs="宋体"/>
          <w:kern w:val="0"/>
          <w:sz w:val="24"/>
          <w:szCs w:val="24"/>
        </w:rPr>
      </w:pPr>
      <w:r w:rsidRPr="003D61A1">
        <w:rPr>
          <w:rFonts w:ascii="Times New Roman" w:eastAsia="宋体" w:hAnsi="Times New Roman" w:cs="Times New Roman" w:hint="eastAsia"/>
          <w:noProof/>
          <w:kern w:val="0"/>
          <w:sz w:val="24"/>
          <w:szCs w:val="24"/>
        </w:rPr>
        <w:drawing>
          <wp:inline distT="0" distB="0" distL="0" distR="0" wp14:anchorId="6313DA34" wp14:editId="18697B52">
            <wp:extent cx="5274310" cy="37992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99205"/>
                    </a:xfrm>
                    <a:prstGeom prst="rect">
                      <a:avLst/>
                    </a:prstGeom>
                    <a:noFill/>
                    <a:ln>
                      <a:noFill/>
                    </a:ln>
                  </pic:spPr>
                </pic:pic>
              </a:graphicData>
            </a:graphic>
          </wp:inline>
        </w:drawing>
      </w:r>
    </w:p>
    <w:p w14:paraId="00C591E3" w14:textId="1399C4E8" w:rsidR="007F0F11"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 s2 = new String(“aaa”);</w:t>
      </w:r>
    </w:p>
    <w:p w14:paraId="614CA8AF" w14:textId="54F02CD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String original){</w:t>
      </w:r>
    </w:p>
    <w:p w14:paraId="1CF6450D" w14:textId="06233304"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value = original.value;</w:t>
      </w:r>
    </w:p>
    <w:p w14:paraId="0F68DE1F" w14:textId="6BA1ADAD"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this.hash = original.hash; // </w:t>
      </w:r>
      <w:r>
        <w:rPr>
          <w:rFonts w:ascii="Times New Roman" w:eastAsia="宋体" w:hAnsi="Times New Roman" w:cs="Times New Roman" w:hint="eastAsia"/>
          <w:kern w:val="0"/>
          <w:sz w:val="24"/>
          <w:szCs w:val="24"/>
        </w:rPr>
        <w:t>哈希缓存机制</w:t>
      </w:r>
    </w:p>
    <w:p w14:paraId="0D23A1A5" w14:textId="1E814BFB" w:rsidR="00F657B7" w:rsidRP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3C6094CF" w14:textId="3490B531" w:rsidR="00F657B7" w:rsidRDefault="00F657B7" w:rsidP="004320D2">
      <w:pPr>
        <w:widowControl/>
        <w:spacing w:line="440" w:lineRule="exact"/>
        <w:jc w:val="left"/>
        <w:rPr>
          <w:rFonts w:ascii="Times New Roman" w:eastAsia="宋体" w:hAnsi="Times New Roman" w:cs="Times New Roman"/>
          <w:kern w:val="0"/>
          <w:sz w:val="24"/>
          <w:szCs w:val="24"/>
        </w:rPr>
      </w:pPr>
    </w:p>
    <w:p w14:paraId="0A4E0C53" w14:textId="7D9090B0" w:rsidR="00F02FC3" w:rsidRDefault="00F02FC3" w:rsidP="004320D2">
      <w:pPr>
        <w:widowControl/>
        <w:spacing w:line="440" w:lineRule="exact"/>
        <w:jc w:val="left"/>
        <w:rPr>
          <w:rFonts w:ascii="Times New Roman" w:eastAsia="宋体" w:hAnsi="Times New Roman" w:cs="Times New Roman"/>
          <w:kern w:val="0"/>
          <w:sz w:val="24"/>
          <w:szCs w:val="24"/>
        </w:rPr>
      </w:pPr>
    </w:p>
    <w:p w14:paraId="2E0BBBD4" w14:textId="4CFC5A2F"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VM</w:t>
      </w:r>
      <w:r>
        <w:rPr>
          <w:rFonts w:ascii="Times New Roman" w:eastAsia="宋体" w:hAnsi="Times New Roman" w:cs="Times New Roman" w:hint="eastAsia"/>
          <w:kern w:val="0"/>
          <w:sz w:val="24"/>
          <w:szCs w:val="24"/>
        </w:rPr>
        <w:t>会在什么时机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中</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字符数组？</w:t>
      </w:r>
    </w:p>
    <w:p w14:paraId="7048E3DA" w14:textId="21F265D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出现字符串字面量的时候。</w:t>
      </w:r>
    </w:p>
    <w:p w14:paraId="6B3A611E" w14:textId="2B9C87BC" w:rsidR="00F657B7" w:rsidRDefault="00F657B7"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硬编码在程序里面，</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在编译阶段就会在常量池中创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并在堆中创建字符数组，让常量池中的</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属性指向这个堆中的字符数组。</w:t>
      </w:r>
    </w:p>
    <w:p w14:paraId="6F8D25ED" w14:textId="77777777" w:rsidR="00F657B7" w:rsidRDefault="00F657B7" w:rsidP="004320D2">
      <w:pPr>
        <w:widowControl/>
        <w:spacing w:line="440" w:lineRule="exact"/>
        <w:jc w:val="left"/>
        <w:rPr>
          <w:rFonts w:ascii="Times New Roman" w:eastAsia="宋体" w:hAnsi="Times New Roman" w:cs="Times New Roman"/>
          <w:kern w:val="0"/>
          <w:sz w:val="24"/>
          <w:szCs w:val="24"/>
        </w:rPr>
      </w:pPr>
    </w:p>
    <w:p w14:paraId="6FD3D3F3" w14:textId="77777777" w:rsidR="00F657B7" w:rsidRPr="004320D2" w:rsidRDefault="00F657B7" w:rsidP="004320D2">
      <w:pPr>
        <w:widowControl/>
        <w:spacing w:line="440" w:lineRule="exact"/>
        <w:jc w:val="left"/>
        <w:rPr>
          <w:rFonts w:ascii="Times New Roman" w:eastAsia="宋体" w:hAnsi="Times New Roman" w:cs="Times New Roman"/>
          <w:kern w:val="0"/>
          <w:sz w:val="24"/>
          <w:szCs w:val="24"/>
        </w:rPr>
      </w:pPr>
    </w:p>
    <w:p w14:paraId="511ECD96" w14:textId="54D85A4E"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 xml:space="preserve">String </w:t>
      </w:r>
      <w:r w:rsidRPr="004320D2">
        <w:rPr>
          <w:rFonts w:ascii="Times New Roman" w:eastAsia="宋体" w:hAnsi="Times New Roman" w:cs="Times New Roman"/>
          <w:kern w:val="0"/>
          <w:sz w:val="24"/>
          <w:szCs w:val="24"/>
        </w:rPr>
        <w:t>对象最多可以存放多少个字符（长度）？（指导：可以从源码角度分析勒）</w:t>
      </w:r>
    </w:p>
    <w:p w14:paraId="25C1DF77" w14:textId="31D0780E" w:rsidR="004320D2" w:rsidRPr="00947F98" w:rsidRDefault="00947F98" w:rsidP="00947F98">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sidRPr="00947F98">
        <w:rPr>
          <w:rFonts w:ascii="Times New Roman" w:eastAsia="宋体" w:hAnsi="Times New Roman" w:cs="Times New Roman" w:hint="eastAsia"/>
          <w:kern w:val="0"/>
          <w:sz w:val="24"/>
          <w:szCs w:val="24"/>
        </w:rPr>
        <w:t>String</w:t>
      </w:r>
      <w:r w:rsidRPr="00947F98">
        <w:rPr>
          <w:rFonts w:ascii="Times New Roman" w:eastAsia="宋体" w:hAnsi="Times New Roman" w:cs="Times New Roman" w:hint="eastAsia"/>
          <w:kern w:val="0"/>
          <w:sz w:val="24"/>
          <w:szCs w:val="24"/>
        </w:rPr>
        <w:t>中存放字符串的是</w:t>
      </w:r>
      <w:r w:rsidRPr="00947F98">
        <w:rPr>
          <w:rFonts w:ascii="Times New Roman" w:eastAsia="宋体" w:hAnsi="Times New Roman" w:cs="Times New Roman" w:hint="eastAsia"/>
          <w:kern w:val="0"/>
          <w:sz w:val="24"/>
          <w:szCs w:val="24"/>
        </w:rPr>
        <w:t>char</w:t>
      </w:r>
      <w:r w:rsidRPr="00947F98">
        <w:rPr>
          <w:rFonts w:ascii="Times New Roman" w:eastAsia="宋体" w:hAnsi="Times New Roman" w:cs="Times New Roman" w:hint="eastAsia"/>
          <w:kern w:val="0"/>
          <w:sz w:val="24"/>
          <w:szCs w:val="24"/>
        </w:rPr>
        <w:t>类型的字符数组。其长度为</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类型是</w:t>
      </w:r>
      <w:r w:rsidRPr="00947F98">
        <w:rPr>
          <w:rFonts w:ascii="Times New Roman" w:eastAsia="宋体" w:hAnsi="Times New Roman" w:cs="Times New Roman" w:hint="eastAsia"/>
          <w:kern w:val="0"/>
          <w:sz w:val="24"/>
          <w:szCs w:val="24"/>
        </w:rPr>
        <w:t>4</w:t>
      </w:r>
      <w:r w:rsidRPr="00947F98">
        <w:rPr>
          <w:rFonts w:ascii="Times New Roman" w:eastAsia="宋体" w:hAnsi="Times New Roman" w:cs="Times New Roman" w:hint="eastAsia"/>
          <w:kern w:val="0"/>
          <w:sz w:val="24"/>
          <w:szCs w:val="24"/>
        </w:rPr>
        <w:t>个字节，占</w:t>
      </w:r>
      <w:r w:rsidRPr="00947F98">
        <w:rPr>
          <w:rFonts w:ascii="Times New Roman" w:eastAsia="宋体" w:hAnsi="Times New Roman" w:cs="Times New Roman" w:hint="eastAsia"/>
          <w:kern w:val="0"/>
          <w:sz w:val="24"/>
          <w:szCs w:val="24"/>
        </w:rPr>
        <w:t>32</w:t>
      </w:r>
      <w:r w:rsidRPr="00947F98">
        <w:rPr>
          <w:rFonts w:ascii="Times New Roman" w:eastAsia="宋体" w:hAnsi="Times New Roman" w:cs="Times New Roman" w:hint="eastAsia"/>
          <w:kern w:val="0"/>
          <w:sz w:val="24"/>
          <w:szCs w:val="24"/>
        </w:rPr>
        <w:t>位，由于</w:t>
      </w:r>
      <w:r w:rsidRPr="00947F98">
        <w:rPr>
          <w:rFonts w:ascii="Times New Roman" w:eastAsia="宋体" w:hAnsi="Times New Roman" w:cs="Times New Roman" w:hint="eastAsia"/>
          <w:kern w:val="0"/>
          <w:sz w:val="24"/>
          <w:szCs w:val="24"/>
        </w:rPr>
        <w:t>int</w:t>
      </w:r>
      <w:r w:rsidRPr="00947F98">
        <w:rPr>
          <w:rFonts w:ascii="Times New Roman" w:eastAsia="宋体" w:hAnsi="Times New Roman" w:cs="Times New Roman" w:hint="eastAsia"/>
          <w:kern w:val="0"/>
          <w:sz w:val="24"/>
          <w:szCs w:val="24"/>
        </w:rPr>
        <w:t>是有符号的，所以去掉一位符号位，最大可以表示的整数是</w:t>
      </w:r>
      <w:r w:rsidRPr="00947F98">
        <w:rPr>
          <w:rFonts w:ascii="Times New Roman" w:eastAsia="宋体" w:hAnsi="Times New Roman" w:cs="Times New Roman" w:hint="eastAsia"/>
          <w:kern w:val="0"/>
          <w:sz w:val="24"/>
          <w:szCs w:val="24"/>
        </w:rPr>
        <w:t>2^</w:t>
      </w:r>
      <w:r w:rsidRPr="00947F98">
        <w:rPr>
          <w:rFonts w:ascii="Times New Roman" w:eastAsia="宋体" w:hAnsi="Times New Roman" w:cs="Times New Roman"/>
          <w:kern w:val="0"/>
          <w:sz w:val="24"/>
          <w:szCs w:val="24"/>
        </w:rPr>
        <w:t>3</w:t>
      </w:r>
      <w:r w:rsidRPr="00947F98">
        <w:rPr>
          <w:rFonts w:ascii="Times New Roman" w:eastAsia="宋体" w:hAnsi="Times New Roman" w:cs="Times New Roman" w:hint="eastAsia"/>
          <w:kern w:val="0"/>
          <w:sz w:val="24"/>
          <w:szCs w:val="24"/>
        </w:rPr>
        <w:t>1</w:t>
      </w:r>
      <w:r w:rsidRPr="00947F98">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的理论长度位</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p>
    <w:p w14:paraId="5211C363" w14:textId="3993DCBF"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char</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占</w:t>
      </w:r>
      <w:r>
        <w:rPr>
          <w:rFonts w:ascii="Times New Roman" w:eastAsia="宋体" w:hAnsi="Times New Roman" w:cs="Times New Roman" w:hint="eastAsia"/>
          <w:kern w:val="0"/>
          <w:sz w:val="24"/>
          <w:szCs w:val="24"/>
        </w:rPr>
        <w:t>2b</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b</w:t>
      </w:r>
      <w:r>
        <w:rPr>
          <w:rFonts w:ascii="Times New Roman" w:eastAsia="宋体" w:hAnsi="Times New Roman" w:cs="Times New Roman"/>
          <w:kern w:val="0"/>
          <w:sz w:val="24"/>
          <w:szCs w:val="24"/>
        </w:rPr>
        <w:t xml:space="preserve"> * (2^31 - 1) = (2^32 – 2) b; 2^32b = 2^22Kb=2^12M=2^2G = 4G</w:t>
      </w:r>
      <w:r>
        <w:rPr>
          <w:rFonts w:ascii="Times New Roman" w:eastAsia="宋体" w:hAnsi="Times New Roman" w:cs="Times New Roman" w:hint="eastAsia"/>
          <w:kern w:val="0"/>
          <w:sz w:val="24"/>
          <w:szCs w:val="24"/>
        </w:rPr>
        <w:t>，理论上，一个长为</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 -1</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tirng</w:t>
      </w:r>
      <w:r>
        <w:rPr>
          <w:rFonts w:ascii="Times New Roman" w:eastAsia="宋体" w:hAnsi="Times New Roman" w:cs="Times New Roman" w:hint="eastAsia"/>
          <w:kern w:val="0"/>
          <w:sz w:val="24"/>
          <w:szCs w:val="24"/>
        </w:rPr>
        <w:t>类对象大约占用</w:t>
      </w:r>
      <w:r>
        <w:rPr>
          <w:rFonts w:ascii="Times New Roman" w:eastAsia="宋体" w:hAnsi="Times New Roman" w:cs="Times New Roman" w:hint="eastAsia"/>
          <w:kern w:val="0"/>
          <w:sz w:val="24"/>
          <w:szCs w:val="24"/>
        </w:rPr>
        <w:t>4G</w:t>
      </w:r>
      <w:r>
        <w:rPr>
          <w:rFonts w:ascii="Times New Roman" w:eastAsia="宋体" w:hAnsi="Times New Roman" w:cs="Times New Roman" w:hint="eastAsia"/>
          <w:kern w:val="0"/>
          <w:sz w:val="24"/>
          <w:szCs w:val="24"/>
        </w:rPr>
        <w:t>的空间</w:t>
      </w:r>
    </w:p>
    <w:p w14:paraId="788860CD" w14:textId="68BBCB42" w:rsid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过，由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堆内存限制，编译时，</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16-2</w:t>
      </w:r>
      <w:r>
        <w:rPr>
          <w:rFonts w:ascii="Times New Roman" w:eastAsia="宋体" w:hAnsi="Times New Roman" w:cs="Times New Roman" w:hint="eastAsia"/>
          <w:kern w:val="0"/>
          <w:sz w:val="24"/>
          <w:szCs w:val="24"/>
        </w:rPr>
        <w:t>，运行时长度最多是</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1-1</w:t>
      </w:r>
      <w:r>
        <w:rPr>
          <w:rFonts w:ascii="Times New Roman" w:eastAsia="宋体" w:hAnsi="Times New Roman" w:cs="Times New Roman" w:hint="eastAsia"/>
          <w:kern w:val="0"/>
          <w:sz w:val="24"/>
          <w:szCs w:val="24"/>
        </w:rPr>
        <w:t>。</w:t>
      </w:r>
    </w:p>
    <w:p w14:paraId="077186EF" w14:textId="6FA2962B" w:rsidR="00947F98" w:rsidRPr="00947F98" w:rsidRDefault="00947F98" w:rsidP="004320D2">
      <w:pPr>
        <w:pStyle w:val="a3"/>
        <w:widowControl/>
        <w:numPr>
          <w:ilvl w:val="1"/>
          <w:numId w:val="5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在编译时可以定义较短的字符串字面量，运行时再进行拼接。</w:t>
      </w:r>
    </w:p>
    <w:p w14:paraId="1849F307" w14:textId="21D77A71" w:rsidR="00947F98" w:rsidRDefault="00947F98" w:rsidP="004320D2">
      <w:pPr>
        <w:widowControl/>
        <w:spacing w:line="440" w:lineRule="exact"/>
        <w:jc w:val="left"/>
        <w:rPr>
          <w:rFonts w:ascii="Times New Roman" w:eastAsia="宋体" w:hAnsi="Times New Roman" w:cs="Times New Roman"/>
          <w:kern w:val="0"/>
          <w:sz w:val="24"/>
          <w:szCs w:val="24"/>
        </w:rPr>
      </w:pPr>
    </w:p>
    <w:p w14:paraId="6280FC78" w14:textId="77777777" w:rsidR="00823641" w:rsidRPr="004320D2" w:rsidRDefault="00823641" w:rsidP="004320D2">
      <w:pPr>
        <w:widowControl/>
        <w:spacing w:line="440" w:lineRule="exact"/>
        <w:jc w:val="left"/>
        <w:rPr>
          <w:rFonts w:ascii="Times New Roman" w:eastAsia="宋体" w:hAnsi="Times New Roman" w:cs="Times New Roman"/>
          <w:kern w:val="0"/>
          <w:sz w:val="24"/>
          <w:szCs w:val="24"/>
        </w:rPr>
      </w:pPr>
    </w:p>
    <w:p w14:paraId="19A6A842" w14:textId="14B9484F" w:rsidR="004320D2" w:rsidRP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字符串常量池是放在堆中吗？</w:t>
      </w:r>
    </w:p>
    <w:p w14:paraId="29919F27" w14:textId="3DB13AC1" w:rsidR="004320D2"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是，放在方法区中，当然，方法区只是一个概念上的区域，不同版本的</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有不同实现。实际上，</w:t>
      </w:r>
      <w:r>
        <w:rPr>
          <w:rFonts w:ascii="Times New Roman" w:eastAsia="宋体" w:hAnsi="Times New Roman" w:cs="Times New Roman" w:hint="eastAsia"/>
          <w:kern w:val="0"/>
          <w:sz w:val="24"/>
          <w:szCs w:val="24"/>
        </w:rPr>
        <w:t>jdk1</w:t>
      </w:r>
      <w:r>
        <w:rPr>
          <w:rFonts w:ascii="Times New Roman" w:eastAsia="宋体" w:hAnsi="Times New Roman" w:cs="Times New Roman"/>
          <w:kern w:val="0"/>
          <w:sz w:val="24"/>
          <w:szCs w:val="24"/>
        </w:rPr>
        <w:t>.8</w:t>
      </w:r>
      <w:r>
        <w:rPr>
          <w:rFonts w:ascii="Times New Roman" w:eastAsia="宋体" w:hAnsi="Times New Roman" w:cs="Times New Roman" w:hint="eastAsia"/>
          <w:kern w:val="0"/>
          <w:sz w:val="24"/>
          <w:szCs w:val="24"/>
        </w:rPr>
        <w:t>之前，字符串常量池位于永久代中，</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及以后</w:t>
      </w:r>
    </w:p>
    <w:p w14:paraId="5E632739" w14:textId="1558FFA9"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字符串常量池位于一个叫</w:t>
      </w:r>
      <w:r>
        <w:rPr>
          <w:rFonts w:ascii="Times New Roman" w:eastAsia="宋体" w:hAnsi="Times New Roman" w:cs="Times New Roman" w:hint="eastAsia"/>
          <w:kern w:val="0"/>
          <w:sz w:val="24"/>
          <w:szCs w:val="24"/>
        </w:rPr>
        <w:t>Metaspace</w:t>
      </w:r>
      <w:r>
        <w:rPr>
          <w:rFonts w:ascii="Times New Roman" w:eastAsia="宋体" w:hAnsi="Times New Roman" w:cs="Times New Roman" w:hint="eastAsia"/>
          <w:kern w:val="0"/>
          <w:sz w:val="24"/>
          <w:szCs w:val="24"/>
        </w:rPr>
        <w:t>的空间中</w:t>
      </w:r>
    </w:p>
    <w:p w14:paraId="47938332"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4670E28E" w14:textId="37C5DDA5" w:rsidR="004320D2" w:rsidRDefault="004320D2" w:rsidP="004320D2">
      <w:pPr>
        <w:widowControl/>
        <w:spacing w:line="440" w:lineRule="exact"/>
        <w:jc w:val="left"/>
        <w:rPr>
          <w:rFonts w:ascii="Times New Roman" w:eastAsia="宋体" w:hAnsi="Times New Roman" w:cs="Times New Roman"/>
          <w:kern w:val="0"/>
          <w:sz w:val="24"/>
          <w:szCs w:val="24"/>
        </w:rPr>
      </w:pPr>
    </w:p>
    <w:p w14:paraId="3CD4D6C9" w14:textId="0D509ED3" w:rsidR="00E74DE4" w:rsidRDefault="00E74DE4" w:rsidP="004320D2">
      <w:pPr>
        <w:widowControl/>
        <w:spacing w:line="440" w:lineRule="exact"/>
        <w:jc w:val="left"/>
        <w:rPr>
          <w:rFonts w:ascii="Times New Roman" w:eastAsia="宋体" w:hAnsi="Times New Roman" w:cs="Times New Roman"/>
          <w:kern w:val="0"/>
          <w:sz w:val="24"/>
          <w:szCs w:val="24"/>
        </w:rPr>
      </w:pPr>
      <w:r w:rsidRPr="00E74DE4">
        <w:rPr>
          <w:rFonts w:ascii="Times New Roman" w:eastAsia="宋体" w:hAnsi="Times New Roman" w:cs="Times New Roman"/>
          <w:kern w:val="0"/>
          <w:sz w:val="24"/>
          <w:szCs w:val="24"/>
        </w:rPr>
        <w:t>jdk1.8</w:t>
      </w:r>
      <w:r w:rsidRPr="00E74DE4">
        <w:rPr>
          <w:rFonts w:ascii="Times New Roman" w:eastAsia="宋体" w:hAnsi="Times New Roman" w:cs="Times New Roman"/>
          <w:kern w:val="0"/>
          <w:sz w:val="24"/>
          <w:szCs w:val="24"/>
        </w:rPr>
        <w:t>和</w:t>
      </w:r>
      <w:r w:rsidRPr="00E74DE4">
        <w:rPr>
          <w:rFonts w:ascii="Times New Roman" w:eastAsia="宋体" w:hAnsi="Times New Roman" w:cs="Times New Roman"/>
          <w:kern w:val="0"/>
          <w:sz w:val="24"/>
          <w:szCs w:val="24"/>
        </w:rPr>
        <w:t>java8</w:t>
      </w:r>
      <w:r w:rsidRPr="00E74DE4">
        <w:rPr>
          <w:rFonts w:ascii="Times New Roman" w:eastAsia="宋体" w:hAnsi="Times New Roman" w:cs="Times New Roman"/>
          <w:kern w:val="0"/>
          <w:sz w:val="24"/>
          <w:szCs w:val="24"/>
        </w:rPr>
        <w:t>这种命名感觉很奇怪，其历史是什么？</w:t>
      </w:r>
    </w:p>
    <w:p w14:paraId="6B2C76A6" w14:textId="12F699F7" w:rsidR="00E74DE4" w:rsidRDefault="00E74DE4"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初</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发明</w:t>
      </w:r>
      <w:r w:rsidR="00210588">
        <w:rPr>
          <w:rFonts w:ascii="Times New Roman" w:eastAsia="宋体" w:hAnsi="Times New Roman" w:cs="Times New Roman" w:hint="eastAsia"/>
          <w:kern w:val="0"/>
          <w:sz w:val="24"/>
          <w:szCs w:val="24"/>
        </w:rPr>
        <w:t>Java</w:t>
      </w:r>
      <w:r w:rsidR="00210588">
        <w:rPr>
          <w:rFonts w:ascii="Times New Roman" w:eastAsia="宋体" w:hAnsi="Times New Roman" w:cs="Times New Roman" w:hint="eastAsia"/>
          <w:kern w:val="0"/>
          <w:sz w:val="24"/>
          <w:szCs w:val="24"/>
        </w:rPr>
        <w:t>，版本定位</w:t>
      </w:r>
      <w:r w:rsidR="00210588">
        <w:rPr>
          <w:rFonts w:ascii="Times New Roman" w:eastAsia="宋体" w:hAnsi="Times New Roman" w:cs="Times New Roman"/>
          <w:kern w:val="0"/>
          <w:sz w:val="24"/>
          <w:szCs w:val="24"/>
        </w:rPr>
        <w:t>1.1, 1.2</w:t>
      </w:r>
      <w:r w:rsidR="00210588">
        <w:rPr>
          <w:rFonts w:ascii="Times New Roman" w:eastAsia="宋体" w:hAnsi="Times New Roman" w:cs="Times New Roman" w:hint="eastAsia"/>
          <w:kern w:val="0"/>
          <w:sz w:val="24"/>
          <w:szCs w:val="24"/>
        </w:rPr>
        <w:t>一直到</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5</w:t>
      </w:r>
      <w:r w:rsidR="00210588">
        <w:rPr>
          <w:rFonts w:ascii="Times New Roman" w:eastAsia="宋体" w:hAnsi="Times New Roman" w:cs="Times New Roman" w:hint="eastAsia"/>
          <w:kern w:val="0"/>
          <w:sz w:val="24"/>
          <w:szCs w:val="24"/>
        </w:rPr>
        <w:t>，</w:t>
      </w:r>
      <w:r w:rsidR="00210588">
        <w:rPr>
          <w:rFonts w:ascii="Times New Roman" w:eastAsia="宋体" w:hAnsi="Times New Roman" w:cs="Times New Roman" w:hint="eastAsia"/>
          <w:kern w:val="0"/>
          <w:sz w:val="24"/>
          <w:szCs w:val="24"/>
        </w:rPr>
        <w:t>Sun</w:t>
      </w:r>
      <w:r w:rsidR="00210588">
        <w:rPr>
          <w:rFonts w:ascii="Times New Roman" w:eastAsia="宋体" w:hAnsi="Times New Roman" w:cs="Times New Roman" w:hint="eastAsia"/>
          <w:kern w:val="0"/>
          <w:sz w:val="24"/>
          <w:szCs w:val="24"/>
        </w:rPr>
        <w:t>公司突然宣布采用</w:t>
      </w:r>
      <w:r w:rsidR="00210588">
        <w:rPr>
          <w:rFonts w:ascii="Times New Roman" w:eastAsia="宋体" w:hAnsi="Times New Roman" w:cs="Times New Roman"/>
          <w:kern w:val="0"/>
          <w:sz w:val="24"/>
          <w:szCs w:val="24"/>
        </w:rPr>
        <w:t>java 5</w:t>
      </w:r>
      <w:r w:rsidR="00210588">
        <w:rPr>
          <w:rFonts w:ascii="Times New Roman" w:eastAsia="宋体" w:hAnsi="Times New Roman" w:cs="Times New Roman" w:hint="eastAsia"/>
          <w:kern w:val="0"/>
          <w:sz w:val="24"/>
          <w:szCs w:val="24"/>
        </w:rPr>
        <w:t>来取代前面</w:t>
      </w:r>
      <w:r w:rsidR="00210588">
        <w:rPr>
          <w:rFonts w:ascii="Times New Roman" w:eastAsia="宋体" w:hAnsi="Times New Roman" w:cs="Times New Roman" w:hint="eastAsia"/>
          <w:kern w:val="0"/>
          <w:sz w:val="24"/>
          <w:szCs w:val="24"/>
        </w:rPr>
        <w:t>1</w:t>
      </w:r>
      <w:r w:rsidR="00210588">
        <w:rPr>
          <w:rFonts w:ascii="Times New Roman" w:eastAsia="宋体" w:hAnsi="Times New Roman" w:cs="Times New Roman"/>
          <w:kern w:val="0"/>
          <w:sz w:val="24"/>
          <w:szCs w:val="24"/>
        </w:rPr>
        <w:t>.x</w:t>
      </w:r>
      <w:r w:rsidR="00210588">
        <w:rPr>
          <w:rFonts w:ascii="Times New Roman" w:eastAsia="宋体" w:hAnsi="Times New Roman" w:cs="Times New Roman" w:hint="eastAsia"/>
          <w:kern w:val="0"/>
          <w:sz w:val="24"/>
          <w:szCs w:val="24"/>
        </w:rPr>
        <w:t>的命名方式</w:t>
      </w:r>
    </w:p>
    <w:p w14:paraId="197D429E" w14:textId="69542BCC" w:rsidR="00210588" w:rsidRDefault="00210588" w:rsidP="004320D2">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后来，</w:t>
      </w:r>
      <w:r>
        <w:rPr>
          <w:rFonts w:ascii="Times New Roman" w:eastAsia="宋体" w:hAnsi="Times New Roman" w:cs="Times New Roman" w:hint="eastAsia"/>
          <w:kern w:val="0"/>
          <w:sz w:val="24"/>
          <w:szCs w:val="24"/>
        </w:rPr>
        <w:t>Orcale</w:t>
      </w:r>
      <w:r>
        <w:rPr>
          <w:rFonts w:ascii="Times New Roman" w:eastAsia="宋体" w:hAnsi="Times New Roman" w:cs="Times New Roman" w:hint="eastAsia"/>
          <w:kern w:val="0"/>
          <w:sz w:val="24"/>
          <w:szCs w:val="24"/>
        </w:rPr>
        <w:t>公司收购了</w:t>
      </w:r>
      <w:r>
        <w:rPr>
          <w:rFonts w:ascii="Times New Roman" w:eastAsia="宋体" w:hAnsi="Times New Roman" w:cs="Times New Roman" w:hint="eastAsia"/>
          <w:kern w:val="0"/>
          <w:sz w:val="24"/>
          <w:szCs w:val="24"/>
        </w:rPr>
        <w:t>Sun</w:t>
      </w:r>
      <w:r>
        <w:rPr>
          <w:rFonts w:ascii="Times New Roman" w:eastAsia="宋体" w:hAnsi="Times New Roman" w:cs="Times New Roman" w:hint="eastAsia"/>
          <w:kern w:val="0"/>
          <w:sz w:val="24"/>
          <w:szCs w:val="24"/>
        </w:rPr>
        <w:t>公司，继续开发</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并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的第</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版本</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8</w:t>
      </w:r>
      <w:r>
        <w:rPr>
          <w:rFonts w:ascii="Times New Roman" w:eastAsia="宋体" w:hAnsi="Times New Roman" w:cs="Times New Roman" w:hint="eastAsia"/>
          <w:kern w:val="0"/>
          <w:sz w:val="24"/>
          <w:szCs w:val="24"/>
        </w:rPr>
        <w:t>，</w:t>
      </w:r>
      <w:r w:rsidR="00CF5395">
        <w:rPr>
          <w:rFonts w:ascii="Times New Roman" w:eastAsia="宋体" w:hAnsi="Times New Roman" w:cs="Times New Roman" w:hint="eastAsia"/>
          <w:kern w:val="0"/>
          <w:sz w:val="24"/>
          <w:szCs w:val="24"/>
        </w:rPr>
        <w:t>决定</w:t>
      </w:r>
      <w:r>
        <w:rPr>
          <w:rFonts w:ascii="Times New Roman" w:eastAsia="宋体" w:hAnsi="Times New Roman" w:cs="Times New Roman" w:hint="eastAsia"/>
          <w:kern w:val="0"/>
          <w:sz w:val="24"/>
          <w:szCs w:val="24"/>
        </w:rPr>
        <w:t>同时使用两套命令规则，也就是</w:t>
      </w:r>
      <w:r>
        <w:rPr>
          <w:rFonts w:ascii="Times New Roman" w:eastAsia="宋体" w:hAnsi="Times New Roman" w:cs="Times New Roman" w:hint="eastAsia"/>
          <w:kern w:val="0"/>
          <w:sz w:val="24"/>
          <w:szCs w:val="24"/>
        </w:rPr>
        <w:t>java8</w:t>
      </w:r>
      <w:r>
        <w:rPr>
          <w:rFonts w:ascii="Times New Roman" w:eastAsia="宋体" w:hAnsi="Times New Roman" w:cs="Times New Roman" w:hint="eastAsia"/>
          <w:kern w:val="0"/>
          <w:sz w:val="24"/>
          <w:szCs w:val="24"/>
        </w:rPr>
        <w:t>等价于</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dk1.8</w:t>
      </w:r>
      <w:r>
        <w:rPr>
          <w:rFonts w:ascii="Times New Roman" w:eastAsia="宋体" w:hAnsi="Times New Roman" w:cs="Times New Roman" w:hint="eastAsia"/>
          <w:kern w:val="0"/>
          <w:sz w:val="24"/>
          <w:szCs w:val="24"/>
        </w:rPr>
        <w:t>。</w:t>
      </w:r>
    </w:p>
    <w:p w14:paraId="593011B4" w14:textId="77777777" w:rsidR="00E74DE4" w:rsidRDefault="00E74DE4" w:rsidP="004320D2">
      <w:pPr>
        <w:widowControl/>
        <w:spacing w:line="440" w:lineRule="exact"/>
        <w:jc w:val="left"/>
        <w:rPr>
          <w:rFonts w:ascii="Times New Roman" w:eastAsia="宋体" w:hAnsi="Times New Roman" w:cs="Times New Roman"/>
          <w:kern w:val="0"/>
          <w:sz w:val="24"/>
          <w:szCs w:val="24"/>
        </w:rPr>
      </w:pPr>
    </w:p>
    <w:p w14:paraId="6C54989C" w14:textId="77777777" w:rsidR="00E74DE4" w:rsidRPr="004320D2" w:rsidRDefault="00E74DE4" w:rsidP="004320D2">
      <w:pPr>
        <w:widowControl/>
        <w:spacing w:line="440" w:lineRule="exact"/>
        <w:jc w:val="left"/>
        <w:rPr>
          <w:rFonts w:ascii="Times New Roman" w:eastAsia="宋体" w:hAnsi="Times New Roman" w:cs="Times New Roman"/>
          <w:kern w:val="0"/>
          <w:sz w:val="24"/>
          <w:szCs w:val="24"/>
        </w:rPr>
      </w:pPr>
    </w:p>
    <w:p w14:paraId="2921C4A3" w14:textId="3DE76E83" w:rsidR="004320D2" w:rsidRDefault="004320D2" w:rsidP="004320D2">
      <w:pPr>
        <w:widowControl/>
        <w:spacing w:line="440" w:lineRule="exact"/>
        <w:jc w:val="left"/>
        <w:rPr>
          <w:rFonts w:ascii="Times New Roman" w:eastAsia="宋体" w:hAnsi="Times New Roman" w:cs="Times New Roman"/>
          <w:kern w:val="0"/>
          <w:sz w:val="24"/>
          <w:szCs w:val="24"/>
        </w:rPr>
      </w:pPr>
      <w:r w:rsidRPr="004320D2">
        <w:rPr>
          <w:rFonts w:ascii="Times New Roman" w:eastAsia="宋体" w:hAnsi="Times New Roman" w:cs="Times New Roman"/>
          <w:kern w:val="0"/>
          <w:sz w:val="24"/>
          <w:szCs w:val="24"/>
        </w:rPr>
        <w:t>String</w:t>
      </w:r>
      <w:r w:rsidRPr="004320D2">
        <w:rPr>
          <w:rFonts w:ascii="Times New Roman" w:eastAsia="宋体" w:hAnsi="Times New Roman" w:cs="Times New Roman"/>
          <w:kern w:val="0"/>
          <w:sz w:val="24"/>
          <w:szCs w:val="24"/>
        </w:rPr>
        <w:t>中</w:t>
      </w:r>
      <w:r w:rsidRPr="004320D2">
        <w:rPr>
          <w:rFonts w:ascii="Times New Roman" w:eastAsia="宋体" w:hAnsi="Times New Roman" w:cs="Times New Roman"/>
          <w:kern w:val="0"/>
          <w:sz w:val="24"/>
          <w:szCs w:val="24"/>
        </w:rPr>
        <w:t xml:space="preserve"> “+” </w:t>
      </w:r>
      <w:r w:rsidRPr="004320D2">
        <w:rPr>
          <w:rFonts w:ascii="Times New Roman" w:eastAsia="宋体" w:hAnsi="Times New Roman" w:cs="Times New Roman"/>
          <w:kern w:val="0"/>
          <w:sz w:val="24"/>
          <w:szCs w:val="24"/>
        </w:rPr>
        <w:t>和</w:t>
      </w:r>
      <w:r w:rsidRPr="004320D2">
        <w:rPr>
          <w:rFonts w:ascii="Times New Roman" w:eastAsia="宋体" w:hAnsi="Times New Roman" w:cs="Times New Roman"/>
          <w:kern w:val="0"/>
          <w:sz w:val="24"/>
          <w:szCs w:val="24"/>
        </w:rPr>
        <w:t xml:space="preserve"> </w:t>
      </w:r>
      <w:r w:rsidR="00BF3176">
        <w:rPr>
          <w:rFonts w:ascii="Times New Roman" w:eastAsia="宋体" w:hAnsi="Times New Roman" w:cs="Times New Roman" w:hint="eastAsia"/>
          <w:kern w:val="0"/>
          <w:sz w:val="24"/>
          <w:szCs w:val="24"/>
        </w:rPr>
        <w:t>StringBuilder</w:t>
      </w:r>
      <w:r w:rsidRPr="004320D2">
        <w:rPr>
          <w:rFonts w:ascii="Times New Roman" w:eastAsia="宋体" w:hAnsi="Times New Roman" w:cs="Times New Roman"/>
          <w:kern w:val="0"/>
          <w:sz w:val="24"/>
          <w:szCs w:val="24"/>
        </w:rPr>
        <w:t>中的</w:t>
      </w:r>
      <w:r w:rsidRPr="004320D2">
        <w:rPr>
          <w:rFonts w:ascii="Times New Roman" w:eastAsia="宋体" w:hAnsi="Times New Roman" w:cs="Times New Roman"/>
          <w:kern w:val="0"/>
          <w:sz w:val="24"/>
          <w:szCs w:val="24"/>
        </w:rPr>
        <w:t xml:space="preserve"> append </w:t>
      </w:r>
      <w:r w:rsidRPr="004320D2">
        <w:rPr>
          <w:rFonts w:ascii="Times New Roman" w:eastAsia="宋体" w:hAnsi="Times New Roman" w:cs="Times New Roman"/>
          <w:kern w:val="0"/>
          <w:sz w:val="24"/>
          <w:szCs w:val="24"/>
        </w:rPr>
        <w:t>会有性能上的差别吗？</w:t>
      </w:r>
    </w:p>
    <w:p w14:paraId="34FF65A1" w14:textId="21F234D8" w:rsidR="002C6C27"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sidRPr="00BF3176">
        <w:rPr>
          <w:rFonts w:ascii="Times New Roman" w:eastAsia="宋体" w:hAnsi="Times New Roman" w:cs="Times New Roman" w:hint="eastAsia"/>
          <w:kern w:val="0"/>
          <w:sz w:val="24"/>
          <w:szCs w:val="24"/>
        </w:rPr>
        <w:t>当两个字符串字面量相加时，利用</w:t>
      </w:r>
      <w:r w:rsidRPr="00BF3176">
        <w:rPr>
          <w:rFonts w:ascii="Times New Roman" w:eastAsia="宋体" w:hAnsi="Times New Roman" w:cs="Times New Roman" w:hint="eastAsia"/>
          <w:kern w:val="0"/>
          <w:sz w:val="24"/>
          <w:szCs w:val="24"/>
        </w:rPr>
        <w:t>+</w:t>
      </w:r>
      <w:r w:rsidRPr="00BF3176">
        <w:rPr>
          <w:rFonts w:ascii="Times New Roman" w:eastAsia="宋体" w:hAnsi="Times New Roman" w:cs="Times New Roman" w:hint="eastAsia"/>
          <w:kern w:val="0"/>
          <w:sz w:val="24"/>
          <w:szCs w:val="24"/>
        </w:rPr>
        <w:t>法运算符性能更高。因为，</w:t>
      </w:r>
      <w:r w:rsidRPr="00BF3176">
        <w:rPr>
          <w:rFonts w:ascii="Times New Roman" w:eastAsia="宋体" w:hAnsi="Times New Roman" w:cs="Times New Roman" w:hint="eastAsia"/>
          <w:kern w:val="0"/>
          <w:sz w:val="24"/>
          <w:szCs w:val="24"/>
        </w:rPr>
        <w:t>JVM</w:t>
      </w:r>
      <w:r w:rsidRPr="00BF3176">
        <w:rPr>
          <w:rFonts w:ascii="Times New Roman" w:eastAsia="宋体" w:hAnsi="Times New Roman" w:cs="Times New Roman" w:hint="eastAsia"/>
          <w:kern w:val="0"/>
          <w:sz w:val="24"/>
          <w:szCs w:val="24"/>
        </w:rPr>
        <w:t>只会创建一个</w:t>
      </w:r>
      <w:r w:rsidRPr="00BF3176">
        <w:rPr>
          <w:rFonts w:ascii="Times New Roman" w:eastAsia="宋体" w:hAnsi="Times New Roman" w:cs="Times New Roman" w:hint="eastAsia"/>
          <w:kern w:val="0"/>
          <w:sz w:val="24"/>
          <w:szCs w:val="24"/>
        </w:rPr>
        <w:t>String</w:t>
      </w:r>
      <w:r w:rsidRPr="00BF3176">
        <w:rPr>
          <w:rFonts w:ascii="Times New Roman" w:eastAsia="宋体" w:hAnsi="Times New Roman" w:cs="Times New Roman" w:hint="eastAsia"/>
          <w:kern w:val="0"/>
          <w:sz w:val="24"/>
          <w:szCs w:val="24"/>
        </w:rPr>
        <w:t>类对象，内容是两个字符串字面量相加的结果。</w:t>
      </w:r>
    </w:p>
    <w:p w14:paraId="68966258" w14:textId="584C9C19" w:rsidR="00BF3176" w:rsidRPr="00BF3176" w:rsidRDefault="00BF3176" w:rsidP="00BF3176">
      <w:pPr>
        <w:pStyle w:val="a3"/>
        <w:widowControl/>
        <w:numPr>
          <w:ilvl w:val="0"/>
          <w:numId w:val="8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如果</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运算符两边有一个是变量，</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法运算的性能要更差，因为这个过程首先会创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对象，接着常见两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然后</w:t>
      </w:r>
      <w:r w:rsidRPr="00BF3176">
        <w:rPr>
          <w:rFonts w:ascii="Times New Roman" w:eastAsia="宋体" w:hAnsi="Times New Roman" w:cs="Times New Roman" w:hint="eastAsia"/>
          <w:kern w:val="0"/>
          <w:sz w:val="24"/>
          <w:szCs w:val="24"/>
        </w:rPr>
        <w:t>调用</w:t>
      </w:r>
      <w:r w:rsidRPr="00BF3176">
        <w:rPr>
          <w:rFonts w:ascii="Times New Roman" w:eastAsia="宋体" w:hAnsi="Times New Roman" w:cs="Times New Roman" w:hint="eastAsia"/>
          <w:kern w:val="0"/>
          <w:sz w:val="24"/>
          <w:szCs w:val="24"/>
        </w:rPr>
        <w:t>append</w:t>
      </w:r>
      <w:r w:rsidRPr="00BF3176">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将两个字符串连接，最后调用</w:t>
      </w:r>
      <w:r>
        <w:rPr>
          <w:rFonts w:ascii="Times New Roman" w:eastAsia="宋体" w:hAnsi="Times New Roman" w:cs="Times New Roman" w:hint="eastAsia"/>
          <w:kern w:val="0"/>
          <w:sz w:val="24"/>
          <w:szCs w:val="24"/>
        </w:rPr>
        <w:t>to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toString</w:t>
      </w:r>
      <w:r>
        <w:rPr>
          <w:rFonts w:ascii="Times New Roman" w:eastAsia="宋体" w:hAnsi="Times New Roman" w:cs="Times New Roman" w:hint="eastAsia"/>
          <w:kern w:val="0"/>
          <w:sz w:val="24"/>
          <w:szCs w:val="24"/>
        </w:rPr>
        <w:t>又会创建一次</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类对象。</w:t>
      </w:r>
      <w:r w:rsidR="005E29A6">
        <w:rPr>
          <w:rFonts w:ascii="Times New Roman" w:eastAsia="宋体" w:hAnsi="Times New Roman" w:cs="Times New Roman" w:hint="eastAsia"/>
          <w:kern w:val="0"/>
          <w:sz w:val="24"/>
          <w:szCs w:val="24"/>
        </w:rPr>
        <w:t>所以当</w:t>
      </w:r>
      <w:r w:rsidR="005E29A6">
        <w:rPr>
          <w:rFonts w:ascii="Times New Roman" w:eastAsia="宋体" w:hAnsi="Times New Roman" w:cs="Times New Roman" w:hint="eastAsia"/>
          <w:kern w:val="0"/>
          <w:sz w:val="24"/>
          <w:szCs w:val="24"/>
        </w:rPr>
        <w:t>+</w:t>
      </w:r>
      <w:r w:rsidR="005E29A6">
        <w:rPr>
          <w:rFonts w:ascii="Times New Roman" w:eastAsia="宋体" w:hAnsi="Times New Roman" w:cs="Times New Roman" w:hint="eastAsia"/>
          <w:kern w:val="0"/>
          <w:sz w:val="24"/>
          <w:szCs w:val="24"/>
        </w:rPr>
        <w:t>两边有变量时，本质上还是会调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所以性能不如直接使用</w:t>
      </w:r>
      <w:r w:rsidR="005E29A6">
        <w:rPr>
          <w:rFonts w:ascii="Times New Roman" w:eastAsia="宋体" w:hAnsi="Times New Roman" w:cs="Times New Roman" w:hint="eastAsia"/>
          <w:kern w:val="0"/>
          <w:sz w:val="24"/>
          <w:szCs w:val="24"/>
        </w:rPr>
        <w:t>StringBuilder</w:t>
      </w:r>
      <w:r w:rsidR="005E29A6">
        <w:rPr>
          <w:rFonts w:ascii="Times New Roman" w:eastAsia="宋体" w:hAnsi="Times New Roman" w:cs="Times New Roman" w:hint="eastAsia"/>
          <w:kern w:val="0"/>
          <w:sz w:val="24"/>
          <w:szCs w:val="24"/>
        </w:rPr>
        <w:t>的</w:t>
      </w:r>
      <w:r w:rsidR="005E29A6">
        <w:rPr>
          <w:rFonts w:ascii="Times New Roman" w:eastAsia="宋体" w:hAnsi="Times New Roman" w:cs="Times New Roman" w:hint="eastAsia"/>
          <w:kern w:val="0"/>
          <w:sz w:val="24"/>
          <w:szCs w:val="24"/>
        </w:rPr>
        <w:t>append</w:t>
      </w:r>
      <w:r w:rsidR="005E29A6">
        <w:rPr>
          <w:rFonts w:ascii="Times New Roman" w:eastAsia="宋体" w:hAnsi="Times New Roman" w:cs="Times New Roman" w:hint="eastAsia"/>
          <w:kern w:val="0"/>
          <w:sz w:val="24"/>
          <w:szCs w:val="24"/>
        </w:rPr>
        <w:t>方法。</w:t>
      </w:r>
    </w:p>
    <w:p w14:paraId="43522962" w14:textId="420A7064" w:rsidR="00BF3176" w:rsidRDefault="00BF3176" w:rsidP="004A58C1">
      <w:pPr>
        <w:widowControl/>
        <w:spacing w:line="440" w:lineRule="exact"/>
        <w:jc w:val="left"/>
        <w:rPr>
          <w:rFonts w:ascii="Times New Roman" w:eastAsia="宋体" w:hAnsi="Times New Roman" w:cs="Times New Roman"/>
          <w:kern w:val="0"/>
          <w:sz w:val="24"/>
          <w:szCs w:val="24"/>
        </w:rPr>
      </w:pPr>
    </w:p>
    <w:p w14:paraId="2586735D" w14:textId="320471C1" w:rsidR="00BF3176" w:rsidRDefault="00BF3176" w:rsidP="004A58C1">
      <w:pPr>
        <w:widowControl/>
        <w:spacing w:line="440" w:lineRule="exact"/>
        <w:jc w:val="left"/>
        <w:rPr>
          <w:rFonts w:ascii="Times New Roman" w:eastAsia="宋体" w:hAnsi="Times New Roman" w:cs="Times New Roman"/>
          <w:kern w:val="0"/>
          <w:sz w:val="24"/>
          <w:szCs w:val="24"/>
        </w:rPr>
      </w:pPr>
    </w:p>
    <w:p w14:paraId="6F8CD114" w14:textId="0946163F" w:rsidR="00BF3176" w:rsidRDefault="00464031" w:rsidP="004A58C1">
      <w:pPr>
        <w:widowControl/>
        <w:spacing w:line="440" w:lineRule="exact"/>
        <w:jc w:val="left"/>
        <w:rPr>
          <w:rFonts w:ascii="Times New Roman" w:eastAsia="宋体" w:hAnsi="Times New Roman" w:cs="Times New Roman"/>
          <w:kern w:val="0"/>
          <w:sz w:val="24"/>
          <w:szCs w:val="24"/>
        </w:rPr>
      </w:pPr>
      <w:r w:rsidRPr="00464031">
        <w:rPr>
          <w:rFonts w:ascii="Times New Roman" w:eastAsia="宋体" w:hAnsi="Times New Roman" w:cs="Times New Roman" w:hint="eastAsia"/>
          <w:kern w:val="0"/>
          <w:sz w:val="24"/>
          <w:szCs w:val="24"/>
        </w:rPr>
        <w:t>聊一聊你对多态的理解？</w:t>
      </w:r>
    </w:p>
    <w:p w14:paraId="60D034CB" w14:textId="15C3257C"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可以理解为事物运行时不同的状态，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具体值，通过动态绑定，在运行时，根据对象的实际类型来调用对应的方法。多态可以通过继承或接口实现。拿继承来说：父类引用指向子类对象，如果子类重写了父类中的方法，父类引用在调用方法时，实际运行过程中还是执行的子类方法的版本。</w:t>
      </w:r>
    </w:p>
    <w:p w14:paraId="7A81C56F" w14:textId="2AB0F09F" w:rsidR="00C8249B" w:rsidRDefault="00C8249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w:t>
      </w:r>
    </w:p>
    <w:p w14:paraId="1BAFAAD8" w14:textId="3A3A2E7B" w:rsidR="00536636" w:rsidRP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sidRPr="00536636">
        <w:rPr>
          <w:rFonts w:ascii="Times New Roman" w:eastAsia="宋体" w:hAnsi="Times New Roman" w:cs="Times New Roman" w:hint="eastAsia"/>
          <w:kern w:val="0"/>
          <w:sz w:val="24"/>
          <w:szCs w:val="24"/>
        </w:rPr>
        <w:t>多态的定义：多态就是指事物有多种形态。</w:t>
      </w:r>
    </w:p>
    <w:p w14:paraId="3E03FE29" w14:textId="03904C09" w:rsidR="00536636" w:rsidRDefault="00536636"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们说多态一般是指运行时多态，子类继承并重写父类的方法，调用方法</w:t>
      </w:r>
      <w:r w:rsidR="00FC247A">
        <w:rPr>
          <w:rFonts w:ascii="Times New Roman" w:eastAsia="宋体" w:hAnsi="Times New Roman" w:cs="Times New Roman" w:hint="eastAsia"/>
          <w:kern w:val="0"/>
          <w:sz w:val="24"/>
          <w:szCs w:val="24"/>
        </w:rPr>
        <w:t>时</w:t>
      </w:r>
      <w:r>
        <w:rPr>
          <w:rFonts w:ascii="Times New Roman" w:eastAsia="宋体" w:hAnsi="Times New Roman" w:cs="Times New Roman" w:hint="eastAsia"/>
          <w:kern w:val="0"/>
          <w:sz w:val="24"/>
          <w:szCs w:val="24"/>
        </w:rPr>
        <w:t>，在运行</w:t>
      </w:r>
      <w:r w:rsidR="00FC247A">
        <w:rPr>
          <w:rFonts w:ascii="Times New Roman" w:eastAsia="宋体" w:hAnsi="Times New Roman" w:cs="Times New Roman" w:hint="eastAsia"/>
          <w:kern w:val="0"/>
          <w:sz w:val="24"/>
          <w:szCs w:val="24"/>
        </w:rPr>
        <w:t>阶段根据对象的实际类型</w:t>
      </w:r>
      <w:r>
        <w:rPr>
          <w:rFonts w:ascii="Times New Roman" w:eastAsia="宋体" w:hAnsi="Times New Roman" w:cs="Times New Roman" w:hint="eastAsia"/>
          <w:kern w:val="0"/>
          <w:sz w:val="24"/>
          <w:szCs w:val="24"/>
        </w:rPr>
        <w:t>才能确定调用方法的版本。运行时多态的实现原理时，程序启动后，</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指令加载进内存，通过</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和方法表实现。方法表里面存放了方法实际的入口地址。</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指令会根据方法接受者的具体类型选择执行方法的版本。</w:t>
      </w:r>
    </w:p>
    <w:p w14:paraId="02D1C4C6" w14:textId="3A78037F" w:rsidR="00536636" w:rsidRPr="00FC247A" w:rsidRDefault="001B1CD1" w:rsidP="00536636">
      <w:pPr>
        <w:pStyle w:val="a3"/>
        <w:widowControl/>
        <w:numPr>
          <w:ilvl w:val="0"/>
          <w:numId w:val="85"/>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除了运行时多态，我还听说过一个争论比较多的编译时多态，由方法重载实现。多个同名的方法，根据参数的类型、顺序、个数进行重载，在编译阶段根据实参的静态类型决定调用方法的版本。</w:t>
      </w:r>
    </w:p>
    <w:p w14:paraId="6CEBB1DB" w14:textId="501AF567"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多态的字面意思是同一个事物有多种形态。</w:t>
      </w:r>
    </w:p>
    <w:p w14:paraId="7E313CA5" w14:textId="12773262" w:rsidR="00464031" w:rsidRDefault="0046403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sidR="00F96B5F">
        <w:rPr>
          <w:rFonts w:ascii="Times New Roman" w:eastAsia="宋体" w:hAnsi="Times New Roman" w:cs="Times New Roman" w:hint="eastAsia"/>
          <w:kern w:val="0"/>
          <w:sz w:val="24"/>
          <w:szCs w:val="24"/>
        </w:rPr>
        <w:t>多态是</w:t>
      </w:r>
      <w:r>
        <w:rPr>
          <w:rFonts w:ascii="Times New Roman" w:eastAsia="宋体" w:hAnsi="Times New Roman" w:cs="Times New Roman" w:hint="eastAsia"/>
          <w:kern w:val="0"/>
          <w:sz w:val="24"/>
          <w:szCs w:val="24"/>
        </w:rPr>
        <w:t>时指当父类引用指向子类对象，或者接口类引用指向实现类对象时。无法在编译阶段确定方法这个引用变量调用的方法是哪个版本，只有当程序运行起来，才能根据具体的类型确定调用的方法的版本</w:t>
      </w:r>
      <w:r w:rsidR="00E50EAD">
        <w:rPr>
          <w:rFonts w:ascii="Times New Roman" w:eastAsia="宋体" w:hAnsi="Times New Roman" w:cs="Times New Roman" w:hint="eastAsia"/>
          <w:kern w:val="0"/>
          <w:sz w:val="24"/>
          <w:szCs w:val="24"/>
        </w:rPr>
        <w:t>。</w:t>
      </w:r>
    </w:p>
    <w:p w14:paraId="01D48524" w14:textId="60BEFE60" w:rsidR="00F96B5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述）多态，顾名思义，就是一个事物有多种形态。</w:t>
      </w:r>
    </w:p>
    <w:p w14:paraId="0FDC4BDE" w14:textId="30F8DAAE" w:rsidR="009E483F"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分述）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多态有编译时多态和运行时多态。</w:t>
      </w:r>
      <w:r w:rsidR="009E483F">
        <w:rPr>
          <w:rFonts w:ascii="Times New Roman" w:eastAsia="宋体" w:hAnsi="Times New Roman" w:cs="Times New Roman" w:hint="eastAsia"/>
          <w:kern w:val="0"/>
          <w:sz w:val="24"/>
          <w:szCs w:val="24"/>
        </w:rPr>
        <w:t>：</w:t>
      </w:r>
    </w:p>
    <w:p w14:paraId="1A3181AB" w14:textId="2E601AC8" w:rsidR="00F96B5F" w:rsidRPr="00464031" w:rsidRDefault="00F96B5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本质上就是方法重载，同一个类中有多个</w:t>
      </w:r>
      <w:r w:rsidR="009E483F">
        <w:rPr>
          <w:rFonts w:ascii="Times New Roman" w:eastAsia="宋体" w:hAnsi="Times New Roman" w:cs="Times New Roman" w:hint="eastAsia"/>
          <w:kern w:val="0"/>
          <w:sz w:val="24"/>
          <w:szCs w:val="24"/>
        </w:rPr>
        <w:t>同名的</w:t>
      </w:r>
      <w:r>
        <w:rPr>
          <w:rFonts w:ascii="Times New Roman" w:eastAsia="宋体" w:hAnsi="Times New Roman" w:cs="Times New Roman" w:hint="eastAsia"/>
          <w:kern w:val="0"/>
          <w:sz w:val="24"/>
          <w:szCs w:val="24"/>
        </w:rPr>
        <w:t>方法，这些方法的</w:t>
      </w:r>
      <w:r w:rsidR="009E483F">
        <w:rPr>
          <w:rFonts w:ascii="Times New Roman" w:eastAsia="宋体" w:hAnsi="Times New Roman" w:cs="Times New Roman" w:hint="eastAsia"/>
          <w:kern w:val="0"/>
          <w:sz w:val="24"/>
          <w:szCs w:val="24"/>
        </w:rPr>
        <w:t>参数类型、个数、顺序不同。为什么叫编译时多态呢，因为在编译阶段，</w:t>
      </w:r>
      <w:r w:rsidR="009E483F">
        <w:rPr>
          <w:rFonts w:ascii="Times New Roman" w:eastAsia="宋体" w:hAnsi="Times New Roman" w:cs="Times New Roman" w:hint="eastAsia"/>
          <w:kern w:val="0"/>
          <w:sz w:val="24"/>
          <w:szCs w:val="24"/>
        </w:rPr>
        <w:t>JVM</w:t>
      </w:r>
      <w:r w:rsidR="009E483F">
        <w:rPr>
          <w:rFonts w:ascii="Times New Roman" w:eastAsia="宋体" w:hAnsi="Times New Roman" w:cs="Times New Roman" w:hint="eastAsia"/>
          <w:kern w:val="0"/>
          <w:sz w:val="24"/>
          <w:szCs w:val="24"/>
        </w:rPr>
        <w:lastRenderedPageBreak/>
        <w:t>根据参数的静态类型决定使用哪一个版本的方法。编译时多态提供了一种灵活的方式实现相似功能。</w:t>
      </w:r>
    </w:p>
    <w:p w14:paraId="3ADF816E" w14:textId="3FE46396" w:rsidR="00BF3176" w:rsidRDefault="009E483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通过继承和方法重写</w:t>
      </w:r>
      <w:r>
        <w:rPr>
          <w:rFonts w:ascii="Times New Roman" w:eastAsia="宋体" w:hAnsi="Times New Roman" w:cs="Times New Roman" w:hint="eastAsia"/>
          <w:kern w:val="0"/>
          <w:sz w:val="24"/>
          <w:szCs w:val="24"/>
        </w:rPr>
        <w:t>override</w:t>
      </w:r>
      <w:r>
        <w:rPr>
          <w:rFonts w:ascii="Times New Roman" w:eastAsia="宋体" w:hAnsi="Times New Roman" w:cs="Times New Roman" w:hint="eastAsia"/>
          <w:kern w:val="0"/>
          <w:sz w:val="24"/>
          <w:szCs w:val="24"/>
        </w:rPr>
        <w:t>方式实现的，方法重写是子类重新定义并覆盖父类中的方法。重新要求子类方法和父类被重写的方法同名同参。为什么叫运行时多态呢，因为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执行字节码中的</w:t>
      </w:r>
      <w:r>
        <w:rPr>
          <w:rFonts w:ascii="Times New Roman" w:eastAsia="宋体" w:hAnsi="Times New Roman" w:cs="Times New Roman" w:hint="eastAsia"/>
          <w:kern w:val="0"/>
          <w:sz w:val="24"/>
          <w:szCs w:val="24"/>
        </w:rPr>
        <w:t>inovke</w:t>
      </w:r>
      <w:r>
        <w:rPr>
          <w:rFonts w:ascii="Times New Roman" w:eastAsia="宋体" w:hAnsi="Times New Roman" w:cs="Times New Roman"/>
          <w:kern w:val="0"/>
          <w:sz w:val="24"/>
          <w:szCs w:val="24"/>
        </w:rPr>
        <w:t>virtual</w:t>
      </w:r>
      <w:r>
        <w:rPr>
          <w:rFonts w:ascii="Times New Roman" w:eastAsia="宋体" w:hAnsi="Times New Roman" w:cs="Times New Roman" w:hint="eastAsia"/>
          <w:kern w:val="0"/>
          <w:sz w:val="24"/>
          <w:szCs w:val="24"/>
        </w:rPr>
        <w:t>指令，该指令会根据方法调用者的实际类型，决定执行的方法的版本。运行时多态</w:t>
      </w:r>
      <w:r w:rsidR="00872391">
        <w:rPr>
          <w:rFonts w:ascii="Times New Roman" w:eastAsia="宋体" w:hAnsi="Times New Roman" w:cs="Times New Roman" w:hint="eastAsia"/>
          <w:kern w:val="0"/>
          <w:sz w:val="24"/>
          <w:szCs w:val="24"/>
        </w:rPr>
        <w:t>降低程序模块之间的耦合性。</w:t>
      </w:r>
    </w:p>
    <w:p w14:paraId="4A0DF570" w14:textId="339FAB6D" w:rsidR="00BF3176" w:rsidRP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sidRPr="00C8249B">
        <w:rPr>
          <w:rFonts w:ascii="Times New Roman" w:eastAsia="宋体" w:hAnsi="Times New Roman" w:cs="Times New Roman" w:hint="eastAsia"/>
          <w:kern w:val="0"/>
          <w:sz w:val="24"/>
          <w:szCs w:val="24"/>
        </w:rPr>
        <w:t>多态的定义</w:t>
      </w:r>
      <w:r>
        <w:rPr>
          <w:rFonts w:ascii="Times New Roman" w:eastAsia="宋体" w:hAnsi="Times New Roman" w:cs="Times New Roman" w:hint="eastAsia"/>
          <w:kern w:val="0"/>
          <w:sz w:val="24"/>
          <w:szCs w:val="24"/>
        </w:rPr>
        <w:t>：</w:t>
      </w:r>
      <w:r w:rsidR="00633CCE">
        <w:rPr>
          <w:rFonts w:ascii="Times New Roman" w:eastAsia="宋体" w:hAnsi="Times New Roman" w:cs="Times New Roman" w:hint="eastAsia"/>
          <w:kern w:val="0"/>
          <w:sz w:val="24"/>
          <w:szCs w:val="24"/>
        </w:rPr>
        <w:t>同一事物，不同形态</w:t>
      </w:r>
    </w:p>
    <w:p w14:paraId="1944C0C9" w14:textId="61A3F887" w:rsidR="00C8249B" w:rsidRDefault="00C8249B"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的定义：</w:t>
      </w:r>
      <w:r w:rsidR="00633CCE">
        <w:rPr>
          <w:rFonts w:ascii="Times New Roman" w:eastAsia="宋体" w:hAnsi="Times New Roman" w:cs="Times New Roman" w:hint="eastAsia"/>
          <w:kern w:val="0"/>
          <w:sz w:val="24"/>
          <w:szCs w:val="24"/>
        </w:rPr>
        <w:t>在</w:t>
      </w:r>
      <w:r w:rsidR="00633CCE">
        <w:rPr>
          <w:rFonts w:ascii="Times New Roman" w:eastAsia="宋体" w:hAnsi="Times New Roman" w:cs="Times New Roman" w:hint="eastAsia"/>
          <w:kern w:val="0"/>
          <w:sz w:val="24"/>
          <w:szCs w:val="24"/>
        </w:rPr>
        <w:t>Java</w:t>
      </w:r>
      <w:r w:rsidR="00633CCE">
        <w:rPr>
          <w:rFonts w:ascii="Times New Roman" w:eastAsia="宋体" w:hAnsi="Times New Roman" w:cs="Times New Roman" w:hint="eastAsia"/>
          <w:kern w:val="0"/>
          <w:sz w:val="24"/>
          <w:szCs w:val="24"/>
        </w:rPr>
        <w:t>中，运行时多态，通过动态绑定，在运行是根据对象实际类型来调用对应的方法。</w:t>
      </w:r>
    </w:p>
    <w:p w14:paraId="704C0D16" w14:textId="7E46555D" w:rsid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怎么实现：运行时多看由继承或接口实现。拿继承来说，子类重写父类所有的方法，当用一个父类引用变量指向子类对象时，用这个父类引用调用方法，在运行时实际执行的是子类重写版本的方法。</w:t>
      </w:r>
    </w:p>
    <w:p w14:paraId="506296A2" w14:textId="6CB3EF1E"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运行时多态</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重写</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实现机制是</w:t>
      </w:r>
      <w:r>
        <w:rPr>
          <w:rFonts w:ascii="Times New Roman" w:eastAsia="宋体" w:hAnsi="Times New Roman" w:cs="Times New Roman" w:hint="eastAsia"/>
          <w:kern w:val="0"/>
          <w:sz w:val="24"/>
          <w:szCs w:val="24"/>
        </w:rPr>
        <w:t>invokVirtual</w:t>
      </w:r>
      <w:r>
        <w:rPr>
          <w:rFonts w:ascii="Times New Roman" w:eastAsia="宋体" w:hAnsi="Times New Roman" w:cs="Times New Roman" w:hint="eastAsia"/>
          <w:kern w:val="0"/>
          <w:sz w:val="24"/>
          <w:szCs w:val="24"/>
        </w:rPr>
        <w:t>指令和方法表，在运行阶段，</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将字节码加载进内存中，对于加载的类有一张放发表，存放了方法的实际入口地址，字节指令中有一个</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该指令会根据方法接受者的实际类型查询到方法的实际入口地址，然后执行方法。</w:t>
      </w:r>
    </w:p>
    <w:p w14:paraId="03D480EA" w14:textId="043A76F5" w:rsidR="00633CCE"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我的项目中使用到了多态：</w:t>
      </w:r>
      <w:r w:rsidR="009915AF">
        <w:rPr>
          <w:rFonts w:ascii="Times New Roman" w:eastAsia="宋体" w:hAnsi="Times New Roman" w:cs="Times New Roman" w:hint="eastAsia"/>
          <w:kern w:val="0"/>
          <w:sz w:val="24"/>
          <w:szCs w:val="24"/>
        </w:rPr>
        <w:t>社区项目用到多态的地方。</w:t>
      </w:r>
    </w:p>
    <w:p w14:paraId="37863FAE" w14:textId="43AD5BC3" w:rsidR="00633CCE" w:rsidRPr="00C8249B" w:rsidRDefault="00633CCE" w:rsidP="00C8249B">
      <w:pPr>
        <w:pStyle w:val="a3"/>
        <w:widowControl/>
        <w:numPr>
          <w:ilvl w:val="0"/>
          <w:numId w:val="8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编译时多态有争议：</w:t>
      </w:r>
      <w:r w:rsidR="009915AF">
        <w:rPr>
          <w:rFonts w:ascii="Times New Roman" w:eastAsia="宋体" w:hAnsi="Times New Roman" w:cs="Times New Roman" w:hint="eastAsia"/>
          <w:kern w:val="0"/>
          <w:sz w:val="24"/>
          <w:szCs w:val="24"/>
        </w:rPr>
        <w:t>我还听说过有争论的编译时多态，指在编译阶段，同一个类中有多个同名的方法，但方法参数的类型、顺序、个数不同。</w:t>
      </w:r>
      <w:r w:rsidR="009915AF">
        <w:rPr>
          <w:rFonts w:ascii="Times New Roman" w:eastAsia="宋体" w:hAnsi="Times New Roman" w:cs="Times New Roman" w:hint="eastAsia"/>
          <w:kern w:val="0"/>
          <w:sz w:val="24"/>
          <w:szCs w:val="24"/>
        </w:rPr>
        <w:t>JVM</w:t>
      </w:r>
      <w:r w:rsidR="009915AF">
        <w:rPr>
          <w:rFonts w:ascii="Times New Roman" w:eastAsia="宋体" w:hAnsi="Times New Roman" w:cs="Times New Roman" w:hint="eastAsia"/>
          <w:kern w:val="0"/>
          <w:sz w:val="24"/>
          <w:szCs w:val="24"/>
        </w:rPr>
        <w:t>根据实参的静态类型选择方法执行的版本。</w:t>
      </w:r>
    </w:p>
    <w:p w14:paraId="19233F94" w14:textId="491F1F90" w:rsidR="00BF3176" w:rsidRDefault="00BF3176" w:rsidP="004A58C1">
      <w:pPr>
        <w:widowControl/>
        <w:spacing w:line="440" w:lineRule="exact"/>
        <w:jc w:val="left"/>
        <w:rPr>
          <w:rFonts w:ascii="Times New Roman" w:eastAsia="宋体" w:hAnsi="Times New Roman" w:cs="Times New Roman"/>
          <w:kern w:val="0"/>
          <w:sz w:val="24"/>
          <w:szCs w:val="24"/>
        </w:rPr>
      </w:pPr>
    </w:p>
    <w:p w14:paraId="4A0AB60F" w14:textId="77777777" w:rsidR="0018185C" w:rsidRDefault="0018185C" w:rsidP="004A58C1">
      <w:pPr>
        <w:widowControl/>
        <w:spacing w:line="440" w:lineRule="exact"/>
        <w:jc w:val="left"/>
        <w:rPr>
          <w:rFonts w:ascii="Times New Roman" w:eastAsia="宋体" w:hAnsi="Times New Roman" w:cs="Times New Roman"/>
          <w:kern w:val="0"/>
          <w:sz w:val="24"/>
          <w:szCs w:val="24"/>
        </w:rPr>
      </w:pPr>
    </w:p>
    <w:p w14:paraId="6A81EBB9" w14:textId="6B624A90" w:rsidR="00BF3176"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运行时多态实现机制？</w:t>
      </w:r>
    </w:p>
    <w:p w14:paraId="34D35B2B" w14:textId="5570259D" w:rsidR="00872391" w:rsidRDefault="0087239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方法区中，存放了方法的元数据信息，调用方法就是根据方法区中的信息选择方法的版本。</w:t>
      </w:r>
    </w:p>
    <w:p w14:paraId="4A5FD6F8" w14:textId="09DB9C0A"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说明文档对于</w:t>
      </w:r>
      <w:r>
        <w:rPr>
          <w:rFonts w:ascii="Times New Roman" w:eastAsia="宋体" w:hAnsi="Times New Roman" w:cs="Times New Roman" w:hint="eastAsia"/>
          <w:kern w:val="0"/>
          <w:sz w:val="24"/>
          <w:szCs w:val="24"/>
        </w:rPr>
        <w:t>invokevirtual</w:t>
      </w:r>
      <w:r>
        <w:rPr>
          <w:rFonts w:ascii="Times New Roman" w:eastAsia="宋体" w:hAnsi="Times New Roman" w:cs="Times New Roman" w:hint="eastAsia"/>
          <w:kern w:val="0"/>
          <w:sz w:val="24"/>
          <w:szCs w:val="24"/>
        </w:rPr>
        <w:t>指令的解释：</w:t>
      </w:r>
    </w:p>
    <w:p w14:paraId="63B6D69F" w14:textId="5D7F38C6"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voke instance method; dispatch based on class</w:t>
      </w:r>
    </w:p>
    <w:p w14:paraId="74B1F3CB" w14:textId="4BEAEC90" w:rsidR="007C6E22" w:rsidRDefault="007C6E2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存放方法实际入口地址</w:t>
      </w:r>
    </w:p>
    <w:p w14:paraId="5DD470C3" w14:textId="07B6EE9C" w:rsidR="007C6E22" w:rsidRPr="007C6E22" w:rsidRDefault="007C6E22" w:rsidP="007C6E22">
      <w:pPr>
        <w:widowControl/>
        <w:jc w:val="center"/>
        <w:rPr>
          <w:rFonts w:ascii="宋体" w:eastAsia="宋体" w:hAnsi="宋体" w:cs="宋体"/>
          <w:kern w:val="0"/>
          <w:sz w:val="24"/>
          <w:szCs w:val="24"/>
        </w:rPr>
      </w:pPr>
    </w:p>
    <w:p w14:paraId="082D0F99" w14:textId="486D1B2C" w:rsidR="007C6E22" w:rsidRPr="007C6E22" w:rsidRDefault="007C6E22" w:rsidP="007C6E22">
      <w:pPr>
        <w:widowControl/>
        <w:jc w:val="center"/>
        <w:rPr>
          <w:rFonts w:ascii="宋体" w:eastAsia="宋体" w:hAnsi="宋体" w:cs="宋体"/>
          <w:kern w:val="0"/>
          <w:sz w:val="24"/>
          <w:szCs w:val="24"/>
        </w:rPr>
      </w:pPr>
      <w:r w:rsidRPr="007C6E22">
        <w:rPr>
          <w:rFonts w:ascii="Times New Roman" w:eastAsia="宋体" w:hAnsi="Times New Roman" w:cs="Times New Roman" w:hint="eastAsia"/>
          <w:noProof/>
          <w:kern w:val="0"/>
          <w:sz w:val="24"/>
          <w:szCs w:val="24"/>
        </w:rPr>
        <w:lastRenderedPageBreak/>
        <w:drawing>
          <wp:inline distT="0" distB="0" distL="0" distR="0" wp14:anchorId="7BF885AC" wp14:editId="3ABD66FF">
            <wp:extent cx="3708400" cy="3244515"/>
            <wp:effectExtent l="0" t="0" r="635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712362" cy="3247981"/>
                    </a:xfrm>
                    <a:prstGeom prst="rect">
                      <a:avLst/>
                    </a:prstGeom>
                    <a:noFill/>
                    <a:ln>
                      <a:noFill/>
                    </a:ln>
                  </pic:spPr>
                </pic:pic>
              </a:graphicData>
            </a:graphic>
          </wp:inline>
        </w:drawing>
      </w:r>
    </w:p>
    <w:p w14:paraId="724C6B42" w14:textId="0AC87A65" w:rsidR="007C6E22" w:rsidRDefault="00251E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w:t>
      </w:r>
      <w:r w:rsidR="00691197">
        <w:rPr>
          <w:rFonts w:ascii="Times New Roman" w:eastAsia="宋体" w:hAnsi="Times New Roman" w:cs="Times New Roman" w:hint="eastAsia"/>
          <w:kern w:val="0"/>
          <w:sz w:val="24"/>
          <w:szCs w:val="24"/>
        </w:rPr>
        <w:t>中的方法如果被本类实现了，就会执行本类的实例对象，如果没有实现，就会向上查询，如果父类实现了，就会执行父类的实例对象。</w:t>
      </w:r>
    </w:p>
    <w:p w14:paraId="480C2F83" w14:textId="7BF87320" w:rsidR="000B2A00" w:rsidRDefault="000B2A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方法表来寻找方法的入口地址，即方法表里面存放了方法的入口地址。通过</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Virtual </w:t>
      </w:r>
      <w:r>
        <w:rPr>
          <w:rFonts w:ascii="Times New Roman" w:eastAsia="宋体" w:hAnsi="Times New Roman" w:cs="Times New Roman" w:hint="eastAsia"/>
          <w:kern w:val="0"/>
          <w:sz w:val="24"/>
          <w:szCs w:val="24"/>
        </w:rPr>
        <w:t>index</w:t>
      </w:r>
      <w:r>
        <w:rPr>
          <w:rFonts w:ascii="Times New Roman" w:eastAsia="宋体" w:hAnsi="Times New Roman" w:cs="Times New Roman" w:hint="eastAsia"/>
          <w:kern w:val="0"/>
          <w:sz w:val="24"/>
          <w:szCs w:val="24"/>
        </w:rPr>
        <w:t>指令来调用方法。通过这些机制一块来实现运行时多态。</w:t>
      </w:r>
    </w:p>
    <w:p w14:paraId="1F8FB36B" w14:textId="66E2D51A" w:rsidR="00536636" w:rsidRPr="000B2A00" w:rsidRDefault="00E27F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法表里面存到是该方法实际的入口地址，这个入口地址是最终实现了这个方法的那个类的实例。</w:t>
      </w:r>
    </w:p>
    <w:p w14:paraId="621DD9FD" w14:textId="2E40B560" w:rsidR="00BF3176" w:rsidRDefault="00BF3176" w:rsidP="004A58C1">
      <w:pPr>
        <w:widowControl/>
        <w:spacing w:line="440" w:lineRule="exact"/>
        <w:jc w:val="left"/>
        <w:rPr>
          <w:rFonts w:ascii="Times New Roman" w:eastAsia="宋体" w:hAnsi="Times New Roman" w:cs="Times New Roman"/>
          <w:kern w:val="0"/>
          <w:sz w:val="24"/>
          <w:szCs w:val="24"/>
        </w:rPr>
      </w:pPr>
    </w:p>
    <w:p w14:paraId="037ADE06" w14:textId="797D5E28" w:rsidR="00BF3176" w:rsidRDefault="00BF3176" w:rsidP="004A58C1">
      <w:pPr>
        <w:widowControl/>
        <w:spacing w:line="440" w:lineRule="exact"/>
        <w:jc w:val="left"/>
        <w:rPr>
          <w:rFonts w:ascii="Times New Roman" w:eastAsia="宋体" w:hAnsi="Times New Roman" w:cs="Times New Roman"/>
          <w:kern w:val="0"/>
          <w:sz w:val="24"/>
          <w:szCs w:val="24"/>
        </w:rPr>
      </w:pPr>
    </w:p>
    <w:p w14:paraId="5992263B" w14:textId="399BC858"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关键字是什么？</w:t>
      </w:r>
    </w:p>
    <w:p w14:paraId="2861BCE6" w14:textId="42B30235" w:rsidR="00027405"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该关键字放在成员变量前，声明该成员变量不应该</w:t>
      </w:r>
      <w:r w:rsidR="00FA05E6">
        <w:rPr>
          <w:rFonts w:ascii="Times New Roman" w:eastAsia="宋体" w:hAnsi="Times New Roman" w:cs="Times New Roman" w:hint="eastAsia"/>
          <w:kern w:val="0"/>
          <w:sz w:val="24"/>
          <w:szCs w:val="24"/>
        </w:rPr>
        <w:t>序列化。尤其当对象需要网络传输时，一些私密信息或者不必要的大对象都可以用该关键字修饰，放在它们序列化，并被传输到网络中。例如，</w:t>
      </w:r>
      <w:r w:rsidR="00FA05E6">
        <w:rPr>
          <w:rFonts w:ascii="Times New Roman" w:eastAsia="宋体" w:hAnsi="Times New Roman" w:cs="Times New Roman" w:hint="eastAsia"/>
          <w:kern w:val="0"/>
          <w:sz w:val="24"/>
          <w:szCs w:val="24"/>
        </w:rPr>
        <w:t>StringBuffer</w:t>
      </w:r>
      <w:r w:rsidR="00FA05E6">
        <w:rPr>
          <w:rFonts w:ascii="Times New Roman" w:eastAsia="宋体" w:hAnsi="Times New Roman" w:cs="Times New Roman" w:hint="eastAsia"/>
          <w:kern w:val="0"/>
          <w:sz w:val="24"/>
          <w:szCs w:val="24"/>
        </w:rPr>
        <w:t>类有一个</w:t>
      </w:r>
      <w:r w:rsidR="00FA05E6">
        <w:rPr>
          <w:rFonts w:ascii="Times New Roman" w:eastAsia="宋体" w:hAnsi="Times New Roman" w:cs="Times New Roman" w:hint="eastAsia"/>
          <w:kern w:val="0"/>
          <w:sz w:val="24"/>
          <w:szCs w:val="24"/>
        </w:rPr>
        <w:t>toStringCache</w:t>
      </w:r>
      <w:r w:rsidR="00FA05E6">
        <w:rPr>
          <w:rFonts w:ascii="Times New Roman" w:eastAsia="宋体" w:hAnsi="Times New Roman" w:cs="Times New Roman" w:hint="eastAsia"/>
          <w:kern w:val="0"/>
          <w:sz w:val="24"/>
          <w:szCs w:val="24"/>
        </w:rPr>
        <w:t>成员变量，用于存储每次</w:t>
      </w:r>
      <w:r w:rsidR="00FA05E6">
        <w:rPr>
          <w:rFonts w:ascii="Times New Roman" w:eastAsia="宋体" w:hAnsi="Times New Roman" w:cs="Times New Roman" w:hint="eastAsia"/>
          <w:kern w:val="0"/>
          <w:sz w:val="24"/>
          <w:szCs w:val="24"/>
        </w:rPr>
        <w:t>toString</w:t>
      </w:r>
      <w:r w:rsidR="00FA05E6">
        <w:rPr>
          <w:rFonts w:ascii="Times New Roman" w:eastAsia="宋体" w:hAnsi="Times New Roman" w:cs="Times New Roman" w:hint="eastAsia"/>
          <w:kern w:val="0"/>
          <w:sz w:val="24"/>
          <w:szCs w:val="24"/>
        </w:rPr>
        <w:t>方法调用时的缓存，所以该变量是不必要的大对象，前面加上了</w:t>
      </w:r>
      <w:r w:rsidR="00FA05E6">
        <w:rPr>
          <w:rFonts w:ascii="Times New Roman" w:eastAsia="宋体" w:hAnsi="Times New Roman" w:cs="Times New Roman" w:hint="eastAsia"/>
          <w:kern w:val="0"/>
          <w:sz w:val="24"/>
          <w:szCs w:val="24"/>
        </w:rPr>
        <w:t>transient</w:t>
      </w:r>
      <w:r w:rsidR="00FA05E6">
        <w:rPr>
          <w:rFonts w:ascii="Times New Roman" w:eastAsia="宋体" w:hAnsi="Times New Roman" w:cs="Times New Roman" w:hint="eastAsia"/>
          <w:kern w:val="0"/>
          <w:sz w:val="24"/>
          <w:szCs w:val="24"/>
        </w:rPr>
        <w:t>的关键字，声明不应该序列化。</w:t>
      </w:r>
    </w:p>
    <w:p w14:paraId="1FF53339" w14:textId="77777777" w:rsidR="00027405" w:rsidRDefault="00027405" w:rsidP="004A58C1">
      <w:pPr>
        <w:widowControl/>
        <w:spacing w:line="440" w:lineRule="exact"/>
        <w:jc w:val="left"/>
        <w:rPr>
          <w:rFonts w:ascii="Times New Roman" w:eastAsia="宋体" w:hAnsi="Times New Roman" w:cs="Times New Roman"/>
          <w:kern w:val="0"/>
          <w:sz w:val="24"/>
          <w:szCs w:val="24"/>
        </w:rPr>
      </w:pPr>
    </w:p>
    <w:p w14:paraId="4079562B" w14:textId="3263A5E0" w:rsidR="00027405" w:rsidRDefault="00027405" w:rsidP="004A58C1">
      <w:pPr>
        <w:widowControl/>
        <w:spacing w:line="440" w:lineRule="exact"/>
        <w:jc w:val="left"/>
        <w:rPr>
          <w:rFonts w:ascii="Times New Roman" w:eastAsia="宋体" w:hAnsi="Times New Roman" w:cs="Times New Roman"/>
          <w:kern w:val="0"/>
          <w:sz w:val="24"/>
          <w:szCs w:val="24"/>
        </w:rPr>
      </w:pPr>
    </w:p>
    <w:p w14:paraId="33DF55FF" w14:textId="7CD1D749"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w:t>
      </w:r>
    </w:p>
    <w:p w14:paraId="7FF9D33C" w14:textId="0D58920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java.lang.StringBuffer</w:t>
      </w:r>
      <w:r>
        <w:rPr>
          <w:rFonts w:ascii="Times New Roman" w:eastAsia="宋体" w:hAnsi="Times New Roman" w:cs="Times New Roman" w:hint="eastAsia"/>
          <w:kern w:val="0"/>
          <w:sz w:val="24"/>
          <w:szCs w:val="24"/>
        </w:rPr>
        <w:t>代表的是可变字符序列，可以对字符串内容进行增删改查。</w:t>
      </w:r>
    </w:p>
    <w:p w14:paraId="19E62AA6" w14:textId="69152521"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声明代码是</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public final class StringBuffer extends AbstractStringBuilder implements Serializable, CharSequence{…}</w:t>
      </w:r>
    </w:p>
    <w:p w14:paraId="6B3E59AC" w14:textId="24E7407E"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从声明代码中可以得到以下结论</w:t>
      </w:r>
      <w:r>
        <w:rPr>
          <w:rFonts w:ascii="Times New Roman" w:eastAsia="宋体" w:hAnsi="Times New Roman" w:cs="Times New Roman" w:hint="eastAsia"/>
          <w:kern w:val="0"/>
          <w:sz w:val="24"/>
          <w:szCs w:val="24"/>
        </w:rPr>
        <w:t>:</w:t>
      </w:r>
    </w:p>
    <w:p w14:paraId="56A1D8D8" w14:textId="5355A556" w:rsidR="000B2586" w:rsidRP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sidRPr="000B2586">
        <w:rPr>
          <w:rFonts w:ascii="Times New Roman" w:eastAsia="宋体" w:hAnsi="Times New Roman" w:cs="Times New Roman" w:hint="eastAsia"/>
          <w:kern w:val="0"/>
          <w:sz w:val="24"/>
          <w:szCs w:val="24"/>
        </w:rPr>
        <w:t>StringBuffer</w:t>
      </w:r>
      <w:r w:rsidRPr="000B2586">
        <w:rPr>
          <w:rFonts w:ascii="Times New Roman" w:eastAsia="宋体" w:hAnsi="Times New Roman" w:cs="Times New Roman" w:hint="eastAsia"/>
          <w:kern w:val="0"/>
          <w:sz w:val="24"/>
          <w:szCs w:val="24"/>
        </w:rPr>
        <w:t>是</w:t>
      </w:r>
      <w:r w:rsidRPr="000B2586">
        <w:rPr>
          <w:rFonts w:ascii="Times New Roman" w:eastAsia="宋体" w:hAnsi="Times New Roman" w:cs="Times New Roman" w:hint="eastAsia"/>
          <w:kern w:val="0"/>
          <w:sz w:val="24"/>
          <w:szCs w:val="24"/>
        </w:rPr>
        <w:t>final</w:t>
      </w:r>
      <w:r w:rsidRPr="000B2586">
        <w:rPr>
          <w:rFonts w:ascii="Times New Roman" w:eastAsia="宋体" w:hAnsi="Times New Roman" w:cs="Times New Roman" w:hint="eastAsia"/>
          <w:kern w:val="0"/>
          <w:sz w:val="24"/>
          <w:szCs w:val="24"/>
        </w:rPr>
        <w:t>类型，不允许被继承</w:t>
      </w:r>
    </w:p>
    <w:p w14:paraId="0B6C4311" w14:textId="37000CB0" w:rsidR="000B2586" w:rsidRDefault="000B2586" w:rsidP="000B258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继承抽象类</w:t>
      </w:r>
      <w:r>
        <w:rPr>
          <w:rFonts w:ascii="Times New Roman" w:eastAsia="宋体" w:hAnsi="Times New Roman" w:cs="Times New Roman" w:hint="eastAsia"/>
          <w:kern w:val="0"/>
          <w:sz w:val="24"/>
          <w:szCs w:val="24"/>
        </w:rPr>
        <w:t>AbstracStringBuilder</w:t>
      </w:r>
      <w:r>
        <w:rPr>
          <w:rFonts w:ascii="Times New Roman" w:eastAsia="宋体" w:hAnsi="Times New Roman" w:cs="Times New Roman" w:hint="eastAsia"/>
          <w:kern w:val="0"/>
          <w:sz w:val="24"/>
          <w:szCs w:val="24"/>
        </w:rPr>
        <w:t>，该类有一个</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属性用于存储字符串，所以</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w:t>
      </w:r>
    </w:p>
    <w:p w14:paraId="43A054F6" w14:textId="70FAC0F9" w:rsidR="00B52E56" w:rsidRDefault="000B2586" w:rsidP="00B52E56">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实现</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可以序列化，用于保存文件或网络传输，除此之外，由于可以网络传输和保存文件，</w:t>
      </w:r>
      <w:r>
        <w:rPr>
          <w:rFonts w:ascii="Times New Roman" w:eastAsia="宋体" w:hAnsi="Times New Roman" w:cs="Times New Roman" w:hint="eastAsia"/>
          <w:kern w:val="0"/>
          <w:sz w:val="24"/>
          <w:szCs w:val="24"/>
        </w:rPr>
        <w:t xml:space="preserve">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oStringCache</w:t>
      </w:r>
      <w:r>
        <w:rPr>
          <w:rFonts w:ascii="Times New Roman" w:eastAsia="宋体" w:hAnsi="Times New Roman" w:cs="Times New Roman" w:hint="eastAsia"/>
          <w:kern w:val="0"/>
          <w:sz w:val="24"/>
          <w:szCs w:val="24"/>
        </w:rPr>
        <w:t>成员变量是用</w:t>
      </w:r>
      <w:r>
        <w:rPr>
          <w:rFonts w:ascii="Times New Roman" w:eastAsia="宋体" w:hAnsi="Times New Roman" w:cs="Times New Roman" w:hint="eastAsia"/>
          <w:kern w:val="0"/>
          <w:sz w:val="24"/>
          <w:szCs w:val="24"/>
        </w:rPr>
        <w:t>transient</w:t>
      </w:r>
      <w:r>
        <w:rPr>
          <w:rFonts w:ascii="Times New Roman" w:eastAsia="宋体" w:hAnsi="Times New Roman" w:cs="Times New Roman" w:hint="eastAsia"/>
          <w:kern w:val="0"/>
          <w:sz w:val="24"/>
          <w:szCs w:val="24"/>
        </w:rPr>
        <w:t>修饰。</w:t>
      </w:r>
      <w:r w:rsidR="004D3A13">
        <w:rPr>
          <w:rFonts w:ascii="Times New Roman" w:eastAsia="宋体" w:hAnsi="Times New Roman" w:cs="Times New Roman" w:hint="eastAsia"/>
          <w:kern w:val="0"/>
          <w:sz w:val="24"/>
          <w:szCs w:val="24"/>
        </w:rPr>
        <w:t>用该修饰符修饰的变量不会被序列化。</w:t>
      </w:r>
      <w:r w:rsidR="008A3DE4">
        <w:rPr>
          <w:rFonts w:ascii="Times New Roman" w:eastAsia="宋体" w:hAnsi="Times New Roman" w:cs="Times New Roman" w:hint="eastAsia"/>
          <w:kern w:val="0"/>
          <w:sz w:val="24"/>
          <w:szCs w:val="24"/>
        </w:rPr>
        <w:t>因为</w:t>
      </w:r>
      <w:r w:rsidR="008A3DE4">
        <w:rPr>
          <w:rFonts w:ascii="Times New Roman" w:eastAsia="宋体" w:hAnsi="Times New Roman" w:cs="Times New Roman" w:hint="eastAsia"/>
          <w:kern w:val="0"/>
          <w:sz w:val="24"/>
          <w:szCs w:val="24"/>
        </w:rPr>
        <w:t>otStringCahe</w:t>
      </w:r>
      <w:r w:rsidR="008A3DE4">
        <w:rPr>
          <w:rFonts w:ascii="Times New Roman" w:eastAsia="宋体" w:hAnsi="Times New Roman" w:cs="Times New Roman" w:hint="eastAsia"/>
          <w:kern w:val="0"/>
          <w:sz w:val="24"/>
          <w:szCs w:val="24"/>
        </w:rPr>
        <w:t>是不必要的大对象，里面存储的是每次</w:t>
      </w:r>
      <w:r w:rsidR="008A3DE4">
        <w:rPr>
          <w:rFonts w:ascii="Times New Roman" w:eastAsia="宋体" w:hAnsi="Times New Roman" w:cs="Times New Roman" w:hint="eastAsia"/>
          <w:kern w:val="0"/>
          <w:sz w:val="24"/>
          <w:szCs w:val="24"/>
        </w:rPr>
        <w:t>toString</w:t>
      </w:r>
      <w:r w:rsidR="008A3DE4">
        <w:rPr>
          <w:rFonts w:ascii="Times New Roman" w:eastAsia="宋体" w:hAnsi="Times New Roman" w:cs="Times New Roman" w:hint="eastAsia"/>
          <w:kern w:val="0"/>
          <w:sz w:val="24"/>
          <w:szCs w:val="24"/>
        </w:rPr>
        <w:t>的缓存。</w:t>
      </w:r>
    </w:p>
    <w:p w14:paraId="478F8405" w14:textId="26CD9371" w:rsidR="00823641" w:rsidRDefault="007F69B5"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是可变的，如果多个对象共享同一个常量池中的对象，会造成同步的问题，所</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类对象没有常量池的概念</w:t>
      </w:r>
      <w:r w:rsidR="003E2EAE">
        <w:rPr>
          <w:rFonts w:ascii="Times New Roman" w:eastAsia="宋体" w:hAnsi="Times New Roman" w:cs="Times New Roman" w:hint="eastAsia"/>
          <w:kern w:val="0"/>
          <w:sz w:val="24"/>
          <w:szCs w:val="24"/>
        </w:rPr>
        <w:t>。</w:t>
      </w:r>
    </w:p>
    <w:p w14:paraId="379E1644" w14:textId="01D61648" w:rsidR="00607A03" w:rsidRPr="00607A03" w:rsidRDefault="00607A03" w:rsidP="004A58C1">
      <w:pPr>
        <w:pStyle w:val="a3"/>
        <w:widowControl/>
        <w:numPr>
          <w:ilvl w:val="0"/>
          <w:numId w:val="8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向</w:t>
      </w:r>
      <w:r>
        <w:rPr>
          <w:rFonts w:ascii="Times New Roman" w:eastAsia="宋体" w:hAnsi="Times New Roman" w:cs="Times New Roman" w:hint="eastAsia"/>
          <w:kern w:val="0"/>
          <w:sz w:val="24"/>
          <w:szCs w:val="24"/>
        </w:rPr>
        <w:t>char[</w:t>
      </w:r>
      <w:r>
        <w:rPr>
          <w:rFonts w:ascii="Times New Roman" w:eastAsia="宋体" w:hAnsi="Times New Roman" w:cs="Times New Roman"/>
          <w:kern w:val="0"/>
          <w:sz w:val="24"/>
          <w:szCs w:val="24"/>
        </w:rPr>
        <w:t>] value</w:t>
      </w:r>
      <w:r>
        <w:rPr>
          <w:rFonts w:ascii="Times New Roman" w:eastAsia="宋体" w:hAnsi="Times New Roman" w:cs="Times New Roman" w:hint="eastAsia"/>
          <w:kern w:val="0"/>
          <w:sz w:val="24"/>
          <w:szCs w:val="24"/>
        </w:rPr>
        <w:t>里面添加数据，不用每次都更新地址（即不是每次都创建新对象）。</w:t>
      </w:r>
      <w:r w:rsidR="00C131D3">
        <w:rPr>
          <w:rFonts w:ascii="Times New Roman" w:eastAsia="宋体" w:hAnsi="Times New Roman" w:cs="Times New Roman" w:hint="eastAsia"/>
          <w:kern w:val="0"/>
          <w:sz w:val="24"/>
          <w:szCs w:val="24"/>
        </w:rPr>
        <w:t>所以效率高于</w:t>
      </w:r>
      <w:r w:rsidR="00C131D3">
        <w:rPr>
          <w:rFonts w:ascii="Times New Roman" w:eastAsia="宋体" w:hAnsi="Times New Roman" w:cs="Times New Roman" w:hint="eastAsia"/>
          <w:kern w:val="0"/>
          <w:sz w:val="24"/>
          <w:szCs w:val="24"/>
        </w:rPr>
        <w:t>S</w:t>
      </w:r>
      <w:r w:rsidR="00C131D3">
        <w:rPr>
          <w:rFonts w:ascii="Times New Roman" w:eastAsia="宋体" w:hAnsi="Times New Roman" w:cs="Times New Roman"/>
          <w:kern w:val="0"/>
          <w:sz w:val="24"/>
          <w:szCs w:val="24"/>
        </w:rPr>
        <w:t>tring</w:t>
      </w:r>
    </w:p>
    <w:p w14:paraId="0EF2EC4D" w14:textId="54008651" w:rsidR="007F69B5" w:rsidRDefault="007F69B5" w:rsidP="004A58C1">
      <w:pPr>
        <w:widowControl/>
        <w:spacing w:line="440" w:lineRule="exact"/>
        <w:jc w:val="left"/>
        <w:rPr>
          <w:rFonts w:ascii="Times New Roman" w:eastAsia="宋体" w:hAnsi="Times New Roman" w:cs="Times New Roman"/>
          <w:kern w:val="0"/>
          <w:sz w:val="24"/>
          <w:szCs w:val="24"/>
        </w:rPr>
      </w:pPr>
    </w:p>
    <w:p w14:paraId="332DAC04" w14:textId="77777777" w:rsidR="00607A03" w:rsidRDefault="00607A03" w:rsidP="004A58C1">
      <w:pPr>
        <w:widowControl/>
        <w:spacing w:line="440" w:lineRule="exact"/>
        <w:jc w:val="left"/>
        <w:rPr>
          <w:rFonts w:ascii="Times New Roman" w:eastAsia="宋体" w:hAnsi="Times New Roman" w:cs="Times New Roman"/>
          <w:kern w:val="0"/>
          <w:sz w:val="24"/>
          <w:szCs w:val="24"/>
        </w:rPr>
      </w:pPr>
    </w:p>
    <w:p w14:paraId="06E5E4D0" w14:textId="252943E0" w:rsidR="00BF3176" w:rsidRDefault="0090385F" w:rsidP="004A58C1">
      <w:pPr>
        <w:widowControl/>
        <w:spacing w:line="440" w:lineRule="exact"/>
        <w:jc w:val="left"/>
        <w:rPr>
          <w:rFonts w:ascii="Times New Roman" w:eastAsia="宋体" w:hAnsi="Times New Roman" w:cs="Times New Roman"/>
          <w:kern w:val="0"/>
          <w:sz w:val="24"/>
          <w:szCs w:val="24"/>
        </w:rPr>
      </w:pPr>
      <w:r w:rsidRPr="0090385F">
        <w:rPr>
          <w:rFonts w:ascii="Times New Roman" w:eastAsia="宋体" w:hAnsi="Times New Roman" w:cs="Times New Roman"/>
          <w:kern w:val="0"/>
          <w:sz w:val="24"/>
          <w:szCs w:val="24"/>
        </w:rPr>
        <w:t>String</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ilder</w:t>
      </w:r>
      <w:r w:rsidRPr="0090385F">
        <w:rPr>
          <w:rFonts w:ascii="Times New Roman" w:eastAsia="宋体" w:hAnsi="Times New Roman" w:cs="Times New Roman"/>
          <w:kern w:val="0"/>
          <w:sz w:val="24"/>
          <w:szCs w:val="24"/>
        </w:rPr>
        <w:t>、</w:t>
      </w:r>
      <w:r w:rsidRPr="0090385F">
        <w:rPr>
          <w:rFonts w:ascii="Times New Roman" w:eastAsia="宋体" w:hAnsi="Times New Roman" w:cs="Times New Roman"/>
          <w:kern w:val="0"/>
          <w:sz w:val="24"/>
          <w:szCs w:val="24"/>
        </w:rPr>
        <w:t>StringBuffer</w:t>
      </w:r>
      <w:r w:rsidR="000B2586">
        <w:rPr>
          <w:rFonts w:ascii="Times New Roman" w:eastAsia="宋体" w:hAnsi="Times New Roman" w:cs="Times New Roman" w:hint="eastAsia"/>
          <w:kern w:val="0"/>
          <w:sz w:val="24"/>
          <w:szCs w:val="24"/>
        </w:rPr>
        <w:t>的区别</w:t>
      </w:r>
      <w:r w:rsidRPr="0090385F">
        <w:rPr>
          <w:rFonts w:ascii="Times New Roman" w:eastAsia="宋体" w:hAnsi="Times New Roman" w:cs="Times New Roman"/>
          <w:kern w:val="0"/>
          <w:sz w:val="24"/>
          <w:szCs w:val="24"/>
        </w:rPr>
        <w:t>？</w:t>
      </w:r>
    </w:p>
    <w:p w14:paraId="3B1DB208" w14:textId="570F5875"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非常类似，均代表可变字符序列。而且方法也一样。</w:t>
      </w:r>
    </w:p>
    <w:p w14:paraId="02C15AA6" w14:textId="127F0EE0"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是不可变序列，效率低，但是复用率高（内存利用率高），节约内存，相同内容的字符串共享常量常量池种的同一块内存</w:t>
      </w:r>
      <w:r w:rsidR="00FD7FC2">
        <w:rPr>
          <w:rFonts w:ascii="Times New Roman" w:eastAsia="宋体" w:hAnsi="Times New Roman" w:cs="Times New Roman" w:hint="eastAsia"/>
          <w:kern w:val="0"/>
          <w:sz w:val="24"/>
          <w:szCs w:val="24"/>
        </w:rPr>
        <w:t>，比如说在常量池有一个字符串叫“</w:t>
      </w:r>
      <w:r w:rsidR="00FD7FC2">
        <w:rPr>
          <w:rFonts w:ascii="Times New Roman" w:eastAsia="宋体" w:hAnsi="Times New Roman" w:cs="Times New Roman" w:hint="eastAsia"/>
          <w:kern w:val="0"/>
          <w:sz w:val="24"/>
          <w:szCs w:val="24"/>
        </w:rPr>
        <w:t>aaa</w:t>
      </w:r>
      <w:r w:rsidR="00FD7FC2">
        <w:rPr>
          <w:rFonts w:ascii="Times New Roman" w:eastAsia="宋体" w:hAnsi="Times New Roman" w:cs="Times New Roman" w:hint="eastAsia"/>
          <w:kern w:val="0"/>
          <w:sz w:val="24"/>
          <w:szCs w:val="24"/>
        </w:rPr>
        <w:t>“，不管有多少个变量都会指向同一个</w:t>
      </w:r>
      <w:r w:rsidR="00FD7FC2">
        <w:rPr>
          <w:rFonts w:ascii="Times New Roman" w:eastAsia="宋体" w:hAnsi="Times New Roman" w:cs="Times New Roman"/>
          <w:kern w:val="0"/>
          <w:sz w:val="24"/>
          <w:szCs w:val="24"/>
        </w:rPr>
        <w:t>”aaa”</w:t>
      </w:r>
      <w:r w:rsidR="00FD7FC2">
        <w:rPr>
          <w:rFonts w:ascii="Times New Roman" w:eastAsia="宋体" w:hAnsi="Times New Roman" w:cs="Times New Roman" w:hint="eastAsia"/>
          <w:kern w:val="0"/>
          <w:sz w:val="24"/>
          <w:szCs w:val="24"/>
        </w:rPr>
        <w:t>，如果变化了，再再常量池中创建一个新对字符串常量对象即可</w:t>
      </w:r>
      <w:r>
        <w:rPr>
          <w:rFonts w:ascii="Times New Roman" w:eastAsia="宋体" w:hAnsi="Times New Roman" w:cs="Times New Roman" w:hint="eastAsia"/>
          <w:kern w:val="0"/>
          <w:sz w:val="24"/>
          <w:szCs w:val="24"/>
        </w:rPr>
        <w:t>。</w:t>
      </w:r>
    </w:p>
    <w:p w14:paraId="21E14596" w14:textId="3D851856" w:rsidR="00A17BF1" w:rsidRDefault="00A17BF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是可变序列，效率高，</w:t>
      </w:r>
      <w:r>
        <w:rPr>
          <w:rFonts w:ascii="Times New Roman" w:eastAsia="宋体" w:hAnsi="Times New Roman" w:cs="Times New Roman" w:hint="eastAsia"/>
          <w:kern w:val="0"/>
          <w:sz w:val="24"/>
          <w:szCs w:val="24"/>
        </w:rPr>
        <w:t>String</w:t>
      </w:r>
      <w:r w:rsidR="008961CF">
        <w:rPr>
          <w:rFonts w:ascii="Times New Roman" w:eastAsia="宋体" w:hAnsi="Times New Roman" w:cs="Times New Roman" w:hint="eastAsia"/>
          <w:kern w:val="0"/>
          <w:sz w:val="24"/>
          <w:szCs w:val="24"/>
        </w:rPr>
        <w:t>Builder</w:t>
      </w:r>
      <w:r w:rsidR="008961CF">
        <w:rPr>
          <w:rFonts w:ascii="Times New Roman" w:eastAsia="宋体" w:hAnsi="Times New Roman" w:cs="Times New Roman" w:hint="eastAsia"/>
          <w:kern w:val="0"/>
          <w:sz w:val="24"/>
          <w:szCs w:val="24"/>
        </w:rPr>
        <w:t>线程不安全。</w:t>
      </w:r>
      <w:r w:rsidR="008961CF">
        <w:rPr>
          <w:rFonts w:ascii="Times New Roman" w:eastAsia="宋体" w:hAnsi="Times New Roman" w:cs="Times New Roman" w:hint="eastAsia"/>
          <w:kern w:val="0"/>
          <w:sz w:val="24"/>
          <w:szCs w:val="24"/>
        </w:rPr>
        <w:t>StringBuffer</w:t>
      </w:r>
      <w:r w:rsidR="008961CF">
        <w:rPr>
          <w:rFonts w:ascii="Times New Roman" w:eastAsia="宋体" w:hAnsi="Times New Roman" w:cs="Times New Roman" w:hint="eastAsia"/>
          <w:kern w:val="0"/>
          <w:sz w:val="24"/>
          <w:szCs w:val="24"/>
        </w:rPr>
        <w:t>线程安全。</w:t>
      </w:r>
    </w:p>
    <w:p w14:paraId="3F9614FC" w14:textId="01447CF7" w:rsidR="00A00601" w:rsidRDefault="0061292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我们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做大量修改，不要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因为每次修改本质上是在内存种创建了一个新对象，然后重新指向这个对象的地址，原来的对象就变成了垃圾，所以如果在一个循环种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进行修改，会产生大量垃圾对象。</w:t>
      </w:r>
      <w:r w:rsidR="00A00601">
        <w:rPr>
          <w:rFonts w:ascii="Times New Roman" w:eastAsia="宋体" w:hAnsi="Times New Roman" w:cs="Times New Roman" w:hint="eastAsia"/>
          <w:kern w:val="0"/>
          <w:sz w:val="24"/>
          <w:szCs w:val="24"/>
        </w:rPr>
        <w:t>极大影响程序性能。</w:t>
      </w:r>
    </w:p>
    <w:p w14:paraId="3B7ACA2D" w14:textId="5A5F0940" w:rsidR="00E90567"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上来看：</w:t>
      </w: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gt; StringBuffer &gt; String</w:t>
      </w:r>
    </w:p>
    <w:p w14:paraId="7AF3E3F6" w14:textId="77777777" w:rsidR="00027405" w:rsidRDefault="00D513D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其实就是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的一种增强</w:t>
      </w:r>
      <w:r w:rsidR="00027405">
        <w:rPr>
          <w:rFonts w:ascii="Times New Roman" w:eastAsia="宋体" w:hAnsi="Times New Roman" w:cs="Times New Roman" w:hint="eastAsia"/>
          <w:kern w:val="0"/>
          <w:sz w:val="24"/>
          <w:szCs w:val="24"/>
        </w:rPr>
        <w:t>。</w:t>
      </w:r>
    </w:p>
    <w:p w14:paraId="2434A379" w14:textId="505B29EE" w:rsidR="000B2586" w:rsidRDefault="00302FC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和</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类存储的是可变字符串序列</w:t>
      </w:r>
      <w:r w:rsidR="00027405">
        <w:rPr>
          <w:rFonts w:ascii="Times New Roman" w:eastAsia="宋体" w:hAnsi="Times New Roman" w:cs="Times New Roman" w:hint="eastAsia"/>
          <w:kern w:val="0"/>
          <w:sz w:val="24"/>
          <w:szCs w:val="24"/>
        </w:rPr>
        <w:t>，证明：这两个类都继承自</w:t>
      </w:r>
      <w:r w:rsidR="00027405" w:rsidRPr="00027405">
        <w:rPr>
          <w:rFonts w:ascii="Times New Roman" w:eastAsia="宋体" w:hAnsi="Times New Roman" w:cs="Times New Roman"/>
          <w:kern w:val="0"/>
          <w:sz w:val="24"/>
          <w:szCs w:val="24"/>
        </w:rPr>
        <w:t>AbstractStringBuilder</w:t>
      </w:r>
      <w:r w:rsidR="00027405">
        <w:rPr>
          <w:rFonts w:ascii="Times New Roman" w:eastAsia="宋体" w:hAnsi="Times New Roman" w:cs="Times New Roman" w:hint="eastAsia"/>
          <w:kern w:val="0"/>
          <w:sz w:val="24"/>
          <w:szCs w:val="24"/>
        </w:rPr>
        <w:t>，该类有一个</w:t>
      </w:r>
      <w:r w:rsidR="00027405">
        <w:rPr>
          <w:rFonts w:ascii="Times New Roman" w:eastAsia="宋体" w:hAnsi="Times New Roman" w:cs="Times New Roman" w:hint="eastAsia"/>
          <w:kern w:val="0"/>
          <w:sz w:val="24"/>
          <w:szCs w:val="24"/>
        </w:rPr>
        <w:t>char</w:t>
      </w:r>
      <w:r w:rsidR="00027405">
        <w:rPr>
          <w:rFonts w:ascii="Times New Roman" w:eastAsia="宋体" w:hAnsi="Times New Roman" w:cs="Times New Roman"/>
          <w:kern w:val="0"/>
          <w:sz w:val="24"/>
          <w:szCs w:val="24"/>
        </w:rPr>
        <w:t xml:space="preserve">[] value </w:t>
      </w:r>
      <w:r w:rsidR="00027405">
        <w:rPr>
          <w:rFonts w:ascii="Times New Roman" w:eastAsia="宋体" w:hAnsi="Times New Roman" w:cs="Times New Roman" w:hint="eastAsia"/>
          <w:kern w:val="0"/>
          <w:sz w:val="24"/>
          <w:szCs w:val="24"/>
        </w:rPr>
        <w:t>的成员变量，用于存储字符串，而这个变量没有用</w:t>
      </w:r>
      <w:r w:rsidR="00027405">
        <w:rPr>
          <w:rFonts w:ascii="Times New Roman" w:eastAsia="宋体" w:hAnsi="Times New Roman" w:cs="Times New Roman" w:hint="eastAsia"/>
          <w:kern w:val="0"/>
          <w:sz w:val="24"/>
          <w:szCs w:val="24"/>
        </w:rPr>
        <w:t>final</w:t>
      </w:r>
      <w:r w:rsidR="00027405">
        <w:rPr>
          <w:rFonts w:ascii="Times New Roman" w:eastAsia="宋体" w:hAnsi="Times New Roman" w:cs="Times New Roman" w:hint="eastAsia"/>
          <w:kern w:val="0"/>
          <w:sz w:val="24"/>
          <w:szCs w:val="24"/>
        </w:rPr>
        <w:t>修饰</w:t>
      </w:r>
      <w:r w:rsidR="000B2586">
        <w:rPr>
          <w:rFonts w:ascii="Times New Roman" w:eastAsia="宋体" w:hAnsi="Times New Roman" w:cs="Times New Roman" w:hint="eastAsia"/>
          <w:kern w:val="0"/>
          <w:sz w:val="24"/>
          <w:szCs w:val="24"/>
        </w:rPr>
        <w:t>，所以是可变的</w:t>
      </w:r>
      <w:r w:rsidR="00027405">
        <w:rPr>
          <w:rFonts w:ascii="Times New Roman" w:eastAsia="宋体" w:hAnsi="Times New Roman" w:cs="Times New Roman" w:hint="eastAsia"/>
          <w:kern w:val="0"/>
          <w:sz w:val="24"/>
          <w:szCs w:val="24"/>
        </w:rPr>
        <w:t>。</w:t>
      </w:r>
      <w:r w:rsidR="009F3622">
        <w:rPr>
          <w:rFonts w:ascii="Times New Roman" w:eastAsia="宋体" w:hAnsi="Times New Roman" w:cs="Times New Roman" w:hint="eastAsia"/>
          <w:kern w:val="0"/>
          <w:sz w:val="24"/>
          <w:szCs w:val="24"/>
        </w:rPr>
        <w:t>由于没有访问修饰符修饰，所以默认是包私有级别，</w:t>
      </w:r>
      <w:r w:rsidR="009F3622">
        <w:rPr>
          <w:rFonts w:ascii="Times New Roman" w:eastAsia="宋体" w:hAnsi="Times New Roman" w:cs="Times New Roman" w:hint="eastAsia"/>
          <w:kern w:val="0"/>
          <w:sz w:val="24"/>
          <w:szCs w:val="24"/>
        </w:rPr>
        <w:t>lang</w:t>
      </w:r>
      <w:r w:rsidR="009F3622">
        <w:rPr>
          <w:rFonts w:ascii="Times New Roman" w:eastAsia="宋体" w:hAnsi="Times New Roman" w:cs="Times New Roman" w:hint="eastAsia"/>
          <w:kern w:val="0"/>
          <w:sz w:val="24"/>
          <w:szCs w:val="24"/>
        </w:rPr>
        <w:t>包之外无法直接访问</w:t>
      </w:r>
      <w:r w:rsidR="009F3622">
        <w:rPr>
          <w:rFonts w:ascii="Times New Roman" w:eastAsia="宋体" w:hAnsi="Times New Roman" w:cs="Times New Roman" w:hint="eastAsia"/>
          <w:kern w:val="0"/>
          <w:sz w:val="24"/>
          <w:szCs w:val="24"/>
        </w:rPr>
        <w:t>value</w:t>
      </w:r>
      <w:r w:rsidR="009F3622">
        <w:rPr>
          <w:rFonts w:ascii="Times New Roman" w:eastAsia="宋体" w:hAnsi="Times New Roman" w:cs="Times New Roman" w:hint="eastAsia"/>
          <w:kern w:val="0"/>
          <w:sz w:val="24"/>
          <w:szCs w:val="24"/>
        </w:rPr>
        <w:t>属性。</w:t>
      </w:r>
    </w:p>
    <w:p w14:paraId="38F035CE" w14:textId="5E354253" w:rsidR="000B2586" w:rsidRDefault="000B258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先</w:t>
      </w:r>
    </w:p>
    <w:tbl>
      <w:tblPr>
        <w:tblStyle w:val="ad"/>
        <w:tblW w:w="0" w:type="auto"/>
        <w:tblLook w:val="04A0" w:firstRow="1" w:lastRow="0" w:firstColumn="1" w:lastColumn="0" w:noHBand="0" w:noVBand="1"/>
      </w:tblPr>
      <w:tblGrid>
        <w:gridCol w:w="1777"/>
        <w:gridCol w:w="1847"/>
        <w:gridCol w:w="2336"/>
        <w:gridCol w:w="2336"/>
      </w:tblGrid>
      <w:tr w:rsidR="00525C40" w14:paraId="5F870E2B" w14:textId="77777777" w:rsidTr="00606420">
        <w:tc>
          <w:tcPr>
            <w:tcW w:w="1951" w:type="dxa"/>
          </w:tcPr>
          <w:p w14:paraId="7B7E66DA" w14:textId="77777777" w:rsidR="00606420" w:rsidRDefault="00606420" w:rsidP="004A58C1">
            <w:pPr>
              <w:widowControl/>
              <w:spacing w:line="440" w:lineRule="exact"/>
              <w:jc w:val="left"/>
              <w:rPr>
                <w:rFonts w:ascii="Times New Roman" w:eastAsia="宋体" w:hAnsi="Times New Roman" w:cs="Times New Roman"/>
                <w:kern w:val="0"/>
                <w:sz w:val="24"/>
                <w:szCs w:val="24"/>
              </w:rPr>
            </w:pPr>
          </w:p>
        </w:tc>
        <w:tc>
          <w:tcPr>
            <w:tcW w:w="1977" w:type="dxa"/>
          </w:tcPr>
          <w:p w14:paraId="3B3CB953" w14:textId="3D883969"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p>
        </w:tc>
        <w:tc>
          <w:tcPr>
            <w:tcW w:w="2336" w:type="dxa"/>
          </w:tcPr>
          <w:p w14:paraId="239E7002" w14:textId="46E7E310"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p>
        </w:tc>
        <w:tc>
          <w:tcPr>
            <w:tcW w:w="2032" w:type="dxa"/>
          </w:tcPr>
          <w:p w14:paraId="103BC1D0" w14:textId="0C2D3676" w:rsidR="00606420" w:rsidRDefault="0060642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p>
        </w:tc>
      </w:tr>
      <w:tr w:rsidR="00525C40" w14:paraId="37E7A170" w14:textId="77777777" w:rsidTr="00606420">
        <w:tc>
          <w:tcPr>
            <w:tcW w:w="1951" w:type="dxa"/>
          </w:tcPr>
          <w:p w14:paraId="5B377E02" w14:textId="21353AD2"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w:t>
            </w:r>
          </w:p>
        </w:tc>
        <w:tc>
          <w:tcPr>
            <w:tcW w:w="1977" w:type="dxa"/>
          </w:tcPr>
          <w:p w14:paraId="7AE9EC43" w14:textId="1D223557" w:rsidR="00606420" w:rsidRDefault="0073130F"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Object</w:t>
            </w:r>
          </w:p>
        </w:tc>
        <w:tc>
          <w:tcPr>
            <w:tcW w:w="2336" w:type="dxa"/>
          </w:tcPr>
          <w:p w14:paraId="7B19C8DD" w14:textId="759BD65E"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c>
          <w:tcPr>
            <w:tcW w:w="2032" w:type="dxa"/>
          </w:tcPr>
          <w:p w14:paraId="273BB04F" w14:textId="0CA38FEF" w:rsidR="00606420" w:rsidRDefault="0060642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bstract</w:t>
            </w:r>
            <w:r>
              <w:rPr>
                <w:rFonts w:ascii="Times New Roman" w:eastAsia="宋体" w:hAnsi="Times New Roman" w:cs="Times New Roman"/>
                <w:kern w:val="0"/>
                <w:sz w:val="24"/>
                <w:szCs w:val="24"/>
              </w:rPr>
              <w:t>StringBuilder</w:t>
            </w:r>
          </w:p>
        </w:tc>
      </w:tr>
      <w:tr w:rsidR="00525C40" w14:paraId="45480FA4" w14:textId="77777777" w:rsidTr="00606420">
        <w:tc>
          <w:tcPr>
            <w:tcW w:w="1951" w:type="dxa"/>
          </w:tcPr>
          <w:p w14:paraId="4C291E41" w14:textId="5382BA3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实现串行化接口</w:t>
            </w:r>
          </w:p>
        </w:tc>
        <w:tc>
          <w:tcPr>
            <w:tcW w:w="1977" w:type="dxa"/>
          </w:tcPr>
          <w:p w14:paraId="607A71E9" w14:textId="67A0A67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5470F0BA" w14:textId="3FF1A50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0BCFFDCB" w14:textId="62EE253D"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765F4D82" w14:textId="77777777" w:rsidTr="00606420">
        <w:tc>
          <w:tcPr>
            <w:tcW w:w="1951" w:type="dxa"/>
          </w:tcPr>
          <w:p w14:paraId="788CD793" w14:textId="364C4B15"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有常量池</w:t>
            </w:r>
          </w:p>
        </w:tc>
        <w:tc>
          <w:tcPr>
            <w:tcW w:w="1977" w:type="dxa"/>
          </w:tcPr>
          <w:p w14:paraId="4E3709CE" w14:textId="61057380"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07FF0CA" w14:textId="6AF565D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032" w:type="dxa"/>
          </w:tcPr>
          <w:p w14:paraId="37453DC4" w14:textId="2372F6F6"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70B030E5" w14:textId="77777777" w:rsidTr="00606420">
        <w:tc>
          <w:tcPr>
            <w:tcW w:w="1951" w:type="dxa"/>
          </w:tcPr>
          <w:p w14:paraId="412D751A" w14:textId="42F36E37"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否可变</w:t>
            </w:r>
          </w:p>
        </w:tc>
        <w:tc>
          <w:tcPr>
            <w:tcW w:w="1977" w:type="dxa"/>
          </w:tcPr>
          <w:p w14:paraId="07F25079" w14:textId="4AA6BF6E"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c>
          <w:tcPr>
            <w:tcW w:w="2336" w:type="dxa"/>
          </w:tcPr>
          <w:p w14:paraId="7605E641" w14:textId="02ACE9E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5B5F4392" w14:textId="5A359CB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r>
      <w:tr w:rsidR="00525C40" w14:paraId="5ACBF192" w14:textId="77777777" w:rsidTr="00606420">
        <w:tc>
          <w:tcPr>
            <w:tcW w:w="1951" w:type="dxa"/>
          </w:tcPr>
          <w:p w14:paraId="3250C0DF" w14:textId="14D01AFB"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不是线程安全</w:t>
            </w:r>
          </w:p>
        </w:tc>
        <w:tc>
          <w:tcPr>
            <w:tcW w:w="1977" w:type="dxa"/>
          </w:tcPr>
          <w:p w14:paraId="5F03F244" w14:textId="3B7945AC"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336" w:type="dxa"/>
          </w:tcPr>
          <w:p w14:paraId="357210F1" w14:textId="77864A8A"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w:t>
            </w:r>
          </w:p>
        </w:tc>
        <w:tc>
          <w:tcPr>
            <w:tcW w:w="2032" w:type="dxa"/>
          </w:tcPr>
          <w:p w14:paraId="7400B927" w14:textId="7ACD5DA4" w:rsidR="00606420" w:rsidRDefault="00525C40"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否</w:t>
            </w:r>
          </w:p>
        </w:tc>
      </w:tr>
      <w:tr w:rsidR="00525C40" w14:paraId="0F7523AB" w14:textId="77777777" w:rsidTr="00606420">
        <w:tc>
          <w:tcPr>
            <w:tcW w:w="1951" w:type="dxa"/>
          </w:tcPr>
          <w:p w14:paraId="5CFF5729" w14:textId="473D0C77"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每次更新</w:t>
            </w:r>
          </w:p>
        </w:tc>
        <w:tc>
          <w:tcPr>
            <w:tcW w:w="1977" w:type="dxa"/>
          </w:tcPr>
          <w:p w14:paraId="4ABFBA07" w14:textId="4E1BC055"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地址，效率</w:t>
            </w:r>
            <w:r w:rsidR="00FB278C">
              <w:rPr>
                <w:rFonts w:ascii="Times New Roman" w:eastAsia="宋体" w:hAnsi="Times New Roman" w:cs="Times New Roman" w:hint="eastAsia"/>
                <w:kern w:val="0"/>
                <w:sz w:val="24"/>
                <w:szCs w:val="24"/>
              </w:rPr>
              <w:t>较</w:t>
            </w:r>
            <w:r>
              <w:rPr>
                <w:rFonts w:ascii="Times New Roman" w:eastAsia="宋体" w:hAnsi="Times New Roman" w:cs="Times New Roman" w:hint="eastAsia"/>
                <w:kern w:val="0"/>
                <w:sz w:val="24"/>
                <w:szCs w:val="24"/>
              </w:rPr>
              <w:t>差</w:t>
            </w:r>
          </w:p>
        </w:tc>
        <w:tc>
          <w:tcPr>
            <w:tcW w:w="2336" w:type="dxa"/>
          </w:tcPr>
          <w:p w14:paraId="38507B3B" w14:textId="32A1D5AD" w:rsidR="00606420" w:rsidRDefault="00A5199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c>
          <w:tcPr>
            <w:tcW w:w="2032" w:type="dxa"/>
          </w:tcPr>
          <w:p w14:paraId="0294545D" w14:textId="1313FE6E" w:rsidR="00606420" w:rsidRDefault="00C05E27" w:rsidP="00606420">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更新内容，不用每次更新地址</w:t>
            </w:r>
            <w:r w:rsidR="00FB278C">
              <w:rPr>
                <w:rFonts w:ascii="Times New Roman" w:eastAsia="宋体" w:hAnsi="Times New Roman" w:cs="Times New Roman" w:hint="eastAsia"/>
                <w:kern w:val="0"/>
                <w:sz w:val="24"/>
                <w:szCs w:val="24"/>
              </w:rPr>
              <w:t>，效率较高</w:t>
            </w:r>
          </w:p>
        </w:tc>
      </w:tr>
      <w:tr w:rsidR="00525C40" w14:paraId="498824C6" w14:textId="77777777" w:rsidTr="00606420">
        <w:tc>
          <w:tcPr>
            <w:tcW w:w="1951" w:type="dxa"/>
          </w:tcPr>
          <w:p w14:paraId="1BE60D39"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1977" w:type="dxa"/>
          </w:tcPr>
          <w:p w14:paraId="639613BB"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336" w:type="dxa"/>
          </w:tcPr>
          <w:p w14:paraId="0F7FC67A"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c>
          <w:tcPr>
            <w:tcW w:w="2032" w:type="dxa"/>
          </w:tcPr>
          <w:p w14:paraId="33EDEC1F" w14:textId="77777777" w:rsidR="00606420" w:rsidRDefault="00606420" w:rsidP="00606420">
            <w:pPr>
              <w:widowControl/>
              <w:spacing w:line="440" w:lineRule="exact"/>
              <w:jc w:val="left"/>
              <w:rPr>
                <w:rFonts w:ascii="Times New Roman" w:eastAsia="宋体" w:hAnsi="Times New Roman" w:cs="Times New Roman"/>
                <w:kern w:val="0"/>
                <w:sz w:val="24"/>
                <w:szCs w:val="24"/>
              </w:rPr>
            </w:pPr>
          </w:p>
        </w:tc>
      </w:tr>
    </w:tbl>
    <w:p w14:paraId="38B9FE4D" w14:textId="74E6D702" w:rsidR="00BF3176" w:rsidRDefault="00BF3176" w:rsidP="004A58C1">
      <w:pPr>
        <w:widowControl/>
        <w:spacing w:line="440" w:lineRule="exact"/>
        <w:jc w:val="left"/>
        <w:rPr>
          <w:rFonts w:ascii="Times New Roman" w:eastAsia="宋体" w:hAnsi="Times New Roman" w:cs="Times New Roman"/>
          <w:kern w:val="0"/>
          <w:sz w:val="24"/>
          <w:szCs w:val="24"/>
        </w:rPr>
      </w:pPr>
    </w:p>
    <w:p w14:paraId="0C19748E" w14:textId="77777777" w:rsidR="007F69B5" w:rsidRDefault="007F69B5" w:rsidP="004A58C1">
      <w:pPr>
        <w:widowControl/>
        <w:spacing w:line="440" w:lineRule="exact"/>
        <w:jc w:val="left"/>
        <w:rPr>
          <w:rFonts w:ascii="Times New Roman" w:eastAsia="宋体" w:hAnsi="Times New Roman" w:cs="Times New Roman"/>
          <w:kern w:val="0"/>
          <w:sz w:val="24"/>
          <w:szCs w:val="24"/>
        </w:rPr>
      </w:pPr>
    </w:p>
    <w:p w14:paraId="6E4C07F7" w14:textId="75DA8903" w:rsidR="00FF78C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没有用访问修饰符修饰，默认的访问范围</w:t>
      </w:r>
      <w:r w:rsidR="00FF78C6">
        <w:rPr>
          <w:rFonts w:ascii="Times New Roman" w:eastAsia="宋体" w:hAnsi="Times New Roman" w:cs="Times New Roman" w:hint="eastAsia"/>
          <w:kern w:val="0"/>
          <w:sz w:val="24"/>
          <w:szCs w:val="24"/>
        </w:rPr>
        <w:t>？</w:t>
      </w:r>
    </w:p>
    <w:p w14:paraId="6ABA9B33" w14:textId="018B8C3E" w:rsidR="00BF3176" w:rsidRDefault="0002740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是同包下可访问，包私有</w:t>
      </w:r>
      <w:r w:rsidR="00FF78C6">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如果一个类、方法、变量没有访问修饰符修饰，那么这个类、方法、变量的访问权限是同包下的类可访问。</w:t>
      </w:r>
    </w:p>
    <w:p w14:paraId="3866196F" w14:textId="3FEA8553" w:rsidR="00BF3176" w:rsidRDefault="00BF3176" w:rsidP="004A58C1">
      <w:pPr>
        <w:widowControl/>
        <w:spacing w:line="440" w:lineRule="exact"/>
        <w:jc w:val="left"/>
        <w:rPr>
          <w:rFonts w:ascii="Times New Roman" w:eastAsia="宋体" w:hAnsi="Times New Roman" w:cs="Times New Roman"/>
          <w:kern w:val="0"/>
          <w:sz w:val="24"/>
          <w:szCs w:val="24"/>
        </w:rPr>
      </w:pPr>
    </w:p>
    <w:p w14:paraId="23099E5D" w14:textId="430D2E20" w:rsidR="00BF3176" w:rsidRDefault="00BF3176" w:rsidP="004A58C1">
      <w:pPr>
        <w:widowControl/>
        <w:spacing w:line="440" w:lineRule="exact"/>
        <w:jc w:val="left"/>
        <w:rPr>
          <w:rFonts w:ascii="Times New Roman" w:eastAsia="宋体" w:hAnsi="Times New Roman" w:cs="Times New Roman"/>
          <w:kern w:val="0"/>
          <w:sz w:val="24"/>
          <w:szCs w:val="24"/>
        </w:rPr>
      </w:pPr>
    </w:p>
    <w:p w14:paraId="6BAF6162" w14:textId="35812E38" w:rsidR="00BF317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接口？</w:t>
      </w:r>
    </w:p>
    <w:p w14:paraId="37D6DB9B" w14:textId="40AA0875" w:rsidR="00B52E56" w:rsidRDefault="00B52E5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该接口是一个标记接口，作用类似于注解。本质是声明该类可以序列化和反序列化，具体怎么序列化和反序列化，由</w:t>
      </w:r>
      <w:r>
        <w:rPr>
          <w:rFonts w:ascii="Times New Roman" w:eastAsia="宋体" w:hAnsi="Times New Roman" w:cs="Times New Roman" w:hint="eastAsia"/>
          <w:kern w:val="0"/>
          <w:sz w:val="24"/>
          <w:szCs w:val="24"/>
        </w:rPr>
        <w:t>JVM</w:t>
      </w:r>
      <w:r>
        <w:rPr>
          <w:rFonts w:ascii="Times New Roman" w:eastAsia="宋体" w:hAnsi="Times New Roman" w:cs="Times New Roman" w:hint="eastAsia"/>
          <w:kern w:val="0"/>
          <w:sz w:val="24"/>
          <w:szCs w:val="24"/>
        </w:rPr>
        <w:t>来实现。</w:t>
      </w:r>
    </w:p>
    <w:p w14:paraId="3DF32126" w14:textId="4CCC5BAC" w:rsidR="00FA611F" w:rsidRDefault="0094700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io</w:t>
      </w:r>
      <w:r>
        <w:rPr>
          <w:rFonts w:ascii="Times New Roman" w:eastAsia="宋体" w:hAnsi="Times New Roman" w:cs="Times New Roman" w:hint="eastAsia"/>
          <w:kern w:val="0"/>
          <w:sz w:val="24"/>
          <w:szCs w:val="24"/>
        </w:rPr>
        <w:t>包下的</w:t>
      </w:r>
      <w:r>
        <w:rPr>
          <w:rFonts w:ascii="Times New Roman" w:eastAsia="宋体" w:hAnsi="Times New Roman" w:cs="Times New Roman" w:hint="eastAsia"/>
          <w:kern w:val="0"/>
          <w:sz w:val="24"/>
          <w:szCs w:val="24"/>
        </w:rPr>
        <w:t>ObjectOutputStream</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tInputStream</w:t>
      </w:r>
      <w:r>
        <w:rPr>
          <w:rFonts w:ascii="Times New Roman" w:eastAsia="宋体" w:hAnsi="Times New Roman" w:cs="Times New Roman" w:hint="eastAsia"/>
          <w:kern w:val="0"/>
          <w:sz w:val="24"/>
          <w:szCs w:val="24"/>
        </w:rPr>
        <w:t>可以</w:t>
      </w:r>
      <w:r w:rsidR="00FA611F">
        <w:rPr>
          <w:rFonts w:ascii="Times New Roman" w:eastAsia="宋体" w:hAnsi="Times New Roman" w:cs="Times New Roman" w:hint="eastAsia"/>
          <w:kern w:val="0"/>
          <w:sz w:val="24"/>
          <w:szCs w:val="24"/>
        </w:rPr>
        <w:t>将一个对象序列化和反序列化。</w:t>
      </w:r>
    </w:p>
    <w:p w14:paraId="56E5BE62" w14:textId="72BF8805" w:rsidR="00FA611F" w:rsidRDefault="00FA61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3</w:t>
      </w:r>
      <w:r>
        <w:rPr>
          <w:rFonts w:ascii="Times New Roman" w:eastAsia="宋体" w:hAnsi="Times New Roman" w:cs="Times New Roman" w:hint="eastAsia"/>
          <w:kern w:val="0"/>
          <w:sz w:val="24"/>
          <w:szCs w:val="24"/>
        </w:rPr>
        <w:t>、如果一个类声明了序列化，其属性中包含对象，那么这个对象也应该声明序列化</w:t>
      </w:r>
      <w:r w:rsidR="00E7019B">
        <w:rPr>
          <w:rFonts w:ascii="Times New Roman" w:eastAsia="宋体" w:hAnsi="Times New Roman" w:cs="Times New Roman" w:hint="eastAsia"/>
          <w:kern w:val="0"/>
          <w:sz w:val="24"/>
          <w:szCs w:val="24"/>
        </w:rPr>
        <w:t>。</w:t>
      </w:r>
    </w:p>
    <w:p w14:paraId="38D20F38" w14:textId="6D9EA44B" w:rsidR="0002044F" w:rsidRDefault="0002044F" w:rsidP="004A58C1">
      <w:pPr>
        <w:widowControl/>
        <w:spacing w:line="440" w:lineRule="exact"/>
        <w:jc w:val="left"/>
        <w:rPr>
          <w:rFonts w:ascii="Times New Roman" w:eastAsia="宋体" w:hAnsi="Times New Roman" w:cs="Times New Roman"/>
          <w:kern w:val="0"/>
          <w:sz w:val="24"/>
          <w:szCs w:val="24"/>
        </w:rPr>
      </w:pPr>
    </w:p>
    <w:p w14:paraId="7A11BFFD" w14:textId="15FF38BC" w:rsidR="0002044F" w:rsidRDefault="0002044F" w:rsidP="004A58C1">
      <w:pPr>
        <w:widowControl/>
        <w:spacing w:line="440" w:lineRule="exact"/>
        <w:jc w:val="left"/>
        <w:rPr>
          <w:rFonts w:ascii="Times New Roman" w:eastAsia="宋体" w:hAnsi="Times New Roman" w:cs="Times New Roman"/>
          <w:kern w:val="0"/>
          <w:sz w:val="24"/>
          <w:szCs w:val="24"/>
        </w:rPr>
      </w:pPr>
    </w:p>
    <w:p w14:paraId="7B304675" w14:textId="49A4D7FC"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中正斜线</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和反斜线</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有什么区别吗？</w:t>
      </w:r>
    </w:p>
    <w:tbl>
      <w:tblPr>
        <w:tblStyle w:val="ad"/>
        <w:tblW w:w="0" w:type="auto"/>
        <w:tblLook w:val="04A0" w:firstRow="1" w:lastRow="0" w:firstColumn="1" w:lastColumn="0" w:noHBand="0" w:noVBand="1"/>
      </w:tblPr>
      <w:tblGrid>
        <w:gridCol w:w="2765"/>
        <w:gridCol w:w="2765"/>
        <w:gridCol w:w="2766"/>
      </w:tblGrid>
      <w:tr w:rsidR="0002044F" w14:paraId="49761BCE" w14:textId="77777777" w:rsidTr="0002044F">
        <w:tc>
          <w:tcPr>
            <w:tcW w:w="2765" w:type="dxa"/>
          </w:tcPr>
          <w:p w14:paraId="676C7D03" w14:textId="29C3503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台</w:t>
            </w:r>
          </w:p>
        </w:tc>
        <w:tc>
          <w:tcPr>
            <w:tcW w:w="2765" w:type="dxa"/>
          </w:tcPr>
          <w:p w14:paraId="4804D4B9" w14:textId="75CF8A23"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路径分隔符</w:t>
            </w:r>
          </w:p>
        </w:tc>
        <w:tc>
          <w:tcPr>
            <w:tcW w:w="2766" w:type="dxa"/>
          </w:tcPr>
          <w:p w14:paraId="7C61A7FA" w14:textId="2EC9D75F"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举例</w:t>
            </w:r>
          </w:p>
        </w:tc>
      </w:tr>
      <w:tr w:rsidR="0002044F" w14:paraId="4F10AC0B" w14:textId="77777777" w:rsidTr="0002044F">
        <w:tc>
          <w:tcPr>
            <w:tcW w:w="2765" w:type="dxa"/>
          </w:tcPr>
          <w:p w14:paraId="53157C96" w14:textId="24F5187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Linux</w:t>
            </w:r>
          </w:p>
        </w:tc>
        <w:tc>
          <w:tcPr>
            <w:tcW w:w="2765" w:type="dxa"/>
          </w:tcPr>
          <w:p w14:paraId="7A595CA8" w14:textId="35F35228"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514494E3" w14:textId="1ED19012"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usr/local/nginx</w:t>
            </w:r>
          </w:p>
        </w:tc>
      </w:tr>
      <w:tr w:rsidR="0002044F" w14:paraId="7CA39058" w14:textId="77777777" w:rsidTr="0002044F">
        <w:tc>
          <w:tcPr>
            <w:tcW w:w="2765" w:type="dxa"/>
          </w:tcPr>
          <w:p w14:paraId="4DA50B32" w14:textId="68A64B46"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indows</w:t>
            </w:r>
          </w:p>
        </w:tc>
        <w:tc>
          <w:tcPr>
            <w:tcW w:w="2765" w:type="dxa"/>
          </w:tcPr>
          <w:p w14:paraId="4FAB57E7" w14:textId="4029D407"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7B58117B" w14:textId="1B66326A"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w:t>
            </w:r>
            <w:r>
              <w:rPr>
                <w:rFonts w:ascii="Times New Roman" w:eastAsia="宋体" w:hAnsi="Times New Roman" w:cs="Times New Roman"/>
                <w:kern w:val="0"/>
                <w:sz w:val="24"/>
                <w:szCs w:val="24"/>
              </w:rPr>
              <w:t>:\Java\projects\school</w:t>
            </w:r>
          </w:p>
        </w:tc>
      </w:tr>
      <w:tr w:rsidR="0002044F" w14:paraId="6050134A" w14:textId="77777777" w:rsidTr="0002044F">
        <w:tc>
          <w:tcPr>
            <w:tcW w:w="2765" w:type="dxa"/>
          </w:tcPr>
          <w:p w14:paraId="29E57921" w14:textId="5D1E751D"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ava</w:t>
            </w:r>
          </w:p>
        </w:tc>
        <w:tc>
          <w:tcPr>
            <w:tcW w:w="2765" w:type="dxa"/>
          </w:tcPr>
          <w:p w14:paraId="6364B5E3" w14:textId="1FB7E045" w:rsidR="0002044F" w:rsidRDefault="0002044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w:t>
            </w:r>
          </w:p>
        </w:tc>
        <w:tc>
          <w:tcPr>
            <w:tcW w:w="2766" w:type="dxa"/>
          </w:tcPr>
          <w:p w14:paraId="29A2A992" w14:textId="77777777" w:rsidR="0002044F" w:rsidRDefault="0002044F" w:rsidP="004A58C1">
            <w:pPr>
              <w:widowControl/>
              <w:spacing w:line="440" w:lineRule="exact"/>
              <w:jc w:val="left"/>
              <w:rPr>
                <w:rFonts w:ascii="Times New Roman" w:eastAsia="宋体" w:hAnsi="Times New Roman" w:cs="Times New Roman"/>
                <w:kern w:val="0"/>
                <w:sz w:val="24"/>
                <w:szCs w:val="24"/>
              </w:rPr>
            </w:pPr>
          </w:p>
        </w:tc>
      </w:tr>
    </w:tbl>
    <w:p w14:paraId="6493BBE4" w14:textId="129BFC10" w:rsidR="00BF3176" w:rsidRDefault="00BF3176" w:rsidP="004A58C1">
      <w:pPr>
        <w:widowControl/>
        <w:spacing w:line="440" w:lineRule="exact"/>
        <w:jc w:val="left"/>
        <w:rPr>
          <w:rFonts w:ascii="Times New Roman" w:eastAsia="宋体" w:hAnsi="Times New Roman" w:cs="Times New Roman"/>
          <w:kern w:val="0"/>
          <w:sz w:val="24"/>
          <w:szCs w:val="24"/>
        </w:rPr>
      </w:pPr>
    </w:p>
    <w:p w14:paraId="0521AA50" w14:textId="778F70E3" w:rsidR="00BF3176" w:rsidRDefault="00BF3176" w:rsidP="004A58C1">
      <w:pPr>
        <w:widowControl/>
        <w:spacing w:line="440" w:lineRule="exact"/>
        <w:jc w:val="left"/>
        <w:rPr>
          <w:rFonts w:ascii="Times New Roman" w:eastAsia="宋体" w:hAnsi="Times New Roman" w:cs="Times New Roman"/>
          <w:kern w:val="0"/>
          <w:sz w:val="24"/>
          <w:szCs w:val="24"/>
        </w:rPr>
      </w:pPr>
    </w:p>
    <w:p w14:paraId="2D3A7E44" w14:textId="0CD9B3FF"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Pr>
          <w:rFonts w:ascii="Times New Roman" w:eastAsia="宋体" w:hAnsi="Times New Roman" w:cs="Times New Roman" w:hint="eastAsia"/>
          <w:kern w:val="0"/>
          <w:sz w:val="24"/>
          <w:szCs w:val="24"/>
        </w:rPr>
        <w:t xml:space="preserve"> v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新效率？</w:t>
      </w:r>
    </w:p>
    <w:p w14:paraId="0AC7A22E" w14:textId="5F554606"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里面存储的是字符串常量，里面的值不能修改。每次</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更新实际上是更新地址。所以效率较差</w:t>
      </w:r>
      <w:r w:rsidR="00D27727">
        <w:rPr>
          <w:rFonts w:ascii="Times New Roman" w:eastAsia="宋体" w:hAnsi="Times New Roman" w:cs="Times New Roman" w:hint="eastAsia"/>
          <w:kern w:val="0"/>
          <w:sz w:val="24"/>
          <w:szCs w:val="24"/>
        </w:rPr>
        <w:t>。</w:t>
      </w:r>
    </w:p>
    <w:p w14:paraId="732483FE" w14:textId="02BA906D" w:rsidR="00FB278C" w:rsidRDefault="00FB278C"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里面存储的是可变字符串，里面的值可以修改。每次更新</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ilder</w:t>
      </w:r>
      <w:r>
        <w:rPr>
          <w:rFonts w:ascii="Times New Roman" w:eastAsia="宋体" w:hAnsi="Times New Roman" w:cs="Times New Roman" w:hint="eastAsia"/>
          <w:kern w:val="0"/>
          <w:sz w:val="24"/>
          <w:szCs w:val="24"/>
        </w:rPr>
        <w:t>实际上更新的是内容，所以效率较高。</w:t>
      </w:r>
    </w:p>
    <w:p w14:paraId="54A563D5" w14:textId="67F3D53E" w:rsidR="00BF3176" w:rsidRDefault="00BF3176" w:rsidP="004A58C1">
      <w:pPr>
        <w:widowControl/>
        <w:spacing w:line="440" w:lineRule="exact"/>
        <w:jc w:val="left"/>
        <w:rPr>
          <w:rFonts w:ascii="Times New Roman" w:eastAsia="宋体" w:hAnsi="Times New Roman" w:cs="Times New Roman"/>
          <w:kern w:val="0"/>
          <w:sz w:val="24"/>
          <w:szCs w:val="24"/>
        </w:rPr>
      </w:pPr>
    </w:p>
    <w:p w14:paraId="104896D3" w14:textId="4BCED453" w:rsidR="00BF3176" w:rsidRDefault="00BF3176" w:rsidP="004A58C1">
      <w:pPr>
        <w:widowControl/>
        <w:spacing w:line="440" w:lineRule="exact"/>
        <w:jc w:val="left"/>
        <w:rPr>
          <w:rFonts w:ascii="Times New Roman" w:eastAsia="宋体" w:hAnsi="Times New Roman" w:cs="Times New Roman"/>
          <w:kern w:val="0"/>
          <w:sz w:val="24"/>
          <w:szCs w:val="24"/>
        </w:rPr>
      </w:pPr>
    </w:p>
    <w:p w14:paraId="58B44C6B" w14:textId="0BA9B6EE"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uffer</w:t>
      </w:r>
      <w:r>
        <w:rPr>
          <w:rFonts w:ascii="Times New Roman" w:eastAsia="宋体" w:hAnsi="Times New Roman" w:cs="Times New Roman" w:hint="eastAsia"/>
          <w:kern w:val="0"/>
          <w:sz w:val="24"/>
          <w:szCs w:val="24"/>
        </w:rPr>
        <w:t>的构造器有哪些？</w:t>
      </w:r>
    </w:p>
    <w:tbl>
      <w:tblPr>
        <w:tblStyle w:val="ad"/>
        <w:tblW w:w="0" w:type="auto"/>
        <w:tblLook w:val="04A0" w:firstRow="1" w:lastRow="0" w:firstColumn="1" w:lastColumn="0" w:noHBand="0" w:noVBand="1"/>
      </w:tblPr>
      <w:tblGrid>
        <w:gridCol w:w="4148"/>
        <w:gridCol w:w="4148"/>
      </w:tblGrid>
      <w:tr w:rsidR="00FE7F7D" w14:paraId="798B7364" w14:textId="77777777" w:rsidTr="00FE7F7D">
        <w:tc>
          <w:tcPr>
            <w:tcW w:w="4148" w:type="dxa"/>
          </w:tcPr>
          <w:p w14:paraId="4CA16BF3" w14:textId="2CD36C61"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器</w:t>
            </w:r>
          </w:p>
        </w:tc>
        <w:tc>
          <w:tcPr>
            <w:tcW w:w="4148" w:type="dxa"/>
          </w:tcPr>
          <w:p w14:paraId="67B72ECE" w14:textId="495829F7"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说明</w:t>
            </w:r>
          </w:p>
        </w:tc>
      </w:tr>
      <w:tr w:rsidR="00FE7F7D" w14:paraId="48BF29B3" w14:textId="77777777" w:rsidTr="00FE7F7D">
        <w:tc>
          <w:tcPr>
            <w:tcW w:w="4148" w:type="dxa"/>
          </w:tcPr>
          <w:p w14:paraId="75D6CC5E" w14:textId="04FA9CD5"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p>
        </w:tc>
        <w:tc>
          <w:tcPr>
            <w:tcW w:w="4148" w:type="dxa"/>
          </w:tcPr>
          <w:p w14:paraId="4C6B3AE4" w14:textId="07DDF00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tc>
      </w:tr>
      <w:tr w:rsidR="00FE7F7D" w14:paraId="0446D872" w14:textId="77777777" w:rsidTr="00FE7F7D">
        <w:tc>
          <w:tcPr>
            <w:tcW w:w="4148" w:type="dxa"/>
          </w:tcPr>
          <w:p w14:paraId="68AF8EF1" w14:textId="55195B28"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CharSequence seq)</w:t>
            </w:r>
          </w:p>
        </w:tc>
        <w:tc>
          <w:tcPr>
            <w:tcW w:w="4148" w:type="dxa"/>
          </w:tcPr>
          <w:p w14:paraId="320BA85D" w14:textId="6BE1B58E" w:rsidR="00FE7F7D" w:rsidRDefault="00327936"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用到了接口多态</w:t>
            </w:r>
            <w:r w:rsidR="0045258B">
              <w:rPr>
                <w:rFonts w:ascii="Times New Roman" w:eastAsia="宋体" w:hAnsi="Times New Roman" w:cs="Times New Roman" w:hint="eastAsia"/>
                <w:kern w:val="0"/>
                <w:sz w:val="24"/>
                <w:szCs w:val="24"/>
              </w:rPr>
              <w:t>。</w:t>
            </w:r>
          </w:p>
        </w:tc>
      </w:tr>
      <w:tr w:rsidR="00FE7F7D" w14:paraId="3254D62E" w14:textId="77777777" w:rsidTr="00FE7F7D">
        <w:tc>
          <w:tcPr>
            <w:tcW w:w="4148" w:type="dxa"/>
          </w:tcPr>
          <w:p w14:paraId="2CEA4D08" w14:textId="10FB9068"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w:t>
            </w:r>
          </w:p>
        </w:tc>
        <w:tc>
          <w:tcPr>
            <w:tcW w:w="4148" w:type="dxa"/>
          </w:tcPr>
          <w:p w14:paraId="3399E78D"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r w:rsidR="00FE7F7D" w14:paraId="498FCF00" w14:textId="77777777" w:rsidTr="00FE7F7D">
        <w:tc>
          <w:tcPr>
            <w:tcW w:w="4148" w:type="dxa"/>
          </w:tcPr>
          <w:p w14:paraId="7BA960E6" w14:textId="32821BEC" w:rsidR="00FE7F7D"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ffer</w:t>
            </w:r>
            <w:r>
              <w:rPr>
                <w:rFonts w:ascii="Times New Roman" w:eastAsia="宋体" w:hAnsi="Times New Roman" w:cs="Times New Roman"/>
                <w:kern w:val="0"/>
                <w:sz w:val="24"/>
                <w:szCs w:val="24"/>
              </w:rPr>
              <w:t>(int capacity)</w:t>
            </w:r>
          </w:p>
        </w:tc>
        <w:tc>
          <w:tcPr>
            <w:tcW w:w="4148" w:type="dxa"/>
          </w:tcPr>
          <w:p w14:paraId="2BF74E9E" w14:textId="77777777" w:rsidR="00FE7F7D" w:rsidRDefault="00FE7F7D" w:rsidP="004A58C1">
            <w:pPr>
              <w:widowControl/>
              <w:spacing w:line="440" w:lineRule="exact"/>
              <w:jc w:val="left"/>
              <w:rPr>
                <w:rFonts w:ascii="Times New Roman" w:eastAsia="宋体" w:hAnsi="Times New Roman" w:cs="Times New Roman"/>
                <w:kern w:val="0"/>
                <w:sz w:val="24"/>
                <w:szCs w:val="24"/>
              </w:rPr>
            </w:pPr>
          </w:p>
        </w:tc>
      </w:tr>
    </w:tbl>
    <w:p w14:paraId="08DB8BD3" w14:textId="77777777" w:rsidR="00FE7F7D" w:rsidRDefault="00FE7F7D" w:rsidP="004A58C1">
      <w:pPr>
        <w:widowControl/>
        <w:spacing w:line="440" w:lineRule="exact"/>
        <w:jc w:val="left"/>
        <w:rPr>
          <w:rFonts w:ascii="Times New Roman" w:eastAsia="宋体" w:hAnsi="Times New Roman" w:cs="Times New Roman"/>
          <w:kern w:val="0"/>
          <w:sz w:val="24"/>
          <w:szCs w:val="24"/>
        </w:rPr>
      </w:pPr>
    </w:p>
    <w:p w14:paraId="33B59F9A" w14:textId="59B89D4D" w:rsidR="00BF3176" w:rsidRDefault="00BF3176" w:rsidP="004A58C1">
      <w:pPr>
        <w:widowControl/>
        <w:spacing w:line="440" w:lineRule="exact"/>
        <w:jc w:val="left"/>
        <w:rPr>
          <w:rFonts w:ascii="Times New Roman" w:eastAsia="宋体" w:hAnsi="Times New Roman" w:cs="Times New Roman"/>
          <w:kern w:val="0"/>
          <w:sz w:val="24"/>
          <w:szCs w:val="24"/>
        </w:rPr>
      </w:pPr>
    </w:p>
    <w:p w14:paraId="1A778252" w14:textId="1B20295F" w:rsidR="00BF3176"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Buffer()</w:t>
      </w:r>
      <w:r>
        <w:rPr>
          <w:rFonts w:ascii="Times New Roman" w:eastAsia="宋体" w:hAnsi="Times New Roman" w:cs="Times New Roman" w:hint="eastAsia"/>
          <w:kern w:val="0"/>
          <w:sz w:val="24"/>
          <w:szCs w:val="24"/>
        </w:rPr>
        <w:t>构造一个不带字符的字符串缓冲区，初始容量为</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w:t>
      </w:r>
    </w:p>
    <w:p w14:paraId="3BDFD61D" w14:textId="6E817E40" w:rsidR="00FE7F7D" w:rsidRDefault="00FE7F7D"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证明：</w:t>
      </w:r>
      <w:r w:rsidRPr="00FE7F7D">
        <w:rPr>
          <w:rFonts w:ascii="Times New Roman" w:eastAsia="宋体" w:hAnsi="Times New Roman" w:cs="Times New Roman"/>
          <w:kern w:val="0"/>
          <w:sz w:val="24"/>
          <w:szCs w:val="24"/>
        </w:rPr>
        <w:t>StringBuffer stringBuffer = new StringB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新建一个空的</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对象，进入无参构造函数，</w:t>
      </w:r>
    </w:p>
    <w:p w14:paraId="796E1751"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public StringBuffer() {</w:t>
      </w:r>
    </w:p>
    <w:p w14:paraId="0F818A52" w14:textId="77777777" w:rsidR="00FE7F7D" w:rsidRPr="00FE7F7D" w:rsidRDefault="00FE7F7D" w:rsidP="00FE7F7D">
      <w:pPr>
        <w:widowControl/>
        <w:spacing w:line="440" w:lineRule="exact"/>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lastRenderedPageBreak/>
        <w:t xml:space="preserve">        super(16);</w:t>
      </w:r>
    </w:p>
    <w:p w14:paraId="290F42CF" w14:textId="2CF4C4B9" w:rsidR="00BF3176" w:rsidRDefault="00FE7F7D" w:rsidP="00FE7F7D">
      <w:pPr>
        <w:widowControl/>
        <w:spacing w:line="440" w:lineRule="exact"/>
        <w:ind w:firstLine="480"/>
        <w:jc w:val="left"/>
        <w:rPr>
          <w:rFonts w:ascii="Times New Roman" w:eastAsia="宋体" w:hAnsi="Times New Roman" w:cs="Times New Roman"/>
          <w:kern w:val="0"/>
          <w:sz w:val="24"/>
          <w:szCs w:val="24"/>
        </w:rPr>
      </w:pPr>
      <w:r w:rsidRPr="00FE7F7D">
        <w:rPr>
          <w:rFonts w:ascii="Times New Roman" w:eastAsia="宋体" w:hAnsi="Times New Roman" w:cs="Times New Roman"/>
          <w:kern w:val="0"/>
          <w:sz w:val="24"/>
          <w:szCs w:val="24"/>
        </w:rPr>
        <w:t>}</w:t>
      </w:r>
    </w:p>
    <w:p w14:paraId="2A1CC66B" w14:textId="275548C3" w:rsidR="00FE7F7D" w:rsidRDefault="00FE7F7D" w:rsidP="00FE7F7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无参构造函数会调用父类的构造函数，传入</w:t>
      </w:r>
      <w:r>
        <w:rPr>
          <w:rFonts w:ascii="Times New Roman" w:eastAsia="宋体" w:hAnsi="Times New Roman" w:cs="Times New Roman" w:hint="eastAsia"/>
          <w:kern w:val="0"/>
          <w:sz w:val="24"/>
          <w:szCs w:val="24"/>
        </w:rPr>
        <w:t>16</w:t>
      </w:r>
      <w:r>
        <w:rPr>
          <w:rFonts w:ascii="Times New Roman" w:eastAsia="宋体" w:hAnsi="Times New Roman" w:cs="Times New Roman" w:hint="eastAsia"/>
          <w:kern w:val="0"/>
          <w:sz w:val="24"/>
          <w:szCs w:val="24"/>
        </w:rPr>
        <w:t>，代表</w:t>
      </w:r>
      <w:r>
        <w:rPr>
          <w:rFonts w:ascii="Times New Roman" w:eastAsia="宋体" w:hAnsi="Times New Roman" w:cs="Times New Roman" w:hint="eastAsia"/>
          <w:kern w:val="0"/>
          <w:sz w:val="24"/>
          <w:szCs w:val="24"/>
        </w:rPr>
        <w:t>capacity</w:t>
      </w:r>
    </w:p>
    <w:p w14:paraId="609680EA"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AbstractStringBuilder(int capacity) {</w:t>
      </w:r>
    </w:p>
    <w:p w14:paraId="08DC6B86" w14:textId="77777777" w:rsidR="008E45D2" w:rsidRPr="008E45D2"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 xml:space="preserve">        value = new char[capacity];</w:t>
      </w:r>
    </w:p>
    <w:p w14:paraId="38ED476A" w14:textId="33F8960F" w:rsidR="00BF3176" w:rsidRDefault="008E45D2" w:rsidP="008E45D2">
      <w:pPr>
        <w:widowControl/>
        <w:spacing w:line="440" w:lineRule="exact"/>
        <w:jc w:val="left"/>
        <w:rPr>
          <w:rFonts w:ascii="Times New Roman" w:eastAsia="宋体" w:hAnsi="Times New Roman" w:cs="Times New Roman"/>
          <w:kern w:val="0"/>
          <w:sz w:val="24"/>
          <w:szCs w:val="24"/>
        </w:rPr>
      </w:pPr>
      <w:r w:rsidRPr="008E45D2">
        <w:rPr>
          <w:rFonts w:ascii="Times New Roman" w:eastAsia="宋体" w:hAnsi="Times New Roman" w:cs="Times New Roman"/>
          <w:kern w:val="0"/>
          <w:sz w:val="24"/>
          <w:szCs w:val="24"/>
        </w:rPr>
        <w:t>}</w:t>
      </w:r>
    </w:p>
    <w:p w14:paraId="3EF8B37E" w14:textId="18F6227B" w:rsidR="00823641" w:rsidRDefault="008E45D2"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父类的构造函数最终会新建一个大小为</w:t>
      </w:r>
      <w:r>
        <w:rPr>
          <w:rFonts w:ascii="Times New Roman" w:eastAsia="宋体" w:hAnsi="Times New Roman" w:cs="Times New Roman" w:hint="eastAsia"/>
          <w:kern w:val="0"/>
          <w:sz w:val="24"/>
          <w:szCs w:val="24"/>
        </w:rPr>
        <w:t>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r>
        <w:rPr>
          <w:rFonts w:ascii="Times New Roman" w:eastAsia="宋体" w:hAnsi="Times New Roman" w:cs="Times New Roman" w:hint="eastAsia"/>
          <w:kern w:val="0"/>
          <w:sz w:val="24"/>
          <w:szCs w:val="24"/>
        </w:rPr>
        <w:t>）的字符数组。</w:t>
      </w:r>
    </w:p>
    <w:p w14:paraId="42EA9476" w14:textId="3C4E4DAE" w:rsidR="00823641" w:rsidRPr="008E45D2" w:rsidRDefault="00823641" w:rsidP="004A58C1">
      <w:pPr>
        <w:widowControl/>
        <w:spacing w:line="440" w:lineRule="exact"/>
        <w:jc w:val="left"/>
        <w:rPr>
          <w:rFonts w:ascii="Times New Roman" w:eastAsia="宋体" w:hAnsi="Times New Roman" w:cs="Times New Roman"/>
          <w:kern w:val="0"/>
          <w:sz w:val="24"/>
          <w:szCs w:val="24"/>
        </w:rPr>
      </w:pPr>
    </w:p>
    <w:p w14:paraId="2306EBBF" w14:textId="5B8EC890" w:rsidR="00823641" w:rsidRDefault="00823641" w:rsidP="004A58C1">
      <w:pPr>
        <w:widowControl/>
        <w:spacing w:line="440" w:lineRule="exact"/>
        <w:jc w:val="left"/>
        <w:rPr>
          <w:rFonts w:ascii="Times New Roman" w:eastAsia="宋体" w:hAnsi="Times New Roman" w:cs="Times New Roman"/>
          <w:kern w:val="0"/>
          <w:sz w:val="24"/>
          <w:szCs w:val="24"/>
        </w:rPr>
      </w:pPr>
    </w:p>
    <w:p w14:paraId="0FB135C6" w14:textId="0500957A" w:rsidR="00823641" w:rsidRDefault="0045258B" w:rsidP="004A58C1">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String str)</w:t>
      </w:r>
      <w:r>
        <w:rPr>
          <w:rFonts w:ascii="Times New Roman" w:eastAsia="宋体" w:hAnsi="Times New Roman" w:cs="Times New Roman" w:hint="eastAsia"/>
          <w:kern w:val="0"/>
          <w:sz w:val="24"/>
          <w:szCs w:val="24"/>
        </w:rPr>
        <w:t>这个构造器源码追踪</w:t>
      </w:r>
      <w:r>
        <w:rPr>
          <w:rFonts w:ascii="Times New Roman" w:eastAsia="宋体" w:hAnsi="Times New Roman" w:cs="Times New Roman" w:hint="eastAsia"/>
          <w:kern w:val="0"/>
          <w:sz w:val="24"/>
          <w:szCs w:val="24"/>
        </w:rPr>
        <w:t>?</w:t>
      </w:r>
    </w:p>
    <w:p w14:paraId="5E5CDA58" w14:textId="63C5FA73"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StringBuffer stringBuffer2 = new StringBuffer("aaa");</w:t>
      </w:r>
    </w:p>
    <w:p w14:paraId="226712FD" w14:textId="7777777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public StringBuffer(String str) {</w:t>
      </w:r>
    </w:p>
    <w:p w14:paraId="67503AB7" w14:textId="7B6E1F06"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super(str.length() + 16);</w:t>
      </w:r>
      <w:r>
        <w:rPr>
          <w:rFonts w:ascii="Times New Roman" w:eastAsia="宋体" w:hAnsi="Times New Roman" w:cs="Times New Roman"/>
          <w:kern w:val="0"/>
          <w:sz w:val="24"/>
          <w:szCs w:val="24"/>
        </w:rPr>
        <w:t xml:space="preserve"> </w:t>
      </w:r>
    </w:p>
    <w:p w14:paraId="21A96AAC" w14:textId="77777777" w:rsid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 xml:space="preserve">        append(str);</w:t>
      </w:r>
    </w:p>
    <w:p w14:paraId="74CE81D1" w14:textId="44B9A987" w:rsidR="0045258B" w:rsidRPr="0045258B" w:rsidRDefault="0045258B" w:rsidP="0045258B">
      <w:pPr>
        <w:widowControl/>
        <w:spacing w:line="440" w:lineRule="exact"/>
        <w:jc w:val="left"/>
        <w:rPr>
          <w:rFonts w:ascii="Times New Roman" w:eastAsia="宋体" w:hAnsi="Times New Roman" w:cs="Times New Roman"/>
          <w:kern w:val="0"/>
          <w:sz w:val="24"/>
          <w:szCs w:val="24"/>
        </w:rPr>
      </w:pPr>
      <w:r w:rsidRPr="0045258B">
        <w:rPr>
          <w:rFonts w:ascii="Times New Roman" w:eastAsia="宋体" w:hAnsi="Times New Roman" w:cs="Times New Roman"/>
          <w:kern w:val="0"/>
          <w:sz w:val="24"/>
          <w:szCs w:val="24"/>
        </w:rPr>
        <w:t>}</w:t>
      </w:r>
    </w:p>
    <w:p w14:paraId="77654A5A" w14:textId="5601E8E5" w:rsidR="00823641"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uper</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16</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创建一个长度为</w:t>
      </w:r>
      <w:r>
        <w:rPr>
          <w:rFonts w:ascii="Times New Roman" w:eastAsia="宋体" w:hAnsi="Times New Roman" w:cs="Times New Roman" w:hint="eastAsia"/>
          <w:kern w:val="0"/>
          <w:sz w:val="24"/>
          <w:szCs w:val="24"/>
        </w:rPr>
        <w:t>19</w:t>
      </w:r>
      <w:r>
        <w:rPr>
          <w:rFonts w:ascii="Times New Roman" w:eastAsia="宋体" w:hAnsi="Times New Roman" w:cs="Times New Roman" w:hint="eastAsia"/>
          <w:kern w:val="0"/>
          <w:sz w:val="24"/>
          <w:szCs w:val="24"/>
        </w:rPr>
        <w:t>的字符串缓冲区</w:t>
      </w:r>
    </w:p>
    <w:p w14:paraId="22507CA0" w14:textId="264DFA4C" w:rsidR="0045258B" w:rsidRDefault="0045258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将字符串</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到</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中</w:t>
      </w:r>
    </w:p>
    <w:p w14:paraId="1D541B68" w14:textId="3EAC255F" w:rsidR="00823641" w:rsidRDefault="00823641" w:rsidP="004A58C1">
      <w:pPr>
        <w:widowControl/>
        <w:spacing w:line="440" w:lineRule="exact"/>
        <w:jc w:val="left"/>
        <w:rPr>
          <w:rFonts w:ascii="Times New Roman" w:eastAsia="宋体" w:hAnsi="Times New Roman" w:cs="Times New Roman"/>
          <w:kern w:val="0"/>
          <w:sz w:val="24"/>
          <w:szCs w:val="24"/>
        </w:rPr>
      </w:pPr>
    </w:p>
    <w:p w14:paraId="6D227704" w14:textId="5E3CB58F" w:rsidR="00823641" w:rsidRDefault="00823641" w:rsidP="004A58C1">
      <w:pPr>
        <w:widowControl/>
        <w:spacing w:line="440" w:lineRule="exact"/>
        <w:jc w:val="left"/>
        <w:rPr>
          <w:rFonts w:ascii="Times New Roman" w:eastAsia="宋体" w:hAnsi="Times New Roman" w:cs="Times New Roman"/>
          <w:kern w:val="0"/>
          <w:sz w:val="24"/>
          <w:szCs w:val="24"/>
        </w:rPr>
      </w:pPr>
    </w:p>
    <w:p w14:paraId="5A0E185F" w14:textId="16F76CE9" w:rsidR="00823641"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相互转换？</w:t>
      </w:r>
    </w:p>
    <w:p w14:paraId="3E7AA909" w14:textId="77777777"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 xml:space="preserve"> </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StringBuffer</w:t>
      </w:r>
    </w:p>
    <w:p w14:paraId="6D4E75C0" w14:textId="2361BB92"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构造器</w:t>
      </w:r>
    </w:p>
    <w:p w14:paraId="77659F29" w14:textId="505DC9BA" w:rsidR="00617C29" w:rsidRDefault="00617C29"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空构造器</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方法</w:t>
      </w:r>
    </w:p>
    <w:p w14:paraId="2D117AB3" w14:textId="6F18CE25"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Buffer</w:t>
      </w:r>
      <w:r w:rsidRPr="00617C29">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String</w:t>
      </w:r>
    </w:p>
    <w:p w14:paraId="25A965EB" w14:textId="1FCBE2A0" w:rsidR="00617C29" w:rsidRDefault="00617C29"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一：</w:t>
      </w:r>
      <w:r w:rsidR="007F4DCF">
        <w:rPr>
          <w:rFonts w:ascii="Times New Roman" w:eastAsia="宋体" w:hAnsi="Times New Roman" w:cs="Times New Roman" w:hint="eastAsia"/>
          <w:kern w:val="0"/>
          <w:sz w:val="24"/>
          <w:szCs w:val="24"/>
        </w:rPr>
        <w:t>to</w:t>
      </w:r>
      <w:r w:rsidR="007F4DCF">
        <w:rPr>
          <w:rFonts w:ascii="Times New Roman" w:eastAsia="宋体" w:hAnsi="Times New Roman" w:cs="Times New Roman"/>
          <w:kern w:val="0"/>
          <w:sz w:val="24"/>
          <w:szCs w:val="24"/>
        </w:rPr>
        <w:t>String</w:t>
      </w:r>
    </w:p>
    <w:p w14:paraId="6BC1C760" w14:textId="387EB190" w:rsidR="007F4DCF" w:rsidRDefault="007F4DCF" w:rsidP="00617C29">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方式二：构造器</w:t>
      </w:r>
    </w:p>
    <w:p w14:paraId="229991FF" w14:textId="77777777" w:rsidR="007F4DCF" w:rsidRDefault="007F4DCF" w:rsidP="00617C29">
      <w:pPr>
        <w:widowControl/>
        <w:spacing w:line="440" w:lineRule="exact"/>
        <w:jc w:val="left"/>
        <w:rPr>
          <w:rFonts w:ascii="Times New Roman" w:eastAsia="宋体" w:hAnsi="Times New Roman" w:cs="Times New Roman"/>
          <w:kern w:val="0"/>
          <w:sz w:val="24"/>
          <w:szCs w:val="24"/>
        </w:rPr>
      </w:pPr>
    </w:p>
    <w:p w14:paraId="3910C35B" w14:textId="77777777" w:rsidR="00617C29" w:rsidRDefault="00617C29" w:rsidP="004A58C1">
      <w:pPr>
        <w:widowControl/>
        <w:spacing w:line="440" w:lineRule="exact"/>
        <w:jc w:val="left"/>
        <w:rPr>
          <w:rFonts w:ascii="Times New Roman" w:eastAsia="宋体" w:hAnsi="Times New Roman" w:cs="Times New Roman"/>
          <w:kern w:val="0"/>
          <w:sz w:val="24"/>
          <w:szCs w:val="24"/>
        </w:rPr>
      </w:pPr>
    </w:p>
    <w:p w14:paraId="01429EBD" w14:textId="2152BA8F" w:rsidR="00823641"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Buffer</w:t>
      </w:r>
      <w:r>
        <w:rPr>
          <w:rFonts w:ascii="Times New Roman" w:eastAsia="宋体" w:hAnsi="Times New Roman" w:cs="Times New Roman" w:hint="eastAsia"/>
          <w:kern w:val="0"/>
          <w:sz w:val="24"/>
          <w:szCs w:val="24"/>
        </w:rPr>
        <w:t>常见方法？</w:t>
      </w:r>
    </w:p>
    <w:p w14:paraId="7DCBD54A" w14:textId="2B9B4BEB"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ppend</w:t>
      </w:r>
    </w:p>
    <w:p w14:paraId="7FBC3588" w14:textId="7277B4E1" w:rsidR="007F4DCF" w:rsidRDefault="007F4DC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lete</w:t>
      </w:r>
      <w:r w:rsidR="00BF7B1F">
        <w:rPr>
          <w:rFonts w:ascii="Times New Roman" w:eastAsia="宋体" w:hAnsi="Times New Roman" w:cs="Times New Roman" w:hint="eastAsia"/>
          <w:kern w:val="0"/>
          <w:sz w:val="24"/>
          <w:szCs w:val="24"/>
        </w:rPr>
        <w:t>(</w:t>
      </w:r>
      <w:r w:rsidR="00BF7B1F">
        <w:rPr>
          <w:rFonts w:ascii="Times New Roman" w:eastAsia="宋体" w:hAnsi="Times New Roman" w:cs="Times New Roman"/>
          <w:kern w:val="0"/>
          <w:sz w:val="24"/>
          <w:szCs w:val="24"/>
        </w:rPr>
        <w:t>start,end)   [start,end)</w:t>
      </w:r>
    </w:p>
    <w:p w14:paraId="1A6C4543" w14:textId="4BF804EB" w:rsidR="007F4DCF" w:rsidRP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lastRenderedPageBreak/>
        <w:t>replace(start,end)   [start,end)</w:t>
      </w:r>
    </w:p>
    <w:p w14:paraId="1C41BE5E" w14:textId="0A782FB4" w:rsidR="00823641"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indexOf</w:t>
      </w:r>
    </w:p>
    <w:p w14:paraId="3FCABC6C" w14:textId="5FAB3F45" w:rsidR="00BF7B1F" w:rsidRDefault="00BF7B1F" w:rsidP="004A58C1">
      <w:pPr>
        <w:widowControl/>
        <w:spacing w:line="440" w:lineRule="exact"/>
        <w:jc w:val="left"/>
        <w:rPr>
          <w:rFonts w:ascii="Times New Roman" w:eastAsia="宋体" w:hAnsi="Times New Roman" w:cs="Times New Roman"/>
          <w:kern w:val="0"/>
          <w:sz w:val="24"/>
          <w:szCs w:val="24"/>
        </w:rPr>
      </w:pPr>
    </w:p>
    <w:p w14:paraId="47A71135" w14:textId="6F4C019B" w:rsidR="00BF7B1F" w:rsidRDefault="00BF7B1F" w:rsidP="004A58C1">
      <w:pPr>
        <w:widowControl/>
        <w:spacing w:line="440" w:lineRule="exact"/>
        <w:jc w:val="left"/>
        <w:rPr>
          <w:rFonts w:ascii="Times New Roman" w:eastAsia="宋体" w:hAnsi="Times New Roman" w:cs="Times New Roman"/>
          <w:kern w:val="0"/>
          <w:sz w:val="24"/>
          <w:szCs w:val="24"/>
        </w:rPr>
      </w:pPr>
    </w:p>
    <w:p w14:paraId="51E691F7" w14:textId="5DA9ECFD"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sidRPr="00BF7B1F">
        <w:rPr>
          <w:rFonts w:ascii="Times New Roman" w:eastAsia="宋体" w:hAnsi="Times New Roman" w:cs="Times New Roman"/>
          <w:kern w:val="0"/>
          <w:sz w:val="24"/>
          <w:szCs w:val="24"/>
        </w:rPr>
        <w:t>System.out.println</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的时候，会自动调用对象</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方法吗？</w:t>
      </w:r>
    </w:p>
    <w:p w14:paraId="72F6B925" w14:textId="08C8E307" w:rsidR="00BF7B1F" w:rsidRDefault="00BF7B1F"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不会。具体的做法：</w:t>
      </w:r>
    </w:p>
    <w:p w14:paraId="1DBA2F74" w14:textId="4F6EA7A8" w:rsidR="00BF7B1F" w:rsidRPr="00BF7B1F" w:rsidRDefault="00BF7B1F"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F7B1F">
        <w:rPr>
          <w:rFonts w:ascii="Times New Roman" w:eastAsia="宋体" w:hAnsi="Times New Roman" w:cs="Times New Roman" w:hint="eastAsia"/>
          <w:kern w:val="0"/>
          <w:sz w:val="24"/>
          <w:szCs w:val="24"/>
        </w:rPr>
        <w:t>如果对象是</w:t>
      </w:r>
      <w:r w:rsidRPr="00BF7B1F">
        <w:rPr>
          <w:rFonts w:ascii="Times New Roman" w:eastAsia="宋体" w:hAnsi="Times New Roman" w:cs="Times New Roman" w:hint="eastAsia"/>
          <w:kern w:val="0"/>
          <w:sz w:val="24"/>
          <w:szCs w:val="24"/>
        </w:rPr>
        <w:t>String</w:t>
      </w:r>
      <w:r w:rsidRPr="00BF7B1F">
        <w:rPr>
          <w:rFonts w:ascii="Times New Roman" w:eastAsia="宋体" w:hAnsi="Times New Roman" w:cs="Times New Roman" w:hint="eastAsia"/>
          <w:kern w:val="0"/>
          <w:sz w:val="24"/>
          <w:szCs w:val="24"/>
        </w:rPr>
        <w:t>类型，会单独有一个方法。</w:t>
      </w:r>
    </w:p>
    <w:p w14:paraId="639369C5"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public void println(String x) {</w:t>
      </w:r>
    </w:p>
    <w:p w14:paraId="294D98A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synchronized (this) {</w:t>
      </w:r>
    </w:p>
    <w:p w14:paraId="20E5788A"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print(x);</w:t>
      </w:r>
    </w:p>
    <w:p w14:paraId="1E4DF903"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newLine();</w:t>
      </w:r>
    </w:p>
    <w:p w14:paraId="3056A861" w14:textId="77777777" w:rsidR="00BF7B1F" w:rsidRPr="00BF7B1F" w:rsidRDefault="00BF7B1F" w:rsidP="00BF7B1F">
      <w:pPr>
        <w:pStyle w:val="a3"/>
        <w:widowControl/>
        <w:spacing w:line="440" w:lineRule="exact"/>
        <w:ind w:left="36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 xml:space="preserve">        }</w:t>
      </w:r>
    </w:p>
    <w:p w14:paraId="666F1B13" w14:textId="523B720B" w:rsidR="00BF7B1F" w:rsidRDefault="00BF7B1F" w:rsidP="00B021A4">
      <w:pPr>
        <w:pStyle w:val="a3"/>
        <w:widowControl/>
        <w:spacing w:line="440" w:lineRule="exact"/>
        <w:ind w:left="360" w:firstLineChars="0" w:firstLine="480"/>
        <w:jc w:val="left"/>
        <w:rPr>
          <w:rFonts w:ascii="Times New Roman" w:eastAsia="宋体" w:hAnsi="Times New Roman" w:cs="Times New Roman"/>
          <w:kern w:val="0"/>
          <w:sz w:val="24"/>
          <w:szCs w:val="24"/>
        </w:rPr>
      </w:pPr>
      <w:r w:rsidRPr="00BF7B1F">
        <w:rPr>
          <w:rFonts w:ascii="Times New Roman" w:eastAsia="宋体" w:hAnsi="Times New Roman" w:cs="Times New Roman"/>
          <w:kern w:val="0"/>
          <w:sz w:val="24"/>
          <w:szCs w:val="24"/>
        </w:rPr>
        <w:t>}</w:t>
      </w:r>
    </w:p>
    <w:p w14:paraId="30053127" w14:textId="081DDAFF" w:rsidR="00B021A4" w:rsidRPr="00B021A4" w:rsidRDefault="00B021A4" w:rsidP="001B20D6">
      <w:pPr>
        <w:pStyle w:val="a3"/>
        <w:widowControl/>
        <w:numPr>
          <w:ilvl w:val="0"/>
          <w:numId w:val="88"/>
        </w:numPr>
        <w:spacing w:line="440" w:lineRule="exact"/>
        <w:ind w:firstLineChars="0"/>
        <w:jc w:val="left"/>
        <w:rPr>
          <w:rFonts w:ascii="Times New Roman" w:eastAsia="宋体" w:hAnsi="Times New Roman" w:cs="Times New Roman"/>
          <w:kern w:val="0"/>
          <w:sz w:val="24"/>
          <w:szCs w:val="24"/>
        </w:rPr>
      </w:pPr>
      <w:r w:rsidRPr="00B021A4">
        <w:rPr>
          <w:rFonts w:ascii="Times New Roman" w:eastAsia="宋体" w:hAnsi="Times New Roman" w:cs="Times New Roman" w:hint="eastAsia"/>
          <w:kern w:val="0"/>
          <w:sz w:val="24"/>
          <w:szCs w:val="24"/>
        </w:rPr>
        <w:t>如果对象不是</w:t>
      </w:r>
      <w:r w:rsidRPr="00B021A4">
        <w:rPr>
          <w:rFonts w:ascii="Times New Roman" w:eastAsia="宋体" w:hAnsi="Times New Roman" w:cs="Times New Roman" w:hint="eastAsia"/>
          <w:kern w:val="0"/>
          <w:sz w:val="24"/>
          <w:szCs w:val="24"/>
        </w:rPr>
        <w:t>String</w:t>
      </w:r>
      <w:r w:rsidRPr="00B021A4">
        <w:rPr>
          <w:rFonts w:ascii="Times New Roman" w:eastAsia="宋体" w:hAnsi="Times New Roman" w:cs="Times New Roman" w:hint="eastAsia"/>
          <w:kern w:val="0"/>
          <w:sz w:val="24"/>
          <w:szCs w:val="24"/>
        </w:rPr>
        <w:t>类型：</w:t>
      </w:r>
    </w:p>
    <w:p w14:paraId="05F6821B"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ln(Object x) {</w:t>
      </w:r>
    </w:p>
    <w:p w14:paraId="5CE9E70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tring s = String.valueOf(x);</w:t>
      </w:r>
    </w:p>
    <w:p w14:paraId="144FD6C0"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ynchronized (this) {</w:t>
      </w:r>
    </w:p>
    <w:p w14:paraId="55EE3EDE"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print(s);</w:t>
      </w:r>
    </w:p>
    <w:p w14:paraId="2FEEB08D"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newLine();</w:t>
      </w:r>
    </w:p>
    <w:p w14:paraId="72F7EC42" w14:textId="77777777" w:rsidR="00B021A4" w:rsidRPr="00B021A4" w:rsidRDefault="00B021A4" w:rsidP="00B021A4">
      <w:pPr>
        <w:pStyle w:val="a3"/>
        <w:widowControl/>
        <w:spacing w:line="440" w:lineRule="exact"/>
        <w:ind w:left="360" w:firstLine="48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600A59A4" w14:textId="385D8AD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77A415E5" w14:textId="2DE933A6"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会先用</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方法将</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转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型</w:t>
      </w:r>
    </w:p>
    <w:p w14:paraId="666F354E" w14:textId="1E3675D9"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会看</w:t>
      </w:r>
      <w:r>
        <w:rPr>
          <w:rFonts w:ascii="Times New Roman" w:eastAsia="宋体" w:hAnsi="Times New Roman" w:cs="Times New Roman" w:hint="eastAsia"/>
          <w:kern w:val="0"/>
          <w:sz w:val="24"/>
          <w:szCs w:val="24"/>
        </w:rPr>
        <w:t>x</w:t>
      </w:r>
      <w:r>
        <w:rPr>
          <w:rFonts w:ascii="Times New Roman" w:eastAsia="宋体" w:hAnsi="Times New Roman" w:cs="Times New Roman" w:hint="eastAsia"/>
          <w:kern w:val="0"/>
          <w:sz w:val="24"/>
          <w:szCs w:val="24"/>
        </w:rPr>
        <w:t>是否为空，如为空：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w:t>
      </w:r>
    </w:p>
    <w:p w14:paraId="2A53C1ED" w14:textId="55DBB621" w:rsidR="00B021A4" w:rsidRDefault="00B021A4" w:rsidP="00B021A4">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不为空，返回</w:t>
      </w:r>
      <w:r>
        <w:rPr>
          <w:rFonts w:ascii="Times New Roman" w:eastAsia="宋体" w:hAnsi="Times New Roman" w:cs="Times New Roman"/>
          <w:kern w:val="0"/>
          <w:sz w:val="24"/>
          <w:szCs w:val="24"/>
        </w:rPr>
        <w:t>x.toString</w:t>
      </w:r>
      <w:r>
        <w:rPr>
          <w:rFonts w:ascii="Times New Roman" w:eastAsia="宋体" w:hAnsi="Times New Roman" w:cs="Times New Roman" w:hint="eastAsia"/>
          <w:kern w:val="0"/>
          <w:sz w:val="24"/>
          <w:szCs w:val="24"/>
        </w:rPr>
        <w:t>方法</w:t>
      </w:r>
    </w:p>
    <w:p w14:paraId="68E6F4B1" w14:textId="34056A34" w:rsidR="00B021A4" w:rsidRP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终都会调用</w:t>
      </w:r>
      <w:r>
        <w:rPr>
          <w:rFonts w:ascii="Times New Roman" w:eastAsia="宋体" w:hAnsi="Times New Roman" w:cs="Times New Roman" w:hint="eastAsia"/>
          <w:kern w:val="0"/>
          <w:sz w:val="24"/>
          <w:szCs w:val="24"/>
        </w:rPr>
        <w:t>print</w:t>
      </w:r>
      <w:r>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w:t>
      </w:r>
    </w:p>
    <w:p w14:paraId="00E5CCDB"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public void print(String s) {</w:t>
      </w:r>
    </w:p>
    <w:p w14:paraId="0AF09533"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if (s == null) {</w:t>
      </w:r>
    </w:p>
    <w:p w14:paraId="4A987C60"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s = "null";</w:t>
      </w:r>
    </w:p>
    <w:p w14:paraId="56E852B7"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29BA24ED" w14:textId="77777777" w:rsidR="00B021A4" w:rsidRPr="00B021A4"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rite(s);</w:t>
      </w:r>
    </w:p>
    <w:p w14:paraId="69E1B00D" w14:textId="33C9A731" w:rsidR="00823641" w:rsidRDefault="00B021A4" w:rsidP="00B021A4">
      <w:pPr>
        <w:widowControl/>
        <w:spacing w:line="440" w:lineRule="exact"/>
        <w:jc w:val="left"/>
        <w:rPr>
          <w:rFonts w:ascii="Times New Roman" w:eastAsia="宋体" w:hAnsi="Times New Roman" w:cs="Times New Roman"/>
          <w:kern w:val="0"/>
          <w:sz w:val="24"/>
          <w:szCs w:val="24"/>
        </w:rPr>
      </w:pPr>
      <w:r w:rsidRPr="00B021A4">
        <w:rPr>
          <w:rFonts w:ascii="Times New Roman" w:eastAsia="宋体" w:hAnsi="Times New Roman" w:cs="Times New Roman"/>
          <w:kern w:val="0"/>
          <w:sz w:val="24"/>
          <w:szCs w:val="24"/>
        </w:rPr>
        <w:t xml:space="preserve">    }</w:t>
      </w:r>
    </w:p>
    <w:p w14:paraId="5A1FC4F6" w14:textId="0C75DB60" w:rsidR="00B021A4" w:rsidRDefault="00B021A4"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这里还会判断一次字符串是否为空。</w:t>
      </w:r>
    </w:p>
    <w:p w14:paraId="206DA115" w14:textId="4BB7CF58" w:rsid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结论</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System.out.println</w:t>
      </w:r>
      <w:r>
        <w:rPr>
          <w:rFonts w:ascii="Times New Roman" w:eastAsia="宋体" w:hAnsi="Times New Roman" w:cs="Times New Roman" w:hint="eastAsia"/>
          <w:kern w:val="0"/>
          <w:sz w:val="24"/>
          <w:szCs w:val="24"/>
        </w:rPr>
        <w:t>里面传入的对象并不是直接调用</w:t>
      </w:r>
      <w:r>
        <w:rPr>
          <w:rFonts w:ascii="Times New Roman" w:eastAsia="宋体" w:hAnsi="Times New Roman" w:cs="Times New Roman" w:hint="eastAsia"/>
          <w:kern w:val="0"/>
          <w:sz w:val="24"/>
          <w:szCs w:val="24"/>
        </w:rPr>
        <w:t>to</w:t>
      </w:r>
      <w:r>
        <w:rPr>
          <w:rFonts w:ascii="Times New Roman" w:eastAsia="宋体" w:hAnsi="Times New Roman" w:cs="Times New Roman"/>
          <w:kern w:val="0"/>
          <w:sz w:val="24"/>
          <w:szCs w:val="24"/>
        </w:rPr>
        <w:t>String</w:t>
      </w:r>
      <w:r>
        <w:rPr>
          <w:rFonts w:ascii="Times New Roman" w:eastAsia="宋体" w:hAnsi="Times New Roman" w:cs="Times New Roman" w:hint="eastAsia"/>
          <w:kern w:val="0"/>
          <w:sz w:val="24"/>
          <w:szCs w:val="24"/>
        </w:rPr>
        <w:t>，因为可能存在空的情况，已经传入的本身就是</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对象。</w:t>
      </w:r>
    </w:p>
    <w:p w14:paraId="659A4293" w14:textId="74E77107" w:rsidR="004F409A" w:rsidRPr="004F409A" w:rsidRDefault="004F409A" w:rsidP="00B021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用</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w:t>
      </w:r>
      <w:r>
        <w:rPr>
          <w:rFonts w:ascii="Times New Roman" w:eastAsia="宋体" w:hAnsi="Times New Roman" w:cs="Times New Roman" w:hint="eastAsia"/>
          <w:kern w:val="0"/>
          <w:sz w:val="24"/>
          <w:szCs w:val="24"/>
        </w:rPr>
        <w:t>，是因为有可能对象是空的</w:t>
      </w:r>
      <w:r w:rsidR="00C62943">
        <w:rPr>
          <w:rFonts w:ascii="Times New Roman" w:eastAsia="宋体" w:hAnsi="Times New Roman" w:cs="Times New Roman" w:hint="eastAsia"/>
          <w:kern w:val="0"/>
          <w:sz w:val="24"/>
          <w:szCs w:val="24"/>
        </w:rPr>
        <w:t>，而该方法会考虑这个情况返回</w:t>
      </w:r>
      <w:r w:rsidR="00C62943">
        <w:rPr>
          <w:rFonts w:ascii="Times New Roman" w:eastAsia="宋体" w:hAnsi="Times New Roman" w:cs="Times New Roman"/>
          <w:kern w:val="0"/>
          <w:sz w:val="24"/>
          <w:szCs w:val="24"/>
        </w:rPr>
        <w:t>”null”</w:t>
      </w:r>
      <w:r w:rsidR="00C62943">
        <w:rPr>
          <w:rFonts w:ascii="Times New Roman" w:eastAsia="宋体" w:hAnsi="Times New Roman" w:cs="Times New Roman" w:hint="eastAsia"/>
          <w:kern w:val="0"/>
          <w:sz w:val="24"/>
          <w:szCs w:val="24"/>
        </w:rPr>
        <w:t>，如果不是空的，调用</w:t>
      </w:r>
      <w:r w:rsidR="00C62943">
        <w:rPr>
          <w:rFonts w:ascii="Times New Roman" w:eastAsia="宋体" w:hAnsi="Times New Roman" w:cs="Times New Roman" w:hint="eastAsia"/>
          <w:kern w:val="0"/>
          <w:sz w:val="24"/>
          <w:szCs w:val="24"/>
        </w:rPr>
        <w:t>toString</w:t>
      </w:r>
      <w:r w:rsidR="00C62943">
        <w:rPr>
          <w:rFonts w:ascii="Times New Roman" w:eastAsia="宋体" w:hAnsi="Times New Roman" w:cs="Times New Roman" w:hint="eastAsia"/>
          <w:kern w:val="0"/>
          <w:sz w:val="24"/>
          <w:szCs w:val="24"/>
        </w:rPr>
        <w:t>方法。</w:t>
      </w:r>
    </w:p>
    <w:p w14:paraId="373200D7" w14:textId="14571864" w:rsidR="00823641" w:rsidRDefault="00823641" w:rsidP="004A58C1">
      <w:pPr>
        <w:widowControl/>
        <w:spacing w:line="440" w:lineRule="exact"/>
        <w:jc w:val="left"/>
        <w:rPr>
          <w:rFonts w:ascii="Times New Roman" w:eastAsia="宋体" w:hAnsi="Times New Roman" w:cs="Times New Roman"/>
          <w:kern w:val="0"/>
          <w:sz w:val="24"/>
          <w:szCs w:val="24"/>
        </w:rPr>
      </w:pPr>
    </w:p>
    <w:p w14:paraId="6C4F7776" w14:textId="3FA6E07B" w:rsidR="00823641" w:rsidRDefault="00823641" w:rsidP="004A58C1">
      <w:pPr>
        <w:widowControl/>
        <w:spacing w:line="440" w:lineRule="exact"/>
        <w:jc w:val="left"/>
        <w:rPr>
          <w:rFonts w:ascii="Times New Roman" w:eastAsia="宋体" w:hAnsi="Times New Roman" w:cs="Times New Roman"/>
          <w:kern w:val="0"/>
          <w:sz w:val="24"/>
          <w:szCs w:val="24"/>
        </w:rPr>
      </w:pPr>
    </w:p>
    <w:p w14:paraId="7FFE96D6" w14:textId="45B39FD0" w:rsidR="00823641" w:rsidRDefault="006F5AD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ystem</w:t>
      </w:r>
      <w:r>
        <w:rPr>
          <w:rFonts w:ascii="Times New Roman" w:eastAsia="宋体" w:hAnsi="Times New Roman" w:cs="Times New Roman"/>
          <w:kern w:val="0"/>
          <w:sz w:val="24"/>
          <w:szCs w:val="24"/>
        </w:rPr>
        <w:t>.out.println</w:t>
      </w:r>
      <w:r>
        <w:rPr>
          <w:rFonts w:ascii="Times New Roman" w:eastAsia="宋体" w:hAnsi="Times New Roman" w:cs="Times New Roman" w:hint="eastAsia"/>
          <w:kern w:val="0"/>
          <w:sz w:val="24"/>
          <w:szCs w:val="24"/>
        </w:rPr>
        <w:t>源码追踪，到底怎么实现任何对象输出字符串？</w:t>
      </w:r>
    </w:p>
    <w:p w14:paraId="37AF3396" w14:textId="26F7FD3E" w:rsidR="00835CD9" w:rsidRPr="00835CD9" w:rsidRDefault="00835CD9" w:rsidP="00835CD9">
      <w:pPr>
        <w:widowControl/>
        <w:jc w:val="center"/>
        <w:rPr>
          <w:rFonts w:ascii="宋体" w:eastAsia="宋体" w:hAnsi="宋体" w:cs="宋体"/>
          <w:kern w:val="0"/>
          <w:sz w:val="24"/>
          <w:szCs w:val="24"/>
        </w:rPr>
      </w:pPr>
      <w:r w:rsidRPr="00835CD9">
        <w:rPr>
          <w:rFonts w:ascii="Times New Roman" w:eastAsia="宋体" w:hAnsi="Times New Roman" w:cs="Times New Roman" w:hint="eastAsia"/>
          <w:noProof/>
          <w:kern w:val="0"/>
          <w:sz w:val="24"/>
          <w:szCs w:val="24"/>
        </w:rPr>
        <w:drawing>
          <wp:inline distT="0" distB="0" distL="0" distR="0" wp14:anchorId="574CC85B" wp14:editId="0B4DA48C">
            <wp:extent cx="2971800" cy="209736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78035" cy="2101762"/>
                    </a:xfrm>
                    <a:prstGeom prst="rect">
                      <a:avLst/>
                    </a:prstGeom>
                    <a:noFill/>
                    <a:ln>
                      <a:noFill/>
                    </a:ln>
                  </pic:spPr>
                </pic:pic>
              </a:graphicData>
            </a:graphic>
          </wp:inline>
        </w:drawing>
      </w:r>
    </w:p>
    <w:p w14:paraId="1706C3E9" w14:textId="77777777" w:rsidR="006F5AD7" w:rsidRDefault="006F5AD7" w:rsidP="004A58C1">
      <w:pPr>
        <w:widowControl/>
        <w:spacing w:line="440" w:lineRule="exact"/>
        <w:jc w:val="left"/>
        <w:rPr>
          <w:rFonts w:ascii="Times New Roman" w:eastAsia="宋体" w:hAnsi="Times New Roman" w:cs="Times New Roman"/>
          <w:kern w:val="0"/>
          <w:sz w:val="24"/>
          <w:szCs w:val="24"/>
        </w:rPr>
      </w:pPr>
    </w:p>
    <w:p w14:paraId="08422E0B" w14:textId="6DED061A" w:rsidR="00823641" w:rsidRDefault="00823641" w:rsidP="004A58C1">
      <w:pPr>
        <w:widowControl/>
        <w:spacing w:line="440" w:lineRule="exact"/>
        <w:jc w:val="left"/>
        <w:rPr>
          <w:rFonts w:ascii="Times New Roman" w:eastAsia="宋体" w:hAnsi="Times New Roman" w:cs="Times New Roman"/>
          <w:kern w:val="0"/>
          <w:sz w:val="24"/>
          <w:szCs w:val="24"/>
        </w:rPr>
      </w:pPr>
    </w:p>
    <w:p w14:paraId="391016CC" w14:textId="641FB564" w:rsidR="00823641"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源码追踪？</w:t>
      </w:r>
    </w:p>
    <w:p w14:paraId="2F7EA04F" w14:textId="3B60CC4B"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StringBuffer </w:t>
      </w:r>
      <w:r>
        <w:rPr>
          <w:rFonts w:ascii="Times New Roman" w:eastAsia="宋体" w:hAnsi="Times New Roman" w:cs="Times New Roman" w:hint="eastAsia"/>
          <w:kern w:val="0"/>
          <w:sz w:val="24"/>
          <w:szCs w:val="24"/>
        </w:rPr>
        <w:t>sb</w:t>
      </w:r>
      <w:r>
        <w:rPr>
          <w:rFonts w:ascii="Times New Roman" w:eastAsia="宋体" w:hAnsi="Times New Roman" w:cs="Times New Roman"/>
          <w:kern w:val="0"/>
          <w:sz w:val="24"/>
          <w:szCs w:val="24"/>
        </w:rPr>
        <w:t xml:space="preserve"> </w:t>
      </w:r>
      <w:r w:rsidRPr="00F37624">
        <w:rPr>
          <w:rFonts w:ascii="Times New Roman" w:eastAsia="宋体" w:hAnsi="Times New Roman" w:cs="Times New Roman"/>
          <w:kern w:val="0"/>
          <w:sz w:val="24"/>
          <w:szCs w:val="24"/>
        </w:rPr>
        <w:t>= new StringBuffer();</w:t>
      </w:r>
    </w:p>
    <w:p w14:paraId="0B8A260D" w14:textId="622034F5"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b.append(</w:t>
      </w:r>
      <w:r>
        <w:rPr>
          <w:rFonts w:ascii="Times New Roman" w:eastAsia="宋体" w:hAnsi="Times New Roman" w:cs="Times New Roman" w:hint="eastAsia"/>
          <w:kern w:val="0"/>
          <w:sz w:val="24"/>
          <w:szCs w:val="24"/>
        </w:rPr>
        <w:t>对象</w:t>
      </w:r>
      <w:r>
        <w:rPr>
          <w:rFonts w:ascii="Times New Roman" w:eastAsia="宋体" w:hAnsi="Times New Roman" w:cs="Times New Roman"/>
          <w:kern w:val="0"/>
          <w:sz w:val="24"/>
          <w:szCs w:val="24"/>
        </w:rPr>
        <w:t>);</w:t>
      </w:r>
    </w:p>
    <w:p w14:paraId="089C9883" w14:textId="62504CD8" w:rsidR="00F37624" w:rsidRDefault="00F37624"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如果里面传入的是类数据类型，</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重载了两个版本</w:t>
      </w:r>
    </w:p>
    <w:p w14:paraId="08DFDB94" w14:textId="1AD48BFA" w:rsidR="00F37624" w:rsidRDefault="00F37624" w:rsidP="004A58C1">
      <w:pPr>
        <w:widowControl/>
        <w:spacing w:line="440" w:lineRule="exact"/>
        <w:jc w:val="left"/>
        <w:rPr>
          <w:rFonts w:ascii="Times New Roman" w:eastAsia="宋体" w:hAnsi="Times New Roman" w:cs="Times New Roman"/>
          <w:kern w:val="0"/>
          <w:sz w:val="24"/>
          <w:szCs w:val="24"/>
        </w:rPr>
      </w:pPr>
      <w:r w:rsidRPr="00F37624">
        <w:rPr>
          <w:rFonts w:ascii="Times New Roman" w:eastAsia="宋体" w:hAnsi="Times New Roman" w:cs="Times New Roman"/>
          <w:kern w:val="0"/>
          <w:sz w:val="24"/>
          <w:szCs w:val="24"/>
        </w:rPr>
        <w:t xml:space="preserve">append(Object obj) </w:t>
      </w:r>
    </w:p>
    <w:p w14:paraId="449E7903" w14:textId="1AA0D856" w:rsidR="004C25C8" w:rsidRPr="004C25C8" w:rsidRDefault="004C25C8"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4C25C8">
        <w:rPr>
          <w:rFonts w:ascii="Times New Roman" w:eastAsia="宋体" w:hAnsi="Times New Roman" w:cs="Times New Roman" w:hint="eastAsia"/>
          <w:kern w:val="0"/>
          <w:sz w:val="24"/>
          <w:szCs w:val="24"/>
        </w:rPr>
        <w:t>如果对象是</w:t>
      </w:r>
      <w:r w:rsidRPr="004C25C8">
        <w:rPr>
          <w:rFonts w:ascii="Times New Roman" w:eastAsia="宋体" w:hAnsi="Times New Roman" w:cs="Times New Roman" w:hint="eastAsia"/>
          <w:kern w:val="0"/>
          <w:sz w:val="24"/>
          <w:szCs w:val="24"/>
        </w:rPr>
        <w:t>String</w:t>
      </w:r>
      <w:r w:rsidRPr="004C25C8">
        <w:rPr>
          <w:rFonts w:ascii="Times New Roman" w:eastAsia="宋体" w:hAnsi="Times New Roman" w:cs="Times New Roman" w:hint="eastAsia"/>
          <w:kern w:val="0"/>
          <w:sz w:val="24"/>
          <w:szCs w:val="24"/>
        </w:rPr>
        <w:t>类型，会调用</w:t>
      </w:r>
      <w:r w:rsidRPr="004C25C8">
        <w:rPr>
          <w:rFonts w:ascii="Times New Roman" w:eastAsia="宋体" w:hAnsi="Times New Roman" w:cs="Times New Roman"/>
          <w:kern w:val="0"/>
          <w:sz w:val="24"/>
          <w:szCs w:val="24"/>
        </w:rPr>
        <w:t>append(String str)</w:t>
      </w:r>
    </w:p>
    <w:p w14:paraId="7502E9F0"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public synchronized StringBuffer append(String str) {</w:t>
      </w:r>
    </w:p>
    <w:p w14:paraId="0BD58BD6"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toStringCache = null;</w:t>
      </w:r>
    </w:p>
    <w:p w14:paraId="1A6236BC"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super.append(str);</w:t>
      </w:r>
    </w:p>
    <w:p w14:paraId="44DA814B" w14:textId="77777777" w:rsidR="004C25C8" w:rsidRPr="004C25C8" w:rsidRDefault="004C25C8" w:rsidP="004C25C8">
      <w:pPr>
        <w:pStyle w:val="a3"/>
        <w:widowControl/>
        <w:spacing w:line="440" w:lineRule="exact"/>
        <w:ind w:left="48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return this;</w:t>
      </w:r>
    </w:p>
    <w:p w14:paraId="5286DB88" w14:textId="229731B1" w:rsidR="004C25C8" w:rsidRDefault="004C25C8" w:rsidP="004C25C8">
      <w:pPr>
        <w:pStyle w:val="a3"/>
        <w:widowControl/>
        <w:spacing w:line="440" w:lineRule="exact"/>
        <w:ind w:left="480" w:firstLineChars="0" w:firstLine="480"/>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w:t>
      </w:r>
    </w:p>
    <w:p w14:paraId="6DE919FF" w14:textId="08BE7C1D" w:rsid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会直接调用父类的</w:t>
      </w:r>
      <w:r w:rsidRPr="004C25C8">
        <w:rPr>
          <w:rFonts w:ascii="Times New Roman" w:eastAsia="宋体" w:hAnsi="Times New Roman" w:cs="Times New Roman"/>
          <w:kern w:val="0"/>
          <w:sz w:val="24"/>
          <w:szCs w:val="24"/>
        </w:rPr>
        <w:t>append(String str)</w:t>
      </w:r>
      <w:r>
        <w:rPr>
          <w:rFonts w:ascii="Times New Roman" w:eastAsia="宋体" w:hAnsi="Times New Roman" w:cs="Times New Roman" w:hint="eastAsia"/>
          <w:kern w:val="0"/>
          <w:sz w:val="24"/>
          <w:szCs w:val="24"/>
        </w:rPr>
        <w:t>。</w:t>
      </w:r>
    </w:p>
    <w:p w14:paraId="17DC17BB"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4C25C8">
        <w:rPr>
          <w:rFonts w:ascii="Times New Roman" w:eastAsia="宋体" w:hAnsi="Times New Roman" w:cs="Times New Roman"/>
          <w:kern w:val="0"/>
          <w:sz w:val="24"/>
          <w:szCs w:val="24"/>
        </w:rPr>
        <w:t>if (str == null)</w:t>
      </w:r>
    </w:p>
    <w:p w14:paraId="0E3914E4" w14:textId="10958BFE" w:rsidR="00BF3176" w:rsidRDefault="004C25C8" w:rsidP="004A58C1">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lastRenderedPageBreak/>
        <w:t xml:space="preserve">        return appendNull();</w:t>
      </w:r>
    </w:p>
    <w:p w14:paraId="4C584458" w14:textId="6A663DEC" w:rsidR="004C25C8" w:rsidRPr="004C25C8" w:rsidRDefault="004C25C8" w:rsidP="004C25C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放啊有一个判断语句，判断</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否为空，若为空专门有一个</w:t>
      </w:r>
      <w:r>
        <w:rPr>
          <w:rFonts w:ascii="Times New Roman" w:eastAsia="宋体" w:hAnsi="Times New Roman" w:cs="Times New Roman" w:hint="eastAsia"/>
          <w:kern w:val="0"/>
          <w:sz w:val="24"/>
          <w:szCs w:val="24"/>
        </w:rPr>
        <w:t>append</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函数，然后结束。</w:t>
      </w:r>
    </w:p>
    <w:p w14:paraId="7142D329"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n';</w:t>
      </w:r>
    </w:p>
    <w:p w14:paraId="2BABBB04"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u';</w:t>
      </w:r>
    </w:p>
    <w:p w14:paraId="76324A50" w14:textId="77777777" w:rsidR="004C25C8" w:rsidRP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6AF61087" w14:textId="0259D24E" w:rsidR="004C25C8" w:rsidRDefault="004C25C8" w:rsidP="004C25C8">
      <w:pPr>
        <w:widowControl/>
        <w:spacing w:line="440" w:lineRule="exact"/>
        <w:jc w:val="left"/>
        <w:rPr>
          <w:rFonts w:ascii="Times New Roman" w:eastAsia="宋体" w:hAnsi="Times New Roman" w:cs="Times New Roman"/>
          <w:kern w:val="0"/>
          <w:sz w:val="24"/>
          <w:szCs w:val="24"/>
        </w:rPr>
      </w:pPr>
      <w:r w:rsidRPr="004C25C8">
        <w:rPr>
          <w:rFonts w:ascii="Times New Roman" w:eastAsia="宋体" w:hAnsi="Times New Roman" w:cs="Times New Roman"/>
          <w:kern w:val="0"/>
          <w:sz w:val="24"/>
          <w:szCs w:val="24"/>
        </w:rPr>
        <w:t xml:space="preserve">        value[c++] = 'l';</w:t>
      </w:r>
    </w:p>
    <w:p w14:paraId="2B6B6A38" w14:textId="63AAD0A4" w:rsidR="00BF3176" w:rsidRDefault="004C25C8"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appden</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方法会插入</w:t>
      </w:r>
      <w:r>
        <w:rPr>
          <w:rFonts w:ascii="Times New Roman" w:eastAsia="宋体" w:hAnsi="Times New Roman" w:cs="Times New Roman"/>
          <w:kern w:val="0"/>
          <w:sz w:val="24"/>
          <w:szCs w:val="24"/>
        </w:rPr>
        <w:t>”null”</w:t>
      </w:r>
    </w:p>
    <w:p w14:paraId="106A2159" w14:textId="5CB4CAF1" w:rsidR="00BF3176" w:rsidRPr="005D4311" w:rsidRDefault="005D4311" w:rsidP="001B20D6">
      <w:pPr>
        <w:pStyle w:val="a3"/>
        <w:widowControl/>
        <w:numPr>
          <w:ilvl w:val="0"/>
          <w:numId w:val="89"/>
        </w:numPr>
        <w:spacing w:line="440" w:lineRule="exact"/>
        <w:ind w:firstLineChars="0"/>
        <w:jc w:val="left"/>
        <w:rPr>
          <w:rFonts w:ascii="Times New Roman" w:eastAsia="宋体" w:hAnsi="Times New Roman" w:cs="Times New Roman"/>
          <w:kern w:val="0"/>
          <w:sz w:val="24"/>
          <w:szCs w:val="24"/>
        </w:rPr>
      </w:pPr>
      <w:r w:rsidRPr="005D4311">
        <w:rPr>
          <w:rFonts w:ascii="Times New Roman" w:eastAsia="宋体" w:hAnsi="Times New Roman" w:cs="Times New Roman" w:hint="eastAsia"/>
          <w:kern w:val="0"/>
          <w:sz w:val="24"/>
          <w:szCs w:val="24"/>
        </w:rPr>
        <w:t>如果传入的对象</w:t>
      </w:r>
      <w:r>
        <w:rPr>
          <w:rFonts w:ascii="Times New Roman" w:eastAsia="宋体" w:hAnsi="Times New Roman" w:cs="Times New Roman" w:hint="eastAsia"/>
          <w:kern w:val="0"/>
          <w:sz w:val="24"/>
          <w:szCs w:val="24"/>
        </w:rPr>
        <w:t>不是</w:t>
      </w:r>
      <w:r w:rsidRPr="005D4311">
        <w:rPr>
          <w:rFonts w:ascii="Times New Roman" w:eastAsia="宋体" w:hAnsi="Times New Roman" w:cs="Times New Roman" w:hint="eastAsia"/>
          <w:kern w:val="0"/>
          <w:sz w:val="24"/>
          <w:szCs w:val="24"/>
        </w:rPr>
        <w:t>String</w:t>
      </w:r>
      <w:r w:rsidRPr="005D4311">
        <w:rPr>
          <w:rFonts w:ascii="Times New Roman" w:eastAsia="宋体" w:hAnsi="Times New Roman" w:cs="Times New Roman" w:hint="eastAsia"/>
          <w:kern w:val="0"/>
          <w:sz w:val="24"/>
          <w:szCs w:val="24"/>
        </w:rPr>
        <w:t>类型</w:t>
      </w:r>
      <w:r>
        <w:rPr>
          <w:rFonts w:ascii="Times New Roman" w:eastAsia="宋体" w:hAnsi="Times New Roman" w:cs="Times New Roman" w:hint="eastAsia"/>
          <w:kern w:val="0"/>
          <w:sz w:val="24"/>
          <w:szCs w:val="24"/>
        </w:rPr>
        <w:t>，会调用</w:t>
      </w:r>
      <w:r w:rsidRPr="005D4311">
        <w:rPr>
          <w:rFonts w:ascii="Times New Roman" w:eastAsia="宋体" w:hAnsi="Times New Roman" w:cs="Times New Roman"/>
          <w:kern w:val="0"/>
          <w:sz w:val="24"/>
          <w:szCs w:val="24"/>
        </w:rPr>
        <w:t>append(Object obj)</w:t>
      </w:r>
    </w:p>
    <w:p w14:paraId="60B6F4C9" w14:textId="45A98B4C" w:rsidR="005D4311"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调用</w:t>
      </w:r>
      <w:r w:rsidRPr="00D222FD">
        <w:rPr>
          <w:rFonts w:ascii="Times New Roman" w:eastAsia="宋体" w:hAnsi="Times New Roman" w:cs="Times New Roman"/>
          <w:kern w:val="0"/>
          <w:sz w:val="24"/>
          <w:szCs w:val="24"/>
        </w:rPr>
        <w:t>String.valueOf(obj)</w:t>
      </w:r>
    </w:p>
    <w:p w14:paraId="1451CCDD" w14:textId="6484AE69" w:rsidR="00D222FD" w:rsidRDefault="00D222FD" w:rsidP="005D4311">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下面调用父类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反方法，于第一种情况调用的方法一样。</w:t>
      </w:r>
    </w:p>
    <w:p w14:paraId="2FE40B23" w14:textId="47C78CB7" w:rsidR="00BF3176" w:rsidRDefault="00D222FD" w:rsidP="00D222FD">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valueOf(obj)</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为</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则返回</w:t>
      </w:r>
      <w:r>
        <w:rPr>
          <w:rFonts w:ascii="Times New Roman" w:eastAsia="宋体" w:hAnsi="Times New Roman" w:cs="Times New Roman"/>
          <w:kern w:val="0"/>
          <w:sz w:val="24"/>
          <w:szCs w:val="24"/>
        </w:rPr>
        <w:t>”null”</w:t>
      </w: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obj</w:t>
      </w:r>
      <w:r>
        <w:rPr>
          <w:rFonts w:ascii="Times New Roman" w:eastAsia="宋体" w:hAnsi="Times New Roman" w:cs="Times New Roman" w:hint="eastAsia"/>
          <w:kern w:val="0"/>
          <w:sz w:val="24"/>
          <w:szCs w:val="24"/>
        </w:rPr>
        <w:t>不为空，则返回</w:t>
      </w:r>
      <w:r>
        <w:rPr>
          <w:rFonts w:ascii="Times New Roman" w:eastAsia="宋体" w:hAnsi="Times New Roman" w:cs="Times New Roman" w:hint="eastAsia"/>
          <w:kern w:val="0"/>
          <w:sz w:val="24"/>
          <w:szCs w:val="24"/>
        </w:rPr>
        <w:t>obj</w:t>
      </w:r>
      <w:r>
        <w:rPr>
          <w:rFonts w:ascii="Times New Roman" w:eastAsia="宋体" w:hAnsi="Times New Roman" w:cs="Times New Roman"/>
          <w:kern w:val="0"/>
          <w:sz w:val="24"/>
          <w:szCs w:val="24"/>
        </w:rPr>
        <w:t>.toString();</w:t>
      </w:r>
    </w:p>
    <w:p w14:paraId="4D6E1CC6" w14:textId="25ECB651" w:rsidR="00D222FD" w:rsidRDefault="00D222FD" w:rsidP="00D222FD">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sidR="007C3DAA">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sidR="007C3DAA">
        <w:rPr>
          <w:rFonts w:ascii="Times New Roman" w:eastAsia="宋体" w:hAnsi="Times New Roman" w:cs="Times New Roman"/>
          <w:kern w:val="0"/>
          <w:sz w:val="24"/>
          <w:szCs w:val="24"/>
        </w:rPr>
        <w:t>B</w:t>
      </w:r>
      <w:r>
        <w:rPr>
          <w:rFonts w:ascii="Times New Roman" w:eastAsia="宋体" w:hAnsi="Times New Roman" w:cs="Times New Roman" w:hint="eastAsia"/>
          <w:kern w:val="0"/>
          <w:sz w:val="24"/>
          <w:szCs w:val="24"/>
        </w:rPr>
        <w:t>uff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ppend</w:t>
      </w:r>
      <w:r w:rsidR="002E6A53">
        <w:rPr>
          <w:rFonts w:ascii="Times New Roman" w:eastAsia="宋体" w:hAnsi="Times New Roman" w:cs="Times New Roman"/>
          <w:kern w:val="0"/>
          <w:sz w:val="24"/>
          <w:szCs w:val="24"/>
        </w:rPr>
        <w:t>(</w:t>
      </w:r>
      <w:r w:rsidR="002E6A53">
        <w:rPr>
          <w:rFonts w:ascii="Times New Roman" w:eastAsia="宋体" w:hAnsi="Times New Roman" w:cs="Times New Roman" w:hint="eastAsia"/>
          <w:kern w:val="0"/>
          <w:sz w:val="24"/>
          <w:szCs w:val="24"/>
        </w:rPr>
        <w:t>对象</w:t>
      </w:r>
      <w:r w:rsidR="002E6A53">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方法</w:t>
      </w:r>
      <w:r w:rsidR="002E6A53">
        <w:rPr>
          <w:rFonts w:ascii="Times New Roman" w:eastAsia="宋体" w:hAnsi="Times New Roman" w:cs="Times New Roman" w:hint="eastAsia"/>
          <w:kern w:val="0"/>
          <w:sz w:val="24"/>
          <w:szCs w:val="24"/>
        </w:rPr>
        <w:t>调用的结果：</w:t>
      </w:r>
    </w:p>
    <w:p w14:paraId="49346DFE" w14:textId="34F01FE6" w:rsidR="00BF3176" w:rsidRP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sidRPr="002E6A53">
        <w:rPr>
          <w:rFonts w:ascii="Times New Roman" w:eastAsia="宋体" w:hAnsi="Times New Roman" w:cs="Times New Roman" w:hint="eastAsia"/>
          <w:kern w:val="0"/>
          <w:sz w:val="24"/>
          <w:szCs w:val="24"/>
        </w:rPr>
        <w:t>对象为空，</w:t>
      </w:r>
      <w:r w:rsidRPr="002E6A53">
        <w:rPr>
          <w:rFonts w:ascii="Times New Roman" w:eastAsia="宋体" w:hAnsi="Times New Roman" w:cs="Times New Roman"/>
          <w:kern w:val="0"/>
          <w:sz w:val="24"/>
          <w:szCs w:val="24"/>
        </w:rPr>
        <w:t>”null”</w:t>
      </w:r>
    </w:p>
    <w:p w14:paraId="53A9D228" w14:textId="1D946B8D" w:rsidR="002E6A53" w:rsidRDefault="002E6A53" w:rsidP="001B20D6">
      <w:pPr>
        <w:pStyle w:val="a3"/>
        <w:widowControl/>
        <w:numPr>
          <w:ilvl w:val="0"/>
          <w:numId w:val="90"/>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非空：</w:t>
      </w:r>
    </w:p>
    <w:p w14:paraId="61EED4E4" w14:textId="12CE4A65" w:rsid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1</w:t>
      </w:r>
      <w:r>
        <w:rPr>
          <w:rFonts w:ascii="Times New Roman" w:eastAsia="宋体" w:hAnsi="Times New Roman" w:cs="Times New Roman"/>
          <w:kern w:val="0"/>
          <w:sz w:val="24"/>
          <w:szCs w:val="24"/>
        </w:rPr>
        <w:t xml:space="preserve"> “” </w:t>
      </w:r>
      <w:r>
        <w:rPr>
          <w:rFonts w:ascii="Times New Roman" w:eastAsia="宋体" w:hAnsi="Times New Roman" w:cs="Times New Roman" w:hint="eastAsia"/>
          <w:kern w:val="0"/>
          <w:sz w:val="24"/>
          <w:szCs w:val="24"/>
        </w:rPr>
        <w:t>什么都不添加</w:t>
      </w:r>
    </w:p>
    <w:p w14:paraId="3643E039" w14:textId="37AB25E9" w:rsidR="002E6A53" w:rsidRPr="002E6A53" w:rsidRDefault="002E6A53" w:rsidP="002E6A53">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2 </w:t>
      </w:r>
      <w:r>
        <w:rPr>
          <w:rFonts w:ascii="Times New Roman" w:eastAsia="宋体" w:hAnsi="Times New Roman" w:cs="Times New Roman" w:hint="eastAsia"/>
          <w:kern w:val="0"/>
          <w:sz w:val="24"/>
          <w:szCs w:val="24"/>
        </w:rPr>
        <w:t>其它</w:t>
      </w:r>
      <w:r w:rsidR="00771E09">
        <w:rPr>
          <w:rFonts w:ascii="Times New Roman" w:eastAsia="宋体" w:hAnsi="Times New Roman" w:cs="Times New Roman" w:hint="eastAsia"/>
          <w:kern w:val="0"/>
          <w:sz w:val="24"/>
          <w:szCs w:val="24"/>
        </w:rPr>
        <w:t>，添加相应的字符</w:t>
      </w:r>
    </w:p>
    <w:p w14:paraId="0F084907" w14:textId="788BC5F6" w:rsidR="00BF3176" w:rsidRDefault="00DB344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可以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 xml:space="preserve"> StringBuffer(String str)</w:t>
      </w:r>
      <w:r>
        <w:rPr>
          <w:rFonts w:ascii="Times New Roman" w:eastAsia="宋体" w:hAnsi="Times New Roman" w:cs="Times New Roman" w:hint="eastAsia"/>
          <w:kern w:val="0"/>
          <w:sz w:val="24"/>
          <w:szCs w:val="24"/>
        </w:rPr>
        <w:t>不能传入</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w:t>
      </w:r>
      <w:r>
        <w:rPr>
          <w:rFonts w:ascii="Times New Roman" w:eastAsia="宋体" w:hAnsi="Times New Roman" w:cs="Times New Roman" w:hint="eastAsia"/>
          <w:kern w:val="0"/>
          <w:sz w:val="24"/>
          <w:szCs w:val="24"/>
        </w:rPr>
        <w:t>，因为要调用</w:t>
      </w:r>
      <w:r>
        <w:rPr>
          <w:rFonts w:ascii="Times New Roman" w:eastAsia="宋体" w:hAnsi="Times New Roman" w:cs="Times New Roman" w:hint="eastAsia"/>
          <w:kern w:val="0"/>
          <w:sz w:val="24"/>
          <w:szCs w:val="24"/>
        </w:rPr>
        <w:t>str</w:t>
      </w:r>
      <w:r>
        <w:rPr>
          <w:rFonts w:ascii="Times New Roman" w:eastAsia="宋体" w:hAnsi="Times New Roman" w:cs="Times New Roman"/>
          <w:kern w:val="0"/>
          <w:sz w:val="24"/>
          <w:szCs w:val="24"/>
        </w:rPr>
        <w:t>.length</w:t>
      </w:r>
      <w:r>
        <w:rPr>
          <w:rFonts w:ascii="Times New Roman" w:eastAsia="宋体" w:hAnsi="Times New Roman" w:cs="Times New Roman" w:hint="eastAsia"/>
          <w:kern w:val="0"/>
          <w:sz w:val="24"/>
          <w:szCs w:val="24"/>
        </w:rPr>
        <w:t>来确定</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初始长度。如果</w:t>
      </w:r>
      <w:r>
        <w:rPr>
          <w:rFonts w:ascii="Times New Roman" w:eastAsia="宋体" w:hAnsi="Times New Roman" w:cs="Times New Roman" w:hint="eastAsia"/>
          <w:kern w:val="0"/>
          <w:sz w:val="24"/>
          <w:szCs w:val="24"/>
        </w:rPr>
        <w:t>str</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会报空指针异常。</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ullPointerException.</w:t>
      </w:r>
    </w:p>
    <w:p w14:paraId="5B62E8F4" w14:textId="09626303" w:rsidR="00BF3176" w:rsidRDefault="00BF3176" w:rsidP="004A58C1">
      <w:pPr>
        <w:widowControl/>
        <w:spacing w:line="440" w:lineRule="exact"/>
        <w:jc w:val="left"/>
        <w:rPr>
          <w:rFonts w:ascii="Times New Roman" w:eastAsia="宋体" w:hAnsi="Times New Roman" w:cs="Times New Roman"/>
          <w:kern w:val="0"/>
          <w:sz w:val="24"/>
          <w:szCs w:val="24"/>
        </w:rPr>
      </w:pPr>
    </w:p>
    <w:p w14:paraId="1E7D0E48" w14:textId="3E99AFBB" w:rsidR="00823641" w:rsidRDefault="00823641" w:rsidP="004A58C1">
      <w:pPr>
        <w:widowControl/>
        <w:spacing w:line="440" w:lineRule="exact"/>
        <w:jc w:val="left"/>
        <w:rPr>
          <w:rFonts w:ascii="Times New Roman" w:eastAsia="宋体" w:hAnsi="Times New Roman" w:cs="Times New Roman"/>
          <w:kern w:val="0"/>
          <w:sz w:val="24"/>
          <w:szCs w:val="24"/>
        </w:rPr>
      </w:pPr>
    </w:p>
    <w:p w14:paraId="28F76F07" w14:textId="79C5D565"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类</w:t>
      </w:r>
      <w:r>
        <w:rPr>
          <w:rFonts w:ascii="Times New Roman" w:eastAsia="宋体" w:hAnsi="Times New Roman" w:cs="Times New Roman"/>
          <w:kern w:val="0"/>
          <w:sz w:val="24"/>
          <w:szCs w:val="24"/>
        </w:rPr>
        <w:t>?</w:t>
      </w:r>
    </w:p>
    <w:p w14:paraId="25D329CE" w14:textId="2DD0F48D" w:rsidR="00823641"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w:t>
      </w:r>
      <w:r>
        <w:rPr>
          <w:rFonts w:ascii="Times New Roman" w:eastAsia="宋体" w:hAnsi="Times New Roman" w:cs="Times New Roman"/>
          <w:kern w:val="0"/>
          <w:sz w:val="24"/>
          <w:szCs w:val="24"/>
        </w:rPr>
        <w:t>Builder</w:t>
      </w:r>
      <w:r>
        <w:rPr>
          <w:rFonts w:ascii="Times New Roman" w:eastAsia="宋体" w:hAnsi="Times New Roman" w:cs="Times New Roman" w:hint="eastAsia"/>
          <w:kern w:val="0"/>
          <w:sz w:val="24"/>
          <w:szCs w:val="24"/>
        </w:rPr>
        <w:t>也是一个可变字符序列，它提供了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但不保证同步。该类设计出来是用作</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的简易替换，用在字符缓冲区被单个线程使用的时候。如果是单线程访问的情况，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它在大多数实现上都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快，证明：</w:t>
      </w:r>
    </w:p>
    <w:p w14:paraId="44428EBA" w14:textId="060C1ECD" w:rsidR="002E45DB" w:rsidRDefault="002E45DB"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多线程，要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因为它们是线程安全的。虽然实现线程安全的方式不一样。</w:t>
      </w:r>
    </w:p>
    <w:p w14:paraId="0A43377A" w14:textId="5AA32920" w:rsidR="00823641" w:rsidRDefault="00823641" w:rsidP="004A58C1">
      <w:pPr>
        <w:widowControl/>
        <w:spacing w:line="440" w:lineRule="exact"/>
        <w:jc w:val="left"/>
        <w:rPr>
          <w:rFonts w:ascii="Times New Roman" w:eastAsia="宋体" w:hAnsi="Times New Roman" w:cs="Times New Roman"/>
          <w:kern w:val="0"/>
          <w:sz w:val="24"/>
          <w:szCs w:val="24"/>
        </w:rPr>
      </w:pPr>
    </w:p>
    <w:p w14:paraId="473AB455" w14:textId="3224F3AD" w:rsidR="00823641" w:rsidRDefault="00823641" w:rsidP="004A58C1">
      <w:pPr>
        <w:widowControl/>
        <w:spacing w:line="440" w:lineRule="exact"/>
        <w:jc w:val="left"/>
        <w:rPr>
          <w:rFonts w:ascii="Times New Roman" w:eastAsia="宋体" w:hAnsi="Times New Roman" w:cs="Times New Roman"/>
          <w:kern w:val="0"/>
          <w:sz w:val="24"/>
          <w:szCs w:val="24"/>
        </w:rPr>
      </w:pPr>
    </w:p>
    <w:p w14:paraId="4EA502AC" w14:textId="13041783" w:rsidR="00823641" w:rsidRDefault="00E9056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该如何选择？</w:t>
      </w:r>
    </w:p>
    <w:p w14:paraId="75B0AAA0" w14:textId="4C1F40EA" w:rsidR="007201A0" w:rsidRDefault="00E90567" w:rsidP="001B20D6">
      <w:pPr>
        <w:pStyle w:val="a3"/>
        <w:widowControl/>
        <w:numPr>
          <w:ilvl w:val="0"/>
          <w:numId w:val="91"/>
        </w:numPr>
        <w:spacing w:line="440" w:lineRule="exact"/>
        <w:ind w:firstLineChars="0"/>
        <w:jc w:val="left"/>
        <w:rPr>
          <w:rFonts w:ascii="Times New Roman" w:eastAsia="宋体" w:hAnsi="Times New Roman" w:cs="Times New Roman"/>
          <w:kern w:val="0"/>
          <w:sz w:val="24"/>
          <w:szCs w:val="24"/>
        </w:rPr>
      </w:pPr>
      <w:r w:rsidRPr="007201A0">
        <w:rPr>
          <w:rFonts w:ascii="Times New Roman" w:eastAsia="宋体" w:hAnsi="Times New Roman" w:cs="Times New Roman" w:hint="eastAsia"/>
          <w:kern w:val="0"/>
          <w:sz w:val="24"/>
          <w:szCs w:val="24"/>
        </w:rPr>
        <w:t>如果</w:t>
      </w:r>
      <w:r w:rsidR="007201A0" w:rsidRPr="007201A0">
        <w:rPr>
          <w:rFonts w:ascii="Times New Roman" w:eastAsia="宋体" w:hAnsi="Times New Roman" w:cs="Times New Roman" w:hint="eastAsia"/>
          <w:kern w:val="0"/>
          <w:sz w:val="24"/>
          <w:szCs w:val="24"/>
        </w:rPr>
        <w:t>存在对字符串大量修改，使用</w:t>
      </w:r>
      <w:r w:rsidR="007201A0" w:rsidRPr="007201A0">
        <w:rPr>
          <w:rFonts w:ascii="Times New Roman" w:eastAsia="宋体" w:hAnsi="Times New Roman" w:cs="Times New Roman" w:hint="eastAsia"/>
          <w:kern w:val="0"/>
          <w:sz w:val="24"/>
          <w:szCs w:val="24"/>
        </w:rPr>
        <w:t>S</w:t>
      </w:r>
      <w:r w:rsidR="007201A0" w:rsidRPr="007201A0">
        <w:rPr>
          <w:rFonts w:ascii="Times New Roman" w:eastAsia="宋体" w:hAnsi="Times New Roman" w:cs="Times New Roman"/>
          <w:kern w:val="0"/>
          <w:sz w:val="24"/>
          <w:szCs w:val="24"/>
        </w:rPr>
        <w:t>tring</w:t>
      </w:r>
      <w:r w:rsidR="007201A0" w:rsidRPr="007201A0">
        <w:rPr>
          <w:rFonts w:ascii="Times New Roman" w:eastAsia="宋体" w:hAnsi="Times New Roman" w:cs="Times New Roman" w:hint="eastAsia"/>
          <w:kern w:val="0"/>
          <w:sz w:val="24"/>
          <w:szCs w:val="24"/>
        </w:rPr>
        <w:t>B</w:t>
      </w:r>
      <w:r w:rsidR="007201A0" w:rsidRPr="007201A0">
        <w:rPr>
          <w:rFonts w:ascii="Times New Roman" w:eastAsia="宋体" w:hAnsi="Times New Roman" w:cs="Times New Roman"/>
          <w:kern w:val="0"/>
          <w:sz w:val="24"/>
          <w:szCs w:val="24"/>
        </w:rPr>
        <w:t>uilder</w:t>
      </w:r>
      <w:r w:rsidR="007201A0" w:rsidRPr="007201A0">
        <w:rPr>
          <w:rFonts w:ascii="Times New Roman" w:eastAsia="宋体" w:hAnsi="Times New Roman" w:cs="Times New Roman" w:hint="eastAsia"/>
          <w:kern w:val="0"/>
          <w:sz w:val="24"/>
          <w:szCs w:val="24"/>
        </w:rPr>
        <w:t>或</w:t>
      </w:r>
      <w:r w:rsidR="007201A0" w:rsidRPr="007201A0">
        <w:rPr>
          <w:rFonts w:ascii="Times New Roman" w:eastAsia="宋体" w:hAnsi="Times New Roman" w:cs="Times New Roman" w:hint="eastAsia"/>
          <w:kern w:val="0"/>
          <w:sz w:val="24"/>
          <w:szCs w:val="24"/>
        </w:rPr>
        <w:t>StringBuffer</w:t>
      </w:r>
      <w:r w:rsidR="007201A0" w:rsidRPr="007201A0">
        <w:rPr>
          <w:rFonts w:ascii="Times New Roman" w:eastAsia="宋体" w:hAnsi="Times New Roman" w:cs="Times New Roman" w:hint="eastAsia"/>
          <w:kern w:val="0"/>
          <w:sz w:val="24"/>
          <w:szCs w:val="24"/>
        </w:rPr>
        <w:t>：</w:t>
      </w:r>
    </w:p>
    <w:p w14:paraId="660A4140" w14:textId="7718807D" w:rsidR="007201A0" w:rsidRDefault="007201A0" w:rsidP="007201A0">
      <w:pPr>
        <w:pStyle w:val="a3"/>
        <w:widowControl/>
        <w:spacing w:line="440" w:lineRule="exact"/>
        <w:ind w:left="48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是在多线程环境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可以保证线程安全。如果实在单线程环境下，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方法的实现大部分情况下更快。</w:t>
      </w:r>
    </w:p>
    <w:p w14:paraId="0206383F" w14:textId="43588D09" w:rsidR="00850E47" w:rsidRPr="00850E47" w:rsidRDefault="00850E47" w:rsidP="00850E4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二、如果对字符没有大量修改操作，且被多个对象引用，使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0A110A">
        <w:rPr>
          <w:rFonts w:ascii="Times New Roman" w:eastAsia="宋体" w:hAnsi="Times New Roman" w:cs="Times New Roman" w:hint="eastAsia"/>
          <w:kern w:val="0"/>
          <w:sz w:val="24"/>
          <w:szCs w:val="24"/>
        </w:rPr>
        <w:t>内存的</w:t>
      </w:r>
      <w:r>
        <w:rPr>
          <w:rFonts w:ascii="Times New Roman" w:eastAsia="宋体" w:hAnsi="Times New Roman" w:cs="Times New Roman" w:hint="eastAsia"/>
          <w:kern w:val="0"/>
          <w:sz w:val="24"/>
          <w:szCs w:val="24"/>
        </w:rPr>
        <w:t>复用率</w:t>
      </w:r>
      <w:r w:rsidR="000A110A">
        <w:rPr>
          <w:rFonts w:ascii="Times New Roman" w:eastAsia="宋体" w:hAnsi="Times New Roman" w:cs="Times New Roman" w:hint="eastAsia"/>
          <w:kern w:val="0"/>
          <w:sz w:val="24"/>
          <w:szCs w:val="24"/>
        </w:rPr>
        <w:t>较高。</w:t>
      </w:r>
    </w:p>
    <w:p w14:paraId="44686E22" w14:textId="7555F23A" w:rsidR="00823641" w:rsidRDefault="00823641" w:rsidP="004A58C1">
      <w:pPr>
        <w:widowControl/>
        <w:spacing w:line="440" w:lineRule="exact"/>
        <w:jc w:val="left"/>
        <w:rPr>
          <w:rFonts w:ascii="Times New Roman" w:eastAsia="宋体" w:hAnsi="Times New Roman" w:cs="Times New Roman"/>
          <w:kern w:val="0"/>
          <w:sz w:val="24"/>
          <w:szCs w:val="24"/>
        </w:rPr>
      </w:pPr>
    </w:p>
    <w:p w14:paraId="7D3AA024"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12C30525" w14:textId="3A85D03A" w:rsidR="00823641" w:rsidRDefault="005E4251" w:rsidP="004A58C1">
      <w:pPr>
        <w:widowControl/>
        <w:spacing w:line="440" w:lineRule="exact"/>
        <w:jc w:val="left"/>
        <w:rPr>
          <w:rFonts w:ascii="Times New Roman" w:eastAsia="宋体" w:hAnsi="Times New Roman" w:cs="Times New Roman"/>
          <w:kern w:val="0"/>
          <w:sz w:val="24"/>
          <w:szCs w:val="24"/>
        </w:rPr>
      </w:pPr>
      <w:r w:rsidRPr="005E4251">
        <w:rPr>
          <w:rFonts w:ascii="Times New Roman" w:eastAsia="宋体" w:hAnsi="Times New Roman" w:cs="Times New Roman"/>
          <w:kern w:val="0"/>
          <w:sz w:val="24"/>
          <w:szCs w:val="24"/>
        </w:rPr>
        <w:t>String</w:t>
      </w:r>
      <w:r w:rsidRPr="005E4251">
        <w:rPr>
          <w:rFonts w:ascii="Times New Roman" w:eastAsia="宋体" w:hAnsi="Times New Roman" w:cs="Times New Roman"/>
          <w:kern w:val="0"/>
          <w:sz w:val="24"/>
          <w:szCs w:val="24"/>
        </w:rPr>
        <w:t>中</w:t>
      </w:r>
      <w:r w:rsidRPr="005E4251">
        <w:rPr>
          <w:rFonts w:ascii="Times New Roman" w:eastAsia="宋体" w:hAnsi="Times New Roman" w:cs="Times New Roman"/>
          <w:kern w:val="0"/>
          <w:sz w:val="24"/>
          <w:szCs w:val="24"/>
        </w:rPr>
        <w:t xml:space="preserve"> “+” </w:t>
      </w:r>
      <w:r w:rsidRPr="005E4251">
        <w:rPr>
          <w:rFonts w:ascii="Times New Roman" w:eastAsia="宋体" w:hAnsi="Times New Roman" w:cs="Times New Roman"/>
          <w:kern w:val="0"/>
          <w:sz w:val="24"/>
          <w:szCs w:val="24"/>
        </w:rPr>
        <w:t>和</w:t>
      </w:r>
      <w:r w:rsidRPr="005E4251">
        <w:rPr>
          <w:rFonts w:ascii="Times New Roman" w:eastAsia="宋体" w:hAnsi="Times New Roman" w:cs="Times New Roman"/>
          <w:kern w:val="0"/>
          <w:sz w:val="24"/>
          <w:szCs w:val="24"/>
        </w:rPr>
        <w:t xml:space="preserve"> StringBuffer </w:t>
      </w:r>
      <w:r w:rsidRPr="005E4251">
        <w:rPr>
          <w:rFonts w:ascii="Times New Roman" w:eastAsia="宋体" w:hAnsi="Times New Roman" w:cs="Times New Roman"/>
          <w:kern w:val="0"/>
          <w:sz w:val="24"/>
          <w:szCs w:val="24"/>
        </w:rPr>
        <w:t>中的</w:t>
      </w:r>
      <w:r w:rsidRPr="005E4251">
        <w:rPr>
          <w:rFonts w:ascii="Times New Roman" w:eastAsia="宋体" w:hAnsi="Times New Roman" w:cs="Times New Roman"/>
          <w:kern w:val="0"/>
          <w:sz w:val="24"/>
          <w:szCs w:val="24"/>
        </w:rPr>
        <w:t xml:space="preserve"> append </w:t>
      </w:r>
      <w:r w:rsidRPr="005E4251">
        <w:rPr>
          <w:rFonts w:ascii="Times New Roman" w:eastAsia="宋体" w:hAnsi="Times New Roman" w:cs="Times New Roman"/>
          <w:kern w:val="0"/>
          <w:sz w:val="24"/>
          <w:szCs w:val="24"/>
        </w:rPr>
        <w:t>会有性能上的差别吗？</w:t>
      </w:r>
    </w:p>
    <w:p w14:paraId="2C7E5106" w14:textId="5BBFD7DF" w:rsidR="005E4251" w:rsidRDefault="005E42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中的加法运算符操作效率远低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尤其是对字符串做大量修改操作时，修改的量越大，这种差距越明显。这时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w:t>
      </w:r>
      <w:r w:rsidR="007630D5">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不变类，每次修改</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类本质上是新创建了一个</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对象，然后将将引用指向新对内存地址，所以效率很低。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类对字符修改时，是更新内容，不用每次都更新地址。</w:t>
      </w:r>
      <w:r w:rsidR="009A7947">
        <w:rPr>
          <w:rFonts w:ascii="Times New Roman" w:eastAsia="宋体" w:hAnsi="Times New Roman" w:cs="Times New Roman" w:hint="eastAsia"/>
          <w:kern w:val="0"/>
          <w:sz w:val="24"/>
          <w:szCs w:val="24"/>
        </w:rPr>
        <w:t>所以效率比加法操作高。</w:t>
      </w:r>
    </w:p>
    <w:p w14:paraId="19AE9B32" w14:textId="5A849B9D" w:rsidR="00823641" w:rsidRDefault="00823641" w:rsidP="004A58C1">
      <w:pPr>
        <w:widowControl/>
        <w:spacing w:line="440" w:lineRule="exact"/>
        <w:jc w:val="left"/>
        <w:rPr>
          <w:rFonts w:ascii="Times New Roman" w:eastAsia="宋体" w:hAnsi="Times New Roman" w:cs="Times New Roman"/>
          <w:kern w:val="0"/>
          <w:sz w:val="24"/>
          <w:szCs w:val="24"/>
        </w:rPr>
      </w:pPr>
    </w:p>
    <w:p w14:paraId="2C52B6B2" w14:textId="7C378A46" w:rsidR="00823641" w:rsidRDefault="00823641" w:rsidP="004A58C1">
      <w:pPr>
        <w:widowControl/>
        <w:spacing w:line="440" w:lineRule="exact"/>
        <w:jc w:val="left"/>
        <w:rPr>
          <w:rFonts w:ascii="Times New Roman" w:eastAsia="宋体" w:hAnsi="Times New Roman" w:cs="Times New Roman"/>
          <w:kern w:val="0"/>
          <w:sz w:val="24"/>
          <w:szCs w:val="24"/>
        </w:rPr>
      </w:pPr>
    </w:p>
    <w:p w14:paraId="79C0A7CC" w14:textId="011A3F34" w:rsidR="00823641" w:rsidRDefault="00C61725" w:rsidP="004A58C1">
      <w:pPr>
        <w:widowControl/>
        <w:spacing w:line="440" w:lineRule="exact"/>
        <w:jc w:val="left"/>
        <w:rPr>
          <w:rFonts w:ascii="Times New Roman" w:eastAsia="宋体" w:hAnsi="Times New Roman" w:cs="Times New Roman"/>
          <w:kern w:val="0"/>
          <w:sz w:val="24"/>
          <w:szCs w:val="24"/>
        </w:rPr>
      </w:pPr>
      <w:r w:rsidRPr="00C61725">
        <w:rPr>
          <w:rFonts w:ascii="Times New Roman" w:eastAsia="宋体" w:hAnsi="Times New Roman" w:cs="Times New Roman"/>
          <w:kern w:val="0"/>
          <w:sz w:val="24"/>
          <w:szCs w:val="24"/>
        </w:rPr>
        <w:t>StringBuilder</w:t>
      </w:r>
      <w:r w:rsidRPr="00C61725">
        <w:rPr>
          <w:rFonts w:ascii="Times New Roman" w:eastAsia="宋体" w:hAnsi="Times New Roman" w:cs="Times New Roman"/>
          <w:kern w:val="0"/>
          <w:sz w:val="24"/>
          <w:szCs w:val="24"/>
        </w:rPr>
        <w:t>、</w:t>
      </w:r>
      <w:r w:rsidRPr="00C61725">
        <w:rPr>
          <w:rFonts w:ascii="Times New Roman" w:eastAsia="宋体" w:hAnsi="Times New Roman" w:cs="Times New Roman"/>
          <w:kern w:val="0"/>
          <w:sz w:val="24"/>
          <w:szCs w:val="24"/>
        </w:rPr>
        <w:t>StringBuffer</w:t>
      </w:r>
      <w:r w:rsidRPr="00C61725">
        <w:rPr>
          <w:rFonts w:ascii="Times New Roman" w:eastAsia="宋体" w:hAnsi="Times New Roman" w:cs="Times New Roman"/>
          <w:kern w:val="0"/>
          <w:sz w:val="24"/>
          <w:szCs w:val="24"/>
        </w:rPr>
        <w:t>有什么区别？</w:t>
      </w:r>
    </w:p>
    <w:p w14:paraId="4D3EC286" w14:textId="67BE416D" w:rsidR="00960068"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是用于对</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的简易替换，它用于与</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兼容的</w:t>
      </w:r>
      <w:r>
        <w:rPr>
          <w:rFonts w:ascii="Times New Roman" w:eastAsia="宋体" w:hAnsi="Times New Roman" w:cs="Times New Roman" w:hint="eastAsia"/>
          <w:kern w:val="0"/>
          <w:sz w:val="24"/>
          <w:szCs w:val="24"/>
        </w:rPr>
        <w:t>API</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tring</w:t>
      </w: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uffer</w:t>
      </w:r>
      <w:r>
        <w:rPr>
          <w:rFonts w:ascii="Times New Roman" w:eastAsia="宋体" w:hAnsi="Times New Roman" w:cs="Times New Roman" w:hint="eastAsia"/>
          <w:kern w:val="0"/>
          <w:sz w:val="24"/>
          <w:szCs w:val="24"/>
        </w:rPr>
        <w:t>一样，存储的可变字符序列，</w:t>
      </w:r>
      <w:r w:rsidR="00960068">
        <w:rPr>
          <w:rFonts w:ascii="Times New Roman" w:eastAsia="宋体" w:hAnsi="Times New Roman" w:cs="Times New Roman" w:hint="eastAsia"/>
          <w:kern w:val="0"/>
          <w:sz w:val="24"/>
          <w:szCs w:val="24"/>
        </w:rPr>
        <w:t>【在对字符进行增删改查时，不用每次都创建新对象。】</w:t>
      </w:r>
    </w:p>
    <w:p w14:paraId="7BC25850" w14:textId="4835A66F" w:rsidR="00C61725" w:rsidRDefault="00C61725"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是</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不是线程安全的。这时因为对字符串修改时比如</w:t>
      </w:r>
      <w:r>
        <w:rPr>
          <w:rFonts w:ascii="Times New Roman" w:eastAsia="宋体" w:hAnsi="Times New Roman" w:cs="Times New Roman" w:hint="eastAsia"/>
          <w:kern w:val="0"/>
          <w:sz w:val="24"/>
          <w:szCs w:val="24"/>
        </w:rPr>
        <w:t>append</w:t>
      </w:r>
      <w:r>
        <w:rPr>
          <w:rFonts w:ascii="Times New Roman" w:eastAsia="宋体" w:hAnsi="Times New Roman" w:cs="Times New Roman" w:hint="eastAsia"/>
          <w:kern w:val="0"/>
          <w:sz w:val="24"/>
          <w:szCs w:val="24"/>
        </w:rPr>
        <w:t>方法没有像</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类那样，使用</w:t>
      </w:r>
      <w:r>
        <w:rPr>
          <w:rFonts w:ascii="Times New Roman" w:eastAsia="宋体" w:hAnsi="Times New Roman" w:cs="Times New Roman" w:hint="eastAsia"/>
          <w:kern w:val="0"/>
          <w:sz w:val="24"/>
          <w:szCs w:val="24"/>
        </w:rPr>
        <w:t>synchronized</w:t>
      </w:r>
      <w:r>
        <w:rPr>
          <w:rFonts w:ascii="Times New Roman" w:eastAsia="宋体" w:hAnsi="Times New Roman" w:cs="Times New Roman" w:hint="eastAsia"/>
          <w:kern w:val="0"/>
          <w:sz w:val="24"/>
          <w:szCs w:val="24"/>
        </w:rPr>
        <w:t>关键字进行同步。所以，在多线程情况下，使用</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但在单线程的情况下，优先使用</w:t>
      </w:r>
      <w:r>
        <w:rPr>
          <w:rFonts w:ascii="Times New Roman" w:eastAsia="宋体" w:hAnsi="Times New Roman" w:cs="Times New Roman" w:hint="eastAsia"/>
          <w:kern w:val="0"/>
          <w:sz w:val="24"/>
          <w:szCs w:val="24"/>
        </w:rPr>
        <w:t>StringBuilder</w:t>
      </w:r>
      <w:r>
        <w:rPr>
          <w:rFonts w:ascii="Times New Roman" w:eastAsia="宋体" w:hAnsi="Times New Roman" w:cs="Times New Roman" w:hint="eastAsia"/>
          <w:kern w:val="0"/>
          <w:sz w:val="24"/>
          <w:szCs w:val="24"/>
        </w:rPr>
        <w:t>，因为其效率比</w:t>
      </w:r>
      <w:r>
        <w:rPr>
          <w:rFonts w:ascii="Times New Roman" w:eastAsia="宋体" w:hAnsi="Times New Roman" w:cs="Times New Roman" w:hint="eastAsia"/>
          <w:kern w:val="0"/>
          <w:sz w:val="24"/>
          <w:szCs w:val="24"/>
        </w:rPr>
        <w:t>StringBuffer</w:t>
      </w:r>
      <w:r>
        <w:rPr>
          <w:rFonts w:ascii="Times New Roman" w:eastAsia="宋体" w:hAnsi="Times New Roman" w:cs="Times New Roman" w:hint="eastAsia"/>
          <w:kern w:val="0"/>
          <w:sz w:val="24"/>
          <w:szCs w:val="24"/>
        </w:rPr>
        <w:t>更高。</w:t>
      </w:r>
    </w:p>
    <w:p w14:paraId="5BC5933A" w14:textId="45ADEFD0" w:rsidR="00823641" w:rsidRDefault="00823641" w:rsidP="004A58C1">
      <w:pPr>
        <w:widowControl/>
        <w:spacing w:line="440" w:lineRule="exact"/>
        <w:jc w:val="left"/>
        <w:rPr>
          <w:rFonts w:ascii="Times New Roman" w:eastAsia="宋体" w:hAnsi="Times New Roman" w:cs="Times New Roman"/>
          <w:kern w:val="0"/>
          <w:sz w:val="24"/>
          <w:szCs w:val="24"/>
        </w:rPr>
      </w:pPr>
    </w:p>
    <w:p w14:paraId="3CD5CCF0" w14:textId="77777777" w:rsidR="00823641" w:rsidRDefault="00823641" w:rsidP="004A58C1">
      <w:pPr>
        <w:widowControl/>
        <w:spacing w:line="440" w:lineRule="exact"/>
        <w:jc w:val="left"/>
        <w:rPr>
          <w:rFonts w:ascii="Times New Roman" w:eastAsia="宋体" w:hAnsi="Times New Roman" w:cs="Times New Roman"/>
          <w:kern w:val="0"/>
          <w:sz w:val="24"/>
          <w:szCs w:val="24"/>
        </w:rPr>
      </w:pPr>
    </w:p>
    <w:p w14:paraId="21DC9BE6" w14:textId="78212F9E" w:rsidR="00823641" w:rsidRPr="006030EB" w:rsidRDefault="006030EB" w:rsidP="004A58C1">
      <w:pPr>
        <w:widowControl/>
        <w:spacing w:line="440" w:lineRule="exact"/>
        <w:jc w:val="left"/>
        <w:rPr>
          <w:rFonts w:ascii="Times New Roman" w:eastAsia="宋体" w:hAnsi="Times New Roman" w:cs="Times New Roman"/>
          <w:kern w:val="0"/>
          <w:sz w:val="24"/>
          <w:szCs w:val="24"/>
        </w:rPr>
      </w:pPr>
      <w:r w:rsidRPr="006030EB">
        <w:rPr>
          <w:rFonts w:ascii="Times New Roman" w:eastAsia="宋体" w:hAnsi="Times New Roman" w:cs="Times New Roman" w:hint="eastAsia"/>
          <w:kern w:val="0"/>
          <w:sz w:val="24"/>
          <w:szCs w:val="24"/>
        </w:rPr>
        <w:t>什么是序列化？什么情况下需要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序列</w:t>
      </w:r>
      <w:r>
        <w:rPr>
          <w:rFonts w:ascii="Times New Roman" w:eastAsia="宋体" w:hAnsi="Times New Roman" w:cs="Times New Roman" w:hint="eastAsia"/>
          <w:kern w:val="0"/>
          <w:sz w:val="24"/>
          <w:szCs w:val="24"/>
        </w:rPr>
        <w:t>化</w:t>
      </w:r>
      <w:r w:rsidRPr="006030EB">
        <w:rPr>
          <w:rFonts w:ascii="Times New Roman" w:eastAsia="宋体" w:hAnsi="Times New Roman" w:cs="Times New Roman" w:hint="eastAsia"/>
          <w:kern w:val="0"/>
          <w:sz w:val="24"/>
          <w:szCs w:val="24"/>
        </w:rPr>
        <w:t>在</w:t>
      </w:r>
      <w:r w:rsidRPr="006030EB">
        <w:rPr>
          <w:rFonts w:ascii="Times New Roman" w:eastAsia="宋体" w:hAnsi="Times New Roman" w:cs="Times New Roman"/>
          <w:kern w:val="0"/>
          <w:sz w:val="24"/>
          <w:szCs w:val="24"/>
        </w:rPr>
        <w:t>Java</w:t>
      </w:r>
      <w:r w:rsidRPr="006030EB">
        <w:rPr>
          <w:rFonts w:ascii="Times New Roman" w:eastAsia="宋体" w:hAnsi="Times New Roman" w:cs="Times New Roman"/>
          <w:kern w:val="0"/>
          <w:sz w:val="24"/>
          <w:szCs w:val="24"/>
        </w:rPr>
        <w:t>中是怎么实现的？</w:t>
      </w:r>
    </w:p>
    <w:p w14:paraId="180E95DD" w14:textId="6B13DA3F" w:rsidR="00823641"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序列化是指将一个对象变成字节流。</w:t>
      </w:r>
    </w:p>
    <w:p w14:paraId="7A0B8090" w14:textId="490DA815" w:rsidR="00E96345" w:rsidRDefault="00F87F50"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在网络传输或者写文件的时候，需要将对象序列化。因为操作系统或者网络传输协议无法解析对象这种高级数据结构，需要将其转化为字节流，使其可以写入文件和进行网络传输。</w:t>
      </w:r>
      <w:r w:rsidR="00E96345">
        <w:rPr>
          <w:rFonts w:ascii="Times New Roman" w:eastAsia="宋体" w:hAnsi="Times New Roman" w:cs="Times New Roman" w:hint="eastAsia"/>
          <w:kern w:val="0"/>
          <w:sz w:val="24"/>
          <w:szCs w:val="24"/>
        </w:rPr>
        <w:t>在内存中，对象是动态的，出了内存（进入文件，网络传输）需要将对象转换为静态的字节流。</w:t>
      </w:r>
    </w:p>
    <w:p w14:paraId="0B5AFA83" w14:textId="27266B47" w:rsidR="00F87F50" w:rsidRDefault="00486C51"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中，如果一个类想要其实例对象能够被序列化，需要实现一个标记接口</w:t>
      </w:r>
      <w:r>
        <w:rPr>
          <w:rFonts w:ascii="Times New Roman" w:eastAsia="宋体" w:hAnsi="Times New Roman" w:cs="Times New Roman" w:hint="eastAsia"/>
          <w:kern w:val="0"/>
          <w:sz w:val="24"/>
          <w:szCs w:val="24"/>
        </w:rPr>
        <w:t>Serializable</w:t>
      </w:r>
      <w:r>
        <w:rPr>
          <w:rFonts w:ascii="Times New Roman" w:eastAsia="宋体" w:hAnsi="Times New Roman" w:cs="Times New Roman" w:hint="eastAsia"/>
          <w:kern w:val="0"/>
          <w:sz w:val="24"/>
          <w:szCs w:val="24"/>
        </w:rPr>
        <w:t>，无需重写任何方法，只需声明即可。</w:t>
      </w:r>
    </w:p>
    <w:p w14:paraId="1255C2CA" w14:textId="250BEBD3" w:rsidR="00FF7CAC" w:rsidRP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sidRPr="00FF7CAC">
        <w:rPr>
          <w:rFonts w:ascii="Times New Roman" w:eastAsia="宋体" w:hAnsi="Times New Roman" w:cs="Times New Roman" w:hint="eastAsia"/>
          <w:kern w:val="0"/>
          <w:sz w:val="24"/>
          <w:szCs w:val="24"/>
        </w:rPr>
        <w:t>什么是序列化：在</w:t>
      </w:r>
      <w:r w:rsidRPr="00FF7CAC">
        <w:rPr>
          <w:rFonts w:ascii="Times New Roman" w:eastAsia="宋体" w:hAnsi="Times New Roman" w:cs="Times New Roman" w:hint="eastAsia"/>
          <w:kern w:val="0"/>
          <w:sz w:val="24"/>
          <w:szCs w:val="24"/>
        </w:rPr>
        <w:t>J</w:t>
      </w:r>
      <w:r w:rsidRPr="00FF7CAC">
        <w:rPr>
          <w:rFonts w:ascii="Times New Roman" w:eastAsia="宋体" w:hAnsi="Times New Roman" w:cs="Times New Roman"/>
          <w:kern w:val="0"/>
          <w:sz w:val="24"/>
          <w:szCs w:val="24"/>
        </w:rPr>
        <w:t>ava</w:t>
      </w:r>
      <w:r w:rsidRPr="00FF7CAC">
        <w:rPr>
          <w:rFonts w:ascii="Times New Roman" w:eastAsia="宋体" w:hAnsi="Times New Roman" w:cs="Times New Roman" w:hint="eastAsia"/>
          <w:kern w:val="0"/>
          <w:sz w:val="24"/>
          <w:szCs w:val="24"/>
        </w:rPr>
        <w:t>中，序列化是指将对象转换为二进制字节流</w:t>
      </w:r>
    </w:p>
    <w:p w14:paraId="5323F21C" w14:textId="0D4341F0" w:rsidR="00FF7CAC" w:rsidRDefault="00FF7CAC"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情况下需要序列化：在对对象持久化时，需要将对象序列化成静态的二进制字节流，然后保存到文件或数据库中。在进行网络传输时，也需要将对象转换为字节流才能在网络中传送。</w:t>
      </w:r>
    </w:p>
    <w:p w14:paraId="68453CDF" w14:textId="7B5A392F" w:rsidR="00446DD3" w:rsidRDefault="00446DD3" w:rsidP="001B20D6">
      <w:pPr>
        <w:pStyle w:val="a3"/>
        <w:widowControl/>
        <w:numPr>
          <w:ilvl w:val="0"/>
          <w:numId w:val="9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怎么实现序列化：首先，对于某个类，如果希望自己的实例对象能被序列化，该类应该首先一个标记接口</w:t>
      </w:r>
      <w:r>
        <w:rPr>
          <w:rFonts w:ascii="Times New Roman" w:eastAsia="宋体" w:hAnsi="Times New Roman" w:cs="Times New Roman"/>
          <w:kern w:val="0"/>
          <w:sz w:val="24"/>
          <w:szCs w:val="24"/>
        </w:rPr>
        <w:t>Serializable</w:t>
      </w:r>
      <w:r>
        <w:rPr>
          <w:rFonts w:ascii="Times New Roman" w:eastAsia="宋体" w:hAnsi="Times New Roman" w:cs="Times New Roman" w:hint="eastAsia"/>
          <w:kern w:val="0"/>
          <w:sz w:val="24"/>
          <w:szCs w:val="24"/>
        </w:rPr>
        <w:t>接口，无需重写任何方法。然后</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的序列化与反序列化实际上由</w:t>
      </w:r>
      <w:r>
        <w:rPr>
          <w:rFonts w:ascii="Times New Roman" w:eastAsia="宋体" w:hAnsi="Times New Roman" w:cs="Times New Roman" w:hint="eastAsia"/>
          <w:kern w:val="0"/>
          <w:sz w:val="24"/>
          <w:szCs w:val="24"/>
        </w:rPr>
        <w:t>Object</w:t>
      </w:r>
      <w:r>
        <w:rPr>
          <w:rFonts w:ascii="Times New Roman" w:eastAsia="宋体" w:hAnsi="Times New Roman" w:cs="Times New Roman"/>
          <w:kern w:val="0"/>
          <w:sz w:val="24"/>
          <w:szCs w:val="24"/>
        </w:rPr>
        <w:t>Out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kern w:val="0"/>
          <w:sz w:val="24"/>
          <w:szCs w:val="24"/>
        </w:rPr>
        <w:t>write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ObjecInputStream</w:t>
      </w:r>
      <w:r w:rsidR="00A84D4D">
        <w:rPr>
          <w:rFonts w:ascii="Times New Roman" w:eastAsia="宋体" w:hAnsi="Times New Roman" w:cs="Times New Roman" w:hint="eastAsia"/>
          <w:kern w:val="0"/>
          <w:sz w:val="24"/>
          <w:szCs w:val="24"/>
        </w:rPr>
        <w:t>类中的</w:t>
      </w:r>
      <w:r w:rsidR="00A84D4D">
        <w:rPr>
          <w:rFonts w:ascii="Times New Roman" w:eastAsia="宋体" w:hAnsi="Times New Roman" w:cs="Times New Roman" w:hint="eastAsia"/>
          <w:kern w:val="0"/>
          <w:sz w:val="24"/>
          <w:szCs w:val="24"/>
        </w:rPr>
        <w:t>read</w:t>
      </w:r>
      <w:r w:rsidR="00A84D4D">
        <w:rPr>
          <w:rFonts w:ascii="Times New Roman" w:eastAsia="宋体" w:hAnsi="Times New Roman" w:cs="Times New Roman"/>
          <w:kern w:val="0"/>
          <w:sz w:val="24"/>
          <w:szCs w:val="24"/>
        </w:rPr>
        <w:t>Object</w:t>
      </w:r>
      <w:r w:rsidR="00A84D4D">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实现的。</w:t>
      </w:r>
    </w:p>
    <w:p w14:paraId="4F50B38A" w14:textId="77777777" w:rsidR="00A84D4D" w:rsidRPr="00A27A5B" w:rsidRDefault="00A84D4D" w:rsidP="00A27A5B">
      <w:pPr>
        <w:widowControl/>
        <w:spacing w:line="440" w:lineRule="exact"/>
        <w:jc w:val="left"/>
        <w:rPr>
          <w:rFonts w:ascii="Times New Roman" w:eastAsia="宋体" w:hAnsi="Times New Roman" w:cs="Times New Roman"/>
          <w:kern w:val="0"/>
          <w:sz w:val="24"/>
          <w:szCs w:val="24"/>
        </w:rPr>
      </w:pPr>
    </w:p>
    <w:p w14:paraId="1932210F" w14:textId="332AFF97" w:rsidR="00823641" w:rsidRDefault="00823641" w:rsidP="004A58C1">
      <w:pPr>
        <w:widowControl/>
        <w:spacing w:line="440" w:lineRule="exact"/>
        <w:jc w:val="left"/>
        <w:rPr>
          <w:rFonts w:ascii="Times New Roman" w:eastAsia="宋体" w:hAnsi="Times New Roman" w:cs="Times New Roman"/>
          <w:kern w:val="0"/>
          <w:sz w:val="24"/>
          <w:szCs w:val="24"/>
        </w:rPr>
      </w:pPr>
    </w:p>
    <w:p w14:paraId="139C04BF" w14:textId="597FABFB" w:rsidR="00823641" w:rsidRDefault="00532897" w:rsidP="004A58C1">
      <w:pPr>
        <w:widowControl/>
        <w:spacing w:line="440" w:lineRule="exact"/>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什么是动态代理？有什么用？</w:t>
      </w:r>
      <w:r w:rsidRPr="00532897">
        <w:rPr>
          <w:rFonts w:ascii="Times New Roman" w:eastAsia="宋体" w:hAnsi="Times New Roman" w:cs="Times New Roman"/>
          <w:kern w:val="0"/>
          <w:sz w:val="24"/>
          <w:szCs w:val="24"/>
        </w:rPr>
        <w:t>Java</w:t>
      </w:r>
      <w:r w:rsidRPr="00532897">
        <w:rPr>
          <w:rFonts w:ascii="Times New Roman" w:eastAsia="宋体" w:hAnsi="Times New Roman" w:cs="Times New Roman"/>
          <w:kern w:val="0"/>
          <w:sz w:val="24"/>
          <w:szCs w:val="24"/>
        </w:rPr>
        <w:t>中可以怎么样实现动态代理？</w:t>
      </w:r>
    </w:p>
    <w:p w14:paraId="11F58F48" w14:textId="7C3BC968" w:rsidR="00532897" w:rsidRDefault="00532897" w:rsidP="004A58C1">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问题也可以往这上面带。</w:t>
      </w:r>
    </w:p>
    <w:p w14:paraId="31CFD290" w14:textId="0CCD9A7C" w:rsidR="00BF3176" w:rsidRDefault="00BF3176" w:rsidP="004A58C1">
      <w:pPr>
        <w:widowControl/>
        <w:spacing w:line="440" w:lineRule="exact"/>
        <w:jc w:val="left"/>
        <w:rPr>
          <w:rFonts w:ascii="Times New Roman" w:eastAsia="宋体" w:hAnsi="Times New Roman" w:cs="Times New Roman"/>
          <w:kern w:val="0"/>
          <w:sz w:val="24"/>
          <w:szCs w:val="24"/>
        </w:rPr>
      </w:pPr>
    </w:p>
    <w:p w14:paraId="46AC350E" w14:textId="577C21CB" w:rsidR="00BF3176" w:rsidRDefault="00BF3176" w:rsidP="004A58C1">
      <w:pPr>
        <w:widowControl/>
        <w:spacing w:line="440" w:lineRule="exact"/>
        <w:jc w:val="left"/>
        <w:rPr>
          <w:rFonts w:ascii="Times New Roman" w:eastAsia="宋体" w:hAnsi="Times New Roman" w:cs="Times New Roman"/>
          <w:kern w:val="0"/>
          <w:sz w:val="24"/>
          <w:szCs w:val="24"/>
        </w:rPr>
      </w:pPr>
    </w:p>
    <w:p w14:paraId="50293C11" w14:textId="1CAA8628" w:rsidR="00BF3176" w:rsidRDefault="00BF3176" w:rsidP="00A01596">
      <w:pPr>
        <w:widowControl/>
        <w:spacing w:line="440" w:lineRule="exact"/>
        <w:jc w:val="left"/>
        <w:rPr>
          <w:rFonts w:ascii="Times New Roman" w:eastAsia="宋体" w:hAnsi="Times New Roman" w:cs="Times New Roman"/>
          <w:kern w:val="0"/>
          <w:sz w:val="24"/>
          <w:szCs w:val="24"/>
        </w:rPr>
      </w:pPr>
    </w:p>
    <w:p w14:paraId="54E96B3F" w14:textId="62FF7C6F"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何使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w:t>
      </w:r>
    </w:p>
    <w:p w14:paraId="7E55A5C2" w14:textId="5C4169B4" w:rsidR="00532897" w:rsidRDefault="0053289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w:t>
      </w:r>
      <w:r>
        <w:rPr>
          <w:rFonts w:ascii="Times New Roman" w:eastAsia="宋体" w:hAnsi="Times New Roman" w:cs="Times New Roman" w:hint="eastAsia"/>
          <w:kern w:val="0"/>
          <w:sz w:val="24"/>
          <w:szCs w:val="24"/>
        </w:rPr>
        <w:t>本质上也是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语言写的很多的</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文件，变成</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文件后打成</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需要用到</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哪些功能，就引入对应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就行了。而引入</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的方式有两种</w:t>
      </w:r>
      <w:r>
        <w:rPr>
          <w:rFonts w:ascii="Times New Roman" w:eastAsia="宋体" w:hAnsi="Times New Roman" w:cs="Times New Roman" w:hint="eastAsia"/>
          <w:kern w:val="0"/>
          <w:sz w:val="24"/>
          <w:szCs w:val="24"/>
        </w:rPr>
        <w:t>:</w:t>
      </w:r>
    </w:p>
    <w:p w14:paraId="54810890" w14:textId="2F35FEA9" w:rsidR="00532897" w:rsidRP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sidRPr="00532897">
        <w:rPr>
          <w:rFonts w:ascii="Times New Roman" w:eastAsia="宋体" w:hAnsi="Times New Roman" w:cs="Times New Roman" w:hint="eastAsia"/>
          <w:kern w:val="0"/>
          <w:sz w:val="24"/>
          <w:szCs w:val="24"/>
        </w:rPr>
        <w:t>手动引入，手动下载然后引入</w:t>
      </w:r>
    </w:p>
    <w:p w14:paraId="7F424150" w14:textId="1BB1D273" w:rsidR="00532897" w:rsidRDefault="00532897" w:rsidP="001B20D6">
      <w:pPr>
        <w:pStyle w:val="a3"/>
        <w:widowControl/>
        <w:numPr>
          <w:ilvl w:val="0"/>
          <w:numId w:val="9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ven</w:t>
      </w:r>
      <w:r>
        <w:rPr>
          <w:rFonts w:ascii="Times New Roman" w:eastAsia="宋体" w:hAnsi="Times New Roman" w:cs="Times New Roman" w:hint="eastAsia"/>
          <w:kern w:val="0"/>
          <w:sz w:val="24"/>
          <w:szCs w:val="24"/>
        </w:rPr>
        <w:t>引入</w:t>
      </w:r>
    </w:p>
    <w:p w14:paraId="0FE357FA" w14:textId="439C969D" w:rsidR="00532897" w:rsidRDefault="00532897" w:rsidP="0053289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现在基本上都使用第二种。</w:t>
      </w:r>
    </w:p>
    <w:tbl>
      <w:tblPr>
        <w:tblStyle w:val="ad"/>
        <w:tblW w:w="0" w:type="auto"/>
        <w:tblLook w:val="04A0" w:firstRow="1" w:lastRow="0" w:firstColumn="1" w:lastColumn="0" w:noHBand="0" w:noVBand="1"/>
      </w:tblPr>
      <w:tblGrid>
        <w:gridCol w:w="4148"/>
        <w:gridCol w:w="4148"/>
      </w:tblGrid>
      <w:tr w:rsidR="00532897" w14:paraId="3C84955D" w14:textId="77777777" w:rsidTr="00532897">
        <w:tc>
          <w:tcPr>
            <w:tcW w:w="4148" w:type="dxa"/>
          </w:tcPr>
          <w:p w14:paraId="4D9C65E5" w14:textId="0AFC22CB"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使用</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功能</w:t>
            </w:r>
          </w:p>
        </w:tc>
        <w:tc>
          <w:tcPr>
            <w:tcW w:w="4148" w:type="dxa"/>
          </w:tcPr>
          <w:p w14:paraId="03FDD943" w14:textId="050281A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需要引入的最小</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p>
        </w:tc>
      </w:tr>
      <w:tr w:rsidR="00532897" w14:paraId="55DD0893" w14:textId="77777777" w:rsidTr="00532897">
        <w:tc>
          <w:tcPr>
            <w:tcW w:w="4148" w:type="dxa"/>
          </w:tcPr>
          <w:p w14:paraId="4562E933" w14:textId="35732736"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oc</w:t>
            </w:r>
          </w:p>
        </w:tc>
        <w:tc>
          <w:tcPr>
            <w:tcW w:w="4148" w:type="dxa"/>
          </w:tcPr>
          <w:p w14:paraId="7E993040" w14:textId="376D43F4"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p>
        </w:tc>
      </w:tr>
      <w:tr w:rsidR="00532897" w14:paraId="53F287B0" w14:textId="77777777" w:rsidTr="00532897">
        <w:tc>
          <w:tcPr>
            <w:tcW w:w="4148" w:type="dxa"/>
          </w:tcPr>
          <w:p w14:paraId="1B9EDD06" w14:textId="65B00918"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op</w:t>
            </w:r>
          </w:p>
        </w:tc>
        <w:tc>
          <w:tcPr>
            <w:tcW w:w="4148" w:type="dxa"/>
          </w:tcPr>
          <w:p w14:paraId="3891FF0E" w14:textId="07B73303" w:rsidR="00532897" w:rsidRDefault="00532897">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pring-context,</w:t>
            </w:r>
            <w:r w:rsidR="00D552E7">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aspectjweave</w:t>
            </w:r>
            <w:r w:rsidR="00B9128A">
              <w:rPr>
                <w:rFonts w:ascii="Times New Roman" w:eastAsia="宋体" w:hAnsi="Times New Roman" w:cs="Times New Roman" w:hint="eastAsia"/>
                <w:kern w:val="0"/>
                <w:sz w:val="24"/>
                <w:szCs w:val="24"/>
              </w:rPr>
              <w:t>r</w:t>
            </w:r>
          </w:p>
        </w:tc>
      </w:tr>
      <w:tr w:rsidR="00532897" w14:paraId="3ABECAB4" w14:textId="77777777" w:rsidTr="00532897">
        <w:tc>
          <w:tcPr>
            <w:tcW w:w="4148" w:type="dxa"/>
          </w:tcPr>
          <w:p w14:paraId="1A4C4F58"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7C8CA5BA" w14:textId="77777777" w:rsidR="00532897" w:rsidRDefault="00532897">
            <w:pPr>
              <w:widowControl/>
              <w:jc w:val="left"/>
              <w:rPr>
                <w:rFonts w:ascii="Times New Roman" w:eastAsia="宋体" w:hAnsi="Times New Roman" w:cs="Times New Roman"/>
                <w:kern w:val="0"/>
                <w:sz w:val="24"/>
                <w:szCs w:val="24"/>
              </w:rPr>
            </w:pPr>
          </w:p>
        </w:tc>
      </w:tr>
      <w:tr w:rsidR="00532897" w14:paraId="3B9B72D3" w14:textId="77777777" w:rsidTr="00532897">
        <w:tc>
          <w:tcPr>
            <w:tcW w:w="4148" w:type="dxa"/>
          </w:tcPr>
          <w:p w14:paraId="4473383A" w14:textId="77777777" w:rsidR="00532897" w:rsidRDefault="00532897">
            <w:pPr>
              <w:widowControl/>
              <w:jc w:val="left"/>
              <w:rPr>
                <w:rFonts w:ascii="Times New Roman" w:eastAsia="宋体" w:hAnsi="Times New Roman" w:cs="Times New Roman"/>
                <w:kern w:val="0"/>
                <w:sz w:val="24"/>
                <w:szCs w:val="24"/>
              </w:rPr>
            </w:pPr>
          </w:p>
        </w:tc>
        <w:tc>
          <w:tcPr>
            <w:tcW w:w="4148" w:type="dxa"/>
          </w:tcPr>
          <w:p w14:paraId="1340E4EF" w14:textId="77777777" w:rsidR="00532897" w:rsidRDefault="00532897">
            <w:pPr>
              <w:widowControl/>
              <w:jc w:val="left"/>
              <w:rPr>
                <w:rFonts w:ascii="Times New Roman" w:eastAsia="宋体" w:hAnsi="Times New Roman" w:cs="Times New Roman"/>
                <w:kern w:val="0"/>
                <w:sz w:val="24"/>
                <w:szCs w:val="24"/>
              </w:rPr>
            </w:pPr>
          </w:p>
        </w:tc>
      </w:tr>
    </w:tbl>
    <w:p w14:paraId="58F34853" w14:textId="27F41F34" w:rsidR="00B9128A" w:rsidRDefault="00B9128A">
      <w:pPr>
        <w:widowControl/>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引入</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context</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会自动引入：其它</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个包。</w:t>
      </w:r>
    </w:p>
    <w:p w14:paraId="222677DB" w14:textId="2D2C0F9D" w:rsidR="00B9128A" w:rsidRDefault="00B9128A">
      <w:pPr>
        <w:widowControl/>
        <w:jc w:val="left"/>
        <w:rPr>
          <w:rFonts w:ascii="Times New Roman" w:eastAsia="宋体" w:hAnsi="Times New Roman" w:cs="Times New Roman"/>
          <w:kern w:val="0"/>
          <w:sz w:val="24"/>
          <w:szCs w:val="24"/>
        </w:rPr>
      </w:pPr>
      <w:r>
        <w:rPr>
          <w:noProof/>
        </w:rPr>
        <w:drawing>
          <wp:inline distT="0" distB="0" distL="0" distR="0" wp14:anchorId="0E5FCE1C" wp14:editId="7D76ED39">
            <wp:extent cx="5274310" cy="200152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001520"/>
                    </a:xfrm>
                    <a:prstGeom prst="rect">
                      <a:avLst/>
                    </a:prstGeom>
                  </pic:spPr>
                </pic:pic>
              </a:graphicData>
            </a:graphic>
          </wp:inline>
        </w:drawing>
      </w:r>
    </w:p>
    <w:p w14:paraId="169FA32B" w14:textId="2DF44B83" w:rsidR="00BF3176" w:rsidRDefault="00D552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功能：其实</w:t>
      </w:r>
      <w:r>
        <w:rPr>
          <w:rFonts w:ascii="Times New Roman" w:eastAsia="宋体" w:hAnsi="Times New Roman" w:cs="Times New Roman" w:hint="eastAsia"/>
          <w:kern w:val="0"/>
          <w:sz w:val="24"/>
          <w:szCs w:val="24"/>
        </w:rPr>
        <w:t>spring-context</w:t>
      </w:r>
      <w:r>
        <w:rPr>
          <w:rFonts w:ascii="Times New Roman" w:eastAsia="宋体" w:hAnsi="Times New Roman" w:cs="Times New Roman" w:hint="eastAsia"/>
          <w:kern w:val="0"/>
          <w:sz w:val="24"/>
          <w:szCs w:val="24"/>
        </w:rPr>
        <w:t>已经包含了</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但是</w:t>
      </w:r>
      <w:r>
        <w:rPr>
          <w:rFonts w:ascii="Times New Roman" w:eastAsia="宋体" w:hAnsi="Times New Roman" w:cs="Times New Roman" w:hint="eastAsia"/>
          <w:kern w:val="0"/>
          <w:sz w:val="24"/>
          <w:szCs w:val="24"/>
        </w:rPr>
        <w:t>pointcu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excution</w:t>
      </w:r>
      <w:r>
        <w:rPr>
          <w:rFonts w:ascii="Times New Roman" w:eastAsia="宋体" w:hAnsi="Times New Roman" w:cs="Times New Roman" w:hint="eastAsia"/>
          <w:kern w:val="0"/>
          <w:sz w:val="24"/>
          <w:szCs w:val="24"/>
        </w:rPr>
        <w:t>表达式解析成对应的方法会使用到</w:t>
      </w:r>
      <w:r>
        <w:rPr>
          <w:rFonts w:ascii="Times New Roman" w:eastAsia="宋体" w:hAnsi="Times New Roman" w:cs="Times New Roman" w:hint="eastAsia"/>
          <w:kern w:val="0"/>
          <w:sz w:val="24"/>
          <w:szCs w:val="24"/>
        </w:rPr>
        <w:t>eclipse</w:t>
      </w:r>
      <w:r>
        <w:rPr>
          <w:rFonts w:ascii="Times New Roman" w:eastAsia="宋体" w:hAnsi="Times New Roman" w:cs="Times New Roman" w:hint="eastAsia"/>
          <w:kern w:val="0"/>
          <w:sz w:val="24"/>
          <w:szCs w:val="24"/>
        </w:rPr>
        <w:t>发布的</w:t>
      </w:r>
      <w:r>
        <w:rPr>
          <w:rFonts w:ascii="Times New Roman" w:eastAsia="宋体" w:hAnsi="Times New Roman" w:cs="Times New Roman" w:hint="eastAsia"/>
          <w:kern w:val="0"/>
          <w:sz w:val="24"/>
          <w:szCs w:val="24"/>
        </w:rPr>
        <w:t>aspectjweave</w:t>
      </w:r>
      <w:r w:rsidR="00B9128A">
        <w:rPr>
          <w:rFonts w:ascii="Times New Roman" w:eastAsia="宋体" w:hAnsi="Times New Roman" w:cs="Times New Roman"/>
          <w:kern w:val="0"/>
          <w:sz w:val="24"/>
          <w:szCs w:val="24"/>
        </w:rPr>
        <w:t>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jar</w:t>
      </w:r>
      <w:r>
        <w:rPr>
          <w:rFonts w:ascii="Times New Roman" w:eastAsia="宋体" w:hAnsi="Times New Roman" w:cs="Times New Roman" w:hint="eastAsia"/>
          <w:kern w:val="0"/>
          <w:sz w:val="24"/>
          <w:szCs w:val="24"/>
        </w:rPr>
        <w:t>包</w:t>
      </w:r>
      <w:r>
        <w:rPr>
          <w:rFonts w:ascii="Times New Roman" w:eastAsia="宋体" w:hAnsi="Times New Roman" w:cs="Times New Roman"/>
          <w:kern w:val="0"/>
          <w:sz w:val="24"/>
          <w:szCs w:val="24"/>
        </w:rPr>
        <w:t>)</w:t>
      </w:r>
    </w:p>
    <w:p w14:paraId="1001AE38" w14:textId="0A0F1754" w:rsidR="003025F4" w:rsidRDefault="00EA3AF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新建</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Contex</w:t>
      </w: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xml</w:t>
      </w:r>
      <w:r>
        <w:rPr>
          <w:rFonts w:ascii="Times New Roman" w:eastAsia="宋体" w:hAnsi="Times New Roman" w:cs="Times New Roman" w:hint="eastAsia"/>
          <w:kern w:val="0"/>
          <w:sz w:val="24"/>
          <w:szCs w:val="24"/>
        </w:rPr>
        <w:t>文件，去官网查看</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头。</w:t>
      </w:r>
    </w:p>
    <w:p w14:paraId="681E4C14"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50FB710" w14:textId="36EEBEB3" w:rsidR="003025F4" w:rsidRDefault="003025F4" w:rsidP="00A01596">
      <w:pPr>
        <w:widowControl/>
        <w:spacing w:line="440" w:lineRule="exact"/>
        <w:jc w:val="left"/>
        <w:rPr>
          <w:rFonts w:ascii="Times New Roman" w:eastAsia="宋体" w:hAnsi="Times New Roman" w:cs="Times New Roman"/>
          <w:kern w:val="0"/>
          <w:sz w:val="24"/>
          <w:szCs w:val="24"/>
        </w:rPr>
      </w:pPr>
    </w:p>
    <w:p w14:paraId="0016A35C" w14:textId="0485ACE7" w:rsidR="003025F4"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依赖注入本质？</w:t>
      </w:r>
    </w:p>
    <w:p w14:paraId="5B84CE2C" w14:textId="61A2A6D1"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OrderService orderService = OrderServi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getInstance</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使用单例模式获得一个对象</w:t>
      </w:r>
    </w:p>
    <w:p w14:paraId="37E68F32" w14:textId="51E1B0E4"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种方式在测试时真的回去创建一个</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对象，去做一些事情，比如连接数据库等。但又不想在测试环境下做这些：</w:t>
      </w:r>
    </w:p>
    <w:p w14:paraId="5A4BE934" w14:textId="68226029"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OrderService(OrderService orderService )</w:t>
      </w:r>
    </w:p>
    <w:p w14:paraId="09D005ED" w14:textId="6736CC35"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传进来一个</w:t>
      </w:r>
      <w:r>
        <w:rPr>
          <w:rFonts w:ascii="Times New Roman" w:eastAsia="宋体" w:hAnsi="Times New Roman" w:cs="Times New Roman" w:hint="eastAsia"/>
          <w:kern w:val="0"/>
          <w:sz w:val="24"/>
          <w:szCs w:val="24"/>
        </w:rPr>
        <w:t>mokc</w:t>
      </w:r>
      <w:r>
        <w:rPr>
          <w:rFonts w:ascii="Times New Roman" w:eastAsia="宋体" w:hAnsi="Times New Roman" w:cs="Times New Roman"/>
          <w:kern w:val="0"/>
          <w:sz w:val="24"/>
          <w:szCs w:val="24"/>
        </w:rPr>
        <w:t>OrderService</w:t>
      </w:r>
      <w:r>
        <w:rPr>
          <w:rFonts w:ascii="Times New Roman" w:eastAsia="宋体" w:hAnsi="Times New Roman" w:cs="Times New Roman" w:hint="eastAsia"/>
          <w:kern w:val="0"/>
          <w:sz w:val="24"/>
          <w:szCs w:val="24"/>
        </w:rPr>
        <w:t>来模拟真实的</w:t>
      </w:r>
      <w:r>
        <w:rPr>
          <w:rFonts w:ascii="Times New Roman" w:eastAsia="宋体" w:hAnsi="Times New Roman" w:cs="Times New Roman"/>
          <w:kern w:val="0"/>
          <w:sz w:val="24"/>
          <w:szCs w:val="24"/>
        </w:rPr>
        <w:t xml:space="preserve">OrderService </w:t>
      </w:r>
    </w:p>
    <w:p w14:paraId="575A1ECD" w14:textId="29C6D35E" w:rsidR="00A01596" w:rsidRDefault="00A0159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但此时需要把</w:t>
      </w:r>
      <w:r>
        <w:rPr>
          <w:rFonts w:ascii="Times New Roman" w:eastAsia="宋体" w:hAnsi="Times New Roman" w:cs="Times New Roman"/>
          <w:kern w:val="0"/>
          <w:sz w:val="24"/>
          <w:szCs w:val="24"/>
        </w:rPr>
        <w:t xml:space="preserve">OrderService </w:t>
      </w:r>
      <w:r>
        <w:rPr>
          <w:rFonts w:ascii="Times New Roman" w:eastAsia="宋体" w:hAnsi="Times New Roman" w:cs="Times New Roman" w:hint="eastAsia"/>
          <w:kern w:val="0"/>
          <w:sz w:val="24"/>
          <w:szCs w:val="24"/>
        </w:rPr>
        <w:t>变成一个接口或者抽象类，才能打对象传进来。</w:t>
      </w:r>
      <w:r w:rsidR="008A2B13">
        <w:rPr>
          <w:rFonts w:ascii="Times New Roman" w:eastAsia="宋体" w:hAnsi="Times New Roman" w:cs="Times New Roman" w:hint="eastAsia"/>
          <w:kern w:val="0"/>
          <w:sz w:val="24"/>
          <w:szCs w:val="24"/>
        </w:rPr>
        <w:t>为什么呢：因为接口对应实现，抽象类对应继承。这时实现多态的两种方式。</w:t>
      </w:r>
    </w:p>
    <w:p w14:paraId="4BA797D0" w14:textId="6DBC805A" w:rsidR="008A2B13" w:rsidRDefault="00242F1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面向对象编程的要求：对接口编程，而不是对实现编程。</w:t>
      </w:r>
    </w:p>
    <w:p w14:paraId="7394FB2C" w14:textId="77777777" w:rsidR="00EA3AF4" w:rsidRDefault="00EA3AF4" w:rsidP="00A01596">
      <w:pPr>
        <w:widowControl/>
        <w:spacing w:line="440" w:lineRule="exact"/>
        <w:jc w:val="left"/>
        <w:rPr>
          <w:rFonts w:ascii="Times New Roman" w:eastAsia="宋体" w:hAnsi="Times New Roman" w:cs="Times New Roman"/>
          <w:kern w:val="0"/>
          <w:sz w:val="24"/>
          <w:szCs w:val="24"/>
        </w:rPr>
      </w:pPr>
    </w:p>
    <w:p w14:paraId="33925C6E" w14:textId="77777777" w:rsidR="008D07CF" w:rsidRDefault="008D07CF" w:rsidP="00A01596">
      <w:pPr>
        <w:widowControl/>
        <w:spacing w:line="440" w:lineRule="exact"/>
        <w:jc w:val="left"/>
        <w:rPr>
          <w:rFonts w:ascii="Times New Roman" w:eastAsia="宋体" w:hAnsi="Times New Roman" w:cs="Times New Roman"/>
          <w:kern w:val="0"/>
          <w:sz w:val="24"/>
          <w:szCs w:val="24"/>
        </w:rPr>
      </w:pPr>
    </w:p>
    <w:p w14:paraId="73BC6CFF" w14:textId="42475DFC" w:rsidR="00A01596"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文件获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过程？</w:t>
      </w:r>
    </w:p>
    <w:p w14:paraId="274C32C2" w14:textId="0A0DCA78" w:rsidR="00C26950" w:rsidRDefault="00C2695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中指定需要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的完全限定名和</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然后使用</w:t>
      </w:r>
      <w:r>
        <w:rPr>
          <w:rFonts w:ascii="Times New Roman" w:eastAsia="宋体" w:hAnsi="Times New Roman" w:cs="Times New Roman" w:hint="eastAsia"/>
          <w:kern w:val="0"/>
          <w:sz w:val="24"/>
          <w:szCs w:val="24"/>
        </w:rPr>
        <w:t>ClasspathX</w:t>
      </w:r>
      <w:r>
        <w:rPr>
          <w:rFonts w:ascii="Times New Roman" w:eastAsia="宋体" w:hAnsi="Times New Roman" w:cs="Times New Roman"/>
          <w:kern w:val="0"/>
          <w:sz w:val="24"/>
          <w:szCs w:val="24"/>
        </w:rPr>
        <w:t>ml</w:t>
      </w:r>
      <w:r>
        <w:rPr>
          <w:rFonts w:ascii="Times New Roman" w:eastAsia="宋体" w:hAnsi="Times New Roman" w:cs="Times New Roman" w:hint="eastAsia"/>
          <w:kern w:val="0"/>
          <w:sz w:val="24"/>
          <w:szCs w:val="24"/>
        </w:rPr>
        <w:t>AplicationContext</w:t>
      </w:r>
      <w:r>
        <w:rPr>
          <w:rFonts w:ascii="Times New Roman" w:eastAsia="宋体" w:hAnsi="Times New Roman" w:cs="Times New Roman" w:hint="eastAsia"/>
          <w:kern w:val="0"/>
          <w:sz w:val="24"/>
          <w:szCs w:val="24"/>
        </w:rPr>
        <w:t>类加载该并解析该</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读取要创建的</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到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w:t>
      </w:r>
      <w:r w:rsidR="009970B5">
        <w:rPr>
          <w:rFonts w:ascii="Times New Roman" w:eastAsia="宋体" w:hAnsi="Times New Roman" w:cs="Times New Roman" w:hint="eastAsia"/>
          <w:kern w:val="0"/>
          <w:sz w:val="24"/>
          <w:szCs w:val="24"/>
        </w:rPr>
        <w:t>然后</w:t>
      </w:r>
      <w:r w:rsidR="00346DB5">
        <w:rPr>
          <w:rFonts w:ascii="Times New Roman" w:eastAsia="宋体" w:hAnsi="Times New Roman" w:cs="Times New Roman" w:hint="eastAsia"/>
          <w:kern w:val="0"/>
          <w:sz w:val="24"/>
          <w:szCs w:val="24"/>
        </w:rPr>
        <w:t>调用该类的构造函数创建实例对象。</w:t>
      </w:r>
    </w:p>
    <w:p w14:paraId="233C6D84" w14:textId="379DCC84" w:rsidR="00A01596" w:rsidRP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sidRPr="005716F0">
        <w:rPr>
          <w:rFonts w:ascii="Times New Roman" w:eastAsia="宋体" w:hAnsi="Times New Roman" w:cs="Times New Roman" w:hint="eastAsia"/>
          <w:kern w:val="0"/>
          <w:sz w:val="24"/>
          <w:szCs w:val="24"/>
        </w:rPr>
        <w:t>解析</w:t>
      </w:r>
      <w:r w:rsidRPr="005716F0">
        <w:rPr>
          <w:rFonts w:ascii="Times New Roman" w:eastAsia="宋体" w:hAnsi="Times New Roman" w:cs="Times New Roman" w:hint="eastAsia"/>
          <w:kern w:val="0"/>
          <w:sz w:val="24"/>
          <w:szCs w:val="24"/>
        </w:rPr>
        <w:t>xml</w:t>
      </w:r>
      <w:r w:rsidRPr="005716F0">
        <w:rPr>
          <w:rFonts w:ascii="Times New Roman" w:eastAsia="宋体" w:hAnsi="Times New Roman" w:cs="Times New Roman" w:hint="eastAsia"/>
          <w:kern w:val="0"/>
          <w:sz w:val="24"/>
          <w:szCs w:val="24"/>
        </w:rPr>
        <w:t>，获取各个元素</w:t>
      </w:r>
    </w:p>
    <w:p w14:paraId="7C572E72" w14:textId="30B31830"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通过</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反射机制把各个</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实例创建，（创建好所有实例之后才会进行下一项）</w:t>
      </w:r>
    </w:p>
    <w:p w14:paraId="61B3C154" w14:textId="165E6EDB" w:rsidR="005716F0" w:rsidRDefault="005716F0" w:rsidP="001B20D6">
      <w:pPr>
        <w:pStyle w:val="a3"/>
        <w:widowControl/>
        <w:numPr>
          <w:ilvl w:val="0"/>
          <w:numId w:val="9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过</w:t>
      </w:r>
      <w:r>
        <w:rPr>
          <w:rFonts w:ascii="Times New Roman" w:eastAsia="宋体" w:hAnsi="Times New Roman" w:cs="Times New Roman" w:hint="eastAsia"/>
          <w:kern w:val="0"/>
          <w:sz w:val="24"/>
          <w:szCs w:val="24"/>
        </w:rPr>
        <w:t>J</w:t>
      </w:r>
      <w:r>
        <w:rPr>
          <w:rFonts w:ascii="Times New Roman" w:eastAsia="宋体" w:hAnsi="Times New Roman" w:cs="Times New Roman"/>
          <w:kern w:val="0"/>
          <w:sz w:val="24"/>
          <w:szCs w:val="24"/>
        </w:rPr>
        <w:t>ava</w:t>
      </w:r>
      <w:r>
        <w:rPr>
          <w:rFonts w:ascii="Times New Roman" w:eastAsia="宋体" w:hAnsi="Times New Roman" w:cs="Times New Roman" w:hint="eastAsia"/>
          <w:kern w:val="0"/>
          <w:sz w:val="24"/>
          <w:szCs w:val="24"/>
        </w:rPr>
        <w:t>反射机制调用</w:t>
      </w:r>
      <w:r>
        <w:rPr>
          <w:rFonts w:ascii="Times New Roman" w:eastAsia="宋体" w:hAnsi="Times New Roman" w:cs="Times New Roman" w:hint="eastAsia"/>
          <w:kern w:val="0"/>
          <w:sz w:val="24"/>
          <w:szCs w:val="24"/>
        </w:rPr>
        <w:t>setter</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getter</w:t>
      </w:r>
      <w:r>
        <w:rPr>
          <w:rFonts w:ascii="Times New Roman" w:eastAsia="宋体" w:hAnsi="Times New Roman" w:cs="Times New Roman" w:hint="eastAsia"/>
          <w:kern w:val="0"/>
          <w:sz w:val="24"/>
          <w:szCs w:val="24"/>
        </w:rPr>
        <w:t>方法，实例注入进去</w:t>
      </w:r>
    </w:p>
    <w:p w14:paraId="3FCF8706" w14:textId="528FAC18" w:rsidR="0060566B" w:rsidRPr="0060566B" w:rsidRDefault="0060566B" w:rsidP="0060566B">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的第一个用途：</w:t>
      </w:r>
      <w:r>
        <w:rPr>
          <w:rFonts w:ascii="Times New Roman" w:eastAsia="宋体" w:hAnsi="Times New Roman" w:cs="Times New Roman" w:hint="eastAsia"/>
          <w:kern w:val="0"/>
          <w:sz w:val="24"/>
          <w:szCs w:val="24"/>
        </w:rPr>
        <w:t>Sprin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创建</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实例对象</w:t>
      </w:r>
    </w:p>
    <w:p w14:paraId="0AD8C652" w14:textId="393CF9F4" w:rsidR="00A01596" w:rsidRDefault="00A01596" w:rsidP="00A01596">
      <w:pPr>
        <w:widowControl/>
        <w:spacing w:line="440" w:lineRule="exact"/>
        <w:jc w:val="left"/>
        <w:rPr>
          <w:rFonts w:ascii="Times New Roman" w:eastAsia="宋体" w:hAnsi="Times New Roman" w:cs="Times New Roman"/>
          <w:kern w:val="0"/>
          <w:sz w:val="24"/>
          <w:szCs w:val="24"/>
        </w:rPr>
      </w:pPr>
    </w:p>
    <w:p w14:paraId="734DC806" w14:textId="5638AEAA" w:rsidR="00A01596" w:rsidRDefault="00A01596" w:rsidP="00A01596">
      <w:pPr>
        <w:widowControl/>
        <w:spacing w:line="440" w:lineRule="exact"/>
        <w:jc w:val="left"/>
        <w:rPr>
          <w:rFonts w:ascii="Times New Roman" w:eastAsia="宋体" w:hAnsi="Times New Roman" w:cs="Times New Roman"/>
          <w:kern w:val="0"/>
          <w:sz w:val="24"/>
          <w:szCs w:val="24"/>
        </w:rPr>
      </w:pPr>
    </w:p>
    <w:p w14:paraId="57919908" w14:textId="152848C2" w:rsidR="005F32BA" w:rsidRDefault="005F32B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什么是代理模式？</w:t>
      </w:r>
    </w:p>
    <w:p w14:paraId="2F4DE1C8" w14:textId="140D94B0"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是设计模式的一种，指自己无法实现的功能代理给被人去做。</w:t>
      </w:r>
    </w:p>
    <w:p w14:paraId="5373B6F8" w14:textId="74EB7C3D" w:rsid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的原理是代理类通过实现和委托类相同接口，达到对委托类功能扩展的目的。</w:t>
      </w:r>
    </w:p>
    <w:p w14:paraId="79DE4C16" w14:textId="106CFC94" w:rsidR="005F32BA" w:rsidRPr="005D49F9" w:rsidRDefault="005F32BA" w:rsidP="005D49F9">
      <w:pPr>
        <w:widowControl/>
        <w:jc w:val="left"/>
        <w:rPr>
          <w:rFonts w:ascii="宋体" w:eastAsia="宋体" w:hAnsi="宋体" w:cs="宋体"/>
          <w:kern w:val="0"/>
          <w:sz w:val="24"/>
          <w:szCs w:val="24"/>
        </w:rPr>
      </w:pPr>
      <w:r w:rsidRPr="005F32BA">
        <w:rPr>
          <w:rFonts w:ascii="Times New Roman" w:eastAsia="宋体" w:hAnsi="Times New Roman" w:cs="Times New Roman" w:hint="eastAsia"/>
          <w:noProof/>
          <w:kern w:val="0"/>
          <w:sz w:val="24"/>
          <w:szCs w:val="24"/>
        </w:rPr>
        <w:drawing>
          <wp:inline distT="0" distB="0" distL="0" distR="0" wp14:anchorId="320630FC" wp14:editId="71BAD418">
            <wp:extent cx="5274310" cy="202565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2025650"/>
                    </a:xfrm>
                    <a:prstGeom prst="rect">
                      <a:avLst/>
                    </a:prstGeom>
                    <a:noFill/>
                    <a:ln>
                      <a:noFill/>
                    </a:ln>
                  </pic:spPr>
                </pic:pic>
              </a:graphicData>
            </a:graphic>
          </wp:inline>
        </w:drawing>
      </w:r>
    </w:p>
    <w:p w14:paraId="4F4C873E" w14:textId="65FF9C30"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w:t>
      </w:r>
      <w:r w:rsidR="005F32BA">
        <w:rPr>
          <w:rFonts w:ascii="Times New Roman" w:eastAsia="宋体" w:hAnsi="Times New Roman" w:cs="Times New Roman" w:hint="eastAsia"/>
          <w:kern w:val="0"/>
          <w:sz w:val="24"/>
          <w:szCs w:val="24"/>
        </w:rPr>
        <w:t>代理模式可以分为静态代理模式和动态代理模式。这两者的区别是代理类的出现时机，对于静态代理模式，代理类在编译阶段就已经实现好，然后编译成</w:t>
      </w:r>
      <w:r w:rsidR="005F32BA">
        <w:rPr>
          <w:rFonts w:ascii="Times New Roman" w:eastAsia="宋体" w:hAnsi="Times New Roman" w:cs="Times New Roman" w:hint="eastAsia"/>
          <w:kern w:val="0"/>
          <w:sz w:val="24"/>
          <w:szCs w:val="24"/>
        </w:rPr>
        <w:t>class</w:t>
      </w:r>
      <w:r w:rsidR="005F32BA">
        <w:rPr>
          <w:rFonts w:ascii="Times New Roman" w:eastAsia="宋体" w:hAnsi="Times New Roman" w:cs="Times New Roman" w:hint="eastAsia"/>
          <w:kern w:val="0"/>
          <w:sz w:val="24"/>
          <w:szCs w:val="24"/>
        </w:rPr>
        <w:t>字节码文件。对于动态代理模式，代理类在运行阶段，根据加载进来的委托类，动态的生成字节码文件然后生成代理类，实现与委托类同一个接口。</w:t>
      </w:r>
    </w:p>
    <w:p w14:paraId="2ACD4F2D" w14:textId="1571124E" w:rsidR="00791323"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hint="eastAsia"/>
          <w:kern w:val="0"/>
          <w:sz w:val="24"/>
          <w:szCs w:val="24"/>
        </w:rPr>
        <w:t>、</w:t>
      </w:r>
      <w:r w:rsidR="005D49F9">
        <w:rPr>
          <w:rFonts w:ascii="Times New Roman" w:eastAsia="宋体" w:hAnsi="Times New Roman" w:cs="Times New Roman" w:hint="eastAsia"/>
          <w:kern w:val="0"/>
          <w:sz w:val="24"/>
          <w:szCs w:val="24"/>
        </w:rPr>
        <w:t>静态代理模式的应用：静态代理模式有一个很经典的应用就是用</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方式创建多线程，委托</w:t>
      </w:r>
      <w:r w:rsidR="005D49F9">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类启动线程。委托类和代理类</w:t>
      </w:r>
      <w:r w:rsidR="00791323">
        <w:rPr>
          <w:rFonts w:ascii="Times New Roman" w:eastAsia="宋体" w:hAnsi="Times New Roman" w:cs="Times New Roman" w:hint="eastAsia"/>
          <w:kern w:val="0"/>
          <w:sz w:val="24"/>
          <w:szCs w:val="24"/>
        </w:rPr>
        <w:t>Thread</w:t>
      </w:r>
      <w:r w:rsidR="005D49F9">
        <w:rPr>
          <w:rFonts w:ascii="Times New Roman" w:eastAsia="宋体" w:hAnsi="Times New Roman" w:cs="Times New Roman" w:hint="eastAsia"/>
          <w:kern w:val="0"/>
          <w:sz w:val="24"/>
          <w:szCs w:val="24"/>
        </w:rPr>
        <w:t>会实现同一个接口</w:t>
      </w:r>
      <w:r w:rsidR="005D49F9">
        <w:rPr>
          <w:rFonts w:ascii="Times New Roman" w:eastAsia="宋体" w:hAnsi="Times New Roman" w:cs="Times New Roman" w:hint="eastAsia"/>
          <w:kern w:val="0"/>
          <w:sz w:val="24"/>
          <w:szCs w:val="24"/>
        </w:rPr>
        <w:t>Runnable</w:t>
      </w:r>
      <w:r w:rsidR="005D49F9">
        <w:rPr>
          <w:rFonts w:ascii="Times New Roman" w:eastAsia="宋体" w:hAnsi="Times New Roman" w:cs="Times New Roman" w:hint="eastAsia"/>
          <w:kern w:val="0"/>
          <w:sz w:val="24"/>
          <w:szCs w:val="24"/>
        </w:rPr>
        <w:t>。</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有一个</w:t>
      </w:r>
      <w:r w:rsidR="00791323">
        <w:rPr>
          <w:rFonts w:ascii="Times New Roman" w:eastAsia="宋体" w:hAnsi="Times New Roman" w:cs="Times New Roman" w:hint="eastAsia"/>
          <w:kern w:val="0"/>
          <w:sz w:val="24"/>
          <w:szCs w:val="24"/>
        </w:rPr>
        <w:t xml:space="preserve"> Runable</w:t>
      </w:r>
      <w:r w:rsidR="00791323">
        <w:rPr>
          <w:rFonts w:ascii="Times New Roman" w:eastAsia="宋体" w:hAnsi="Times New Roman" w:cs="Times New Roman" w:hint="eastAsia"/>
          <w:kern w:val="0"/>
          <w:sz w:val="24"/>
          <w:szCs w:val="24"/>
        </w:rPr>
        <w:t>类型的成员变量，变量为</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由于实现了</w:t>
      </w:r>
      <w:r w:rsidR="00791323">
        <w:rPr>
          <w:rFonts w:ascii="Times New Roman" w:eastAsia="宋体" w:hAnsi="Times New Roman" w:cs="Times New Roman" w:hint="eastAsia"/>
          <w:kern w:val="0"/>
          <w:sz w:val="24"/>
          <w:szCs w:val="24"/>
        </w:rPr>
        <w:t>Runnable</w:t>
      </w:r>
      <w:r w:rsidR="00791323">
        <w:rPr>
          <w:rFonts w:ascii="Times New Roman" w:eastAsia="宋体" w:hAnsi="Times New Roman" w:cs="Times New Roman" w:hint="eastAsia"/>
          <w:kern w:val="0"/>
          <w:sz w:val="24"/>
          <w:szCs w:val="24"/>
        </w:rPr>
        <w:t>接口，</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需要重写</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里面的实现是条约</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的</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在创建线程时首先创建委托类对象，然后</w:t>
      </w:r>
      <w:r w:rsidR="00791323">
        <w:rPr>
          <w:rFonts w:ascii="Times New Roman" w:eastAsia="宋体" w:hAnsi="Times New Roman" w:cs="Times New Roman" w:hint="eastAsia"/>
          <w:kern w:val="0"/>
          <w:sz w:val="24"/>
          <w:szCs w:val="24"/>
        </w:rPr>
        <w:t>new</w:t>
      </w:r>
      <w:r w:rsidR="00791323">
        <w:rPr>
          <w:rFonts w:ascii="Times New Roman" w:eastAsia="宋体" w:hAnsi="Times New Roman" w:cs="Times New Roman"/>
          <w:kern w:val="0"/>
          <w:sz w:val="24"/>
          <w:szCs w:val="24"/>
        </w:rPr>
        <w:t xml:space="preserve"> </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把委托类对象作为参数传递进去，</w:t>
      </w:r>
      <w:r w:rsidR="00791323">
        <w:rPr>
          <w:rFonts w:ascii="Times New Roman" w:eastAsia="宋体" w:hAnsi="Times New Roman" w:cs="Times New Roman" w:hint="eastAsia"/>
          <w:kern w:val="0"/>
          <w:sz w:val="24"/>
          <w:szCs w:val="24"/>
        </w:rPr>
        <w:t>target</w:t>
      </w:r>
      <w:r w:rsidR="00791323">
        <w:rPr>
          <w:rFonts w:ascii="Times New Roman" w:eastAsia="宋体" w:hAnsi="Times New Roman" w:cs="Times New Roman" w:hint="eastAsia"/>
          <w:kern w:val="0"/>
          <w:sz w:val="24"/>
          <w:szCs w:val="24"/>
        </w:rPr>
        <w:t>会指向委托类对象。然后调用</w:t>
      </w:r>
      <w:r w:rsidR="00791323">
        <w:rPr>
          <w:rFonts w:ascii="Times New Roman" w:eastAsia="宋体" w:hAnsi="Times New Roman" w:cs="Times New Roman" w:hint="eastAsia"/>
          <w:kern w:val="0"/>
          <w:sz w:val="24"/>
          <w:szCs w:val="24"/>
        </w:rPr>
        <w:t>Thread</w:t>
      </w:r>
      <w:r w:rsidR="00791323">
        <w:rPr>
          <w:rFonts w:ascii="Times New Roman" w:eastAsia="宋体" w:hAnsi="Times New Roman" w:cs="Times New Roman" w:hint="eastAsia"/>
          <w:kern w:val="0"/>
          <w:sz w:val="24"/>
          <w:szCs w:val="24"/>
        </w:rPr>
        <w:t>类对象的</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hint="eastAsia"/>
          <w:kern w:val="0"/>
          <w:sz w:val="24"/>
          <w:szCs w:val="24"/>
        </w:rPr>
        <w:t>方法，该方法会调用</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w:t>
      </w:r>
      <w:r w:rsidR="00791323">
        <w:rPr>
          <w:rFonts w:ascii="Times New Roman" w:eastAsia="宋体" w:hAnsi="Times New Roman" w:cs="Times New Roman" w:hint="eastAsia"/>
          <w:kern w:val="0"/>
          <w:sz w:val="24"/>
          <w:szCs w:val="24"/>
        </w:rPr>
        <w:t>start</w:t>
      </w:r>
      <w:r w:rsidR="00791323">
        <w:rPr>
          <w:rFonts w:ascii="Times New Roman" w:eastAsia="宋体" w:hAnsi="Times New Roman" w:cs="Times New Roman"/>
          <w:kern w:val="0"/>
          <w:sz w:val="24"/>
          <w:szCs w:val="24"/>
        </w:rPr>
        <w:t>0</w:t>
      </w:r>
      <w:r w:rsidR="00791323">
        <w:rPr>
          <w:rFonts w:ascii="Times New Roman" w:eastAsia="宋体" w:hAnsi="Times New Roman" w:cs="Times New Roman" w:hint="eastAsia"/>
          <w:kern w:val="0"/>
          <w:sz w:val="24"/>
          <w:szCs w:val="24"/>
        </w:rPr>
        <w:t>方法是</w:t>
      </w:r>
      <w:r w:rsidR="00791323">
        <w:rPr>
          <w:rFonts w:ascii="Times New Roman" w:eastAsia="宋体" w:hAnsi="Times New Roman" w:cs="Times New Roman" w:hint="eastAsia"/>
          <w:kern w:val="0"/>
          <w:sz w:val="24"/>
          <w:szCs w:val="24"/>
        </w:rPr>
        <w:t>natvie</w:t>
      </w:r>
      <w:r w:rsidR="00791323">
        <w:rPr>
          <w:rFonts w:ascii="Times New Roman" w:eastAsia="宋体" w:hAnsi="Times New Roman" w:cs="Times New Roman" w:hint="eastAsia"/>
          <w:kern w:val="0"/>
          <w:sz w:val="24"/>
          <w:szCs w:val="24"/>
        </w:rPr>
        <w:t>修饰，表示由本地语言实现，该方法会启动一个线程并调用</w:t>
      </w:r>
      <w:r w:rsidR="00791323">
        <w:rPr>
          <w:rFonts w:ascii="Times New Roman" w:eastAsia="宋体" w:hAnsi="Times New Roman" w:cs="Times New Roman" w:hint="eastAsia"/>
          <w:kern w:val="0"/>
          <w:sz w:val="24"/>
          <w:szCs w:val="24"/>
        </w:rPr>
        <w:t>run</w:t>
      </w:r>
      <w:r w:rsidR="00791323">
        <w:rPr>
          <w:rFonts w:ascii="Times New Roman" w:eastAsia="宋体" w:hAnsi="Times New Roman" w:cs="Times New Roman" w:hint="eastAsia"/>
          <w:kern w:val="0"/>
          <w:sz w:val="24"/>
          <w:szCs w:val="24"/>
        </w:rPr>
        <w:t>方法。而由于</w:t>
      </w:r>
      <w:r w:rsidR="00791323">
        <w:rPr>
          <w:rFonts w:ascii="Times New Roman" w:eastAsia="宋体" w:hAnsi="Times New Roman" w:cs="Times New Roman" w:hint="eastAsia"/>
          <w:kern w:val="0"/>
          <w:sz w:val="24"/>
          <w:szCs w:val="24"/>
        </w:rPr>
        <w:lastRenderedPageBreak/>
        <w:t>target</w:t>
      </w:r>
      <w:r w:rsidR="00791323">
        <w:rPr>
          <w:rFonts w:ascii="Times New Roman" w:eastAsia="宋体" w:hAnsi="Times New Roman" w:cs="Times New Roman" w:hint="eastAsia"/>
          <w:kern w:val="0"/>
          <w:sz w:val="24"/>
          <w:szCs w:val="24"/>
        </w:rPr>
        <w:t>指向的对象是委托类对象</w:t>
      </w:r>
      <w:r>
        <w:rPr>
          <w:rFonts w:ascii="Times New Roman" w:eastAsia="宋体" w:hAnsi="Times New Roman" w:cs="Times New Roman" w:hint="eastAsia"/>
          <w:kern w:val="0"/>
          <w:sz w:val="24"/>
          <w:szCs w:val="24"/>
        </w:rPr>
        <w:t>，根据运行时多态</w:t>
      </w:r>
      <w:r w:rsidR="00791323">
        <w:rPr>
          <w:rFonts w:ascii="Times New Roman" w:eastAsia="宋体" w:hAnsi="Times New Roman" w:cs="Times New Roman" w:hint="eastAsia"/>
          <w:kern w:val="0"/>
          <w:sz w:val="24"/>
          <w:szCs w:val="24"/>
        </w:rPr>
        <w:t>，所以在运行阶段，实际上运行的是委托类里面的</w:t>
      </w:r>
      <w:r>
        <w:rPr>
          <w:rFonts w:ascii="Times New Roman" w:eastAsia="宋体" w:hAnsi="Times New Roman" w:cs="Times New Roman" w:hint="eastAsia"/>
          <w:kern w:val="0"/>
          <w:sz w:val="24"/>
          <w:szCs w:val="24"/>
        </w:rPr>
        <w:t>run</w:t>
      </w:r>
      <w:r>
        <w:rPr>
          <w:rFonts w:ascii="Times New Roman" w:eastAsia="宋体" w:hAnsi="Times New Roman" w:cs="Times New Roman" w:hint="eastAsia"/>
          <w:kern w:val="0"/>
          <w:sz w:val="24"/>
          <w:szCs w:val="24"/>
        </w:rPr>
        <w:t>方法</w:t>
      </w:r>
    </w:p>
    <w:p w14:paraId="4D2F3196" w14:textId="1EB579B3" w:rsidR="005F32BA" w:rsidRPr="005F32BA"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sidR="00782BFE">
        <w:rPr>
          <w:rFonts w:ascii="Times New Roman" w:eastAsia="宋体" w:hAnsi="Times New Roman" w:cs="Times New Roman" w:hint="eastAsia"/>
          <w:kern w:val="0"/>
          <w:sz w:val="24"/>
          <w:szCs w:val="24"/>
        </w:rPr>
        <w:t>动态代理有两种实现方式：</w:t>
      </w:r>
      <w:r w:rsidR="00782BFE">
        <w:rPr>
          <w:rFonts w:ascii="Times New Roman" w:eastAsia="宋体" w:hAnsi="Times New Roman" w:cs="Times New Roman" w:hint="eastAsia"/>
          <w:kern w:val="0"/>
          <w:sz w:val="24"/>
          <w:szCs w:val="24"/>
        </w:rPr>
        <w:t>JDK</w:t>
      </w:r>
      <w:r w:rsidR="00782BFE">
        <w:rPr>
          <w:rFonts w:ascii="Times New Roman" w:eastAsia="宋体" w:hAnsi="Times New Roman" w:cs="Times New Roman" w:hint="eastAsia"/>
          <w:kern w:val="0"/>
          <w:sz w:val="24"/>
          <w:szCs w:val="24"/>
        </w:rPr>
        <w:t>实现，</w:t>
      </w:r>
      <w:r w:rsidR="00782BFE">
        <w:rPr>
          <w:rFonts w:ascii="Times New Roman" w:eastAsia="宋体" w:hAnsi="Times New Roman" w:cs="Times New Roman" w:hint="eastAsia"/>
          <w:kern w:val="0"/>
          <w:sz w:val="24"/>
          <w:szCs w:val="24"/>
        </w:rPr>
        <w:t>CGLib</w:t>
      </w:r>
      <w:r w:rsidR="00782BFE">
        <w:rPr>
          <w:rFonts w:ascii="Times New Roman" w:eastAsia="宋体" w:hAnsi="Times New Roman" w:cs="Times New Roman" w:hint="eastAsia"/>
          <w:kern w:val="0"/>
          <w:sz w:val="24"/>
          <w:szCs w:val="24"/>
        </w:rPr>
        <w:t>实现。</w:t>
      </w:r>
    </w:p>
    <w:p w14:paraId="2BA45BBF" w14:textId="2199FA41" w:rsidR="00A01596"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实现：</w:t>
      </w:r>
    </w:p>
    <w:p w14:paraId="2B224B55" w14:textId="07F422E6" w:rsidR="00CF51E2" w:rsidRDefault="00CF51E2"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00424748">
        <w:rPr>
          <w:rFonts w:ascii="Times New Roman" w:eastAsia="宋体" w:hAnsi="Times New Roman" w:cs="Times New Roman" w:hint="eastAsia"/>
          <w:kern w:val="0"/>
          <w:sz w:val="24"/>
          <w:szCs w:val="24"/>
        </w:rPr>
        <w:t>java</w:t>
      </w:r>
      <w:r w:rsidR="00424748">
        <w:rPr>
          <w:rFonts w:ascii="Times New Roman" w:eastAsia="宋体" w:hAnsi="Times New Roman" w:cs="Times New Roman"/>
          <w:kern w:val="0"/>
          <w:sz w:val="24"/>
          <w:szCs w:val="24"/>
        </w:rPr>
        <w:t>.lang.reflect</w:t>
      </w:r>
      <w:r w:rsidR="00424748">
        <w:rPr>
          <w:rFonts w:ascii="Times New Roman" w:eastAsia="宋体" w:hAnsi="Times New Roman" w:cs="Times New Roman" w:hint="eastAsia"/>
          <w:kern w:val="0"/>
          <w:sz w:val="24"/>
          <w:szCs w:val="24"/>
        </w:rPr>
        <w:t>包下，有一个</w:t>
      </w:r>
      <w:r w:rsidR="00424748">
        <w:rPr>
          <w:rFonts w:ascii="Times New Roman" w:eastAsia="宋体" w:hAnsi="Times New Roman" w:cs="Times New Roman" w:hint="eastAsia"/>
          <w:kern w:val="0"/>
          <w:sz w:val="24"/>
          <w:szCs w:val="24"/>
        </w:rPr>
        <w:t>Proxy</w:t>
      </w:r>
      <w:r w:rsidR="00424748">
        <w:rPr>
          <w:rFonts w:ascii="Times New Roman" w:eastAsia="宋体" w:hAnsi="Times New Roman" w:cs="Times New Roman" w:hint="eastAsia"/>
          <w:kern w:val="0"/>
          <w:sz w:val="24"/>
          <w:szCs w:val="24"/>
        </w:rPr>
        <w:t>类。可以通过</w:t>
      </w:r>
      <w:r w:rsidR="00424748">
        <w:rPr>
          <w:rFonts w:ascii="Times New Roman" w:eastAsia="宋体" w:hAnsi="Times New Roman" w:cs="Times New Roman" w:hint="eastAsia"/>
          <w:kern w:val="0"/>
          <w:sz w:val="24"/>
          <w:szCs w:val="24"/>
        </w:rPr>
        <w:t>g</w:t>
      </w:r>
      <w:r w:rsidR="00424748">
        <w:rPr>
          <w:rFonts w:ascii="Times New Roman" w:eastAsia="宋体" w:hAnsi="Times New Roman" w:cs="Times New Roman"/>
          <w:kern w:val="0"/>
          <w:sz w:val="24"/>
          <w:szCs w:val="24"/>
        </w:rPr>
        <w:t>etProxyInstance</w:t>
      </w:r>
      <w:r w:rsidR="00424748">
        <w:rPr>
          <w:rFonts w:ascii="Times New Roman" w:eastAsia="宋体" w:hAnsi="Times New Roman" w:cs="Times New Roman" w:hint="eastAsia"/>
          <w:kern w:val="0"/>
          <w:sz w:val="24"/>
          <w:szCs w:val="24"/>
        </w:rPr>
        <w:t>静态方法获取代理对象，该方法接收三个参数</w:t>
      </w:r>
    </w:p>
    <w:p w14:paraId="3BEB8BD9" w14:textId="75D29CDD" w:rsidR="00424748" w:rsidRDefault="00424748" w:rsidP="00424748">
      <w:pPr>
        <w:widowControl/>
        <w:spacing w:line="440" w:lineRule="exact"/>
        <w:jc w:val="left"/>
        <w:rPr>
          <w:rFonts w:ascii="Times New Roman" w:eastAsia="宋体" w:hAnsi="Times New Roman" w:cs="Times New Roman"/>
          <w:kern w:val="0"/>
          <w:sz w:val="24"/>
          <w:szCs w:val="24"/>
        </w:rPr>
      </w:pPr>
      <w:r w:rsidRPr="00424748">
        <w:rPr>
          <w:rFonts w:ascii="Times New Roman" w:eastAsia="宋体" w:hAnsi="Times New Roman" w:cs="Times New Roman"/>
          <w:kern w:val="0"/>
          <w:sz w:val="24"/>
          <w:szCs w:val="24"/>
        </w:rPr>
        <w:t>newProxyInstance(ClassLoader loader,Class&lt;?&gt;[] interfaces,InvocationHandler h)</w:t>
      </w:r>
    </w:p>
    <w:p w14:paraId="03D04BF4" w14:textId="08043B8C"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 xml:space="preserve"> ClassLoader loader,</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用于指定一个类加载器，通常是当前类的类加载器，即</w:t>
      </w:r>
      <w:r>
        <w:rPr>
          <w:rFonts w:ascii="Times New Roman" w:eastAsia="宋体" w:hAnsi="Times New Roman" w:cs="Times New Roman" w:hint="eastAsia"/>
          <w:kern w:val="0"/>
          <w:sz w:val="24"/>
          <w:szCs w:val="24"/>
        </w:rPr>
        <w:t>AppClass</w:t>
      </w:r>
      <w:r>
        <w:rPr>
          <w:rFonts w:ascii="Times New Roman" w:eastAsia="宋体" w:hAnsi="Times New Roman" w:cs="Times New Roman"/>
          <w:kern w:val="0"/>
          <w:sz w:val="24"/>
          <w:szCs w:val="24"/>
        </w:rPr>
        <w:t xml:space="preserve">Loader </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应用类加载器。</w:t>
      </w:r>
    </w:p>
    <w:p w14:paraId="256D1D43" w14:textId="659A353D" w:rsidR="00424748" w:rsidRDefault="0042474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134D65" w:rsidRPr="00424748">
        <w:rPr>
          <w:rFonts w:ascii="Times New Roman" w:eastAsia="宋体" w:hAnsi="Times New Roman" w:cs="Times New Roman"/>
          <w:kern w:val="0"/>
          <w:sz w:val="24"/>
          <w:szCs w:val="24"/>
        </w:rPr>
        <w:t>Class&lt;?&gt;[] interfaces,</w:t>
      </w:r>
      <w:r w:rsidR="00134D65">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代理类要实现哪些接口</w:t>
      </w:r>
    </w:p>
    <w:p w14:paraId="19CAE6C6" w14:textId="13B7626D" w:rsidR="00134D65" w:rsidRDefault="00134D65"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数</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Pr="00424748">
        <w:rPr>
          <w:rFonts w:ascii="Times New Roman" w:eastAsia="宋体" w:hAnsi="Times New Roman" w:cs="Times New Roman"/>
          <w:kern w:val="0"/>
          <w:sz w:val="24"/>
          <w:szCs w:val="24"/>
        </w:rPr>
        <w:t>,InvocationHandler h</w:t>
      </w:r>
      <w:r>
        <w:rPr>
          <w:rFonts w:ascii="Times New Roman" w:eastAsia="宋体" w:hAnsi="Times New Roman" w:cs="Times New Roman" w:hint="eastAsia"/>
          <w:kern w:val="0"/>
          <w:sz w:val="24"/>
          <w:szCs w:val="24"/>
        </w:rPr>
        <w:t>，生成的代理对象要干什么事情</w:t>
      </w:r>
      <w:r w:rsidR="003538E8">
        <w:rPr>
          <w:rFonts w:ascii="Times New Roman" w:eastAsia="宋体" w:hAnsi="Times New Roman" w:cs="Times New Roman" w:hint="eastAsia"/>
          <w:kern w:val="0"/>
          <w:sz w:val="24"/>
          <w:szCs w:val="24"/>
        </w:rPr>
        <w:t>，这是</w:t>
      </w:r>
      <w:r w:rsidR="003538E8">
        <w:rPr>
          <w:rFonts w:ascii="Times New Roman" w:eastAsia="宋体" w:hAnsi="Times New Roman" w:cs="Times New Roman" w:hint="eastAsia"/>
          <w:kern w:val="0"/>
          <w:sz w:val="24"/>
          <w:szCs w:val="24"/>
        </w:rPr>
        <w:t>reflec</w:t>
      </w:r>
      <w:r w:rsidR="003538E8">
        <w:rPr>
          <w:rFonts w:ascii="Times New Roman" w:eastAsia="宋体" w:hAnsi="Times New Roman" w:cs="Times New Roman" w:hint="eastAsia"/>
          <w:kern w:val="0"/>
          <w:sz w:val="24"/>
          <w:szCs w:val="24"/>
        </w:rPr>
        <w:t>包下的一个接口，我们</w:t>
      </w:r>
      <w:r w:rsidR="003538E8">
        <w:rPr>
          <w:rFonts w:ascii="Times New Roman" w:eastAsia="宋体" w:hAnsi="Times New Roman" w:cs="Times New Roman" w:hint="eastAsia"/>
          <w:kern w:val="0"/>
          <w:sz w:val="24"/>
          <w:szCs w:val="24"/>
        </w:rPr>
        <w:t>new</w:t>
      </w:r>
      <w:r w:rsidR="003538E8">
        <w:rPr>
          <w:rFonts w:ascii="Times New Roman" w:eastAsia="宋体" w:hAnsi="Times New Roman" w:cs="Times New Roman"/>
          <w:kern w:val="0"/>
          <w:sz w:val="24"/>
          <w:szCs w:val="24"/>
        </w:rPr>
        <w:t xml:space="preserve"> </w:t>
      </w:r>
      <w:r w:rsidR="003538E8">
        <w:rPr>
          <w:rFonts w:ascii="Times New Roman" w:eastAsia="宋体" w:hAnsi="Times New Roman" w:cs="Times New Roman" w:hint="eastAsia"/>
          <w:kern w:val="0"/>
          <w:sz w:val="24"/>
          <w:szCs w:val="24"/>
        </w:rPr>
        <w:t>一个匿名内部类来实现：</w:t>
      </w:r>
    </w:p>
    <w:p w14:paraId="66201120"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new InvocationHandler() {</w:t>
      </w:r>
    </w:p>
    <w:p w14:paraId="773DD4A2"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Override</w:t>
      </w:r>
    </w:p>
    <w:p w14:paraId="1A134D28"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public Object invoke(Object proxy, Method method, Object[] args) throws Throwable {</w:t>
      </w:r>
    </w:p>
    <w:p w14:paraId="7183A635"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return null;</w:t>
      </w:r>
    </w:p>
    <w:p w14:paraId="628C45AC" w14:textId="77777777" w:rsidR="003538E8" w:rsidRP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7D47AA30" w14:textId="3A59D29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 xml:space="preserve">                }</w:t>
      </w:r>
    </w:p>
    <w:p w14:paraId="254C52C7" w14:textId="26009307" w:rsidR="0042474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ew</w:t>
      </w:r>
      <w:r>
        <w:rPr>
          <w:rFonts w:ascii="Times New Roman" w:eastAsia="宋体" w:hAnsi="Times New Roman" w:cs="Times New Roman" w:hint="eastAsia"/>
          <w:kern w:val="0"/>
          <w:sz w:val="24"/>
          <w:szCs w:val="24"/>
        </w:rPr>
        <w:t>一个匿名对象，该匿名内部类需要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重点，因为代理干了什么是实际上是由</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指定的。</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有三个参数：</w:t>
      </w:r>
    </w:p>
    <w:p w14:paraId="481F4536" w14:textId="3F938D73"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proxy</w:t>
      </w:r>
    </w:p>
    <w:p w14:paraId="74BC004A" w14:textId="212DEC50"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Method method</w:t>
      </w:r>
    </w:p>
    <w:p w14:paraId="0C37B580" w14:textId="7D3D73C8" w:rsidR="003538E8" w:rsidRDefault="003538E8" w:rsidP="003538E8">
      <w:pPr>
        <w:widowControl/>
        <w:spacing w:line="440" w:lineRule="exact"/>
        <w:jc w:val="left"/>
        <w:rPr>
          <w:rFonts w:ascii="Times New Roman" w:eastAsia="宋体" w:hAnsi="Times New Roman" w:cs="Times New Roman"/>
          <w:kern w:val="0"/>
          <w:sz w:val="24"/>
          <w:szCs w:val="24"/>
        </w:rPr>
      </w:pPr>
      <w:r w:rsidRPr="003538E8">
        <w:rPr>
          <w:rFonts w:ascii="Times New Roman" w:eastAsia="宋体" w:hAnsi="Times New Roman" w:cs="Times New Roman"/>
          <w:kern w:val="0"/>
          <w:sz w:val="24"/>
          <w:szCs w:val="24"/>
        </w:rPr>
        <w:t>Object[] args</w:t>
      </w:r>
    </w:p>
    <w:p w14:paraId="398FBAEA" w14:textId="5C51AE71" w:rsidR="003538E8" w:rsidRDefault="003538E8"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是一个回调方法，当我们把代理对象创建好，即有了</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之后，会调用</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sidR="007B16DF">
        <w:rPr>
          <w:rFonts w:ascii="Times New Roman" w:eastAsia="宋体" w:hAnsi="Times New Roman" w:cs="Times New Roman"/>
          <w:kern w:val="0"/>
          <w:sz w:val="24"/>
          <w:szCs w:val="24"/>
        </w:rPr>
        <w:t>sing(“</w:t>
      </w:r>
      <w:r w:rsidR="007B16DF">
        <w:rPr>
          <w:rFonts w:ascii="Times New Roman" w:eastAsia="宋体" w:hAnsi="Times New Roman" w:cs="Times New Roman" w:hint="eastAsia"/>
          <w:kern w:val="0"/>
          <w:sz w:val="24"/>
          <w:szCs w:val="24"/>
        </w:rPr>
        <w:t>小幸运</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 xml:space="preserve">Proxy.dance() </w:t>
      </w:r>
      <w:r w:rsidR="007B16DF" w:rsidRPr="007B16DF">
        <w:rPr>
          <w:rFonts w:ascii="Times New Roman" w:eastAsia="宋体" w:hAnsi="Times New Roman" w:cs="Times New Roman"/>
          <w:kern w:val="0"/>
          <w:sz w:val="24"/>
          <w:szCs w:val="24"/>
        </w:rPr>
        <w:sym w:font="Wingdings" w:char="F0E8"/>
      </w:r>
      <w:r w:rsidR="007B16DF">
        <w:rPr>
          <w:rFonts w:ascii="Times New Roman" w:eastAsia="宋体" w:hAnsi="Times New Roman" w:cs="Times New Roman"/>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传入三个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 xml:space="preserve"> </w:t>
      </w:r>
      <w:r w:rsidR="007B16DF" w:rsidRPr="007B16DF">
        <w:rPr>
          <w:rFonts w:ascii="Times New Roman" w:eastAsia="宋体" w:hAnsi="Times New Roman" w:cs="Times New Roman"/>
          <w:kern w:val="0"/>
          <w:sz w:val="24"/>
          <w:szCs w:val="24"/>
        </w:rPr>
        <w:sym w:font="Wingdings" w:char="F0E8"/>
      </w:r>
      <w:r w:rsidR="007B16DF" w:rsidRPr="007B16DF">
        <w:rPr>
          <w:rFonts w:ascii="Times New Roman" w:eastAsia="宋体" w:hAnsi="Times New Roman" w:cs="Times New Roman" w:hint="eastAsia"/>
          <w:kern w:val="0"/>
          <w:sz w:val="24"/>
          <w:szCs w:val="24"/>
        </w:rPr>
        <w:t xml:space="preserve"> </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sing</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s</w:t>
      </w:r>
      <w:r w:rsidR="007B16DF">
        <w:rPr>
          <w:rFonts w:ascii="Times New Roman" w:eastAsia="宋体" w:hAnsi="Times New Roman" w:cs="Times New Roman"/>
          <w:kern w:val="0"/>
          <w:sz w:val="24"/>
          <w:szCs w:val="24"/>
        </w:rPr>
        <w:t>ing</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r w:rsidR="007B16DF">
        <w:rPr>
          <w:rFonts w:ascii="Times New Roman" w:eastAsia="宋体" w:hAnsi="Times New Roman" w:cs="Times New Roman" w:hint="eastAsia"/>
          <w:kern w:val="0"/>
          <w:sz w:val="24"/>
          <w:szCs w:val="24"/>
        </w:rPr>
        <w:t>，</w:t>
      </w:r>
      <w:r w:rsidR="007B16DF">
        <w:rPr>
          <w:rFonts w:ascii="Times New Roman" w:eastAsia="宋体" w:hAnsi="Times New Roman" w:cs="Times New Roman" w:hint="eastAsia"/>
          <w:kern w:val="0"/>
          <w:sz w:val="24"/>
          <w:szCs w:val="24"/>
        </w:rPr>
        <w:t>star</w:t>
      </w:r>
      <w:r w:rsidR="007B16DF">
        <w:rPr>
          <w:rFonts w:ascii="Times New Roman" w:eastAsia="宋体" w:hAnsi="Times New Roman" w:cs="Times New Roman"/>
          <w:kern w:val="0"/>
          <w:sz w:val="24"/>
          <w:szCs w:val="24"/>
        </w:rPr>
        <w:t>Proxy.invoke(</w:t>
      </w:r>
      <w:r w:rsidR="007B16DF">
        <w:rPr>
          <w:rFonts w:ascii="Times New Roman" w:eastAsia="宋体" w:hAnsi="Times New Roman" w:cs="Times New Roman" w:hint="eastAsia"/>
          <w:kern w:val="0"/>
          <w:sz w:val="24"/>
          <w:szCs w:val="24"/>
        </w:rPr>
        <w:t>st</w:t>
      </w:r>
      <w:r w:rsidR="007B16DF">
        <w:rPr>
          <w:rFonts w:ascii="Times New Roman" w:eastAsia="宋体" w:hAnsi="Times New Roman" w:cs="Times New Roman"/>
          <w:kern w:val="0"/>
          <w:sz w:val="24"/>
          <w:szCs w:val="24"/>
        </w:rPr>
        <w:t>arProxy,</w:t>
      </w:r>
      <w:r w:rsidR="007B16DF">
        <w:rPr>
          <w:rFonts w:ascii="Times New Roman" w:eastAsia="宋体" w:hAnsi="Times New Roman" w:cs="Times New Roman" w:hint="eastAsia"/>
          <w:kern w:val="0"/>
          <w:sz w:val="24"/>
          <w:szCs w:val="24"/>
        </w:rPr>
        <w:t>dance</w:t>
      </w:r>
      <w:r w:rsidR="007B16DF">
        <w:rPr>
          <w:rFonts w:ascii="Times New Roman" w:eastAsia="宋体" w:hAnsi="Times New Roman" w:cs="Times New Roman" w:hint="eastAsia"/>
          <w:kern w:val="0"/>
          <w:sz w:val="24"/>
          <w:szCs w:val="24"/>
        </w:rPr>
        <w:t>方法的</w:t>
      </w:r>
      <w:r w:rsidR="007B16DF">
        <w:rPr>
          <w:rFonts w:ascii="Times New Roman" w:eastAsia="宋体" w:hAnsi="Times New Roman" w:cs="Times New Roman" w:hint="eastAsia"/>
          <w:kern w:val="0"/>
          <w:sz w:val="24"/>
          <w:szCs w:val="24"/>
        </w:rPr>
        <w:t>Methd</w:t>
      </w:r>
      <w:r w:rsidR="007B16DF">
        <w:rPr>
          <w:rFonts w:ascii="Times New Roman" w:eastAsia="宋体" w:hAnsi="Times New Roman" w:cs="Times New Roman" w:hint="eastAsia"/>
          <w:kern w:val="0"/>
          <w:sz w:val="24"/>
          <w:szCs w:val="24"/>
        </w:rPr>
        <w:t>对象，</w:t>
      </w:r>
      <w:r w:rsidR="007B16DF">
        <w:rPr>
          <w:rFonts w:ascii="Times New Roman" w:eastAsia="宋体" w:hAnsi="Times New Roman" w:cs="Times New Roman" w:hint="eastAsia"/>
          <w:kern w:val="0"/>
          <w:sz w:val="24"/>
          <w:szCs w:val="24"/>
        </w:rPr>
        <w:t>d</w:t>
      </w:r>
      <w:r w:rsidR="007B16DF">
        <w:rPr>
          <w:rFonts w:ascii="Times New Roman" w:eastAsia="宋体" w:hAnsi="Times New Roman" w:cs="Times New Roman"/>
          <w:kern w:val="0"/>
          <w:sz w:val="24"/>
          <w:szCs w:val="24"/>
        </w:rPr>
        <w:t>ance</w:t>
      </w:r>
      <w:r w:rsidR="007B16DF">
        <w:rPr>
          <w:rFonts w:ascii="Times New Roman" w:eastAsia="宋体" w:hAnsi="Times New Roman" w:cs="Times New Roman" w:hint="eastAsia"/>
          <w:kern w:val="0"/>
          <w:sz w:val="24"/>
          <w:szCs w:val="24"/>
        </w:rPr>
        <w:t>方法参数</w:t>
      </w:r>
      <w:r w:rsidR="007B16DF">
        <w:rPr>
          <w:rFonts w:ascii="Times New Roman" w:eastAsia="宋体" w:hAnsi="Times New Roman" w:cs="Times New Roman"/>
          <w:kern w:val="0"/>
          <w:sz w:val="24"/>
          <w:szCs w:val="24"/>
        </w:rPr>
        <w:t>)</w:t>
      </w:r>
    </w:p>
    <w:p w14:paraId="4C925231" w14:textId="6E17E16A" w:rsidR="003538E8"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一个参数：</w:t>
      </w:r>
      <w:r>
        <w:rPr>
          <w:rFonts w:ascii="Times New Roman" w:eastAsia="宋体" w:hAnsi="Times New Roman" w:cs="Times New Roman" w:hint="eastAsia"/>
          <w:kern w:val="0"/>
          <w:sz w:val="24"/>
          <w:szCs w:val="24"/>
        </w:rPr>
        <w:t>star</w:t>
      </w:r>
      <w:r>
        <w:rPr>
          <w:rFonts w:ascii="Times New Roman" w:eastAsia="宋体" w:hAnsi="Times New Roman" w:cs="Times New Roman"/>
          <w:kern w:val="0"/>
          <w:sz w:val="24"/>
          <w:szCs w:val="24"/>
        </w:rPr>
        <w:t>Proxy</w:t>
      </w:r>
      <w:r>
        <w:rPr>
          <w:rFonts w:ascii="Times New Roman" w:eastAsia="宋体" w:hAnsi="Times New Roman" w:cs="Times New Roman" w:hint="eastAsia"/>
          <w:kern w:val="0"/>
          <w:sz w:val="24"/>
          <w:szCs w:val="24"/>
        </w:rPr>
        <w:t>，当前自己这个对象传进去。</w:t>
      </w:r>
    </w:p>
    <w:p w14:paraId="252F9AB1" w14:textId="15F9D640" w:rsidR="007B16DF" w:rsidRDefault="007B16DF"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第二个参数：</w:t>
      </w:r>
      <w:r w:rsidR="00EA5B2E">
        <w:rPr>
          <w:rFonts w:ascii="Times New Roman" w:eastAsia="宋体" w:hAnsi="Times New Roman" w:cs="Times New Roman" w:hint="eastAsia"/>
          <w:kern w:val="0"/>
          <w:sz w:val="24"/>
          <w:szCs w:val="24"/>
        </w:rPr>
        <w:t>根据反射机制，获取外部调用这个类的方法的方法对象。</w:t>
      </w:r>
    </w:p>
    <w:p w14:paraId="2C9D21C1" w14:textId="77F095DE" w:rsidR="00EA5B2E" w:rsidRDefault="00EA5B2E" w:rsidP="003538E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三个参数：这个方法有哪些参数</w:t>
      </w:r>
    </w:p>
    <w:p w14:paraId="450DCA2A" w14:textId="77777777" w:rsidR="003538E8" w:rsidRDefault="003538E8" w:rsidP="003538E8">
      <w:pPr>
        <w:widowControl/>
        <w:spacing w:line="440" w:lineRule="exact"/>
        <w:jc w:val="left"/>
        <w:rPr>
          <w:rFonts w:ascii="Times New Roman" w:eastAsia="宋体" w:hAnsi="Times New Roman" w:cs="Times New Roman"/>
          <w:kern w:val="0"/>
          <w:sz w:val="24"/>
          <w:szCs w:val="24"/>
        </w:rPr>
      </w:pPr>
    </w:p>
    <w:p w14:paraId="2B572FB2" w14:textId="4ACD9768" w:rsidR="003538E8" w:rsidRDefault="003538E8" w:rsidP="003538E8">
      <w:pPr>
        <w:widowControl/>
        <w:spacing w:line="440" w:lineRule="exact"/>
        <w:jc w:val="left"/>
        <w:rPr>
          <w:rFonts w:ascii="Times New Roman" w:eastAsia="宋体" w:hAnsi="Times New Roman" w:cs="Times New Roman"/>
          <w:kern w:val="0"/>
          <w:sz w:val="24"/>
          <w:szCs w:val="24"/>
        </w:rPr>
      </w:pPr>
    </w:p>
    <w:p w14:paraId="4C363F28" w14:textId="77777777" w:rsidR="003538E8" w:rsidRPr="00424748" w:rsidRDefault="003538E8" w:rsidP="003538E8">
      <w:pPr>
        <w:widowControl/>
        <w:spacing w:line="440" w:lineRule="exact"/>
        <w:jc w:val="left"/>
        <w:rPr>
          <w:rFonts w:ascii="Times New Roman" w:eastAsia="宋体" w:hAnsi="Times New Roman" w:cs="Times New Roman"/>
          <w:kern w:val="0"/>
          <w:sz w:val="24"/>
          <w:szCs w:val="24"/>
        </w:rPr>
      </w:pPr>
    </w:p>
    <w:p w14:paraId="0FA238DE" w14:textId="12A8A5BD" w:rsidR="009212FD" w:rsidRDefault="009212F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程序为什么需要代理，代理长什么样？</w:t>
      </w:r>
    </w:p>
    <w:p w14:paraId="6ED9C215" w14:textId="13E99C14" w:rsidR="00A01596"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w:t>
      </w:r>
      <w:r w:rsidR="009212FD">
        <w:rPr>
          <w:rFonts w:ascii="Times New Roman" w:eastAsia="宋体" w:hAnsi="Times New Roman" w:cs="Times New Roman" w:hint="eastAsia"/>
          <w:kern w:val="0"/>
          <w:sz w:val="24"/>
          <w:szCs w:val="24"/>
        </w:rPr>
        <w:t>对象如果嫌自己身上的事干得太多，可以通过代理来转移部分职责。</w:t>
      </w:r>
    </w:p>
    <w:p w14:paraId="1DDDB189" w14:textId="448A277A" w:rsidR="00153B01" w:rsidRPr="00153B01"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代理长得样子和对象查不对，对象有什么方法想被代理，代理就一定要有对应的方法。代理可以比委托类更多方法（功能拓展）</w:t>
      </w:r>
    </w:p>
    <w:p w14:paraId="230A9F27" w14:textId="74BA5197" w:rsidR="00791323" w:rsidRDefault="00153B0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让中介和对象有同样的方法</w:t>
      </w:r>
      <w:r w:rsidRPr="00153B01">
        <w:rPr>
          <w:rFonts w:ascii="Times New Roman" w:eastAsia="宋体" w:hAnsi="Times New Roman" w:cs="Times New Roman"/>
          <w:kern w:val="0"/>
          <w:sz w:val="24"/>
          <w:szCs w:val="24"/>
        </w:rPr>
        <w:sym w:font="Wingdings" w:char="F0E8"/>
      </w:r>
      <w:r>
        <w:rPr>
          <w:rFonts w:ascii="Times New Roman" w:eastAsia="宋体" w:hAnsi="Times New Roman" w:cs="Times New Roman" w:hint="eastAsia"/>
          <w:kern w:val="0"/>
          <w:sz w:val="24"/>
          <w:szCs w:val="24"/>
        </w:rPr>
        <w:t>它们实现一个接口；委托类是代理类的子类。</w:t>
      </w:r>
    </w:p>
    <w:p w14:paraId="2AD90239" w14:textId="6EF023BF" w:rsidR="00782BFE" w:rsidRDefault="00782BFE" w:rsidP="00A01596">
      <w:pPr>
        <w:widowControl/>
        <w:spacing w:line="440" w:lineRule="exact"/>
        <w:jc w:val="left"/>
        <w:rPr>
          <w:rFonts w:ascii="Times New Roman" w:eastAsia="宋体" w:hAnsi="Times New Roman" w:cs="Times New Roman"/>
          <w:kern w:val="0"/>
          <w:sz w:val="24"/>
          <w:szCs w:val="24"/>
        </w:rPr>
      </w:pPr>
    </w:p>
    <w:p w14:paraId="132A5C06" w14:textId="77777777" w:rsidR="00782BFE" w:rsidRDefault="00782BFE" w:rsidP="00A01596">
      <w:pPr>
        <w:widowControl/>
        <w:spacing w:line="440" w:lineRule="exact"/>
        <w:jc w:val="left"/>
        <w:rPr>
          <w:rFonts w:ascii="Times New Roman" w:eastAsia="宋体" w:hAnsi="Times New Roman" w:cs="Times New Roman"/>
          <w:kern w:val="0"/>
          <w:sz w:val="24"/>
          <w:szCs w:val="24"/>
        </w:rPr>
      </w:pPr>
    </w:p>
    <w:p w14:paraId="699A14AA" w14:textId="77777777" w:rsidR="00485CA4" w:rsidRPr="00A8758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Method</w:t>
      </w:r>
      <w:r w:rsidRPr="00A87584">
        <w:rPr>
          <w:rFonts w:ascii="Times New Roman" w:eastAsia="宋体" w:hAnsi="Times New Roman" w:cs="Times New Roman"/>
          <w:sz w:val="24"/>
          <w:szCs w:val="24"/>
        </w:rPr>
        <w:t>类的对象</w:t>
      </w:r>
      <w:r w:rsidRPr="00A87584">
        <w:rPr>
          <w:rFonts w:ascii="Times New Roman" w:eastAsia="宋体" w:hAnsi="Times New Roman" w:cs="Times New Roman"/>
          <w:sz w:val="24"/>
          <w:szCs w:val="24"/>
        </w:rPr>
        <w:t>invoke</w:t>
      </w:r>
      <w:r w:rsidRPr="00A87584">
        <w:rPr>
          <w:rFonts w:ascii="Times New Roman" w:eastAsia="宋体" w:hAnsi="Times New Roman" w:cs="Times New Roman"/>
          <w:sz w:val="24"/>
          <w:szCs w:val="24"/>
        </w:rPr>
        <w:t>方法如何实现？</w:t>
      </w:r>
    </w:p>
    <w:p w14:paraId="5717B99D" w14:textId="77777777" w:rsidR="00485CA4" w:rsidRDefault="00485CA4" w:rsidP="00485CA4">
      <w:pPr>
        <w:spacing w:line="440" w:lineRule="exact"/>
        <w:rPr>
          <w:rFonts w:ascii="Times New Roman" w:eastAsia="宋体" w:hAnsi="Times New Roman" w:cs="Times New Roman"/>
          <w:sz w:val="24"/>
          <w:szCs w:val="24"/>
        </w:rPr>
      </w:pPr>
      <w:r w:rsidRPr="00A87584">
        <w:rPr>
          <w:rFonts w:ascii="Times New Roman" w:eastAsia="宋体" w:hAnsi="Times New Roman" w:cs="Times New Roman"/>
          <w:sz w:val="24"/>
          <w:szCs w:val="24"/>
        </w:rPr>
        <w:t>public abstract java.lang.String JDK</w:t>
      </w:r>
      <w:r w:rsidRPr="00A87584">
        <w:rPr>
          <w:rFonts w:ascii="Times New Roman" w:eastAsia="宋体" w:hAnsi="Times New Roman" w:cs="Times New Roman"/>
          <w:sz w:val="24"/>
          <w:szCs w:val="24"/>
        </w:rPr>
        <w:t>动态代理</w:t>
      </w:r>
      <w:r w:rsidRPr="00A87584">
        <w:rPr>
          <w:rFonts w:ascii="Times New Roman" w:eastAsia="宋体" w:hAnsi="Times New Roman" w:cs="Times New Roman"/>
          <w:sz w:val="24"/>
          <w:szCs w:val="24"/>
        </w:rPr>
        <w:t>.Star.sing(java.lang.String)</w:t>
      </w:r>
      <w:r>
        <w:rPr>
          <w:rFonts w:ascii="Times New Roman" w:eastAsia="宋体" w:hAnsi="Times New Roman" w:cs="Times New Roman" w:hint="eastAsia"/>
          <w:sz w:val="24"/>
          <w:szCs w:val="24"/>
        </w:rPr>
        <w:t>，这时该方法的完全限定名，</w:t>
      </w:r>
      <w:r>
        <w:rPr>
          <w:rFonts w:ascii="Times New Roman" w:eastAsia="宋体" w:hAnsi="Times New Roman" w:cs="Times New Roman" w:hint="eastAsia"/>
          <w:sz w:val="24"/>
          <w:szCs w:val="24"/>
        </w:rPr>
        <w:t>inoke</w:t>
      </w:r>
      <w:r>
        <w:rPr>
          <w:rFonts w:ascii="Times New Roman" w:eastAsia="宋体" w:hAnsi="Times New Roman" w:cs="Times New Roman"/>
          <w:sz w:val="24"/>
          <w:szCs w:val="24"/>
        </w:rPr>
        <w:t>(obj,</w:t>
      </w:r>
      <w:r>
        <w:rPr>
          <w:rFonts w:ascii="Times New Roman" w:eastAsia="宋体" w:hAnsi="Times New Roman" w:cs="Times New Roman" w:hint="eastAsia"/>
          <w:sz w:val="24"/>
          <w:szCs w:val="24"/>
        </w:rPr>
        <w:t>参数</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obj</w:t>
      </w:r>
      <w:r>
        <w:rPr>
          <w:rFonts w:ascii="Times New Roman" w:eastAsia="宋体" w:hAnsi="Times New Roman" w:cs="Times New Roman" w:hint="eastAsia"/>
          <w:sz w:val="24"/>
          <w:szCs w:val="24"/>
        </w:rPr>
        <w:t>的类型必须是</w:t>
      </w:r>
      <w:r>
        <w:rPr>
          <w:rFonts w:ascii="Times New Roman" w:eastAsia="宋体" w:hAnsi="Times New Roman" w:cs="Times New Roman"/>
          <w:sz w:val="24"/>
          <w:szCs w:val="24"/>
        </w:rPr>
        <w:t>S</w:t>
      </w:r>
      <w:r w:rsidRPr="00977628">
        <w:rPr>
          <w:rFonts w:ascii="Times New Roman" w:eastAsia="宋体" w:hAnsi="Times New Roman" w:cs="Times New Roman" w:hint="eastAsia"/>
          <w:sz w:val="24"/>
          <w:szCs w:val="24"/>
        </w:rPr>
        <w:t>tar</w:t>
      </w:r>
      <w:r w:rsidRPr="00977628">
        <w:rPr>
          <w:rFonts w:ascii="Times New Roman" w:eastAsia="宋体" w:hAnsi="Times New Roman" w:cs="Times New Roman" w:hint="eastAsia"/>
          <w:sz w:val="24"/>
          <w:szCs w:val="24"/>
        </w:rPr>
        <w:t>的子类或实现类</w:t>
      </w:r>
      <w:r>
        <w:rPr>
          <w:rFonts w:ascii="Times New Roman" w:eastAsia="宋体" w:hAnsi="Times New Roman" w:cs="Times New Roman" w:hint="eastAsia"/>
          <w:sz w:val="24"/>
          <w:szCs w:val="24"/>
        </w:rPr>
        <w:t>，一个无关类型的类，即使实现了</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也会报错。因为是根据完全限定名来查询方法的实际入口的。</w:t>
      </w:r>
    </w:p>
    <w:p w14:paraId="44389F8A" w14:textId="676F6AAA" w:rsidR="00485CA4" w:rsidRDefault="00485CA4" w:rsidP="00485CA4">
      <w:pPr>
        <w:spacing w:line="440" w:lineRule="exact"/>
        <w:rPr>
          <w:rFonts w:ascii="Times New Roman" w:eastAsia="宋体" w:hAnsi="Times New Roman" w:cs="Times New Roman"/>
          <w:sz w:val="24"/>
          <w:szCs w:val="24"/>
        </w:rPr>
      </w:pPr>
    </w:p>
    <w:p w14:paraId="385BF42B" w14:textId="77777777" w:rsidR="000B7EA1" w:rsidRPr="000B7EA1" w:rsidRDefault="000B7EA1" w:rsidP="00485CA4">
      <w:pPr>
        <w:spacing w:line="440" w:lineRule="exact"/>
        <w:rPr>
          <w:rFonts w:ascii="Times New Roman" w:eastAsia="宋体" w:hAnsi="Times New Roman" w:cs="Times New Roman"/>
          <w:sz w:val="24"/>
          <w:szCs w:val="24"/>
        </w:rPr>
      </w:pPr>
    </w:p>
    <w:p w14:paraId="4B4D535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DK</w:t>
      </w:r>
      <w:r>
        <w:rPr>
          <w:rFonts w:ascii="Times New Roman" w:eastAsia="宋体" w:hAnsi="Times New Roman" w:cs="Times New Roman" w:hint="eastAsia"/>
          <w:sz w:val="24"/>
          <w:szCs w:val="24"/>
        </w:rPr>
        <w:t>代理如何实现？</w:t>
      </w:r>
    </w:p>
    <w:p w14:paraId="7083F5A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jav</w:t>
      </w:r>
      <w:r>
        <w:rPr>
          <w:rFonts w:ascii="Times New Roman" w:eastAsia="宋体" w:hAnsi="Times New Roman" w:cs="Times New Roman"/>
          <w:sz w:val="24"/>
          <w:szCs w:val="24"/>
        </w:rPr>
        <w:t>a.lang.reflect.Proxy</w:t>
      </w:r>
      <w:r>
        <w:rPr>
          <w:rFonts w:ascii="Times New Roman" w:eastAsia="宋体" w:hAnsi="Times New Roman" w:cs="Times New Roman" w:hint="eastAsia"/>
          <w:sz w:val="24"/>
          <w:szCs w:val="24"/>
        </w:rPr>
        <w:t>类</w:t>
      </w:r>
    </w:p>
    <w:p w14:paraId="11739323"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new</w:t>
      </w:r>
      <w:r>
        <w:rPr>
          <w:rFonts w:ascii="Times New Roman" w:eastAsia="宋体" w:hAnsi="Times New Roman" w:cs="Times New Roman"/>
          <w:sz w:val="24"/>
          <w:szCs w:val="24"/>
        </w:rPr>
        <w:t>ProxyInstance</w:t>
      </w:r>
      <w:r>
        <w:rPr>
          <w:rFonts w:ascii="Times New Roman" w:eastAsia="宋体" w:hAnsi="Times New Roman" w:cs="Times New Roman" w:hint="eastAsia"/>
          <w:sz w:val="24"/>
          <w:szCs w:val="24"/>
        </w:rPr>
        <w:t>方法，该方法有三个参数：</w:t>
      </w:r>
    </w:p>
    <w:p w14:paraId="19E05140" w14:textId="77777777" w:rsidR="00485CA4" w:rsidRPr="009655E6"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sidRPr="009655E6">
        <w:rPr>
          <w:rFonts w:ascii="Times New Roman" w:eastAsia="宋体" w:hAnsi="Times New Roman" w:cs="Times New Roman" w:hint="eastAsia"/>
          <w:sz w:val="24"/>
          <w:szCs w:val="24"/>
        </w:rPr>
        <w:t>类加载器，指定</w:t>
      </w:r>
      <w:r>
        <w:rPr>
          <w:rFonts w:ascii="Times New Roman" w:eastAsia="宋体" w:hAnsi="Times New Roman" w:cs="Times New Roman" w:hint="eastAsia"/>
          <w:sz w:val="24"/>
          <w:szCs w:val="24"/>
        </w:rPr>
        <w:t>动态生成的</w:t>
      </w:r>
      <w:r w:rsidRPr="009655E6">
        <w:rPr>
          <w:rFonts w:ascii="Times New Roman" w:eastAsia="宋体" w:hAnsi="Times New Roman" w:cs="Times New Roman" w:hint="eastAsia"/>
          <w:sz w:val="24"/>
          <w:szCs w:val="24"/>
        </w:rPr>
        <w:t>代理类的类加载器</w:t>
      </w:r>
    </w:p>
    <w:p w14:paraId="4D99CC2E"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接口，指定代理类长什么样</w:t>
      </w:r>
    </w:p>
    <w:p w14:paraId="203AE8F0" w14:textId="77777777" w:rsidR="00485CA4" w:rsidRDefault="00485CA4" w:rsidP="00485CA4">
      <w:pPr>
        <w:pStyle w:val="a3"/>
        <w:numPr>
          <w:ilvl w:val="0"/>
          <w:numId w:val="95"/>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w:t>
      </w:r>
      <w:r>
        <w:rPr>
          <w:rFonts w:ascii="Times New Roman" w:eastAsia="宋体" w:hAnsi="Times New Roman" w:cs="Times New Roman" w:hint="eastAsia"/>
          <w:sz w:val="24"/>
          <w:szCs w:val="24"/>
        </w:rPr>
        <w:t>，指定代理类要干什么事。</w:t>
      </w:r>
    </w:p>
    <w:p w14:paraId="0F070C11" w14:textId="77777777" w:rsidR="00485CA4" w:rsidRDefault="00485CA4" w:rsidP="00485CA4">
      <w:pPr>
        <w:spacing w:line="440" w:lineRule="exact"/>
        <w:rPr>
          <w:rFonts w:ascii="Times New Roman" w:eastAsia="宋体" w:hAnsi="Times New Roman" w:cs="Times New Roman"/>
          <w:sz w:val="24"/>
          <w:szCs w:val="24"/>
        </w:rPr>
      </w:pPr>
    </w:p>
    <w:p w14:paraId="1C66A997" w14:textId="77777777" w:rsidR="00485CA4" w:rsidRDefault="00485CA4" w:rsidP="00485CA4">
      <w:pPr>
        <w:spacing w:line="440" w:lineRule="exact"/>
        <w:rPr>
          <w:rFonts w:ascii="Times New Roman" w:eastAsia="宋体" w:hAnsi="Times New Roman" w:cs="Times New Roman"/>
          <w:sz w:val="24"/>
          <w:szCs w:val="24"/>
        </w:rPr>
      </w:pPr>
    </w:p>
    <w:p w14:paraId="2984CF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JDK</w:t>
      </w:r>
      <w:r w:rsidRPr="00E05FA4">
        <w:rPr>
          <w:rFonts w:ascii="Times New Roman" w:eastAsia="宋体" w:hAnsi="Times New Roman" w:cs="Times New Roman"/>
          <w:sz w:val="24"/>
          <w:szCs w:val="24"/>
        </w:rPr>
        <w:t>动态代理如何实现</w:t>
      </w:r>
      <w:r w:rsidRPr="00E05FA4">
        <w:rPr>
          <w:rFonts w:ascii="Times New Roman" w:eastAsia="宋体" w:hAnsi="Times New Roman" w:cs="Times New Roman"/>
          <w:sz w:val="24"/>
          <w:szCs w:val="24"/>
        </w:rPr>
        <w:t>invoke</w:t>
      </w:r>
      <w:r>
        <w:rPr>
          <w:rFonts w:ascii="Times New Roman" w:eastAsia="宋体" w:hAnsi="Times New Roman" w:cs="Times New Roman" w:hint="eastAsia"/>
          <w:sz w:val="24"/>
          <w:szCs w:val="24"/>
        </w:rPr>
        <w:t>？</w:t>
      </w:r>
    </w:p>
    <w:p w14:paraId="6710FDA8"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class Main</w:t>
      </w:r>
      <w:r>
        <w:rPr>
          <w:rFonts w:ascii="Times New Roman" w:eastAsia="宋体" w:hAnsi="Times New Roman" w:cs="Times New Roman" w:hint="eastAsia"/>
          <w:sz w:val="24"/>
          <w:szCs w:val="24"/>
        </w:rPr>
        <w:t>{</w:t>
      </w:r>
    </w:p>
    <w:p w14:paraId="11E00394"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hint="eastAsia"/>
          <w:sz w:val="24"/>
          <w:szCs w:val="24"/>
        </w:rPr>
        <w:t>Proxy</w:t>
      </w:r>
      <w:r>
        <w:rPr>
          <w:rFonts w:ascii="Times New Roman" w:eastAsia="宋体" w:hAnsi="Times New Roman" w:cs="Times New Roman"/>
          <w:sz w:val="24"/>
          <w:szCs w:val="24"/>
        </w:rPr>
        <w:t>.newProxyInstance()</w:t>
      </w:r>
    </w:p>
    <w:p w14:paraId="59F60DAB"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p>
    <w:p w14:paraId="4F774F35"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会动态生成两个类：</w:t>
      </w:r>
    </w:p>
    <w:p w14:paraId="2F268849"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public final class $Proxy0 extends Proxy implements Star</w:t>
      </w:r>
      <w:r>
        <w:rPr>
          <w:rFonts w:ascii="Times New Roman" w:eastAsia="宋体" w:hAnsi="Times New Roman" w:cs="Times New Roman"/>
          <w:sz w:val="24"/>
          <w:szCs w:val="24"/>
        </w:rPr>
        <w:t>{</w:t>
      </w:r>
    </w:p>
    <w:p w14:paraId="74471E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final String sing(String var1)</w:t>
      </w:r>
      <w:r>
        <w:rPr>
          <w:rFonts w:ascii="Times New Roman" w:eastAsia="宋体" w:hAnsi="Times New Roman" w:cs="Times New Roman"/>
          <w:sz w:val="24"/>
          <w:szCs w:val="24"/>
        </w:rPr>
        <w:t>{</w:t>
      </w:r>
    </w:p>
    <w:p w14:paraId="677586D8"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Pr>
          <w:rFonts w:ascii="Times New Roman" w:eastAsia="宋体" w:hAnsi="Times New Roman" w:cs="Times New Roman"/>
          <w:sz w:val="24"/>
          <w:szCs w:val="24"/>
        </w:rPr>
        <w:tab/>
      </w:r>
      <w:r w:rsidRPr="00E05FA4">
        <w:rPr>
          <w:rFonts w:ascii="Times New Roman" w:eastAsia="宋体" w:hAnsi="Times New Roman" w:cs="Times New Roman"/>
          <w:sz w:val="24"/>
          <w:szCs w:val="24"/>
        </w:rPr>
        <w:t>super.h.invoke(this, m3, new Object[]{var1});</w:t>
      </w:r>
    </w:p>
    <w:p w14:paraId="22C30DB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2FF23259"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79824663" w14:textId="77777777" w:rsidR="00485CA4" w:rsidRDefault="00485CA4" w:rsidP="00485CA4">
      <w:pPr>
        <w:spacing w:line="440" w:lineRule="exact"/>
        <w:rPr>
          <w:rFonts w:ascii="Times New Roman" w:eastAsia="宋体" w:hAnsi="Times New Roman" w:cs="Times New Roman"/>
          <w:sz w:val="24"/>
          <w:szCs w:val="24"/>
        </w:rPr>
      </w:pPr>
      <w:r w:rsidRPr="00E05FA4">
        <w:rPr>
          <w:rFonts w:ascii="Times New Roman" w:eastAsia="宋体" w:hAnsi="Times New Roman" w:cs="Times New Roman"/>
          <w:sz w:val="24"/>
          <w:szCs w:val="24"/>
        </w:rPr>
        <w:t>final class Main$1 implements InvocationHandler</w:t>
      </w:r>
      <w:r>
        <w:rPr>
          <w:rFonts w:ascii="Times New Roman" w:eastAsia="宋体" w:hAnsi="Times New Roman" w:cs="Times New Roman"/>
          <w:sz w:val="24"/>
          <w:szCs w:val="24"/>
        </w:rPr>
        <w:t>{</w:t>
      </w:r>
    </w:p>
    <w:p w14:paraId="15D33DC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ab/>
      </w:r>
      <w:r w:rsidRPr="00E05FA4">
        <w:rPr>
          <w:rFonts w:ascii="Times New Roman" w:eastAsia="宋体" w:hAnsi="Times New Roman" w:cs="Times New Roman"/>
          <w:sz w:val="24"/>
          <w:szCs w:val="24"/>
        </w:rPr>
        <w:t>public Object invoke(Object proxy, Method method, Object[] args)</w:t>
      </w:r>
    </w:p>
    <w:p w14:paraId="63F6A26F"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sz w:val="24"/>
          <w:szCs w:val="24"/>
        </w:rPr>
        <w:t>}</w:t>
      </w:r>
    </w:p>
    <w:p w14:paraId="07C268AD" w14:textId="77777777" w:rsidR="00485C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hint="eastAsia"/>
          <w:sz w:val="24"/>
          <w:szCs w:val="24"/>
        </w:rPr>
        <w:t>Invocation</w:t>
      </w:r>
      <w:r>
        <w:rPr>
          <w:rFonts w:ascii="Times New Roman" w:eastAsia="宋体" w:hAnsi="Times New Roman" w:cs="Times New Roman"/>
          <w:sz w:val="24"/>
          <w:szCs w:val="24"/>
        </w:rPr>
        <w:t>Handler</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方法指定代理干事时，这个</w:t>
      </w:r>
      <w:r>
        <w:rPr>
          <w:rFonts w:ascii="Times New Roman" w:eastAsia="宋体" w:hAnsi="Times New Roman" w:cs="Times New Roman" w:hint="eastAsia"/>
          <w:sz w:val="24"/>
          <w:szCs w:val="24"/>
        </w:rPr>
        <w:t>invoke</w:t>
      </w:r>
      <w:r>
        <w:rPr>
          <w:rFonts w:ascii="Times New Roman" w:eastAsia="宋体" w:hAnsi="Times New Roman" w:cs="Times New Roman" w:hint="eastAsia"/>
          <w:sz w:val="24"/>
          <w:szCs w:val="24"/>
        </w:rPr>
        <w:t>本质上是被</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对象调用，</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1</w:t>
      </w:r>
      <w:r>
        <w:rPr>
          <w:rFonts w:ascii="Times New Roman" w:eastAsia="宋体" w:hAnsi="Times New Roman" w:cs="Times New Roman" w:hint="eastAsia"/>
          <w:sz w:val="24"/>
          <w:szCs w:val="24"/>
        </w:rPr>
        <w:t>也是动态生成的类，他会实现</w:t>
      </w:r>
      <w:r>
        <w:rPr>
          <w:rFonts w:ascii="Times New Roman" w:eastAsia="宋体" w:hAnsi="Times New Roman" w:cs="Times New Roman" w:hint="eastAsia"/>
          <w:sz w:val="24"/>
          <w:szCs w:val="24"/>
        </w:rPr>
        <w:t>InvocationHandler</w:t>
      </w:r>
      <w:r>
        <w:rPr>
          <w:rFonts w:ascii="Times New Roman" w:eastAsia="宋体" w:hAnsi="Times New Roman" w:cs="Times New Roman" w:hint="eastAsia"/>
          <w:sz w:val="24"/>
          <w:szCs w:val="24"/>
        </w:rPr>
        <w:t>接口，重写</w:t>
      </w:r>
      <w:r>
        <w:rPr>
          <w:rFonts w:ascii="Times New Roman" w:eastAsia="宋体" w:hAnsi="Times New Roman" w:cs="Times New Roman" w:hint="eastAsia"/>
          <w:sz w:val="24"/>
          <w:szCs w:val="24"/>
        </w:rPr>
        <w:t>invok</w:t>
      </w:r>
      <w:r>
        <w:rPr>
          <w:rFonts w:ascii="Times New Roman" w:eastAsia="宋体" w:hAnsi="Times New Roman" w:cs="Times New Roman" w:hint="eastAsia"/>
          <w:sz w:val="24"/>
          <w:szCs w:val="24"/>
        </w:rPr>
        <w:t>方法，这个方法体里面的内容就是我们当时创建代理对象是里面方法的内容。</w:t>
      </w:r>
    </w:p>
    <w:p w14:paraId="48365AFC" w14:textId="77777777" w:rsidR="00485CA4" w:rsidRPr="00E05FA4" w:rsidRDefault="00485CA4" w:rsidP="00485CA4">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Proxy</w:t>
      </w:r>
      <w:r>
        <w:rPr>
          <w:rFonts w:ascii="Times New Roman" w:eastAsia="宋体" w:hAnsi="Times New Roman" w:cs="Times New Roman" w:hint="eastAsia"/>
          <w:sz w:val="24"/>
          <w:szCs w:val="24"/>
        </w:rPr>
        <w:t>类有一个</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w:t>
      </w:r>
      <w:r w:rsidRPr="004B3655">
        <w:rPr>
          <w:rFonts w:ascii="Times New Roman" w:eastAsia="宋体" w:hAnsi="Times New Roman" w:cs="Times New Roman"/>
          <w:sz w:val="24"/>
          <w:szCs w:val="24"/>
        </w:rPr>
        <w:t>protected InvocationHandler h;</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实际指向的就是</w:t>
      </w:r>
      <w:r>
        <w:rPr>
          <w:rFonts w:ascii="Times New Roman" w:eastAsia="宋体" w:hAnsi="Times New Roman" w:cs="Times New Roman" w:hint="eastAsia"/>
          <w:sz w:val="24"/>
          <w:szCs w:val="24"/>
        </w:rPr>
        <w:t>Main</w:t>
      </w:r>
      <w:r>
        <w:rPr>
          <w:rFonts w:ascii="Times New Roman" w:eastAsia="宋体" w:hAnsi="Times New Roman" w:cs="Times New Roman"/>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类的对象。在调用</w:t>
      </w:r>
      <w:r>
        <w:rPr>
          <w:rFonts w:ascii="Times New Roman" w:eastAsia="宋体" w:hAnsi="Times New Roman" w:cs="Times New Roman" w:hint="eastAsia"/>
          <w:sz w:val="24"/>
          <w:szCs w:val="24"/>
        </w:rPr>
        <w:t>star</w:t>
      </w:r>
      <w:r>
        <w:rPr>
          <w:rFonts w:ascii="Times New Roman" w:eastAsia="宋体" w:hAnsi="Times New Roman" w:cs="Times New Roman"/>
          <w:sz w:val="24"/>
          <w:szCs w:val="24"/>
        </w:rPr>
        <w:t>Proxy</w:t>
      </w:r>
      <w:r>
        <w:rPr>
          <w:rFonts w:ascii="Times New Roman" w:eastAsia="宋体" w:hAnsi="Times New Roman" w:cs="Times New Roman" w:hint="eastAsia"/>
          <w:sz w:val="24"/>
          <w:szCs w:val="24"/>
        </w:rPr>
        <w:t>的</w:t>
      </w:r>
      <w:r>
        <w:rPr>
          <w:rFonts w:ascii="Times New Roman" w:eastAsia="宋体" w:hAnsi="Times New Roman" w:cs="Times New Roman" w:hint="eastAsia"/>
          <w:sz w:val="24"/>
          <w:szCs w:val="24"/>
        </w:rPr>
        <w:t>sing</w:t>
      </w:r>
      <w:r>
        <w:rPr>
          <w:rFonts w:ascii="Times New Roman" w:eastAsia="宋体" w:hAnsi="Times New Roman" w:cs="Times New Roman" w:hint="eastAsia"/>
          <w:sz w:val="24"/>
          <w:szCs w:val="24"/>
        </w:rPr>
        <w:t>方法的时候，会找到父类的</w:t>
      </w:r>
      <w:r>
        <w:rPr>
          <w:rFonts w:ascii="Times New Roman" w:eastAsia="宋体" w:hAnsi="Times New Roman" w:cs="Times New Roman" w:hint="eastAsia"/>
          <w:sz w:val="24"/>
          <w:szCs w:val="24"/>
        </w:rPr>
        <w:t>h</w:t>
      </w:r>
      <w:r>
        <w:rPr>
          <w:rFonts w:ascii="Times New Roman" w:eastAsia="宋体" w:hAnsi="Times New Roman" w:cs="Times New Roman" w:hint="eastAsia"/>
          <w:sz w:val="24"/>
          <w:szCs w:val="24"/>
        </w:rPr>
        <w:t>属性，然后调用</w:t>
      </w:r>
      <w:r>
        <w:rPr>
          <w:rFonts w:ascii="Times New Roman" w:eastAsia="宋体" w:hAnsi="Times New Roman" w:cs="Times New Roman" w:hint="eastAsia"/>
          <w:sz w:val="24"/>
          <w:szCs w:val="24"/>
        </w:rPr>
        <w:t>iovke</w:t>
      </w:r>
      <w:r>
        <w:rPr>
          <w:rFonts w:ascii="Times New Roman" w:eastAsia="宋体" w:hAnsi="Times New Roman" w:cs="Times New Roman" w:hint="eastAsia"/>
          <w:sz w:val="24"/>
          <w:szCs w:val="24"/>
        </w:rPr>
        <w:t>方法。</w:t>
      </w:r>
    </w:p>
    <w:p w14:paraId="2F268BA1" w14:textId="74C76ED6" w:rsidR="00791323" w:rsidRPr="00485CA4" w:rsidRDefault="00791323" w:rsidP="00A01596">
      <w:pPr>
        <w:widowControl/>
        <w:spacing w:line="440" w:lineRule="exact"/>
        <w:jc w:val="left"/>
        <w:rPr>
          <w:rFonts w:ascii="Times New Roman" w:eastAsia="宋体" w:hAnsi="Times New Roman" w:cs="Times New Roman"/>
          <w:kern w:val="0"/>
          <w:sz w:val="24"/>
          <w:szCs w:val="24"/>
        </w:rPr>
      </w:pPr>
    </w:p>
    <w:p w14:paraId="21F3EF4C" w14:textId="39D380C0" w:rsidR="00791323" w:rsidRDefault="00791323" w:rsidP="00A01596">
      <w:pPr>
        <w:widowControl/>
        <w:spacing w:line="440" w:lineRule="exact"/>
        <w:jc w:val="left"/>
        <w:rPr>
          <w:rFonts w:ascii="Times New Roman" w:eastAsia="宋体" w:hAnsi="Times New Roman" w:cs="Times New Roman"/>
          <w:kern w:val="0"/>
          <w:sz w:val="24"/>
          <w:szCs w:val="24"/>
        </w:rPr>
      </w:pPr>
    </w:p>
    <w:p w14:paraId="01FF18A0" w14:textId="49687888" w:rsidR="009A382B" w:rsidRDefault="009A382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2D6A97CB" w14:textId="24E0A8FB" w:rsidR="00BF6F59" w:rsidRDefault="00AA18E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GLib</w:t>
      </w:r>
      <w:r>
        <w:rPr>
          <w:rFonts w:ascii="Times New Roman" w:eastAsia="宋体" w:hAnsi="Times New Roman" w:cs="Times New Roman" w:hint="eastAsia"/>
          <w:kern w:val="0"/>
          <w:sz w:val="24"/>
          <w:szCs w:val="24"/>
        </w:rPr>
        <w:t>是一个</w:t>
      </w:r>
      <w:r w:rsidR="00651F45">
        <w:rPr>
          <w:rFonts w:ascii="Times New Roman" w:eastAsia="宋体" w:hAnsi="Times New Roman" w:cs="Times New Roman" w:hint="eastAsia"/>
          <w:kern w:val="0"/>
          <w:sz w:val="24"/>
          <w:szCs w:val="24"/>
        </w:rPr>
        <w:t>强大的代码生成库。采用字节码技术，对指定目标了生成一个代理子类，并对子类进行增强，以达到对目标方法的增强。</w:t>
      </w:r>
    </w:p>
    <w:p w14:paraId="117C8BD6" w14:textId="77777777" w:rsidR="00AA18EE" w:rsidRDefault="00AA18EE" w:rsidP="00A01596">
      <w:pPr>
        <w:widowControl/>
        <w:spacing w:line="440" w:lineRule="exact"/>
        <w:jc w:val="left"/>
        <w:rPr>
          <w:rFonts w:ascii="Times New Roman" w:eastAsia="宋体" w:hAnsi="Times New Roman" w:cs="Times New Roman"/>
          <w:kern w:val="0"/>
          <w:sz w:val="24"/>
          <w:szCs w:val="24"/>
        </w:rPr>
      </w:pPr>
    </w:p>
    <w:p w14:paraId="55B99137" w14:textId="77777777" w:rsidR="0031023F" w:rsidRDefault="0031023F" w:rsidP="00A01596">
      <w:pPr>
        <w:widowControl/>
        <w:spacing w:line="440" w:lineRule="exact"/>
        <w:jc w:val="left"/>
        <w:rPr>
          <w:rFonts w:ascii="Times New Roman" w:eastAsia="宋体" w:hAnsi="Times New Roman" w:cs="Times New Roman"/>
          <w:kern w:val="0"/>
          <w:sz w:val="24"/>
          <w:szCs w:val="24"/>
        </w:rPr>
      </w:pPr>
    </w:p>
    <w:p w14:paraId="17621D99" w14:textId="4FE170C0" w:rsidR="00791323"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也会操作字节码，为什么它就不能通过继承实现非接口类的代理呢？</w:t>
      </w:r>
    </w:p>
    <w:p w14:paraId="16AF5FB4" w14:textId="024F5C33" w:rsidR="009B5FB6" w:rsidRDefault="009B5FB6"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要从</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的实现机制说起了，</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在生成代理类</w:t>
      </w:r>
      <w:r>
        <w:rPr>
          <w:rFonts w:ascii="Times New Roman" w:eastAsia="宋体" w:hAnsi="Times New Roman" w:cs="Times New Roman"/>
          <w:kern w:val="0"/>
          <w:sz w:val="24"/>
          <w:szCs w:val="24"/>
        </w:rPr>
        <w:t>Proxy$1</w:t>
      </w:r>
      <w:r>
        <w:rPr>
          <w:rFonts w:ascii="Times New Roman" w:eastAsia="宋体" w:hAnsi="Times New Roman" w:cs="Times New Roman" w:hint="eastAsia"/>
          <w:kern w:val="0"/>
          <w:sz w:val="24"/>
          <w:szCs w:val="24"/>
        </w:rPr>
        <w:t>时，会让其继承</w:t>
      </w:r>
      <w:r>
        <w:rPr>
          <w:rFonts w:ascii="Times New Roman" w:eastAsia="宋体" w:hAnsi="Times New Roman" w:cs="Times New Roman"/>
          <w:kern w:val="0"/>
          <w:sz w:val="24"/>
          <w:szCs w:val="24"/>
        </w:rPr>
        <w:t>java.lang.reflect.Proxy</w:t>
      </w:r>
      <w:r>
        <w:rPr>
          <w:rFonts w:ascii="Times New Roman" w:eastAsia="宋体" w:hAnsi="Times New Roman" w:cs="Times New Roman" w:hint="eastAsia"/>
          <w:kern w:val="0"/>
          <w:sz w:val="24"/>
          <w:szCs w:val="24"/>
        </w:rPr>
        <w:t>类</w:t>
      </w:r>
    </w:p>
    <w:p w14:paraId="050873EE" w14:textId="2DDD14DE" w:rsidR="009B5FB6" w:rsidRDefault="00446492" w:rsidP="00A01596">
      <w:pPr>
        <w:widowControl/>
        <w:spacing w:line="440" w:lineRule="exact"/>
        <w:jc w:val="left"/>
        <w:rPr>
          <w:rFonts w:ascii="Times New Roman" w:eastAsia="宋体" w:hAnsi="Times New Roman" w:cs="Times New Roman"/>
          <w:kern w:val="0"/>
          <w:sz w:val="24"/>
          <w:szCs w:val="24"/>
        </w:rPr>
      </w:pPr>
      <w:r w:rsidRPr="00446492">
        <w:rPr>
          <w:rFonts w:ascii="Times New Roman" w:eastAsia="宋体" w:hAnsi="Times New Roman" w:cs="Times New Roman"/>
          <w:kern w:val="0"/>
          <w:sz w:val="24"/>
          <w:szCs w:val="24"/>
        </w:rPr>
        <w:t>public final class $Proxy0 extends Proxy implements Star</w:t>
      </w:r>
    </w:p>
    <w:p w14:paraId="36480BC7" w14:textId="225C03AE"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里为什么要继承</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呢，是因为</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里面维护了一个</w:t>
      </w:r>
      <w:r>
        <w:rPr>
          <w:rFonts w:ascii="Times New Roman" w:eastAsia="宋体" w:hAnsi="Times New Roman" w:cs="Times New Roman" w:hint="eastAsia"/>
          <w:kern w:val="0"/>
          <w:sz w:val="24"/>
          <w:szCs w:val="24"/>
        </w:rPr>
        <w:t>Invoke</w:t>
      </w:r>
      <w:r>
        <w:rPr>
          <w:rFonts w:ascii="Times New Roman" w:eastAsia="宋体" w:hAnsi="Times New Roman" w:cs="Times New Roman"/>
          <w:kern w:val="0"/>
          <w:sz w:val="24"/>
          <w:szCs w:val="24"/>
        </w:rPr>
        <w:t xml:space="preserve">cationHandler </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属性，该变量指向了一个实现类，里面会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w:t>
      </w:r>
      <w:r>
        <w:rPr>
          <w:rFonts w:ascii="Times New Roman" w:eastAsia="宋体" w:hAnsi="Times New Roman" w:cs="Times New Roman" w:hint="eastAsia"/>
          <w:kern w:val="0"/>
          <w:sz w:val="24"/>
          <w:szCs w:val="24"/>
        </w:rPr>
        <w:lastRenderedPageBreak/>
        <w:t>法，而这个方法的内容就是我们创建代理类时写入的。在调用代理类的方法时实际上会去父类找到</w:t>
      </w:r>
      <w:r>
        <w:rPr>
          <w:rFonts w:ascii="Times New Roman" w:eastAsia="宋体" w:hAnsi="Times New Roman" w:cs="Times New Roman" w:hint="eastAsia"/>
          <w:kern w:val="0"/>
          <w:sz w:val="24"/>
          <w:szCs w:val="24"/>
        </w:rPr>
        <w:t>h</w:t>
      </w:r>
      <w:r>
        <w:rPr>
          <w:rFonts w:ascii="Times New Roman" w:eastAsia="宋体" w:hAnsi="Times New Roman" w:cs="Times New Roman" w:hint="eastAsia"/>
          <w:kern w:val="0"/>
          <w:sz w:val="24"/>
          <w:szCs w:val="24"/>
        </w:rPr>
        <w:t>这个变量，然后调用</w:t>
      </w:r>
      <w:r>
        <w:rPr>
          <w:rFonts w:ascii="Times New Roman" w:eastAsia="宋体" w:hAnsi="Times New Roman" w:cs="Times New Roman" w:hint="eastAsia"/>
          <w:kern w:val="0"/>
          <w:sz w:val="24"/>
          <w:szCs w:val="24"/>
        </w:rPr>
        <w:t>inovke</w:t>
      </w:r>
      <w:r>
        <w:rPr>
          <w:rFonts w:ascii="Times New Roman" w:eastAsia="宋体" w:hAnsi="Times New Roman" w:cs="Times New Roman" w:hint="eastAsia"/>
          <w:kern w:val="0"/>
          <w:sz w:val="24"/>
          <w:szCs w:val="24"/>
        </w:rPr>
        <w:t>方法。</w:t>
      </w:r>
    </w:p>
    <w:p w14:paraId="3F05FF8E" w14:textId="65AFB17B" w:rsidR="004E60CF" w:rsidRDefault="004E60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就是为什么</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无法使用继承来实现动态代理了，因为已经继承了</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w:t>
      </w:r>
      <w:r>
        <w:rPr>
          <w:rFonts w:ascii="Times New Roman" w:eastAsia="宋体" w:hAnsi="Times New Roman" w:cs="Times New Roman" w:hint="eastAsia"/>
          <w:kern w:val="0"/>
          <w:sz w:val="24"/>
          <w:szCs w:val="24"/>
        </w:rPr>
        <w:t>oxy</w:t>
      </w:r>
      <w:r>
        <w:rPr>
          <w:rFonts w:ascii="Times New Roman" w:eastAsia="宋体" w:hAnsi="Times New Roman" w:cs="Times New Roman" w:hint="eastAsia"/>
          <w:kern w:val="0"/>
          <w:sz w:val="24"/>
          <w:szCs w:val="24"/>
        </w:rPr>
        <w:t>，而</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没有多继承的概念。还有一个问题，为什么不把</w:t>
      </w:r>
      <w:r>
        <w:rPr>
          <w:rFonts w:ascii="Times New Roman" w:eastAsia="宋体" w:hAnsi="Times New Roman" w:cs="Times New Roman" w:hint="eastAsia"/>
          <w:kern w:val="0"/>
          <w:sz w:val="24"/>
          <w:szCs w:val="24"/>
        </w:rPr>
        <w:t>InvocationHandleer</w:t>
      </w:r>
      <w:r>
        <w:rPr>
          <w:rFonts w:ascii="Times New Roman" w:eastAsia="宋体" w:hAnsi="Times New Roman" w:cs="Times New Roman" w:hint="eastAsia"/>
          <w:kern w:val="0"/>
          <w:sz w:val="24"/>
          <w:szCs w:val="24"/>
        </w:rPr>
        <w:t>属性下放给代理类，而是让</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维护，其他类去继承呢：有一种解释：动态代理最原始的需求只是保护目标对象和增强目标对象的功能，而实际的开发模式都是面向接口开发的。所以，基于接口的实现的需求和场景都符合。因为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里面，类的集成关系，更多考虑共性抽象能力，从而提高代码的复用性和可维护性，而动态代理也在做相同的事。就是把所以代理类公有的</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属性抽象到父类里面，把公共的逻辑放到</w:t>
      </w:r>
      <w:r>
        <w:rPr>
          <w:rFonts w:ascii="Times New Roman" w:eastAsia="宋体" w:hAnsi="Times New Roman" w:cs="Times New Roman" w:hint="eastAsia"/>
          <w:kern w:val="0"/>
          <w:sz w:val="24"/>
          <w:szCs w:val="24"/>
        </w:rPr>
        <w:t>P</w:t>
      </w:r>
      <w:r>
        <w:rPr>
          <w:rFonts w:ascii="Times New Roman" w:eastAsia="宋体" w:hAnsi="Times New Roman" w:cs="Times New Roman"/>
          <w:kern w:val="0"/>
          <w:sz w:val="24"/>
          <w:szCs w:val="24"/>
        </w:rPr>
        <w:t>roxy</w:t>
      </w:r>
      <w:r>
        <w:rPr>
          <w:rFonts w:ascii="Times New Roman" w:eastAsia="宋体" w:hAnsi="Times New Roman" w:cs="Times New Roman" w:hint="eastAsia"/>
          <w:kern w:val="0"/>
          <w:sz w:val="24"/>
          <w:szCs w:val="24"/>
        </w:rPr>
        <w:t>里面。这也是正常的设计思路。</w:t>
      </w:r>
    </w:p>
    <w:p w14:paraId="25EEEA50"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563F59B5" w14:textId="491919D7" w:rsidR="00E414D4" w:rsidRDefault="00E414D4" w:rsidP="00A01596">
      <w:pPr>
        <w:widowControl/>
        <w:spacing w:line="440" w:lineRule="exact"/>
        <w:jc w:val="left"/>
        <w:rPr>
          <w:rFonts w:ascii="Times New Roman" w:eastAsia="宋体" w:hAnsi="Times New Roman" w:cs="Times New Roman"/>
          <w:kern w:val="0"/>
          <w:sz w:val="24"/>
          <w:szCs w:val="24"/>
        </w:rPr>
      </w:pPr>
    </w:p>
    <w:p w14:paraId="23D606C6" w14:textId="716161CE" w:rsidR="00E414D4" w:rsidRPr="00E414D4" w:rsidRDefault="009E6A4B" w:rsidP="00E414D4">
      <w:pPr>
        <w:widowControl/>
        <w:spacing w:line="440" w:lineRule="exac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sidR="00E414D4">
        <w:rPr>
          <w:rFonts w:ascii="Times New Roman" w:eastAsia="宋体" w:hAnsi="Times New Roman" w:cs="Times New Roman"/>
          <w:kern w:val="0"/>
          <w:sz w:val="24"/>
          <w:szCs w:val="24"/>
        </w:rPr>
        <w:t xml:space="preserve">2 </w:t>
      </w:r>
      <w:r w:rsidR="00E414D4" w:rsidRPr="00E414D4">
        <w:rPr>
          <w:rFonts w:ascii="Times New Roman" w:eastAsia="宋体" w:hAnsi="Times New Roman" w:cs="Times New Roman"/>
          <w:kern w:val="0"/>
          <w:sz w:val="24"/>
          <w:szCs w:val="24"/>
        </w:rPr>
        <w:t>3</w:t>
      </w:r>
      <w:r w:rsidRPr="00E414D4">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树？</w:t>
      </w:r>
    </w:p>
    <w:p w14:paraId="590783D8" w14:textId="21299DB6"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节点，</w:t>
      </w: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表示</w:t>
      </w:r>
      <w:r>
        <w:rPr>
          <w:rFonts w:ascii="Times New Roman" w:eastAsia="宋体" w:hAnsi="Times New Roman" w:cs="Times New Roman" w:hint="eastAsia"/>
          <w:kern w:val="0"/>
          <w:sz w:val="24"/>
          <w:szCs w:val="24"/>
        </w:rPr>
        <w:t>3</w:t>
      </w:r>
      <w:r>
        <w:rPr>
          <w:rFonts w:ascii="Times New Roman" w:eastAsia="宋体" w:hAnsi="Times New Roman" w:cs="Times New Roman" w:hint="eastAsia"/>
          <w:kern w:val="0"/>
          <w:sz w:val="24"/>
          <w:szCs w:val="24"/>
        </w:rPr>
        <w:t>节点</w:t>
      </w:r>
    </w:p>
    <w:p w14:paraId="60111FC4" w14:textId="3ED52674"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节点，可以存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23105B6" w14:textId="3E95E875"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数据</w:t>
      </w:r>
    </w:p>
    <w:p w14:paraId="1803B7D5" w14:textId="1D4FAE57" w:rsidR="00E414D4" w:rsidRDefault="00E414D4" w:rsidP="00E414D4">
      <w:pPr>
        <w:widowControl/>
        <w:jc w:val="left"/>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7ED3E4C8" wp14:editId="702D84E1">
            <wp:extent cx="1818640" cy="1630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18640" cy="1630680"/>
                    </a:xfrm>
                    <a:prstGeom prst="rect">
                      <a:avLst/>
                    </a:prstGeom>
                    <a:noFill/>
                    <a:ln>
                      <a:noFill/>
                    </a:ln>
                  </pic:spPr>
                </pic:pic>
              </a:graphicData>
            </a:graphic>
          </wp:inline>
        </w:drawing>
      </w:r>
    </w:p>
    <w:p w14:paraId="73DE593F" w14:textId="60D64852" w:rsidR="00E414D4" w:rsidRDefault="00E414D4"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节点</w:t>
      </w:r>
      <w:r w:rsidRPr="00E414D4">
        <w:rPr>
          <w:rFonts w:ascii="Times New Roman" w:eastAsia="宋体" w:hAnsi="Times New Roman" w:cs="Times New Roman"/>
          <w:kern w:val="0"/>
          <w:sz w:val="24"/>
          <w:szCs w:val="24"/>
        </w:rPr>
        <w:sym w:font="Wingdings" w:char="F0E8"/>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个数据</w:t>
      </w:r>
    </w:p>
    <w:p w14:paraId="4DDC0266" w14:textId="27501790" w:rsidR="00E414D4" w:rsidRDefault="009E6A4B" w:rsidP="009E6A4B">
      <w:pPr>
        <w:widowControl/>
        <w:jc w:val="left"/>
        <w:rPr>
          <w:rFonts w:ascii="Times New Roman" w:eastAsia="宋体" w:hAnsi="Times New Roman" w:cs="Times New Roman"/>
          <w:kern w:val="0"/>
          <w:sz w:val="24"/>
          <w:szCs w:val="24"/>
        </w:rPr>
      </w:pPr>
      <w:r>
        <w:rPr>
          <w:rFonts w:ascii="Times New Roman" w:hAnsi="Times New Roman" w:cs="Times New Roman"/>
          <w:noProof/>
        </w:rPr>
        <w:drawing>
          <wp:inline distT="0" distB="0" distL="0" distR="0" wp14:anchorId="4268BB8C" wp14:editId="64518B0B">
            <wp:extent cx="2296160" cy="16306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96160" cy="1630680"/>
                    </a:xfrm>
                    <a:prstGeom prst="rect">
                      <a:avLst/>
                    </a:prstGeom>
                    <a:noFill/>
                    <a:ln>
                      <a:noFill/>
                    </a:ln>
                  </pic:spPr>
                </pic:pic>
              </a:graphicData>
            </a:graphic>
          </wp:inline>
        </w:drawing>
      </w:r>
    </w:p>
    <w:p w14:paraId="2CF90265" w14:textId="12B94557" w:rsidR="00E414D4" w:rsidRDefault="00BE48A6" w:rsidP="00BE48A6">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05946E7D" wp14:editId="3708CE5E">
            <wp:extent cx="5274310" cy="4978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4978400"/>
                    </a:xfrm>
                    <a:prstGeom prst="rect">
                      <a:avLst/>
                    </a:prstGeom>
                    <a:noFill/>
                    <a:ln>
                      <a:noFill/>
                    </a:ln>
                  </pic:spPr>
                </pic:pic>
              </a:graphicData>
            </a:graphic>
          </wp:inline>
        </w:drawing>
      </w:r>
    </w:p>
    <w:p w14:paraId="3B242575" w14:textId="74BDBFEF" w:rsidR="00E414D4" w:rsidRDefault="00E414D4" w:rsidP="00A01596">
      <w:pPr>
        <w:widowControl/>
        <w:spacing w:line="440" w:lineRule="exact"/>
        <w:jc w:val="left"/>
        <w:rPr>
          <w:rFonts w:ascii="Times New Roman" w:eastAsia="宋体" w:hAnsi="Times New Roman" w:cs="Times New Roman"/>
          <w:kern w:val="0"/>
          <w:sz w:val="24"/>
          <w:szCs w:val="24"/>
        </w:rPr>
      </w:pPr>
    </w:p>
    <w:p w14:paraId="2E792A23" w14:textId="7952535C" w:rsidR="00E414D4" w:rsidRDefault="00E414D4" w:rsidP="00A01596">
      <w:pPr>
        <w:widowControl/>
        <w:spacing w:line="440" w:lineRule="exact"/>
        <w:jc w:val="left"/>
        <w:rPr>
          <w:rFonts w:ascii="Times New Roman" w:eastAsia="宋体" w:hAnsi="Times New Roman" w:cs="Times New Roman"/>
          <w:kern w:val="0"/>
          <w:sz w:val="24"/>
          <w:szCs w:val="24"/>
        </w:rPr>
      </w:pPr>
    </w:p>
    <w:p w14:paraId="6654D7AC" w14:textId="7E6C0C97" w:rsidR="00E414D4" w:rsidRDefault="000C74BF" w:rsidP="00A01596">
      <w:pPr>
        <w:widowControl/>
        <w:spacing w:line="440" w:lineRule="exact"/>
        <w:jc w:val="left"/>
        <w:rPr>
          <w:rFonts w:ascii="Times New Roman" w:eastAsia="宋体" w:hAnsi="Times New Roman" w:cs="Times New Roman"/>
          <w:kern w:val="0"/>
          <w:sz w:val="24"/>
          <w:szCs w:val="24"/>
        </w:rPr>
      </w:pPr>
      <w:r w:rsidRPr="000C74BF">
        <w:rPr>
          <w:rFonts w:ascii="Times New Roman" w:eastAsia="宋体" w:hAnsi="Times New Roman" w:cs="Times New Roman" w:hint="eastAsia"/>
          <w:kern w:val="0"/>
          <w:sz w:val="24"/>
          <w:szCs w:val="24"/>
        </w:rPr>
        <w:t>为什么用树数据结构做文件系统索引时，树的高度会影响</w:t>
      </w:r>
      <w:r>
        <w:rPr>
          <w:rFonts w:ascii="Times New Roman" w:eastAsia="宋体" w:hAnsi="Times New Roman" w:cs="Times New Roman" w:hint="eastAsia"/>
          <w:kern w:val="0"/>
          <w:sz w:val="24"/>
          <w:szCs w:val="24"/>
        </w:rPr>
        <w:t>I</w:t>
      </w:r>
      <w:r>
        <w:rPr>
          <w:rFonts w:ascii="Times New Roman" w:eastAsia="宋体" w:hAnsi="Times New Roman" w:cs="Times New Roman"/>
          <w:kern w:val="0"/>
          <w:sz w:val="24"/>
          <w:szCs w:val="24"/>
        </w:rPr>
        <w:t>/O</w:t>
      </w:r>
      <w:r>
        <w:rPr>
          <w:rFonts w:ascii="Times New Roman" w:eastAsia="宋体" w:hAnsi="Times New Roman" w:cs="Times New Roman" w:hint="eastAsia"/>
          <w:kern w:val="0"/>
          <w:sz w:val="24"/>
          <w:szCs w:val="24"/>
        </w:rPr>
        <w:t>？</w:t>
      </w:r>
    </w:p>
    <w:p w14:paraId="2957087A" w14:textId="41D6CF8E" w:rsidR="000C74BF" w:rsidRPr="000C74BF" w:rsidRDefault="000C74B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每个节点代表一个索引，而索引是存储在磁盘上的，如果拓展新一层，会去读取一次磁盘。</w:t>
      </w:r>
    </w:p>
    <w:p w14:paraId="19F99CA7" w14:textId="17FB6EFD" w:rsidR="00E414D4" w:rsidRDefault="00E414D4" w:rsidP="00A01596">
      <w:pPr>
        <w:widowControl/>
        <w:spacing w:line="440" w:lineRule="exact"/>
        <w:jc w:val="left"/>
        <w:rPr>
          <w:rFonts w:ascii="Times New Roman" w:eastAsia="宋体" w:hAnsi="Times New Roman" w:cs="Times New Roman"/>
          <w:kern w:val="0"/>
          <w:sz w:val="24"/>
          <w:szCs w:val="24"/>
        </w:rPr>
      </w:pPr>
    </w:p>
    <w:p w14:paraId="23DD9BDB" w14:textId="07B0E007" w:rsidR="00E414D4" w:rsidRDefault="00E414D4" w:rsidP="00A01596">
      <w:pPr>
        <w:widowControl/>
        <w:spacing w:line="440" w:lineRule="exact"/>
        <w:jc w:val="left"/>
        <w:rPr>
          <w:rFonts w:ascii="Times New Roman" w:eastAsia="宋体" w:hAnsi="Times New Roman" w:cs="Times New Roman"/>
          <w:kern w:val="0"/>
          <w:sz w:val="24"/>
          <w:szCs w:val="24"/>
        </w:rPr>
      </w:pPr>
    </w:p>
    <w:p w14:paraId="278F1A40" w14:textId="170EEAB7"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的定义？</w:t>
      </w:r>
    </w:p>
    <w:p w14:paraId="324F19F1" w14:textId="7F00EA84"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是一棵满足下面条件的</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m&gt;2)</w:t>
      </w:r>
      <w:r>
        <w:rPr>
          <w:rFonts w:ascii="Times New Roman" w:eastAsia="宋体" w:hAnsi="Times New Roman" w:cs="Times New Roman" w:hint="eastAsia"/>
          <w:kern w:val="0"/>
          <w:sz w:val="24"/>
          <w:szCs w:val="24"/>
        </w:rPr>
        <w:t>叉树</w:t>
      </w:r>
    </w:p>
    <w:p w14:paraId="6131C5A8" w14:textId="57497877"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树种的每个节点最多有</w:t>
      </w:r>
      <w:r>
        <w:rPr>
          <w:rFonts w:ascii="Times New Roman" w:eastAsia="宋体" w:hAnsi="Times New Roman" w:cs="Times New Roman" w:hint="eastAsia"/>
          <w:kern w:val="0"/>
          <w:sz w:val="24"/>
          <w:szCs w:val="24"/>
        </w:rPr>
        <w:t>m</w:t>
      </w:r>
      <w:r>
        <w:rPr>
          <w:rFonts w:ascii="Times New Roman" w:eastAsia="宋体" w:hAnsi="Times New Roman" w:cs="Times New Roman" w:hint="eastAsia"/>
          <w:kern w:val="0"/>
          <w:sz w:val="24"/>
          <w:szCs w:val="24"/>
        </w:rPr>
        <w:t>个子节点，即最多</w:t>
      </w: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1</w:t>
      </w:r>
      <w:r>
        <w:rPr>
          <w:rFonts w:ascii="Times New Roman" w:eastAsia="宋体" w:hAnsi="Times New Roman" w:cs="Times New Roman" w:hint="eastAsia"/>
          <w:kern w:val="0"/>
          <w:sz w:val="24"/>
          <w:szCs w:val="24"/>
        </w:rPr>
        <w:t>个关键字</w:t>
      </w:r>
    </w:p>
    <w:p w14:paraId="151954D5" w14:textId="734DEECA" w:rsidR="006B61DC" w:rsidRP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关键字是有序的</w:t>
      </w:r>
    </w:p>
    <w:p w14:paraId="61658838" w14:textId="377FC0C4" w:rsidR="00E414D4"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3, 3</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3</w:t>
      </w:r>
      <w:r>
        <w:rPr>
          <w:rFonts w:ascii="Times New Roman" w:eastAsia="宋体" w:hAnsi="Times New Roman" w:cs="Times New Roman" w:hint="eastAsia"/>
          <w:kern w:val="0"/>
          <w:sz w:val="24"/>
          <w:szCs w:val="24"/>
        </w:rPr>
        <w:t>树</w:t>
      </w:r>
    </w:p>
    <w:p w14:paraId="3B12F765" w14:textId="5A2FD8E9" w:rsidR="006B61DC" w:rsidRDefault="006B61D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 xml:space="preserve"> = 4, 4</w:t>
      </w:r>
      <w:r>
        <w:rPr>
          <w:rFonts w:ascii="Times New Roman" w:eastAsia="宋体" w:hAnsi="Times New Roman" w:cs="Times New Roman" w:hint="eastAsia"/>
          <w:kern w:val="0"/>
          <w:sz w:val="24"/>
          <w:szCs w:val="24"/>
        </w:rPr>
        <w:t>阶</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r>
        <w:rPr>
          <w:rFonts w:ascii="Times New Roman" w:eastAsia="宋体" w:hAnsi="Times New Roman" w:cs="Times New Roman"/>
          <w:kern w:val="0"/>
          <w:sz w:val="24"/>
          <w:szCs w:val="24"/>
        </w:rPr>
        <w:t xml:space="preserve">2-3-4 </w:t>
      </w:r>
      <w:r>
        <w:rPr>
          <w:rFonts w:ascii="Times New Roman" w:eastAsia="宋体" w:hAnsi="Times New Roman" w:cs="Times New Roman" w:hint="eastAsia"/>
          <w:kern w:val="0"/>
          <w:sz w:val="24"/>
          <w:szCs w:val="24"/>
        </w:rPr>
        <w:t>树</w:t>
      </w:r>
    </w:p>
    <w:p w14:paraId="78A1458C" w14:textId="77777777" w:rsidR="006B61DC" w:rsidRDefault="006B61DC" w:rsidP="00A01596">
      <w:pPr>
        <w:widowControl/>
        <w:spacing w:line="440" w:lineRule="exact"/>
        <w:jc w:val="left"/>
        <w:rPr>
          <w:rFonts w:ascii="Times New Roman" w:eastAsia="宋体" w:hAnsi="Times New Roman" w:cs="Times New Roman"/>
          <w:kern w:val="0"/>
          <w:sz w:val="24"/>
          <w:szCs w:val="24"/>
        </w:rPr>
      </w:pPr>
    </w:p>
    <w:p w14:paraId="7ECEAE5D" w14:textId="5A0425D6" w:rsidR="00E414D4" w:rsidRDefault="00E414D4" w:rsidP="00A01596">
      <w:pPr>
        <w:widowControl/>
        <w:spacing w:line="440" w:lineRule="exact"/>
        <w:jc w:val="left"/>
        <w:rPr>
          <w:rFonts w:ascii="Times New Roman" w:eastAsia="宋体" w:hAnsi="Times New Roman" w:cs="Times New Roman"/>
          <w:kern w:val="0"/>
          <w:sz w:val="24"/>
          <w:szCs w:val="24"/>
        </w:rPr>
      </w:pPr>
    </w:p>
    <w:p w14:paraId="6C2C6CEA" w14:textId="32CD08E4" w:rsidR="00E414D4" w:rsidRDefault="00F53C9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与磁盘交互？</w:t>
      </w:r>
    </w:p>
    <w:p w14:paraId="43E61DA7" w14:textId="3877821F" w:rsidR="00E414D4"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内存的最小存储单位是页</w:t>
      </w:r>
    </w:p>
    <w:p w14:paraId="09C97128" w14:textId="7B87D1FA" w:rsidR="00F37DFB" w:rsidRDefault="00F37DFB" w:rsidP="00A01596">
      <w:pPr>
        <w:widowControl/>
        <w:spacing w:line="440" w:lineRule="exact"/>
        <w:jc w:val="left"/>
        <w:rPr>
          <w:rFonts w:ascii="Times New Roman" w:eastAsia="宋体" w:hAnsi="Times New Roman" w:cs="Times New Roman"/>
          <w:kern w:val="0"/>
          <w:sz w:val="24"/>
          <w:szCs w:val="24"/>
        </w:rPr>
      </w:pPr>
    </w:p>
    <w:p w14:paraId="248F6A8B" w14:textId="77777777" w:rsidR="00F37DFB" w:rsidRDefault="00F37DFB" w:rsidP="00A01596">
      <w:pPr>
        <w:widowControl/>
        <w:spacing w:line="440" w:lineRule="exact"/>
        <w:jc w:val="left"/>
        <w:rPr>
          <w:rFonts w:ascii="Times New Roman" w:eastAsia="宋体" w:hAnsi="Times New Roman" w:cs="Times New Roman"/>
          <w:kern w:val="0"/>
          <w:sz w:val="24"/>
          <w:szCs w:val="24"/>
        </w:rPr>
      </w:pPr>
    </w:p>
    <w:p w14:paraId="6F3371E0" w14:textId="254A4788" w:rsidR="00F37DFB"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为什么在</w:t>
      </w:r>
      <w:r>
        <w:rPr>
          <w:rFonts w:ascii="Times New Roman" w:eastAsia="宋体" w:hAnsi="Times New Roman" w:cs="Times New Roman" w:hint="eastAsia"/>
          <w:kern w:val="0"/>
          <w:sz w:val="24"/>
          <w:szCs w:val="24"/>
        </w:rPr>
        <w:t>windows</w:t>
      </w:r>
      <w:r>
        <w:rPr>
          <w:rFonts w:ascii="Times New Roman" w:eastAsia="宋体" w:hAnsi="Times New Roman" w:cs="Times New Roman" w:hint="eastAsia"/>
          <w:kern w:val="0"/>
          <w:sz w:val="24"/>
          <w:szCs w:val="24"/>
        </w:rPr>
        <w:t>查看一个文件时，实际空间和占用空间不同的情况？</w:t>
      </w:r>
    </w:p>
    <w:p w14:paraId="305C6EB9" w14:textId="4601C78F" w:rsidR="001F24BC" w:rsidRDefault="00F37DFB"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文件读写数据最小单位是块</w:t>
      </w:r>
    </w:p>
    <w:p w14:paraId="4D51891F" w14:textId="1069A53A" w:rsidR="001F24BC" w:rsidRPr="00F37DFB" w:rsidRDefault="001F24BC" w:rsidP="001F24BC">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drawing>
          <wp:inline distT="0" distB="0" distL="0" distR="0" wp14:anchorId="4A076AE5" wp14:editId="0867C7D3">
            <wp:extent cx="4104005" cy="15347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104005" cy="1534795"/>
                    </a:xfrm>
                    <a:prstGeom prst="rect">
                      <a:avLst/>
                    </a:prstGeom>
                    <a:noFill/>
                    <a:ln>
                      <a:noFill/>
                    </a:ln>
                  </pic:spPr>
                </pic:pic>
              </a:graphicData>
            </a:graphic>
          </wp:inline>
        </w:drawing>
      </w:r>
    </w:p>
    <w:p w14:paraId="6FC214AB" w14:textId="26A4CEBC" w:rsidR="00E414D4" w:rsidRDefault="00F0590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由于磁盘块是以</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的整数被为大小，所以会有文件实际大小和占用大小不同的情况出现。</w:t>
      </w:r>
    </w:p>
    <w:p w14:paraId="265DA90B" w14:textId="722AC117" w:rsidR="00E414D4" w:rsidRDefault="00E414D4" w:rsidP="00A01596">
      <w:pPr>
        <w:widowControl/>
        <w:spacing w:line="440" w:lineRule="exact"/>
        <w:jc w:val="left"/>
        <w:rPr>
          <w:rFonts w:ascii="Times New Roman" w:eastAsia="宋体" w:hAnsi="Times New Roman" w:cs="Times New Roman"/>
          <w:kern w:val="0"/>
          <w:sz w:val="24"/>
          <w:szCs w:val="24"/>
        </w:rPr>
      </w:pPr>
    </w:p>
    <w:p w14:paraId="6D3E951A" w14:textId="14EAE921" w:rsidR="00E414D4" w:rsidRDefault="00E414D4" w:rsidP="00A01596">
      <w:pPr>
        <w:widowControl/>
        <w:spacing w:line="440" w:lineRule="exact"/>
        <w:jc w:val="left"/>
        <w:rPr>
          <w:rFonts w:ascii="Times New Roman" w:eastAsia="宋体" w:hAnsi="Times New Roman" w:cs="Times New Roman"/>
          <w:kern w:val="0"/>
          <w:sz w:val="24"/>
          <w:szCs w:val="24"/>
        </w:rPr>
      </w:pPr>
    </w:p>
    <w:p w14:paraId="12FE5302" w14:textId="4EE71C47" w:rsidR="00E414D4" w:rsidRDefault="0072143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plus</w:t>
      </w:r>
      <w:r>
        <w:rPr>
          <w:rFonts w:ascii="Times New Roman" w:eastAsia="宋体" w:hAnsi="Times New Roman" w:cs="Times New Roman" w:hint="eastAsia"/>
          <w:kern w:val="0"/>
          <w:sz w:val="24"/>
          <w:szCs w:val="24"/>
        </w:rPr>
        <w:t>树</w:t>
      </w:r>
      <w:r w:rsidR="000448CF">
        <w:rPr>
          <w:rFonts w:ascii="Times New Roman" w:eastAsia="宋体" w:hAnsi="Times New Roman" w:cs="Times New Roman" w:hint="eastAsia"/>
          <w:kern w:val="0"/>
          <w:sz w:val="24"/>
          <w:szCs w:val="24"/>
        </w:rPr>
        <w:t>相较于</w:t>
      </w:r>
      <w:r w:rsidR="000448CF">
        <w:rPr>
          <w:rFonts w:ascii="Times New Roman" w:eastAsia="宋体" w:hAnsi="Times New Roman" w:cs="Times New Roman" w:hint="eastAsia"/>
          <w:kern w:val="0"/>
          <w:sz w:val="24"/>
          <w:szCs w:val="24"/>
        </w:rPr>
        <w:t>B</w:t>
      </w:r>
      <w:r w:rsidR="000448CF">
        <w:rPr>
          <w:rFonts w:ascii="Times New Roman" w:eastAsia="宋体" w:hAnsi="Times New Roman" w:cs="Times New Roman" w:hint="eastAsia"/>
          <w:kern w:val="0"/>
          <w:sz w:val="24"/>
          <w:szCs w:val="24"/>
        </w:rPr>
        <w:t>树改进了哪点？</w:t>
      </w:r>
    </w:p>
    <w:p w14:paraId="1334A6DD" w14:textId="5D6361B8"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B</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lus</w:t>
      </w:r>
      <w:r>
        <w:rPr>
          <w:rFonts w:ascii="Times New Roman" w:eastAsia="宋体" w:hAnsi="Times New Roman" w:cs="Times New Roman" w:hint="eastAsia"/>
          <w:kern w:val="0"/>
          <w:sz w:val="24"/>
          <w:szCs w:val="24"/>
        </w:rPr>
        <w:t>树的非叶子节点只存主键和指针</w:t>
      </w:r>
    </w:p>
    <w:p w14:paraId="48A8BF7D" w14:textId="7095F4DB" w:rsidR="000448CF"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叶子节点存储数据</w:t>
      </w:r>
    </w:p>
    <w:p w14:paraId="799B06D7" w14:textId="59FA3577" w:rsidR="00E414D4" w:rsidRDefault="000448CF"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也是为什么会有</w:t>
      </w:r>
      <w:r>
        <w:rPr>
          <w:rFonts w:ascii="Times New Roman" w:eastAsia="宋体" w:hAnsi="Times New Roman" w:cs="Times New Roman" w:hint="eastAsia"/>
          <w:kern w:val="0"/>
          <w:sz w:val="24"/>
          <w:szCs w:val="24"/>
        </w:rPr>
        <w:t>B+</w:t>
      </w:r>
      <w:r>
        <w:rPr>
          <w:rFonts w:ascii="Times New Roman" w:eastAsia="宋体" w:hAnsi="Times New Roman" w:cs="Times New Roman" w:hint="eastAsia"/>
          <w:kern w:val="0"/>
          <w:sz w:val="24"/>
          <w:szCs w:val="24"/>
        </w:rPr>
        <w:t>树</w:t>
      </w:r>
    </w:p>
    <w:p w14:paraId="17E4E311" w14:textId="42E7D440" w:rsidR="00E414D4" w:rsidRDefault="00E414D4" w:rsidP="00A01596">
      <w:pPr>
        <w:widowControl/>
        <w:spacing w:line="440" w:lineRule="exact"/>
        <w:jc w:val="left"/>
        <w:rPr>
          <w:rFonts w:ascii="Times New Roman" w:eastAsia="宋体" w:hAnsi="Times New Roman" w:cs="Times New Roman"/>
          <w:kern w:val="0"/>
          <w:sz w:val="24"/>
          <w:szCs w:val="24"/>
        </w:rPr>
      </w:pPr>
    </w:p>
    <w:p w14:paraId="52C66341" w14:textId="1FDAA3CF" w:rsidR="00E414D4" w:rsidRDefault="00E414D4" w:rsidP="00A01596">
      <w:pPr>
        <w:widowControl/>
        <w:spacing w:line="440" w:lineRule="exact"/>
        <w:jc w:val="left"/>
        <w:rPr>
          <w:rFonts w:ascii="Times New Roman" w:eastAsia="宋体" w:hAnsi="Times New Roman" w:cs="Times New Roman"/>
          <w:kern w:val="0"/>
          <w:sz w:val="24"/>
          <w:szCs w:val="24"/>
        </w:rPr>
      </w:pPr>
    </w:p>
    <w:p w14:paraId="03DA938B" w14:textId="77C8A9DA" w:rsidR="00A8012A" w:rsidRDefault="00A8012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搜索树？</w:t>
      </w:r>
    </w:p>
    <w:p w14:paraId="6829141B" w14:textId="68CA147E" w:rsidR="00A8012A" w:rsidRDefault="00792989" w:rsidP="00792989">
      <w:pPr>
        <w:widowControl/>
        <w:jc w:val="center"/>
        <w:rPr>
          <w:rFonts w:ascii="Times New Roman" w:eastAsia="宋体" w:hAnsi="Times New Roman" w:cs="Times New Roman"/>
          <w:kern w:val="0"/>
          <w:sz w:val="24"/>
          <w:szCs w:val="24"/>
        </w:rPr>
      </w:pPr>
      <w:r>
        <w:rPr>
          <w:rFonts w:ascii="Times New Roman" w:hAnsi="Times New Roman" w:cs="Times New Roman" w:hint="eastAsia"/>
          <w:noProof/>
        </w:rPr>
        <w:lastRenderedPageBreak/>
        <w:drawing>
          <wp:inline distT="0" distB="0" distL="0" distR="0" wp14:anchorId="62D16DD3" wp14:editId="44C5869D">
            <wp:extent cx="3799205" cy="486600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99205" cy="4866005"/>
                    </a:xfrm>
                    <a:prstGeom prst="rect">
                      <a:avLst/>
                    </a:prstGeom>
                    <a:noFill/>
                    <a:ln>
                      <a:noFill/>
                    </a:ln>
                  </pic:spPr>
                </pic:pic>
              </a:graphicData>
            </a:graphic>
          </wp:inline>
        </w:drawing>
      </w:r>
    </w:p>
    <w:p w14:paraId="3A4DEDA8" w14:textId="5AA30B90" w:rsidR="00E414D4" w:rsidRDefault="00E414D4" w:rsidP="00A01596">
      <w:pPr>
        <w:widowControl/>
        <w:spacing w:line="440" w:lineRule="exact"/>
        <w:jc w:val="left"/>
        <w:rPr>
          <w:rFonts w:ascii="Times New Roman" w:eastAsia="宋体" w:hAnsi="Times New Roman" w:cs="Times New Roman"/>
          <w:kern w:val="0"/>
          <w:sz w:val="24"/>
          <w:szCs w:val="24"/>
        </w:rPr>
      </w:pPr>
    </w:p>
    <w:p w14:paraId="3BFF82BB" w14:textId="54471D98" w:rsidR="00E414D4" w:rsidRDefault="00E414D4" w:rsidP="00A01596">
      <w:pPr>
        <w:widowControl/>
        <w:spacing w:line="440" w:lineRule="exact"/>
        <w:jc w:val="left"/>
        <w:rPr>
          <w:rFonts w:ascii="Times New Roman" w:eastAsia="宋体" w:hAnsi="Times New Roman" w:cs="Times New Roman"/>
          <w:kern w:val="0"/>
          <w:sz w:val="24"/>
          <w:szCs w:val="24"/>
        </w:rPr>
      </w:pPr>
    </w:p>
    <w:p w14:paraId="47472C01" w14:textId="601BF5CC" w:rsidR="00E414D4" w:rsidRDefault="0076671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聊一聊</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p>
    <w:p w14:paraId="2393023B" w14:textId="5B5B8B06" w:rsidR="008A1B21" w:rsidRDefault="008A1B21"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接口实现类的特点：</w:t>
      </w:r>
    </w:p>
    <w:p w14:paraId="61F150DA" w14:textId="36D2E901" w:rsidR="008A1B21" w:rsidRPr="008A1B21" w:rsidRDefault="008A1B21"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sidRPr="008A1B21">
        <w:rPr>
          <w:rFonts w:ascii="Times New Roman" w:eastAsia="宋体" w:hAnsi="Times New Roman" w:cs="Times New Roman" w:hint="eastAsia"/>
          <w:kern w:val="0"/>
          <w:sz w:val="24"/>
          <w:szCs w:val="24"/>
        </w:rPr>
        <w:t>Map</w:t>
      </w:r>
      <w:r w:rsidRPr="008A1B21">
        <w:rPr>
          <w:rFonts w:ascii="Times New Roman" w:eastAsia="宋体" w:hAnsi="Times New Roman" w:cs="Times New Roman" w:hint="eastAsia"/>
          <w:kern w:val="0"/>
          <w:sz w:val="24"/>
          <w:szCs w:val="24"/>
        </w:rPr>
        <w:t>接口与</w:t>
      </w:r>
      <w:r w:rsidRPr="008A1B21">
        <w:rPr>
          <w:rFonts w:ascii="Times New Roman" w:eastAsia="宋体" w:hAnsi="Times New Roman" w:cs="Times New Roman" w:hint="eastAsia"/>
          <w:kern w:val="0"/>
          <w:sz w:val="24"/>
          <w:szCs w:val="24"/>
        </w:rPr>
        <w:t>C</w:t>
      </w:r>
      <w:r w:rsidRPr="008A1B21">
        <w:rPr>
          <w:rFonts w:ascii="Times New Roman" w:eastAsia="宋体" w:hAnsi="Times New Roman" w:cs="Times New Roman"/>
          <w:kern w:val="0"/>
          <w:sz w:val="24"/>
          <w:szCs w:val="24"/>
        </w:rPr>
        <w:t>ollection</w:t>
      </w:r>
      <w:r w:rsidRPr="008A1B21">
        <w:rPr>
          <w:rFonts w:ascii="Times New Roman" w:eastAsia="宋体" w:hAnsi="Times New Roman" w:cs="Times New Roman" w:hint="eastAsia"/>
          <w:kern w:val="0"/>
          <w:sz w:val="24"/>
          <w:szCs w:val="24"/>
        </w:rPr>
        <w:t>接口并列存在，用于保存具有映射关系的数据。</w:t>
      </w:r>
    </w:p>
    <w:p w14:paraId="6F7A0306" w14:textId="318F85BA" w:rsidR="008A1B21" w:rsidRDefault="005F0BD9"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存放一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的是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有一个</w:t>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Map$Node</w:t>
      </w:r>
      <w:r>
        <w:rPr>
          <w:rFonts w:ascii="Times New Roman" w:eastAsia="宋体" w:hAnsi="Times New Roman" w:cs="Times New Roman" w:hint="eastAsia"/>
          <w:kern w:val="0"/>
          <w:sz w:val="24"/>
          <w:szCs w:val="24"/>
        </w:rPr>
        <w:t>类型的数组存放节点</w:t>
      </w:r>
      <w:r w:rsidR="00E30067">
        <w:rPr>
          <w:rFonts w:ascii="Times New Roman" w:eastAsia="宋体" w:hAnsi="Times New Roman" w:cs="Times New Roman" w:hint="eastAsia"/>
          <w:kern w:val="0"/>
          <w:sz w:val="24"/>
          <w:szCs w:val="24"/>
        </w:rPr>
        <w:t>。</w:t>
      </w:r>
      <w:r w:rsidR="00E30067" w:rsidRPr="00E30067">
        <w:rPr>
          <w:rFonts w:ascii="Times New Roman" w:eastAsia="宋体" w:hAnsi="Times New Roman" w:cs="Times New Roman"/>
          <w:kern w:val="0"/>
          <w:sz w:val="24"/>
          <w:szCs w:val="24"/>
        </w:rPr>
        <w:t>Node&lt;K,V&gt;[] table</w:t>
      </w:r>
    </w:p>
    <w:p w14:paraId="6A0A0B4E" w14:textId="3725A67E"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w:t>
      </w:r>
    </w:p>
    <w:p w14:paraId="3A7109C3" w14:textId="16623AFB" w:rsidR="00BD5ACB" w:rsidRDefault="00BD5ACB"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可以重复</w:t>
      </w:r>
    </w:p>
    <w:p w14:paraId="517D7C6F" w14:textId="25E8C1A8"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w:t>
      </w:r>
      <w:r>
        <w:rPr>
          <w:rFonts w:ascii="Times New Roman" w:eastAsia="宋体" w:hAnsi="Times New Roman" w:cs="Times New Roman"/>
          <w:kern w:val="0"/>
          <w:sz w:val="24"/>
          <w:szCs w:val="24"/>
        </w:rPr>
        <w:t>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也可以为</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为空只能有一个，</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为空可以有多个。</w:t>
      </w:r>
    </w:p>
    <w:p w14:paraId="6D5A1CC0" w14:textId="2492C26B"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常用</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String</w:t>
      </w:r>
      <w:r>
        <w:rPr>
          <w:rFonts w:ascii="Times New Roman" w:eastAsia="宋体" w:hAnsi="Times New Roman" w:cs="Times New Roman" w:hint="eastAsia"/>
          <w:kern w:val="0"/>
          <w:sz w:val="24"/>
          <w:szCs w:val="24"/>
        </w:rPr>
        <w:t>有</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缓存设计。</w:t>
      </w:r>
    </w:p>
    <w:p w14:paraId="2D3955AB" w14:textId="79D23112" w:rsidR="001173DA" w:rsidRDefault="001173DA"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之间存在单向一对一的关系，即通过指定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一定可以找到对应的</w:t>
      </w:r>
      <w:r>
        <w:rPr>
          <w:rFonts w:ascii="Times New Roman" w:eastAsia="宋体" w:hAnsi="Times New Roman" w:cs="Times New Roman" w:hint="eastAsia"/>
          <w:kern w:val="0"/>
          <w:sz w:val="24"/>
          <w:szCs w:val="24"/>
        </w:rPr>
        <w:t>value</w:t>
      </w:r>
    </w:p>
    <w:p w14:paraId="0FB17F25" w14:textId="68EECAC2" w:rsidR="000B6B48" w:rsidRPr="008A1B21" w:rsidRDefault="000B6B48" w:rsidP="008A1B21">
      <w:pPr>
        <w:pStyle w:val="a3"/>
        <w:widowControl/>
        <w:numPr>
          <w:ilvl w:val="0"/>
          <w:numId w:val="98"/>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存放</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数据，一对</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是存放在</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静态内部类中，该类实现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w:t>
      </w:r>
    </w:p>
    <w:p w14:paraId="02168D05" w14:textId="77777777" w:rsidR="000B6B48" w:rsidRPr="000B6B48"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Set set = map.keySet();</w:t>
      </w:r>
    </w:p>
    <w:p w14:paraId="65C41B68" w14:textId="1DEE2C63" w:rsidR="00F51EA4" w:rsidRDefault="000B6B48" w:rsidP="000B6B48">
      <w:pPr>
        <w:widowControl/>
        <w:spacing w:line="440" w:lineRule="exact"/>
        <w:jc w:val="left"/>
        <w:rPr>
          <w:rFonts w:ascii="Times New Roman" w:eastAsia="宋体" w:hAnsi="Times New Roman" w:cs="Times New Roman"/>
          <w:kern w:val="0"/>
          <w:sz w:val="24"/>
          <w:szCs w:val="24"/>
        </w:rPr>
      </w:pPr>
      <w:r w:rsidRPr="000B6B48">
        <w:rPr>
          <w:rFonts w:ascii="Times New Roman" w:eastAsia="宋体" w:hAnsi="Times New Roman" w:cs="Times New Roman"/>
          <w:kern w:val="0"/>
          <w:sz w:val="24"/>
          <w:szCs w:val="24"/>
        </w:rPr>
        <w:t>Collection values = map.values();</w:t>
      </w:r>
    </w:p>
    <w:p w14:paraId="552984FD" w14:textId="73CB4D8A" w:rsidR="000B6B48" w:rsidRDefault="009532C5" w:rsidP="000B6B4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s</w:t>
      </w:r>
      <w:r>
        <w:rPr>
          <w:rFonts w:ascii="Times New Roman" w:eastAsia="宋体" w:hAnsi="Times New Roman" w:cs="Times New Roman" w:hint="eastAsia"/>
          <w:kern w:val="0"/>
          <w:sz w:val="24"/>
          <w:szCs w:val="24"/>
        </w:rPr>
        <w:t>中并不是存放了真正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而是存放了引用，指向，</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w:t>
      </w:r>
      <w:r>
        <w:rPr>
          <w:rFonts w:ascii="Times New Roman" w:eastAsia="宋体" w:hAnsi="Times New Roman" w:cs="Times New Roman" w:hint="eastAsia"/>
          <w:kern w:val="0"/>
          <w:sz w:val="24"/>
          <w:szCs w:val="24"/>
        </w:rPr>
        <w:t>中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value</w:t>
      </w:r>
    </w:p>
    <w:p w14:paraId="2F8B8461" w14:textId="7063042C" w:rsidR="001173DA"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源码解读：</w:t>
      </w:r>
    </w:p>
    <w:p w14:paraId="05382B93" w14:textId="77777777"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 map = new HashMap();</w:t>
      </w:r>
    </w:p>
    <w:p w14:paraId="56EC50A9" w14:textId="39CB3C0E" w:rsidR="009532C5" w:rsidRP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1", "</w:t>
      </w:r>
      <w:r w:rsidRPr="009532C5">
        <w:rPr>
          <w:rFonts w:ascii="Times New Roman" w:eastAsia="宋体" w:hAnsi="Times New Roman" w:cs="Times New Roman"/>
          <w:kern w:val="0"/>
          <w:sz w:val="24"/>
          <w:szCs w:val="24"/>
        </w:rPr>
        <w:t>韩顺平</w:t>
      </w:r>
      <w:r w:rsidRPr="009532C5">
        <w:rPr>
          <w:rFonts w:ascii="Times New Roman" w:eastAsia="宋体" w:hAnsi="Times New Roman" w:cs="Times New Roman"/>
          <w:kern w:val="0"/>
          <w:sz w:val="24"/>
          <w:szCs w:val="24"/>
        </w:rPr>
        <w:t>");</w:t>
      </w:r>
    </w:p>
    <w:p w14:paraId="21A3FB54" w14:textId="44CBBC01" w:rsidR="009532C5" w:rsidRDefault="009532C5" w:rsidP="009532C5">
      <w:pPr>
        <w:widowControl/>
        <w:spacing w:line="440" w:lineRule="exact"/>
        <w:jc w:val="left"/>
        <w:rPr>
          <w:rFonts w:ascii="Times New Roman" w:eastAsia="宋体" w:hAnsi="Times New Roman" w:cs="Times New Roman"/>
          <w:kern w:val="0"/>
          <w:sz w:val="24"/>
          <w:szCs w:val="24"/>
        </w:rPr>
      </w:pPr>
      <w:r w:rsidRPr="009532C5">
        <w:rPr>
          <w:rFonts w:ascii="Times New Roman" w:eastAsia="宋体" w:hAnsi="Times New Roman" w:cs="Times New Roman"/>
          <w:kern w:val="0"/>
          <w:sz w:val="24"/>
          <w:szCs w:val="24"/>
        </w:rPr>
        <w:t>map.put("no2", "</w:t>
      </w:r>
      <w:r w:rsidRPr="009532C5">
        <w:rPr>
          <w:rFonts w:ascii="Times New Roman" w:eastAsia="宋体" w:hAnsi="Times New Roman" w:cs="Times New Roman"/>
          <w:kern w:val="0"/>
          <w:sz w:val="24"/>
          <w:szCs w:val="24"/>
        </w:rPr>
        <w:t>张无忌</w:t>
      </w:r>
      <w:r w:rsidRPr="009532C5">
        <w:rPr>
          <w:rFonts w:ascii="Times New Roman" w:eastAsia="宋体" w:hAnsi="Times New Roman" w:cs="Times New Roman"/>
          <w:kern w:val="0"/>
          <w:sz w:val="24"/>
          <w:szCs w:val="24"/>
        </w:rPr>
        <w:t>");</w:t>
      </w:r>
    </w:p>
    <w:p w14:paraId="6CEA113E" w14:textId="4D951C7B"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1.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最后是通过</w:t>
      </w:r>
      <w:r w:rsidRPr="009532C5">
        <w:rPr>
          <w:rFonts w:ascii="Times New Roman" w:eastAsia="宋体" w:hAnsi="Times New Roman" w:cs="Times New Roman"/>
          <w:kern w:val="0"/>
          <w:sz w:val="24"/>
          <w:szCs w:val="24"/>
        </w:rPr>
        <w:t>newNode(hash, key, value,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返回一个</w:t>
      </w:r>
      <w:bookmarkStart w:id="0" w:name="_Hlk160462483"/>
      <w:r>
        <w:rPr>
          <w:rFonts w:ascii="Times New Roman" w:eastAsia="宋体" w:hAnsi="Times New Roman" w:cs="Times New Roman" w:hint="eastAsia"/>
          <w:kern w:val="0"/>
          <w:sz w:val="24"/>
          <w:szCs w:val="24"/>
        </w:rPr>
        <w:t>HashMap$</w:t>
      </w:r>
      <w:r>
        <w:rPr>
          <w:rFonts w:ascii="Times New Roman" w:eastAsia="宋体" w:hAnsi="Times New Roman" w:cs="Times New Roman"/>
          <w:kern w:val="0"/>
          <w:sz w:val="24"/>
          <w:szCs w:val="24"/>
        </w:rPr>
        <w:t>Node</w:t>
      </w:r>
      <w:bookmarkEnd w:id="0"/>
    </w:p>
    <w:p w14:paraId="1E07A2CF" w14:textId="41FAE26F" w:rsidR="009532C5" w:rsidRDefault="009532C5"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w:t>
      </w:r>
      <w:r>
        <w:rPr>
          <w:rFonts w:ascii="Times New Roman" w:eastAsia="宋体" w:hAnsi="Times New Roman" w:cs="Times New Roman" w:hint="eastAsia"/>
          <w:kern w:val="0"/>
          <w:sz w:val="24"/>
          <w:szCs w:val="24"/>
        </w:rPr>
        <w:t>为了方便程序员遍历，还会创建</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该集合里面存放的是</w:t>
      </w:r>
      <w:r w:rsidRPr="009532C5">
        <w:rPr>
          <w:rFonts w:ascii="Times New Roman" w:eastAsia="宋体" w:hAnsi="Times New Roman" w:cs="Times New Roman"/>
          <w:kern w:val="0"/>
          <w:sz w:val="24"/>
          <w:szCs w:val="24"/>
        </w:rPr>
        <w:t>HashMap$Node</w:t>
      </w:r>
      <w:r>
        <w:rPr>
          <w:rFonts w:ascii="Times New Roman" w:eastAsia="宋体" w:hAnsi="Times New Roman" w:cs="Times New Roman" w:hint="eastAsia"/>
          <w:kern w:val="0"/>
          <w:sz w:val="24"/>
          <w:szCs w:val="24"/>
        </w:rPr>
        <w:t>，这里使用了接口类多态。一个</w:t>
      </w:r>
      <w:r>
        <w:rPr>
          <w:rFonts w:ascii="Times New Roman" w:eastAsia="宋体" w:hAnsi="Times New Roman" w:cs="Times New Roman" w:hint="eastAsia"/>
          <w:kern w:val="0"/>
          <w:sz w:val="24"/>
          <w:szCs w:val="24"/>
        </w:rPr>
        <w:t>EntrySet</w:t>
      </w:r>
      <w:r>
        <w:rPr>
          <w:rFonts w:ascii="Times New Roman" w:eastAsia="宋体" w:hAnsi="Times New Roman" w:cs="Times New Roman" w:hint="eastAsia"/>
          <w:kern w:val="0"/>
          <w:sz w:val="24"/>
          <w:szCs w:val="24"/>
        </w:rPr>
        <w:t>集合里面存放了</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的实现类对象。</w:t>
      </w:r>
      <w:r w:rsidR="008F2EAA">
        <w:rPr>
          <w:rFonts w:ascii="Times New Roman" w:eastAsia="宋体" w:hAnsi="Times New Roman" w:cs="Times New Roman" w:hint="eastAsia"/>
          <w:kern w:val="0"/>
          <w:sz w:val="24"/>
          <w:szCs w:val="24"/>
        </w:rPr>
        <w:t>定义</w:t>
      </w:r>
      <w:r w:rsidR="00B52F94">
        <w:rPr>
          <w:rFonts w:ascii="Times New Roman" w:eastAsia="宋体" w:hAnsi="Times New Roman" w:cs="Times New Roman" w:hint="eastAsia"/>
          <w:kern w:val="0"/>
          <w:sz w:val="24"/>
          <w:szCs w:val="24"/>
        </w:rPr>
        <w:t>时类型</w:t>
      </w:r>
      <w:r w:rsidR="008F2EAA">
        <w:rPr>
          <w:rFonts w:ascii="Times New Roman" w:eastAsia="宋体" w:hAnsi="Times New Roman" w:cs="Times New Roman" w:hint="eastAsia"/>
          <w:kern w:val="0"/>
          <w:sz w:val="24"/>
          <w:szCs w:val="24"/>
        </w:rPr>
        <w:t>是</w:t>
      </w:r>
      <w:r w:rsidR="00DE303A" w:rsidRPr="009532C5">
        <w:rPr>
          <w:rFonts w:ascii="Times New Roman" w:eastAsia="宋体" w:hAnsi="Times New Roman" w:cs="Times New Roman"/>
          <w:kern w:val="0"/>
          <w:sz w:val="24"/>
          <w:szCs w:val="24"/>
        </w:rPr>
        <w:t>HashMap$</w:t>
      </w:r>
      <w:r w:rsidR="00DE303A">
        <w:rPr>
          <w:rFonts w:ascii="Times New Roman" w:eastAsia="宋体" w:hAnsi="Times New Roman" w:cs="Times New Roman"/>
          <w:kern w:val="0"/>
          <w:sz w:val="24"/>
          <w:szCs w:val="24"/>
        </w:rPr>
        <w:t>Entry</w:t>
      </w:r>
      <w:r w:rsidR="008F2EAA">
        <w:rPr>
          <w:rFonts w:ascii="Times New Roman" w:eastAsia="宋体" w:hAnsi="Times New Roman" w:cs="Times New Roman" w:hint="eastAsia"/>
          <w:kern w:val="0"/>
          <w:sz w:val="24"/>
          <w:szCs w:val="24"/>
        </w:rPr>
        <w:t>，运行时</w:t>
      </w:r>
      <w:r w:rsidR="00B52F94">
        <w:rPr>
          <w:rFonts w:ascii="Times New Roman" w:eastAsia="宋体" w:hAnsi="Times New Roman" w:cs="Times New Roman" w:hint="eastAsia"/>
          <w:kern w:val="0"/>
          <w:sz w:val="24"/>
          <w:szCs w:val="24"/>
        </w:rPr>
        <w:t>类型</w:t>
      </w:r>
      <w:r w:rsidR="008F2EAA">
        <w:rPr>
          <w:rFonts w:ascii="Times New Roman" w:eastAsia="宋体" w:hAnsi="Times New Roman" w:cs="Times New Roman" w:hint="eastAsia"/>
          <w:kern w:val="0"/>
          <w:sz w:val="24"/>
          <w:szCs w:val="24"/>
        </w:rPr>
        <w:t>是</w:t>
      </w:r>
      <w:r w:rsidR="008F2EAA" w:rsidRPr="009532C5">
        <w:rPr>
          <w:rFonts w:ascii="Times New Roman" w:eastAsia="宋体" w:hAnsi="Times New Roman" w:cs="Times New Roman"/>
          <w:kern w:val="0"/>
          <w:sz w:val="24"/>
          <w:szCs w:val="24"/>
        </w:rPr>
        <w:t>HashMap$Node</w:t>
      </w:r>
    </w:p>
    <w:p w14:paraId="4221D149" w14:textId="2236A84F" w:rsidR="009532C5"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因为</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设计者不想暴露</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所以用</w:t>
      </w: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作为</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的类型。</w:t>
      </w:r>
    </w:p>
    <w:p w14:paraId="25E39746" w14:textId="5E643E20"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ntry</w:t>
      </w:r>
      <w:r>
        <w:rPr>
          <w:rFonts w:ascii="Times New Roman" w:eastAsia="宋体" w:hAnsi="Times New Roman" w:cs="Times New Roman" w:hint="eastAsia"/>
          <w:kern w:val="0"/>
          <w:sz w:val="24"/>
          <w:szCs w:val="24"/>
        </w:rPr>
        <w:t>接口提供了两个重要的方法：</w:t>
      </w:r>
      <w:r>
        <w:rPr>
          <w:rFonts w:ascii="Times New Roman" w:eastAsia="宋体" w:hAnsi="Times New Roman" w:cs="Times New Roman" w:hint="eastAsia"/>
          <w:kern w:val="0"/>
          <w:sz w:val="24"/>
          <w:szCs w:val="24"/>
        </w:rPr>
        <w:t>getKey</w:t>
      </w:r>
      <w:r>
        <w:rPr>
          <w:rFonts w:ascii="Times New Roman" w:eastAsia="宋体" w:hAnsi="Times New Roman" w:cs="Times New Roman"/>
          <w:kern w:val="0"/>
          <w:sz w:val="24"/>
          <w:szCs w:val="24"/>
        </w:rPr>
        <w:t>() getValue()</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 xml:space="preserve"> </w:t>
      </w:r>
    </w:p>
    <w:p w14:paraId="46B04204" w14:textId="362E5325" w:rsidR="00685B61" w:rsidRDefault="00685B61" w:rsidP="0076671A">
      <w:pPr>
        <w:widowControl/>
        <w:spacing w:line="440" w:lineRule="exact"/>
        <w:jc w:val="left"/>
        <w:rPr>
          <w:rFonts w:ascii="Times New Roman" w:eastAsia="宋体" w:hAnsi="Times New Roman" w:cs="Times New Roman"/>
          <w:kern w:val="0"/>
          <w:sz w:val="24"/>
          <w:szCs w:val="24"/>
        </w:rPr>
      </w:pPr>
      <w:r w:rsidRPr="00685B61">
        <w:rPr>
          <w:rFonts w:ascii="Times New Roman" w:eastAsia="宋体" w:hAnsi="Times New Roman" w:cs="Times New Roman"/>
          <w:kern w:val="0"/>
          <w:sz w:val="24"/>
          <w:szCs w:val="24"/>
        </w:rPr>
        <w:t xml:space="preserve">Set </w:t>
      </w:r>
      <w:r>
        <w:rPr>
          <w:rFonts w:ascii="Times New Roman" w:eastAsia="宋体" w:hAnsi="Times New Roman" w:cs="Times New Roman" w:hint="eastAsia"/>
          <w:kern w:val="0"/>
          <w:sz w:val="24"/>
          <w:szCs w:val="24"/>
        </w:rPr>
        <w:t>set</w:t>
      </w:r>
      <w:r>
        <w:rPr>
          <w:rFonts w:ascii="Times New Roman" w:eastAsia="宋体" w:hAnsi="Times New Roman" w:cs="Times New Roman"/>
          <w:kern w:val="0"/>
          <w:sz w:val="24"/>
          <w:szCs w:val="24"/>
        </w:rPr>
        <w:t xml:space="preserve"> </w:t>
      </w:r>
      <w:r w:rsidRPr="00685B61">
        <w:rPr>
          <w:rFonts w:ascii="Times New Roman" w:eastAsia="宋体" w:hAnsi="Times New Roman" w:cs="Times New Roman"/>
          <w:kern w:val="0"/>
          <w:sz w:val="24"/>
          <w:szCs w:val="24"/>
        </w:rPr>
        <w:t>= map.entrySe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一个</w:t>
      </w:r>
      <w:r>
        <w:rPr>
          <w:rFonts w:ascii="Times New Roman" w:eastAsia="宋体" w:hAnsi="Times New Roman" w:cs="Times New Roman" w:hint="eastAsia"/>
          <w:kern w:val="0"/>
          <w:sz w:val="24"/>
          <w:szCs w:val="24"/>
        </w:rPr>
        <w:t>set</w:t>
      </w:r>
      <w:r>
        <w:rPr>
          <w:rFonts w:ascii="Times New Roman" w:eastAsia="宋体" w:hAnsi="Times New Roman" w:cs="Times New Roman" w:hint="eastAsia"/>
          <w:kern w:val="0"/>
          <w:sz w:val="24"/>
          <w:szCs w:val="24"/>
        </w:rPr>
        <w:t>本质上是</w:t>
      </w: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只是</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是常量。</w:t>
      </w:r>
    </w:p>
    <w:p w14:paraId="2A38702F" w14:textId="7C7424CF" w:rsidR="00685B61" w:rsidRDefault="00685B61"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而此时</w:t>
      </w:r>
      <w:r>
        <w:rPr>
          <w:rFonts w:ascii="Times New Roman" w:eastAsia="宋体" w:hAnsi="Times New Roman" w:cs="Times New Roman" w:hint="eastAsia"/>
          <w:kern w:val="0"/>
          <w:sz w:val="24"/>
          <w:szCs w:val="24"/>
        </w:rPr>
        <w:t xml:space="preserve"> se</w:t>
      </w:r>
      <w:r>
        <w:rPr>
          <w:rFonts w:ascii="Times New Roman" w:eastAsia="宋体" w:hAnsi="Times New Roman" w:cs="Times New Roman"/>
          <w:kern w:val="0"/>
          <w:sz w:val="24"/>
          <w:szCs w:val="24"/>
        </w:rPr>
        <w:t>t.table</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map</w:t>
      </w:r>
      <w:r>
        <w:rPr>
          <w:rFonts w:ascii="Times New Roman" w:eastAsia="宋体" w:hAnsi="Times New Roman" w:cs="Times New Roman"/>
          <w:kern w:val="0"/>
          <w:sz w:val="24"/>
          <w:szCs w:val="24"/>
        </w:rPr>
        <w:t>.table</w:t>
      </w:r>
      <w:r>
        <w:rPr>
          <w:rFonts w:ascii="Times New Roman" w:eastAsia="宋体" w:hAnsi="Times New Roman" w:cs="Times New Roman" w:hint="eastAsia"/>
          <w:kern w:val="0"/>
          <w:sz w:val="24"/>
          <w:szCs w:val="24"/>
        </w:rPr>
        <w:t>是指向同一个地址，即两个是同一个数组</w:t>
      </w:r>
    </w:p>
    <w:p w14:paraId="4E9AAA53" w14:textId="283D8D5B" w:rsidR="009532C5" w:rsidRDefault="0065153F" w:rsidP="00692C90">
      <w:pPr>
        <w:widowControl/>
        <w:jc w:val="center"/>
        <w:rPr>
          <w:rFonts w:ascii="Times New Roman" w:eastAsia="宋体" w:hAnsi="Times New Roman" w:cs="Times New Roman"/>
          <w:kern w:val="0"/>
          <w:sz w:val="24"/>
          <w:szCs w:val="24"/>
        </w:rPr>
      </w:pPr>
      <w:r>
        <w:rPr>
          <w:noProof/>
        </w:rPr>
        <w:drawing>
          <wp:inline distT="0" distB="0" distL="0" distR="0" wp14:anchorId="209A011B" wp14:editId="21C6DEFE">
            <wp:extent cx="3967480" cy="2423191"/>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969628" cy="2424503"/>
                    </a:xfrm>
                    <a:prstGeom prst="rect">
                      <a:avLst/>
                    </a:prstGeom>
                  </pic:spPr>
                </pic:pic>
              </a:graphicData>
            </a:graphic>
          </wp:inline>
        </w:drawing>
      </w:r>
    </w:p>
    <w:p w14:paraId="4E82C619" w14:textId="7F7004E2" w:rsidR="0065153F"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his</w:t>
      </w:r>
      <w:r>
        <w:rPr>
          <w:rFonts w:ascii="Times New Roman" w:eastAsia="宋体" w:hAnsi="Times New Roman" w:cs="Times New Roman"/>
          <w:kern w:val="0"/>
          <w:sz w:val="24"/>
          <w:szCs w:val="24"/>
        </w:rPr>
        <w:t>$0</w:t>
      </w:r>
      <w:r>
        <w:rPr>
          <w:rFonts w:ascii="Times New Roman" w:eastAsia="宋体" w:hAnsi="Times New Roman" w:cs="Times New Roman" w:hint="eastAsia"/>
          <w:kern w:val="0"/>
          <w:sz w:val="24"/>
          <w:szCs w:val="24"/>
        </w:rPr>
        <w:t>是什么字段？</w:t>
      </w:r>
    </w:p>
    <w:p w14:paraId="2C0C0819" w14:textId="7493AA75" w:rsidR="003F67CE" w:rsidRDefault="0065153F"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t</w:t>
      </w:r>
      <w:r>
        <w:rPr>
          <w:rFonts w:ascii="Times New Roman" w:eastAsia="宋体" w:hAnsi="Times New Roman" w:cs="Times New Roman"/>
          <w:kern w:val="0"/>
          <w:sz w:val="24"/>
          <w:szCs w:val="24"/>
        </w:rPr>
        <w:t>his</w:t>
      </w:r>
      <w:r w:rsidR="003F67CE">
        <w:rPr>
          <w:rFonts w:ascii="Times New Roman" w:eastAsia="宋体" w:hAnsi="Times New Roman" w:cs="Times New Roman"/>
          <w:kern w:val="0"/>
          <w:sz w:val="24"/>
          <w:szCs w:val="24"/>
        </w:rPr>
        <w:t>$0</w:t>
      </w:r>
      <w:r w:rsidR="003F67CE">
        <w:rPr>
          <w:rFonts w:ascii="Times New Roman" w:eastAsia="宋体" w:hAnsi="Times New Roman" w:cs="Times New Roman" w:hint="eastAsia"/>
          <w:kern w:val="0"/>
          <w:sz w:val="24"/>
          <w:szCs w:val="24"/>
        </w:rPr>
        <w:t>是</w:t>
      </w:r>
      <w:r w:rsidR="003F67CE">
        <w:rPr>
          <w:rFonts w:ascii="Times New Roman" w:eastAsia="宋体" w:hAnsi="Times New Roman" w:cs="Times New Roman" w:hint="eastAsia"/>
          <w:kern w:val="0"/>
          <w:sz w:val="24"/>
          <w:szCs w:val="24"/>
        </w:rPr>
        <w:t>Java</w:t>
      </w:r>
      <w:r w:rsidR="003F67CE">
        <w:rPr>
          <w:rFonts w:ascii="Times New Roman" w:eastAsia="宋体" w:hAnsi="Times New Roman" w:cs="Times New Roman" w:hint="eastAsia"/>
          <w:kern w:val="0"/>
          <w:sz w:val="24"/>
          <w:szCs w:val="24"/>
        </w:rPr>
        <w:t>编译器生成的字段，用于存储外部类的对象引用，以便可以获取外部类的字段和方法。当内部类类使用到外部类的</w:t>
      </w:r>
      <w:r w:rsidR="003F67CE">
        <w:rPr>
          <w:rFonts w:ascii="Times New Roman" w:eastAsia="宋体" w:hAnsi="Times New Roman" w:cs="Times New Roman" w:hint="eastAsia"/>
          <w:kern w:val="0"/>
          <w:sz w:val="24"/>
          <w:szCs w:val="24"/>
        </w:rPr>
        <w:t>Father</w:t>
      </w:r>
      <w:r w:rsidR="003F67CE">
        <w:rPr>
          <w:rFonts w:ascii="Times New Roman" w:eastAsia="宋体" w:hAnsi="Times New Roman" w:cs="Times New Roman"/>
          <w:kern w:val="0"/>
          <w:sz w:val="24"/>
          <w:szCs w:val="24"/>
        </w:rPr>
        <w:t>.this</w:t>
      </w:r>
      <w:r w:rsidR="003F67CE">
        <w:rPr>
          <w:rFonts w:ascii="Times New Roman" w:eastAsia="宋体" w:hAnsi="Times New Roman" w:cs="Times New Roman" w:hint="eastAsia"/>
          <w:kern w:val="0"/>
          <w:sz w:val="24"/>
          <w:szCs w:val="24"/>
        </w:rPr>
        <w:t>时，编译器会内部类中创建</w:t>
      </w:r>
      <w:r w:rsidR="003F67CE">
        <w:rPr>
          <w:rFonts w:ascii="Times New Roman" w:eastAsia="宋体" w:hAnsi="Times New Roman" w:cs="Times New Roman" w:hint="eastAsia"/>
          <w:kern w:val="0"/>
          <w:sz w:val="24"/>
          <w:szCs w:val="24"/>
        </w:rPr>
        <w:t>this</w:t>
      </w:r>
      <w:r w:rsidR="003F67CE">
        <w:rPr>
          <w:rFonts w:ascii="Times New Roman" w:eastAsia="宋体" w:hAnsi="Times New Roman" w:cs="Times New Roman"/>
          <w:kern w:val="0"/>
          <w:sz w:val="24"/>
          <w:szCs w:val="24"/>
        </w:rPr>
        <w:t>$0</w:t>
      </w:r>
    </w:p>
    <w:p w14:paraId="5FFF2EFB" w14:textId="292FFD90" w:rsidR="003A1F1B" w:rsidRDefault="003A1F1B"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w:t>
      </w:r>
      <w:r>
        <w:rPr>
          <w:rFonts w:ascii="Times New Roman" w:eastAsia="宋体" w:hAnsi="Times New Roman" w:cs="Times New Roman"/>
          <w:kern w:val="0"/>
          <w:sz w:val="24"/>
          <w:szCs w:val="24"/>
        </w:rPr>
        <w:t>ap</w:t>
      </w:r>
      <w:r>
        <w:rPr>
          <w:rFonts w:ascii="Times New Roman" w:eastAsia="宋体" w:hAnsi="Times New Roman" w:cs="Times New Roman" w:hint="eastAsia"/>
          <w:kern w:val="0"/>
          <w:sz w:val="24"/>
          <w:szCs w:val="24"/>
        </w:rPr>
        <w:t>的六大遍历方式</w:t>
      </w:r>
      <w:r w:rsidR="001D7B68">
        <w:rPr>
          <w:rFonts w:ascii="Times New Roman" w:eastAsia="宋体" w:hAnsi="Times New Roman" w:cs="Times New Roman" w:hint="eastAsia"/>
          <w:kern w:val="0"/>
          <w:sz w:val="24"/>
          <w:szCs w:val="24"/>
        </w:rPr>
        <w:t>：</w:t>
      </w:r>
      <w:r w:rsidR="001D7B68">
        <w:rPr>
          <w:rFonts w:ascii="Times New Roman" w:eastAsia="宋体" w:hAnsi="Times New Roman" w:cs="Times New Roman" w:hint="eastAsia"/>
          <w:kern w:val="0"/>
          <w:sz w:val="24"/>
          <w:szCs w:val="24"/>
        </w:rPr>
        <w:t>key</w:t>
      </w:r>
      <w:r w:rsidR="001D7B68">
        <w:rPr>
          <w:rFonts w:ascii="Times New Roman" w:eastAsia="宋体" w:hAnsi="Times New Roman" w:cs="Times New Roman"/>
          <w:kern w:val="0"/>
          <w:sz w:val="24"/>
          <w:szCs w:val="24"/>
        </w:rPr>
        <w:t xml:space="preserve">set, values, entrySet; </w:t>
      </w:r>
      <w:r w:rsidR="001D7B68">
        <w:rPr>
          <w:rFonts w:ascii="Times New Roman" w:eastAsia="宋体" w:hAnsi="Times New Roman" w:cs="Times New Roman" w:hint="eastAsia"/>
          <w:kern w:val="0"/>
          <w:sz w:val="24"/>
          <w:szCs w:val="24"/>
        </w:rPr>
        <w:t>每一个有增强</w:t>
      </w:r>
      <w:r w:rsidR="001D7B68">
        <w:rPr>
          <w:rFonts w:ascii="Times New Roman" w:eastAsia="宋体" w:hAnsi="Times New Roman" w:cs="Times New Roman" w:hint="eastAsia"/>
          <w:kern w:val="0"/>
          <w:sz w:val="24"/>
          <w:szCs w:val="24"/>
        </w:rPr>
        <w:t>for</w:t>
      </w:r>
      <w:r w:rsidR="001D7B68">
        <w:rPr>
          <w:rFonts w:ascii="Times New Roman" w:eastAsia="宋体" w:hAnsi="Times New Roman" w:cs="Times New Roman" w:hint="eastAsia"/>
          <w:kern w:val="0"/>
          <w:sz w:val="24"/>
          <w:szCs w:val="24"/>
        </w:rPr>
        <w:t>和</w:t>
      </w:r>
      <w:r w:rsidR="001D7B68">
        <w:rPr>
          <w:rFonts w:ascii="Times New Roman" w:eastAsia="宋体" w:hAnsi="Times New Roman" w:cs="Times New Roman" w:hint="eastAsia"/>
          <w:kern w:val="0"/>
          <w:sz w:val="24"/>
          <w:szCs w:val="24"/>
        </w:rPr>
        <w:t>ierator</w:t>
      </w:r>
      <w:r w:rsidR="001D7B68">
        <w:rPr>
          <w:rFonts w:ascii="Times New Roman" w:eastAsia="宋体" w:hAnsi="Times New Roman" w:cs="Times New Roman" w:hint="eastAsia"/>
          <w:kern w:val="0"/>
          <w:sz w:val="24"/>
          <w:szCs w:val="24"/>
        </w:rPr>
        <w:t>两种方式，所以时</w:t>
      </w:r>
      <w:r w:rsidR="001D7B68">
        <w:rPr>
          <w:rFonts w:ascii="Times New Roman" w:eastAsia="宋体" w:hAnsi="Times New Roman" w:cs="Times New Roman" w:hint="eastAsia"/>
          <w:kern w:val="0"/>
          <w:sz w:val="24"/>
          <w:szCs w:val="24"/>
        </w:rPr>
        <w:t>3</w:t>
      </w:r>
      <w:r w:rsidR="001D7B68">
        <w:rPr>
          <w:rFonts w:ascii="Times New Roman" w:eastAsia="宋体" w:hAnsi="Times New Roman" w:cs="Times New Roman"/>
          <w:kern w:val="0"/>
          <w:sz w:val="24"/>
          <w:szCs w:val="24"/>
        </w:rPr>
        <w:t>x2 = 6</w:t>
      </w:r>
      <w:r w:rsidR="001D7B68">
        <w:rPr>
          <w:rFonts w:ascii="Times New Roman" w:eastAsia="宋体" w:hAnsi="Times New Roman" w:cs="Times New Roman" w:hint="eastAsia"/>
          <w:kern w:val="0"/>
          <w:sz w:val="24"/>
          <w:szCs w:val="24"/>
        </w:rPr>
        <w:t>种遍历方式</w:t>
      </w:r>
    </w:p>
    <w:p w14:paraId="311F53A2" w14:textId="7923D565" w:rsidR="00F94238" w:rsidRDefault="00F94238"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map</w:t>
      </w:r>
      <w:r>
        <w:rPr>
          <w:rFonts w:ascii="Times New Roman" w:eastAsia="宋体" w:hAnsi="Times New Roman" w:cs="Times New Roman" w:hint="eastAsia"/>
          <w:kern w:val="0"/>
          <w:sz w:val="24"/>
          <w:szCs w:val="24"/>
        </w:rPr>
        <w:t>小结：</w:t>
      </w:r>
    </w:p>
    <w:p w14:paraId="6EBE6D43" w14:textId="661A610D" w:rsidR="00F94238" w:rsidRP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sidRPr="00F137E3">
        <w:rPr>
          <w:rFonts w:ascii="Times New Roman" w:eastAsia="宋体" w:hAnsi="Times New Roman" w:cs="Times New Roman" w:hint="eastAsia"/>
          <w:kern w:val="0"/>
          <w:sz w:val="24"/>
          <w:szCs w:val="24"/>
        </w:rPr>
        <w:t>Map</w:t>
      </w:r>
      <w:r w:rsidRPr="00F137E3">
        <w:rPr>
          <w:rFonts w:ascii="Times New Roman" w:eastAsia="宋体" w:hAnsi="Times New Roman" w:cs="Times New Roman" w:hint="eastAsia"/>
          <w:kern w:val="0"/>
          <w:sz w:val="24"/>
          <w:szCs w:val="24"/>
        </w:rPr>
        <w:t>接口的常用实现类：</w:t>
      </w:r>
      <w:r w:rsidRPr="00F137E3">
        <w:rPr>
          <w:rFonts w:ascii="Times New Roman" w:eastAsia="宋体" w:hAnsi="Times New Roman" w:cs="Times New Roman" w:hint="eastAsia"/>
          <w:kern w:val="0"/>
          <w:sz w:val="24"/>
          <w:szCs w:val="24"/>
        </w:rPr>
        <w:t>Hash</w:t>
      </w:r>
      <w:r w:rsidRPr="00F137E3">
        <w:rPr>
          <w:rFonts w:ascii="Times New Roman" w:eastAsia="宋体" w:hAnsi="Times New Roman" w:cs="Times New Roman"/>
          <w:kern w:val="0"/>
          <w:sz w:val="24"/>
          <w:szCs w:val="24"/>
        </w:rPr>
        <w:t>Map Hashtable Properties</w:t>
      </w:r>
    </w:p>
    <w:p w14:paraId="2725898B" w14:textId="778AA9D1"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接口最常使用的实现类</w:t>
      </w:r>
    </w:p>
    <w:p w14:paraId="1DA1C0B9" w14:textId="25902C96" w:rsidR="00F137E3" w:rsidRDefault="00F137E3"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允许重复，运行使用</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允许重复，允许使用</w:t>
      </w:r>
      <w:r>
        <w:rPr>
          <w:rFonts w:ascii="Times New Roman" w:eastAsia="宋体" w:hAnsi="Times New Roman" w:cs="Times New Roman" w:hint="eastAsia"/>
          <w:kern w:val="0"/>
          <w:sz w:val="24"/>
          <w:szCs w:val="24"/>
        </w:rPr>
        <w:t>null</w:t>
      </w:r>
    </w:p>
    <w:p w14:paraId="551276E7" w14:textId="4D75F429" w:rsidR="00F137E3" w:rsidRDefault="00FC5082" w:rsidP="00F137E3">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与</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一样，不保证映射顺序，因为底层是一个</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表的形式来存存储的。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sidR="00EA1D49">
        <w:rPr>
          <w:rFonts w:ascii="Times New Roman" w:eastAsia="宋体" w:hAnsi="Times New Roman" w:cs="Times New Roman" w:hint="eastAsia"/>
          <w:kern w:val="0"/>
          <w:sz w:val="24"/>
          <w:szCs w:val="24"/>
        </w:rPr>
        <w:t>+</w:t>
      </w:r>
      <w:r w:rsidR="00EA1D49">
        <w:rPr>
          <w:rFonts w:ascii="Times New Roman" w:eastAsia="宋体" w:hAnsi="Times New Roman" w:cs="Times New Roman" w:hint="eastAsia"/>
          <w:kern w:val="0"/>
          <w:sz w:val="24"/>
          <w:szCs w:val="24"/>
        </w:rPr>
        <w:t>红黑树</w:t>
      </w:r>
    </w:p>
    <w:p w14:paraId="1925D2BF" w14:textId="53A801EE" w:rsidR="0065153F" w:rsidRDefault="00FC5082"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底层就是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所以</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有的性质，</w:t>
      </w:r>
      <w:r>
        <w:rPr>
          <w:rFonts w:ascii="Times New Roman" w:eastAsia="宋体" w:hAnsi="Times New Roman" w:cs="Times New Roman" w:hint="eastAsia"/>
          <w:kern w:val="0"/>
          <w:sz w:val="24"/>
          <w:szCs w:val="24"/>
        </w:rPr>
        <w:t>HashSet</w:t>
      </w:r>
      <w:r>
        <w:rPr>
          <w:rFonts w:ascii="Times New Roman" w:eastAsia="宋体" w:hAnsi="Times New Roman" w:cs="Times New Roman" w:hint="eastAsia"/>
          <w:kern w:val="0"/>
          <w:sz w:val="24"/>
          <w:szCs w:val="24"/>
        </w:rPr>
        <w:t>也有。</w:t>
      </w:r>
    </w:p>
    <w:p w14:paraId="6F5EEC76" w14:textId="59E3DAA4" w:rsid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添加相同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w:t>
      </w:r>
      <w:r>
        <w:rPr>
          <w:rFonts w:ascii="Times New Roman" w:eastAsia="宋体" w:hAnsi="Times New Roman" w:cs="Times New Roman" w:hint="eastAsia"/>
          <w:kern w:val="0"/>
          <w:sz w:val="24"/>
          <w:szCs w:val="24"/>
        </w:rPr>
        <w:t>会覆盖</w:t>
      </w:r>
    </w:p>
    <w:p w14:paraId="405A91B0" w14:textId="53F7B868" w:rsidR="00EA1D49" w:rsidRPr="00EA1D49" w:rsidRDefault="00EA1D49" w:rsidP="0076671A">
      <w:pPr>
        <w:pStyle w:val="a3"/>
        <w:widowControl/>
        <w:numPr>
          <w:ilvl w:val="0"/>
          <w:numId w:val="99"/>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没有实现线程同步，所以不是线程安全的。</w:t>
      </w:r>
    </w:p>
    <w:p w14:paraId="1F4D4F87" w14:textId="19EF77A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机制和源码分析：</w:t>
      </w:r>
    </w:p>
    <w:p w14:paraId="12CCFEDC" w14:textId="0358546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 xml:space="preserve">Map$Node[] table; </w:t>
      </w:r>
      <w:r>
        <w:rPr>
          <w:rFonts w:ascii="Times New Roman" w:eastAsia="宋体" w:hAnsi="Times New Roman" w:cs="Times New Roman" w:hint="eastAsia"/>
          <w:kern w:val="0"/>
          <w:sz w:val="24"/>
          <w:szCs w:val="24"/>
        </w:rPr>
        <w:t>数组</w:t>
      </w:r>
    </w:p>
    <w:p w14:paraId="7FEC9863" w14:textId="329F164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w:t>
      </w:r>
      <w:r>
        <w:rPr>
          <w:rFonts w:ascii="Times New Roman" w:eastAsia="宋体" w:hAnsi="Times New Roman" w:cs="Times New Roman"/>
          <w:kern w:val="0"/>
          <w:sz w:val="24"/>
          <w:szCs w:val="24"/>
        </w:rPr>
        <w:t>lass Node{</w:t>
      </w:r>
    </w:p>
    <w:p w14:paraId="1C25CB67" w14:textId="637A79B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K k;</w:t>
      </w:r>
    </w:p>
    <w:p w14:paraId="32DB6BED" w14:textId="2AA3278E"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V v;</w:t>
      </w:r>
    </w:p>
    <w:p w14:paraId="50312E4E" w14:textId="69D90A79"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Node next;</w:t>
      </w:r>
    </w:p>
    <w:p w14:paraId="27AC2902" w14:textId="311B508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5E94983" w14:textId="5FC5E7A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xt</w:t>
      </w:r>
      <w:r>
        <w:rPr>
          <w:rFonts w:ascii="Times New Roman" w:eastAsia="宋体" w:hAnsi="Times New Roman" w:cs="Times New Roman" w:hint="eastAsia"/>
          <w:kern w:val="0"/>
          <w:sz w:val="24"/>
          <w:szCs w:val="24"/>
        </w:rPr>
        <w:t>用于链表</w:t>
      </w:r>
    </w:p>
    <w:p w14:paraId="4EDC9615" w14:textId="7F768256"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las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TreeNode</w:t>
      </w:r>
      <w:r>
        <w:rPr>
          <w:rFonts w:ascii="Times New Roman" w:eastAsia="宋体" w:hAnsi="Times New Roman" w:cs="Times New Roman"/>
          <w:kern w:val="0"/>
          <w:sz w:val="24"/>
          <w:szCs w:val="24"/>
        </w:rPr>
        <w:t>{</w:t>
      </w:r>
    </w:p>
    <w:p w14:paraId="00730DDD" w14:textId="6B8E1B2B"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reeNode left;</w:t>
      </w:r>
    </w:p>
    <w:p w14:paraId="45B5288C" w14:textId="4F6D53F0"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T</w:t>
      </w:r>
      <w:r>
        <w:rPr>
          <w:rFonts w:ascii="Times New Roman" w:eastAsia="宋体" w:hAnsi="Times New Roman" w:cs="Times New Roman" w:hint="eastAsia"/>
          <w:kern w:val="0"/>
          <w:sz w:val="24"/>
          <w:szCs w:val="24"/>
        </w:rPr>
        <w:t>ree</w:t>
      </w:r>
      <w:r>
        <w:rPr>
          <w:rFonts w:ascii="Times New Roman" w:eastAsia="宋体" w:hAnsi="Times New Roman" w:cs="Times New Roman"/>
          <w:kern w:val="0"/>
          <w:sz w:val="24"/>
          <w:szCs w:val="24"/>
        </w:rPr>
        <w:t>Node right;</w:t>
      </w:r>
    </w:p>
    <w:p w14:paraId="303A054A" w14:textId="3EDCD403"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t>…</w:t>
      </w:r>
    </w:p>
    <w:p w14:paraId="30A16A50" w14:textId="5E506FC4"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p w14:paraId="70DD34D1" w14:textId="5C649E12" w:rsidR="00F16953" w:rsidRDefault="00F1695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ree</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是红黑树的节点</w:t>
      </w:r>
    </w:p>
    <w:p w14:paraId="50BF6CDD" w14:textId="65D72738"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综上所述：</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 xml:space="preserve">1.7: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p>
    <w:p w14:paraId="0A088E80" w14:textId="501D2FE7" w:rsidR="00910D07" w:rsidRDefault="00910D07"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Pr>
          <w:rFonts w:ascii="Times New Roman" w:eastAsia="宋体" w:hAnsi="Times New Roman" w:cs="Times New Roman"/>
          <w:kern w:val="0"/>
          <w:sz w:val="24"/>
          <w:szCs w:val="24"/>
        </w:rPr>
        <w:tab/>
        <w:t xml:space="preserve">   jdk1.8: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红黑树</w:t>
      </w:r>
    </w:p>
    <w:p w14:paraId="1CE6E6EB" w14:textId="3DCC3401" w:rsidR="00910D07" w:rsidRDefault="004E5C7D" w:rsidP="004E5C7D">
      <w:pPr>
        <w:widowControl/>
        <w:jc w:val="left"/>
        <w:rPr>
          <w:rFonts w:ascii="Times New Roman" w:eastAsia="宋体" w:hAnsi="Times New Roman" w:cs="Times New Roman"/>
          <w:kern w:val="0"/>
          <w:sz w:val="24"/>
          <w:szCs w:val="24"/>
        </w:rPr>
      </w:pPr>
      <w:r>
        <w:rPr>
          <w:rFonts w:ascii="Times New Roman" w:hAnsi="Times New Roman" w:cs="Times New Roman"/>
          <w:noProof/>
        </w:rPr>
        <w:lastRenderedPageBreak/>
        <w:drawing>
          <wp:inline distT="0" distB="0" distL="0" distR="0" wp14:anchorId="1DA7F9A8" wp14:editId="55D74057">
            <wp:extent cx="4485640" cy="286512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85640" cy="2865120"/>
                    </a:xfrm>
                    <a:prstGeom prst="rect">
                      <a:avLst/>
                    </a:prstGeom>
                    <a:noFill/>
                    <a:ln>
                      <a:noFill/>
                    </a:ln>
                  </pic:spPr>
                </pic:pic>
              </a:graphicData>
            </a:graphic>
          </wp:inline>
        </w:drawing>
      </w:r>
    </w:p>
    <w:p w14:paraId="50FE0DC2" w14:textId="75D82FB2" w:rsidR="00556D6F" w:rsidRDefault="004E5C7D"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扩容机制源码追踪：</w:t>
      </w:r>
    </w:p>
    <w:p w14:paraId="40F664A1" w14:textId="08827A76" w:rsidR="004E5C7D" w:rsidRPr="00AB4964" w:rsidRDefault="004E5C7D"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 map = new HashMap();</w:t>
      </w:r>
      <w:r w:rsidR="00AB4964" w:rsidRPr="00AB4964">
        <w:rPr>
          <w:rFonts w:ascii="Times New Roman" w:eastAsia="宋体" w:hAnsi="Times New Roman" w:cs="Times New Roman" w:hint="eastAsia"/>
          <w:kern w:val="0"/>
          <w:sz w:val="24"/>
          <w:szCs w:val="24"/>
        </w:rPr>
        <w:t>初始化一个</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对象，</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为</w:t>
      </w:r>
      <w:r w:rsidR="00AB4964" w:rsidRPr="00AB4964">
        <w:rPr>
          <w:rFonts w:ascii="Times New Roman" w:eastAsia="宋体" w:hAnsi="Times New Roman" w:cs="Times New Roman" w:hint="eastAsia"/>
          <w:kern w:val="0"/>
          <w:sz w:val="24"/>
          <w:szCs w:val="24"/>
        </w:rPr>
        <w:t>null</w:t>
      </w:r>
      <w:r w:rsidR="00AB4964" w:rsidRPr="00AB4964">
        <w:rPr>
          <w:rFonts w:ascii="Times New Roman" w:eastAsia="宋体" w:hAnsi="Times New Roman" w:cs="Times New Roman" w:hint="eastAsia"/>
          <w:kern w:val="0"/>
          <w:sz w:val="24"/>
          <w:szCs w:val="24"/>
        </w:rPr>
        <w:t>，加载因子</w:t>
      </w:r>
      <w:r w:rsidR="00AB4964" w:rsidRPr="00AB4964">
        <w:rPr>
          <w:rFonts w:ascii="Times New Roman" w:eastAsia="宋体" w:hAnsi="Times New Roman" w:cs="Times New Roman" w:hint="eastAsia"/>
          <w:kern w:val="0"/>
          <w:sz w:val="24"/>
          <w:szCs w:val="24"/>
        </w:rPr>
        <w:t>load</w:t>
      </w:r>
      <w:r w:rsidR="00AB4964" w:rsidRPr="00AB4964">
        <w:rPr>
          <w:rFonts w:ascii="Times New Roman" w:eastAsia="宋体" w:hAnsi="Times New Roman" w:cs="Times New Roman"/>
          <w:kern w:val="0"/>
          <w:sz w:val="24"/>
          <w:szCs w:val="24"/>
        </w:rPr>
        <w:t>Factor</w:t>
      </w:r>
      <w:r w:rsidR="00AB4964" w:rsidRPr="00AB4964">
        <w:rPr>
          <w:rFonts w:ascii="Times New Roman" w:eastAsia="宋体" w:hAnsi="Times New Roman" w:cs="Times New Roman" w:hint="eastAsia"/>
          <w:kern w:val="0"/>
          <w:sz w:val="24"/>
          <w:szCs w:val="24"/>
        </w:rPr>
        <w:t>为默认值</w:t>
      </w:r>
      <w:r w:rsidR="00AB4964" w:rsidRPr="00AB4964">
        <w:rPr>
          <w:rFonts w:ascii="Times New Roman" w:eastAsia="宋体" w:hAnsi="Times New Roman" w:cs="Times New Roman" w:hint="eastAsia"/>
          <w:kern w:val="0"/>
          <w:sz w:val="24"/>
          <w:szCs w:val="24"/>
        </w:rPr>
        <w:t>0</w:t>
      </w:r>
      <w:r w:rsidR="00AB4964" w:rsidRPr="00AB4964">
        <w:rPr>
          <w:rFonts w:ascii="Times New Roman" w:eastAsia="宋体" w:hAnsi="Times New Roman" w:cs="Times New Roman"/>
          <w:kern w:val="0"/>
          <w:sz w:val="24"/>
          <w:szCs w:val="24"/>
        </w:rPr>
        <w:t>.75</w:t>
      </w:r>
      <w:r w:rsidR="00AB4964" w:rsidRPr="00AB4964">
        <w:rPr>
          <w:rFonts w:ascii="Times New Roman" w:eastAsia="宋体" w:hAnsi="Times New Roman" w:cs="Times New Roman" w:hint="eastAsia"/>
          <w:kern w:val="0"/>
          <w:sz w:val="24"/>
          <w:szCs w:val="24"/>
        </w:rPr>
        <w:t>。为什么要加载因子呢：因为</w:t>
      </w:r>
      <w:r w:rsidR="00AB4964" w:rsidRPr="00AB4964">
        <w:rPr>
          <w:rFonts w:ascii="Times New Roman" w:eastAsia="宋体" w:hAnsi="Times New Roman" w:cs="Times New Roman" w:hint="eastAsia"/>
          <w:kern w:val="0"/>
          <w:sz w:val="24"/>
          <w:szCs w:val="24"/>
        </w:rPr>
        <w:t>HashMap</w:t>
      </w:r>
      <w:r w:rsidR="00AB4964" w:rsidRPr="00AB4964">
        <w:rPr>
          <w:rFonts w:ascii="Times New Roman" w:eastAsia="宋体" w:hAnsi="Times New Roman" w:cs="Times New Roman" w:hint="eastAsia"/>
          <w:kern w:val="0"/>
          <w:sz w:val="24"/>
          <w:szCs w:val="24"/>
        </w:rPr>
        <w:t>扩容时并不是</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真正装不下了才去扩容，而是预留了一部分空间，当</w:t>
      </w:r>
      <w:r w:rsidR="00AB4964" w:rsidRPr="00AB4964">
        <w:rPr>
          <w:rFonts w:ascii="Times New Roman" w:eastAsia="宋体" w:hAnsi="Times New Roman" w:cs="Times New Roman" w:hint="eastAsia"/>
          <w:kern w:val="0"/>
          <w:sz w:val="24"/>
          <w:szCs w:val="24"/>
        </w:rPr>
        <w:t>table</w:t>
      </w:r>
      <w:r w:rsidR="00AB4964" w:rsidRPr="00AB4964">
        <w:rPr>
          <w:rFonts w:ascii="Times New Roman" w:eastAsia="宋体" w:hAnsi="Times New Roman" w:cs="Times New Roman" w:hint="eastAsia"/>
          <w:kern w:val="0"/>
          <w:sz w:val="24"/>
          <w:szCs w:val="24"/>
        </w:rPr>
        <w:t>里面的对象个数达到</w:t>
      </w:r>
      <w:r w:rsidR="00AB4964" w:rsidRPr="00AB4964">
        <w:rPr>
          <w:rFonts w:ascii="Times New Roman" w:eastAsia="宋体" w:hAnsi="Times New Roman" w:cs="Times New Roman" w:hint="eastAsia"/>
          <w:kern w:val="0"/>
          <w:sz w:val="24"/>
          <w:szCs w:val="24"/>
        </w:rPr>
        <w:t>t</w:t>
      </w:r>
      <w:r w:rsidR="00AB4964" w:rsidRPr="00AB4964">
        <w:rPr>
          <w:rFonts w:ascii="Times New Roman" w:eastAsia="宋体" w:hAnsi="Times New Roman" w:cs="Times New Roman"/>
          <w:kern w:val="0"/>
          <w:sz w:val="24"/>
          <w:szCs w:val="24"/>
        </w:rPr>
        <w:t>able.size * loadFactor</w:t>
      </w:r>
      <w:r w:rsidR="00AB4964" w:rsidRPr="00AB4964">
        <w:rPr>
          <w:rFonts w:ascii="Times New Roman" w:eastAsia="宋体" w:hAnsi="Times New Roman" w:cs="Times New Roman" w:hint="eastAsia"/>
          <w:kern w:val="0"/>
          <w:sz w:val="24"/>
          <w:szCs w:val="24"/>
        </w:rPr>
        <w:t>时，就会进行扩容。</w:t>
      </w:r>
    </w:p>
    <w:p w14:paraId="066FC26D" w14:textId="0427F82F" w:rsidR="00AB4964" w:rsidRDefault="00AB4964" w:rsidP="00AB4964">
      <w:pPr>
        <w:pStyle w:val="a3"/>
        <w:widowControl/>
        <w:numPr>
          <w:ilvl w:val="0"/>
          <w:numId w:val="100"/>
        </w:numPr>
        <w:spacing w:line="440" w:lineRule="exact"/>
        <w:ind w:firstLineChars="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map.put(new A(),"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添加</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w:t>
      </w:r>
    </w:p>
    <w:p w14:paraId="2ED1658D" w14:textId="1D7EBD1B" w:rsidR="00AB4964" w:rsidRDefault="00AB4964" w:rsidP="00AB4964">
      <w:pPr>
        <w:widowControl/>
        <w:spacing w:line="440" w:lineRule="exact"/>
        <w:ind w:left="36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首先</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计算传进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通过</w:t>
      </w:r>
      <w:r w:rsidRPr="00AB4964">
        <w:rPr>
          <w:rFonts w:ascii="Times New Roman" w:eastAsia="宋体" w:hAnsi="Times New Roman" w:cs="Times New Roman"/>
          <w:kern w:val="0"/>
          <w:sz w:val="24"/>
          <w:szCs w:val="24"/>
        </w:rPr>
        <w:t>hash(key)</w:t>
      </w:r>
      <w:r>
        <w:rPr>
          <w:rFonts w:ascii="Times New Roman" w:eastAsia="宋体" w:hAnsi="Times New Roman" w:cs="Times New Roman" w:hint="eastAsia"/>
          <w:kern w:val="0"/>
          <w:sz w:val="24"/>
          <w:szCs w:val="24"/>
        </w:rPr>
        <w:t>函数</w:t>
      </w:r>
    </w:p>
    <w:p w14:paraId="222974B9" w14:textId="2AE38294" w:rsidR="00AB4964" w:rsidRDefault="00AB4964" w:rsidP="00AB4964">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putVal(hash(key), key, value, false, tru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会去调用</w:t>
      </w:r>
      <w:r w:rsidRPr="00AB4964">
        <w:rPr>
          <w:rFonts w:ascii="Times New Roman" w:eastAsia="宋体" w:hAnsi="Times New Roman" w:cs="Times New Roman"/>
          <w:kern w:val="0"/>
          <w:sz w:val="24"/>
          <w:szCs w:val="24"/>
        </w:rPr>
        <w:t>putVal</w:t>
      </w:r>
    </w:p>
    <w:p w14:paraId="4DDC0FEC" w14:textId="77777777" w:rsidR="007E7363" w:rsidRDefault="00AB4964" w:rsidP="007E7363">
      <w:pPr>
        <w:widowControl/>
        <w:spacing w:line="440" w:lineRule="exact"/>
        <w:ind w:left="360"/>
        <w:jc w:val="left"/>
        <w:rPr>
          <w:rFonts w:ascii="Times New Roman" w:eastAsia="宋体" w:hAnsi="Times New Roman" w:cs="Times New Roman"/>
          <w:kern w:val="0"/>
          <w:sz w:val="24"/>
          <w:szCs w:val="24"/>
        </w:rPr>
      </w:pPr>
      <w:r w:rsidRPr="00AB4964">
        <w:rPr>
          <w:rFonts w:ascii="Times New Roman" w:eastAsia="宋体" w:hAnsi="Times New Roman" w:cs="Times New Roman"/>
          <w:kern w:val="0"/>
          <w:sz w:val="24"/>
          <w:szCs w:val="24"/>
        </w:rPr>
        <w:t>if ((tab = table) == null || (n = tab.length) == 0)</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put</w:t>
      </w:r>
      <w:r>
        <w:rPr>
          <w:rFonts w:ascii="Times New Roman" w:eastAsia="宋体" w:hAnsi="Times New Roman" w:cs="Times New Roman"/>
          <w:kern w:val="0"/>
          <w:sz w:val="24"/>
          <w:szCs w:val="24"/>
        </w:rPr>
        <w:t>Val</w:t>
      </w:r>
      <w:r>
        <w:rPr>
          <w:rFonts w:ascii="Times New Roman" w:eastAsia="宋体" w:hAnsi="Times New Roman" w:cs="Times New Roman" w:hint="eastAsia"/>
          <w:kern w:val="0"/>
          <w:sz w:val="24"/>
          <w:szCs w:val="24"/>
        </w:rPr>
        <w:t>方法会查看是否是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对象，如果是第一次</w:t>
      </w:r>
      <w:r>
        <w:rPr>
          <w:rFonts w:ascii="Times New Roman" w:eastAsia="宋体" w:hAnsi="Times New Roman" w:cs="Times New Roman" w:hint="eastAsia"/>
          <w:kern w:val="0"/>
          <w:sz w:val="24"/>
          <w:szCs w:val="24"/>
        </w:rPr>
        <w:t>put</w:t>
      </w:r>
      <w:r w:rsidR="007E7363">
        <w:rPr>
          <w:rFonts w:ascii="Times New Roman" w:eastAsia="宋体" w:hAnsi="Times New Roman" w:cs="Times New Roman" w:hint="eastAsia"/>
          <w:kern w:val="0"/>
          <w:sz w:val="24"/>
          <w:szCs w:val="24"/>
        </w:rPr>
        <w:t>，该条件会成立，然后扩容，调用</w:t>
      </w:r>
      <w:r w:rsidR="007E7363" w:rsidRPr="007E7363">
        <w:rPr>
          <w:rFonts w:ascii="Times New Roman" w:eastAsia="宋体" w:hAnsi="Times New Roman" w:cs="Times New Roman"/>
          <w:kern w:val="0"/>
          <w:sz w:val="24"/>
          <w:szCs w:val="24"/>
        </w:rPr>
        <w:t>resize()</w:t>
      </w:r>
      <w:r w:rsidR="007E7363">
        <w:rPr>
          <w:rFonts w:ascii="Times New Roman" w:eastAsia="宋体" w:hAnsi="Times New Roman" w:cs="Times New Roman" w:hint="eastAsia"/>
          <w:kern w:val="0"/>
          <w:sz w:val="24"/>
          <w:szCs w:val="24"/>
        </w:rPr>
        <w:t>方法。</w:t>
      </w:r>
    </w:p>
    <w:p w14:paraId="010E0F74" w14:textId="46D3FEA0" w:rsidR="007E7363" w:rsidRPr="007E7363"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 = DEFAULT_INITIAL_CAPACITY;</w:t>
      </w:r>
    </w:p>
    <w:p w14:paraId="53532683" w14:textId="73E2D111" w:rsidR="00AB4964" w:rsidRPr="00AB4964" w:rsidRDefault="007E7363" w:rsidP="007E7363">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 = (int)(DEFAULT_LOAD_FACTOR * DEFAULT_INITIAL_CAPACITY);</w:t>
      </w:r>
    </w:p>
    <w:p w14:paraId="02FC4A47" w14:textId="25832F81"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INITIAL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6</w:t>
      </w:r>
    </w:p>
    <w:p w14:paraId="6628D9AC" w14:textId="3C4C8D1A"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DEFAULT_LOAD_FACTOR</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75</w:t>
      </w:r>
    </w:p>
    <w:p w14:paraId="3C16C804" w14:textId="71026A74" w:rsidR="004E5C7D"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Cap</w:t>
      </w:r>
      <w:r>
        <w:rPr>
          <w:rFonts w:ascii="Times New Roman" w:eastAsia="宋体" w:hAnsi="Times New Roman" w:cs="Times New Roman"/>
          <w:kern w:val="0"/>
          <w:sz w:val="24"/>
          <w:szCs w:val="24"/>
        </w:rPr>
        <w:t xml:space="preserve"> = 16</w:t>
      </w:r>
    </w:p>
    <w:p w14:paraId="1AE7EA4D" w14:textId="7A516AC1" w:rsidR="007E7363" w:rsidRDefault="007E7363" w:rsidP="0076671A">
      <w:pPr>
        <w:widowControl/>
        <w:spacing w:line="440" w:lineRule="exact"/>
        <w:jc w:val="left"/>
        <w:rPr>
          <w:rFonts w:ascii="Times New Roman" w:eastAsia="宋体" w:hAnsi="Times New Roman" w:cs="Times New Roman"/>
          <w:kern w:val="0"/>
          <w:sz w:val="24"/>
          <w:szCs w:val="24"/>
        </w:rPr>
      </w:pPr>
      <w:r w:rsidRPr="007E7363">
        <w:rPr>
          <w:rFonts w:ascii="Times New Roman" w:eastAsia="宋体" w:hAnsi="Times New Roman" w:cs="Times New Roman"/>
          <w:kern w:val="0"/>
          <w:sz w:val="24"/>
          <w:szCs w:val="24"/>
        </w:rPr>
        <w:t>newThr</w:t>
      </w:r>
      <w:r>
        <w:rPr>
          <w:rFonts w:ascii="Times New Roman" w:eastAsia="宋体" w:hAnsi="Times New Roman" w:cs="Times New Roman"/>
          <w:kern w:val="0"/>
          <w:sz w:val="24"/>
          <w:szCs w:val="24"/>
        </w:rPr>
        <w:t xml:space="preserve"> = 16 * 0.75 = 12</w:t>
      </w:r>
    </w:p>
    <w:p w14:paraId="247EF3E0" w14:textId="77777777"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ab/>
      </w:r>
      <w:r w:rsidRPr="007E7363">
        <w:rPr>
          <w:rFonts w:ascii="Times New Roman" w:eastAsia="宋体" w:hAnsi="Times New Roman" w:cs="Times New Roman"/>
          <w:kern w:val="0"/>
          <w:sz w:val="24"/>
          <w:szCs w:val="24"/>
        </w:rPr>
        <w:t>if ((p = tab[i = (n - 1) &amp; hash]) == null)</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判断完是否为第一次</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时，接着会通过哈希值计算得到表的索引，然后查看该索引位置是否已经有元素：</w:t>
      </w:r>
    </w:p>
    <w:p w14:paraId="080831C9" w14:textId="7A166436" w:rsidR="007E7363" w:rsidRDefault="007E7363" w:rsidP="007E7363">
      <w:pPr>
        <w:widowControl/>
        <w:spacing w:line="440" w:lineRule="exact"/>
        <w:ind w:firstLineChars="100" w:firstLine="24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没有：直接进行添加：</w:t>
      </w:r>
      <w:r w:rsidRPr="007E7363">
        <w:rPr>
          <w:rFonts w:ascii="Times New Roman" w:eastAsia="宋体" w:hAnsi="Times New Roman" w:cs="Times New Roman"/>
          <w:kern w:val="0"/>
          <w:sz w:val="24"/>
          <w:szCs w:val="24"/>
        </w:rPr>
        <w:t>tab[i] = newNode(hash, key, value, null);</w:t>
      </w:r>
    </w:p>
    <w:p w14:paraId="79483662" w14:textId="0AEC80DC" w:rsidR="007E7363" w:rsidRDefault="007E7363"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如果有：</w:t>
      </w:r>
      <w:r w:rsidR="003B72FE">
        <w:rPr>
          <w:rFonts w:ascii="Times New Roman" w:eastAsia="宋体" w:hAnsi="Times New Roman" w:cs="Times New Roman" w:hint="eastAsia"/>
          <w:kern w:val="0"/>
          <w:sz w:val="24"/>
          <w:szCs w:val="24"/>
        </w:rPr>
        <w:t>有两种情况</w:t>
      </w:r>
    </w:p>
    <w:p w14:paraId="5822B8E4" w14:textId="77777777"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第一种情况：新加入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相等。</w:t>
      </w:r>
    </w:p>
    <w:p w14:paraId="2E1833CA" w14:textId="20DD0303" w:rsidR="003B72FE" w:rsidRDefault="003B72FE" w:rsidP="003B72FE">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if (p.hash == hash &amp;&amp;((k = p.key) == key || (key != null &amp;&amp; key.equals(k))))</w:t>
      </w:r>
    </w:p>
    <w:p w14:paraId="59C93F10" w14:textId="2ADB87FE" w:rsidR="003B72FE" w:rsidRDefault="003B72FE" w:rsidP="003B72F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是判断相等的条件，如果满足，说明新添加进来的元素重复了，这是会让</w:t>
      </w:r>
    </w:p>
    <w:p w14:paraId="605AD0E5" w14:textId="135C55DA" w:rsidR="007E7363"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e = p;</w:t>
      </w:r>
    </w:p>
    <w:p w14:paraId="58563AE0" w14:textId="193C2206"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临时创建出来的</w:t>
      </w:r>
      <w:r w:rsidRPr="003B72FE">
        <w:rPr>
          <w:rFonts w:ascii="Times New Roman" w:eastAsia="宋体" w:hAnsi="Times New Roman" w:cs="Times New Roman"/>
          <w:kern w:val="0"/>
          <w:sz w:val="24"/>
          <w:szCs w:val="24"/>
        </w:rPr>
        <w:t>Node&lt;K,V&gt; e</w:t>
      </w:r>
      <w:r>
        <w:rPr>
          <w:rFonts w:ascii="Times New Roman" w:eastAsia="宋体" w:hAnsi="Times New Roman" w:cs="Times New Roman" w:hint="eastAsia"/>
          <w:kern w:val="0"/>
          <w:sz w:val="24"/>
          <w:szCs w:val="24"/>
        </w:rPr>
        <w:t>；引用变量</w:t>
      </w:r>
    </w:p>
    <w:p w14:paraId="32F20D5B" w14:textId="0E2631CB"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p</w:t>
      </w:r>
      <w:r>
        <w:rPr>
          <w:rFonts w:ascii="Times New Roman" w:eastAsia="宋体" w:hAnsi="Times New Roman" w:cs="Times New Roman" w:hint="eastAsia"/>
          <w:kern w:val="0"/>
          <w:sz w:val="24"/>
          <w:szCs w:val="24"/>
        </w:rPr>
        <w:t>：指向前面</w:t>
      </w:r>
      <w:r w:rsidRPr="007E7363">
        <w:rPr>
          <w:rFonts w:ascii="Times New Roman" w:eastAsia="宋体" w:hAnsi="Times New Roman" w:cs="Times New Roman"/>
          <w:kern w:val="0"/>
          <w:sz w:val="24"/>
          <w:szCs w:val="24"/>
        </w:rPr>
        <w:t>tab[i]</w:t>
      </w:r>
      <w:r>
        <w:rPr>
          <w:rFonts w:ascii="Times New Roman" w:eastAsia="宋体" w:hAnsi="Times New Roman" w:cs="Times New Roman" w:hint="eastAsia"/>
          <w:kern w:val="0"/>
          <w:sz w:val="24"/>
          <w:szCs w:val="24"/>
        </w:rPr>
        <w:t>位置的引用变量。</w:t>
      </w:r>
    </w:p>
    <w:p w14:paraId="5BD72997" w14:textId="5F7299D6" w:rsidR="00910D07"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然后执行</w:t>
      </w:r>
      <w:r w:rsidRPr="003B72FE">
        <w:rPr>
          <w:rFonts w:ascii="Times New Roman" w:eastAsia="宋体" w:hAnsi="Times New Roman" w:cs="Times New Roman"/>
          <w:kern w:val="0"/>
          <w:sz w:val="24"/>
          <w:szCs w:val="24"/>
        </w:rPr>
        <w:t>e.value = value;</w:t>
      </w:r>
      <w:r>
        <w:rPr>
          <w:rFonts w:ascii="Times New Roman" w:eastAsia="宋体" w:hAnsi="Times New Roman" w:cs="Times New Roman" w:hint="eastAsia"/>
          <w:kern w:val="0"/>
          <w:sz w:val="24"/>
          <w:szCs w:val="24"/>
        </w:rPr>
        <w:t xml:space="preserve"> value</w:t>
      </w:r>
      <w:r>
        <w:rPr>
          <w:rFonts w:ascii="Times New Roman" w:eastAsia="宋体" w:hAnsi="Times New Roman" w:cs="Times New Roman" w:hint="eastAsia"/>
          <w:kern w:val="0"/>
          <w:sz w:val="24"/>
          <w:szCs w:val="24"/>
        </w:rPr>
        <w:t>是传进来的参数，此次添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会覆盖原来元素的</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w:t>
      </w:r>
    </w:p>
    <w:p w14:paraId="606BADEF" w14:textId="1B372BB1" w:rsidR="003B72FE" w:rsidRDefault="003B72FE" w:rsidP="003B72FE">
      <w:pPr>
        <w:widowControl/>
        <w:spacing w:line="440" w:lineRule="exact"/>
        <w:ind w:firstLine="48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第二种情况：新加入的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与该位置元素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相等，即上面那个</w:t>
      </w: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条件不满足。此时会让新加入的元素挂在该位置元素后面，需要查看是以链表形式挂，还是以树形式挂。所以会判断</w:t>
      </w:r>
      <w:r w:rsidRPr="003B72FE">
        <w:rPr>
          <w:rFonts w:ascii="Times New Roman" w:eastAsia="宋体" w:hAnsi="Times New Roman" w:cs="Times New Roman"/>
          <w:kern w:val="0"/>
          <w:sz w:val="24"/>
          <w:szCs w:val="24"/>
        </w:rPr>
        <w:t>else if (p instanceof TreeNod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当前元素对象是不是</w:t>
      </w:r>
      <w:r>
        <w:rPr>
          <w:rFonts w:ascii="Times New Roman" w:eastAsia="宋体" w:hAnsi="Times New Roman" w:cs="Times New Roman" w:hint="eastAsia"/>
          <w:kern w:val="0"/>
          <w:sz w:val="24"/>
          <w:szCs w:val="24"/>
        </w:rPr>
        <w:t>TreeNode</w:t>
      </w:r>
      <w:r>
        <w:rPr>
          <w:rFonts w:ascii="Times New Roman" w:eastAsia="宋体" w:hAnsi="Times New Roman" w:cs="Times New Roman" w:hint="eastAsia"/>
          <w:kern w:val="0"/>
          <w:sz w:val="24"/>
          <w:szCs w:val="24"/>
        </w:rPr>
        <w:t>类型。做出相应的添加操作。对于链表添加，在添加后会判断</w:t>
      </w:r>
      <w:r w:rsidRPr="003B72FE">
        <w:rPr>
          <w:rFonts w:ascii="Times New Roman" w:eastAsia="宋体" w:hAnsi="Times New Roman" w:cs="Times New Roman"/>
          <w:kern w:val="0"/>
          <w:sz w:val="24"/>
          <w:szCs w:val="24"/>
        </w:rPr>
        <w:t>if (binCount &gt;= TREEIFY_THRESHOLD - 1)</w:t>
      </w:r>
      <w:r>
        <w:rPr>
          <w:rFonts w:ascii="Times New Roman" w:eastAsia="宋体" w:hAnsi="Times New Roman" w:cs="Times New Roman"/>
          <w:kern w:val="0"/>
          <w:sz w:val="24"/>
          <w:szCs w:val="24"/>
        </w:rPr>
        <w:t xml:space="preserve"> </w:t>
      </w:r>
    </w:p>
    <w:p w14:paraId="51FB6381" w14:textId="226D937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TREEIFY_THRESHOLD</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8</w:t>
      </w:r>
    </w:p>
    <w:p w14:paraId="29E0E8A2" w14:textId="52291369" w:rsidR="003B72FE"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满足，会调用</w:t>
      </w:r>
      <w:r w:rsidRPr="003B72FE">
        <w:rPr>
          <w:rFonts w:ascii="Times New Roman" w:eastAsia="宋体" w:hAnsi="Times New Roman" w:cs="Times New Roman"/>
          <w:kern w:val="0"/>
          <w:sz w:val="24"/>
          <w:szCs w:val="24"/>
        </w:rPr>
        <w:t>treeifyBin(tab, hash);</w:t>
      </w:r>
      <w:r>
        <w:rPr>
          <w:rFonts w:ascii="Times New Roman" w:eastAsia="宋体" w:hAnsi="Times New Roman" w:cs="Times New Roman" w:hint="eastAsia"/>
          <w:kern w:val="0"/>
          <w:sz w:val="24"/>
          <w:szCs w:val="24"/>
        </w:rPr>
        <w:t>函数，但该函数并不会直接将链表树化，而是判断</w:t>
      </w:r>
      <w:r w:rsidRPr="003B72FE">
        <w:rPr>
          <w:rFonts w:ascii="Times New Roman" w:eastAsia="宋体" w:hAnsi="Times New Roman" w:cs="Times New Roman"/>
          <w:kern w:val="0"/>
          <w:sz w:val="24"/>
          <w:szCs w:val="24"/>
        </w:rPr>
        <w:t>(n = tab.length) &lt; MIN_TREEIFY_CAPACITY)</w:t>
      </w:r>
    </w:p>
    <w:p w14:paraId="7D3FEA4D" w14:textId="2CEDC50B" w:rsidR="003B72FE" w:rsidRDefault="003B72FE" w:rsidP="0076671A">
      <w:pPr>
        <w:widowControl/>
        <w:spacing w:line="440" w:lineRule="exact"/>
        <w:jc w:val="left"/>
        <w:rPr>
          <w:rFonts w:ascii="Times New Roman" w:eastAsia="宋体" w:hAnsi="Times New Roman" w:cs="Times New Roman"/>
          <w:kern w:val="0"/>
          <w:sz w:val="24"/>
          <w:szCs w:val="24"/>
        </w:rPr>
      </w:pPr>
      <w:r w:rsidRPr="003B72FE">
        <w:rPr>
          <w:rFonts w:ascii="Times New Roman" w:eastAsia="宋体" w:hAnsi="Times New Roman" w:cs="Times New Roman"/>
          <w:kern w:val="0"/>
          <w:sz w:val="24"/>
          <w:szCs w:val="24"/>
        </w:rPr>
        <w:t>MIN_TREEIFY_CAPACIT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p>
    <w:p w14:paraId="236F9796" w14:textId="3631FA14" w:rsidR="008038F2" w:rsidRDefault="003B72FE"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小于</w:t>
      </w:r>
      <w:r>
        <w:rPr>
          <w:rFonts w:ascii="Times New Roman" w:eastAsia="宋体" w:hAnsi="Times New Roman" w:cs="Times New Roman" w:hint="eastAsia"/>
          <w:kern w:val="0"/>
          <w:sz w:val="24"/>
          <w:szCs w:val="24"/>
        </w:rPr>
        <w:t>6</w:t>
      </w:r>
      <w:r>
        <w:rPr>
          <w:rFonts w:ascii="Times New Roman" w:eastAsia="宋体" w:hAnsi="Times New Roman" w:cs="Times New Roman"/>
          <w:kern w:val="0"/>
          <w:sz w:val="24"/>
          <w:szCs w:val="24"/>
        </w:rPr>
        <w:t>4</w:t>
      </w:r>
      <w:r>
        <w:rPr>
          <w:rFonts w:ascii="Times New Roman" w:eastAsia="宋体" w:hAnsi="Times New Roman" w:cs="Times New Roman" w:hint="eastAsia"/>
          <w:kern w:val="0"/>
          <w:sz w:val="24"/>
          <w:szCs w:val="24"/>
        </w:rPr>
        <w:t>，不会进行树化，而是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大小</w:t>
      </w:r>
      <w:r w:rsidR="008038F2">
        <w:rPr>
          <w:rFonts w:ascii="Times New Roman" w:eastAsia="宋体" w:hAnsi="Times New Roman" w:cs="Times New Roman" w:hint="eastAsia"/>
          <w:kern w:val="0"/>
          <w:sz w:val="24"/>
          <w:szCs w:val="24"/>
        </w:rPr>
        <w:t>。这里</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hint="eastAsia"/>
          <w:kern w:val="0"/>
          <w:sz w:val="24"/>
          <w:szCs w:val="24"/>
        </w:rPr>
        <w:t>大小就是指</w:t>
      </w:r>
      <w:r w:rsidR="008038F2">
        <w:rPr>
          <w:rFonts w:ascii="Times New Roman" w:eastAsia="宋体" w:hAnsi="Times New Roman" w:cs="Times New Roman" w:hint="eastAsia"/>
          <w:kern w:val="0"/>
          <w:sz w:val="24"/>
          <w:szCs w:val="24"/>
        </w:rPr>
        <w:t>table</w:t>
      </w:r>
      <w:r w:rsidR="008038F2">
        <w:rPr>
          <w:rFonts w:ascii="Times New Roman" w:eastAsia="宋体" w:hAnsi="Times New Roman" w:cs="Times New Roman"/>
          <w:kern w:val="0"/>
          <w:sz w:val="24"/>
          <w:szCs w:val="24"/>
        </w:rPr>
        <w:t xml:space="preserve"> </w:t>
      </w:r>
      <w:r w:rsidR="000A2D60">
        <w:rPr>
          <w:rFonts w:ascii="Times New Roman" w:eastAsia="宋体" w:hAnsi="Times New Roman" w:cs="Times New Roman" w:hint="eastAsia"/>
          <w:kern w:val="0"/>
          <w:sz w:val="24"/>
          <w:szCs w:val="24"/>
        </w:rPr>
        <w:t>length</w:t>
      </w:r>
      <w:r w:rsidR="000A2D60">
        <w:rPr>
          <w:rFonts w:ascii="Times New Roman" w:eastAsia="宋体" w:hAnsi="Times New Roman" w:cs="Times New Roman"/>
          <w:kern w:val="0"/>
          <w:sz w:val="24"/>
          <w:szCs w:val="24"/>
        </w:rPr>
        <w:t xml:space="preserve"> </w:t>
      </w:r>
      <w:r w:rsidR="008038F2">
        <w:rPr>
          <w:rFonts w:ascii="Times New Roman" w:eastAsia="宋体" w:hAnsi="Times New Roman" w:cs="Times New Roman" w:hint="eastAsia"/>
          <w:kern w:val="0"/>
          <w:sz w:val="24"/>
          <w:szCs w:val="24"/>
        </w:rPr>
        <w:t>arrary</w:t>
      </w:r>
      <w:r w:rsidR="008038F2">
        <w:rPr>
          <w:rFonts w:ascii="Times New Roman" w:eastAsia="宋体" w:hAnsi="Times New Roman" w:cs="Times New Roman" w:hint="eastAsia"/>
          <w:kern w:val="0"/>
          <w:sz w:val="24"/>
          <w:szCs w:val="24"/>
        </w:rPr>
        <w:t>里面非空和空的总和</w:t>
      </w:r>
      <w:r w:rsidR="00B150D7">
        <w:rPr>
          <w:rFonts w:ascii="Times New Roman" w:eastAsia="宋体" w:hAnsi="Times New Roman" w:cs="Times New Roman" w:hint="eastAsia"/>
          <w:kern w:val="0"/>
          <w:sz w:val="24"/>
          <w:szCs w:val="24"/>
        </w:rPr>
        <w:t>，</w:t>
      </w:r>
      <w:r w:rsidR="00583264">
        <w:rPr>
          <w:rFonts w:ascii="Times New Roman" w:eastAsia="宋体" w:hAnsi="Times New Roman" w:cs="Times New Roman" w:hint="eastAsia"/>
          <w:kern w:val="0"/>
          <w:sz w:val="24"/>
          <w:szCs w:val="24"/>
        </w:rPr>
        <w:t>扩容后的大小。</w:t>
      </w:r>
    </w:p>
    <w:p w14:paraId="038F74C4" w14:textId="15964CCC" w:rsidR="003B72FE" w:rsidRDefault="008038F2"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resize</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扩容机制：</w:t>
      </w:r>
    </w:p>
    <w:p w14:paraId="420CE58E" w14:textId="29E85AD2"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sidRPr="008038F2">
        <w:rPr>
          <w:rFonts w:ascii="Times New Roman" w:eastAsia="宋体" w:hAnsi="Times New Roman" w:cs="Times New Roman" w:hint="eastAsia"/>
          <w:kern w:val="0"/>
          <w:sz w:val="24"/>
          <w:szCs w:val="24"/>
        </w:rPr>
        <w:t>第一次添加需要扩容，</w:t>
      </w:r>
      <w:r w:rsidRPr="008038F2">
        <w:rPr>
          <w:rFonts w:ascii="Times New Roman" w:eastAsia="宋体" w:hAnsi="Times New Roman" w:cs="Times New Roman" w:hint="eastAsia"/>
          <w:kern w:val="0"/>
          <w:sz w:val="24"/>
          <w:szCs w:val="24"/>
        </w:rPr>
        <w:t>table</w:t>
      </w:r>
      <w:r w:rsidRPr="008038F2">
        <w:rPr>
          <w:rFonts w:ascii="Times New Roman" w:eastAsia="宋体" w:hAnsi="Times New Roman" w:cs="Times New Roman" w:hint="eastAsia"/>
          <w:kern w:val="0"/>
          <w:sz w:val="24"/>
          <w:szCs w:val="24"/>
        </w:rPr>
        <w:t>容量为</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6</w:t>
      </w:r>
      <w:r w:rsidRPr="008038F2">
        <w:rPr>
          <w:rFonts w:ascii="Times New Roman" w:eastAsia="宋体" w:hAnsi="Times New Roman" w:cs="Times New Roman" w:hint="eastAsia"/>
          <w:kern w:val="0"/>
          <w:sz w:val="24"/>
          <w:szCs w:val="24"/>
        </w:rPr>
        <w:t>，临界值</w:t>
      </w:r>
      <w:r w:rsidRPr="008038F2">
        <w:rPr>
          <w:rFonts w:ascii="Times New Roman" w:eastAsia="宋体" w:hAnsi="Times New Roman" w:cs="Times New Roman" w:hint="eastAsia"/>
          <w:kern w:val="0"/>
          <w:sz w:val="24"/>
          <w:szCs w:val="24"/>
        </w:rPr>
        <w:t>1</w:t>
      </w:r>
      <w:r w:rsidRPr="008038F2">
        <w:rPr>
          <w:rFonts w:ascii="Times New Roman" w:eastAsia="宋体" w:hAnsi="Times New Roman" w:cs="Times New Roman"/>
          <w:kern w:val="0"/>
          <w:sz w:val="24"/>
          <w:szCs w:val="24"/>
        </w:rPr>
        <w:t>2</w:t>
      </w:r>
    </w:p>
    <w:p w14:paraId="39165C86" w14:textId="5C63E334" w:rsidR="008038F2" w:rsidRPr="008038F2" w:rsidRDefault="008038F2" w:rsidP="008038F2">
      <w:pPr>
        <w:pStyle w:val="a3"/>
        <w:widowControl/>
        <w:numPr>
          <w:ilvl w:val="0"/>
          <w:numId w:val="101"/>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以后达到临界值需要再次扩容，</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容量变为原来</w:t>
      </w: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倍，临界值也变为</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倍</w:t>
      </w:r>
      <w:r w:rsidR="0016125B">
        <w:rPr>
          <w:rFonts w:ascii="Times New Roman" w:eastAsia="宋体" w:hAnsi="Times New Roman" w:cs="Times New Roman" w:hint="eastAsia"/>
          <w:kern w:val="0"/>
          <w:sz w:val="24"/>
          <w:szCs w:val="24"/>
        </w:rPr>
        <w:t>。</w:t>
      </w:r>
      <w:r w:rsidR="0016125B">
        <w:rPr>
          <w:rFonts w:ascii="Times New Roman" w:eastAsia="宋体" w:hAnsi="Times New Roman" w:cs="Times New Roman" w:hint="eastAsia"/>
          <w:kern w:val="0"/>
          <w:sz w:val="24"/>
          <w:szCs w:val="24"/>
        </w:rPr>
        <w:t xml:space="preserve"> </w:t>
      </w:r>
      <w:r w:rsidR="0016125B">
        <w:rPr>
          <w:rFonts w:ascii="Times New Roman" w:eastAsia="宋体" w:hAnsi="Times New Roman" w:cs="Times New Roman"/>
          <w:kern w:val="0"/>
          <w:sz w:val="24"/>
          <w:szCs w:val="24"/>
        </w:rPr>
        <w:t>16 32 64…</w:t>
      </w:r>
    </w:p>
    <w:p w14:paraId="6C0989AB" w14:textId="77777777"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else if ((newCap = oldCap &lt;&lt; 1) &lt; MAXIMUM_CAPACITY &amp;&amp;</w:t>
      </w:r>
    </w:p>
    <w:p w14:paraId="44F3470D" w14:textId="43F547CC" w:rsidR="00692C90" w:rsidRPr="00692C90"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oldCap &gt;= DEFAULT_INITIAL_CAPACITY)</w:t>
      </w:r>
    </w:p>
    <w:p w14:paraId="2C4DC855" w14:textId="6BD0CA7F" w:rsidR="003B72FE" w:rsidRDefault="00692C90" w:rsidP="00692C90">
      <w:pPr>
        <w:widowControl/>
        <w:spacing w:line="440" w:lineRule="exact"/>
        <w:jc w:val="left"/>
        <w:rPr>
          <w:rFonts w:ascii="Times New Roman" w:eastAsia="宋体" w:hAnsi="Times New Roman" w:cs="Times New Roman"/>
          <w:kern w:val="0"/>
          <w:sz w:val="24"/>
          <w:szCs w:val="24"/>
        </w:rPr>
      </w:pPr>
      <w:r w:rsidRPr="00692C90">
        <w:rPr>
          <w:rFonts w:ascii="Times New Roman" w:eastAsia="宋体" w:hAnsi="Times New Roman" w:cs="Times New Roman"/>
          <w:kern w:val="0"/>
          <w:sz w:val="24"/>
          <w:szCs w:val="24"/>
        </w:rPr>
        <w:t>newThr = oldThr &lt;&lt; 1; // double threshold</w:t>
      </w:r>
    </w:p>
    <w:p w14:paraId="28B20139" w14:textId="5BFD8800" w:rsidR="003B72FE" w:rsidRDefault="00692C90"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这时底层实现扩容的代码，在原来的基础上左移</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位</w:t>
      </w:r>
    </w:p>
    <w:p w14:paraId="7757E631" w14:textId="26073C92" w:rsidR="00692C90" w:rsidRDefault="006424E9" w:rsidP="0076671A">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总结</w:t>
      </w:r>
      <w:r>
        <w:rPr>
          <w:rFonts w:ascii="Times New Roman" w:eastAsia="宋体" w:hAnsi="Times New Roman" w:cs="Times New Roman" w:hint="eastAsia"/>
          <w:kern w:val="0"/>
          <w:sz w:val="24"/>
          <w:szCs w:val="24"/>
        </w:rPr>
        <w:t>:</w:t>
      </w:r>
    </w:p>
    <w:p w14:paraId="04217078" w14:textId="110E1A53" w:rsidR="006424E9" w:rsidRDefault="006424E9" w:rsidP="006424E9">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执行构造器，</w:t>
      </w:r>
      <w:r>
        <w:rPr>
          <w:rFonts w:ascii="Times New Roman" w:eastAsia="宋体" w:hAnsi="Times New Roman" w:cs="Times New Roman" w:hint="eastAsia"/>
          <w:kern w:val="0"/>
          <w:sz w:val="24"/>
          <w:szCs w:val="24"/>
        </w:rPr>
        <w:t>n</w:t>
      </w:r>
      <w:r>
        <w:rPr>
          <w:rFonts w:ascii="Times New Roman" w:eastAsia="宋体" w:hAnsi="Times New Roman" w:cs="Times New Roman"/>
          <w:kern w:val="0"/>
          <w:sz w:val="24"/>
          <w:szCs w:val="24"/>
        </w:rPr>
        <w:t>ew HashMap()</w:t>
      </w:r>
    </w:p>
    <w:p w14:paraId="7EAB68FA" w14:textId="2307FA7E" w:rsidR="006424E9" w:rsidRP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sidRPr="006424E9">
        <w:rPr>
          <w:rFonts w:ascii="Times New Roman" w:eastAsia="宋体" w:hAnsi="Times New Roman" w:cs="Times New Roman" w:hint="eastAsia"/>
          <w:kern w:val="0"/>
          <w:sz w:val="24"/>
          <w:szCs w:val="24"/>
        </w:rPr>
        <w:t>初始化</w:t>
      </w:r>
      <w:r w:rsidRPr="006424E9">
        <w:rPr>
          <w:rFonts w:ascii="Times New Roman" w:eastAsia="宋体" w:hAnsi="Times New Roman" w:cs="Times New Roman" w:hint="eastAsia"/>
          <w:kern w:val="0"/>
          <w:sz w:val="24"/>
          <w:szCs w:val="24"/>
        </w:rPr>
        <w:t>load</w:t>
      </w:r>
      <w:r w:rsidRPr="006424E9">
        <w:rPr>
          <w:rFonts w:ascii="Times New Roman" w:eastAsia="宋体" w:hAnsi="Times New Roman" w:cs="Times New Roman"/>
          <w:kern w:val="0"/>
          <w:sz w:val="24"/>
          <w:szCs w:val="24"/>
        </w:rPr>
        <w:t>Factor=DEFAULT_LOADFACTOR</w:t>
      </w:r>
      <w:r w:rsidRPr="006424E9">
        <w:rPr>
          <w:rFonts w:ascii="Times New Roman" w:eastAsia="宋体" w:hAnsi="Times New Roman" w:cs="Times New Roman" w:hint="eastAsia"/>
          <w:kern w:val="0"/>
          <w:sz w:val="24"/>
          <w:szCs w:val="24"/>
        </w:rPr>
        <w:t>=0.75</w:t>
      </w:r>
      <w:r w:rsidRPr="006424E9">
        <w:rPr>
          <w:rFonts w:ascii="Times New Roman" w:eastAsia="宋体" w:hAnsi="Times New Roman" w:cs="Times New Roman" w:hint="eastAsia"/>
          <w:kern w:val="0"/>
          <w:sz w:val="24"/>
          <w:szCs w:val="24"/>
        </w:rPr>
        <w:t>；</w:t>
      </w:r>
    </w:p>
    <w:p w14:paraId="05B600D3" w14:textId="159100A2" w:rsidR="006424E9" w:rsidRDefault="006424E9" w:rsidP="006424E9">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hMap$Node[] table = null</w:t>
      </w:r>
    </w:p>
    <w:p w14:paraId="6280B449" w14:textId="7DA4DEDD" w:rsidR="006424E9" w:rsidRDefault="00BE2A18" w:rsidP="0076671A">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执行</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w:t>
      </w:r>
    </w:p>
    <w:p w14:paraId="16054BB6"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public V put(K key, V value) {</w:t>
      </w:r>
    </w:p>
    <w:p w14:paraId="64363B4A" w14:textId="77777777" w:rsidR="00BE2A18" w:rsidRPr="00BE2A18" w:rsidRDefault="00BE2A18" w:rsidP="00BE2A18">
      <w:pPr>
        <w:pStyle w:val="a3"/>
        <w:widowControl/>
        <w:spacing w:line="440" w:lineRule="exact"/>
        <w:ind w:left="36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 xml:space="preserve">        return putVal(hash(key), key, value, false, true);</w:t>
      </w:r>
    </w:p>
    <w:p w14:paraId="3906BBB9" w14:textId="75F21051" w:rsidR="00BE2A18" w:rsidRDefault="00BE2A18" w:rsidP="00BE2A18">
      <w:pPr>
        <w:pStyle w:val="a3"/>
        <w:widowControl/>
        <w:spacing w:line="440" w:lineRule="exact"/>
        <w:ind w:left="360" w:firstLineChars="0" w:firstLine="480"/>
        <w:jc w:val="left"/>
        <w:rPr>
          <w:rFonts w:ascii="Times New Roman" w:eastAsia="宋体" w:hAnsi="Times New Roman" w:cs="Times New Roman"/>
          <w:kern w:val="0"/>
          <w:sz w:val="24"/>
          <w:szCs w:val="24"/>
        </w:rPr>
      </w:pPr>
      <w:r w:rsidRPr="00BE2A18">
        <w:rPr>
          <w:rFonts w:ascii="Times New Roman" w:eastAsia="宋体" w:hAnsi="Times New Roman" w:cs="Times New Roman"/>
          <w:kern w:val="0"/>
          <w:sz w:val="24"/>
          <w:szCs w:val="24"/>
        </w:rPr>
        <w:t>}</w:t>
      </w:r>
    </w:p>
    <w:p w14:paraId="6268EAA3" w14:textId="3DCD95D4" w:rsidR="00BE2A18" w:rsidRPr="00BE2A18" w:rsidRDefault="00BE2A18" w:rsidP="00BE2A18">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方法会计算</w:t>
      </w:r>
      <w:r>
        <w:rPr>
          <w:rFonts w:ascii="Times New Roman" w:eastAsia="宋体" w:hAnsi="Times New Roman" w:cs="Times New Roman" w:hint="eastAsia"/>
          <w:kern w:val="0"/>
          <w:sz w:val="24"/>
          <w:szCs w:val="24"/>
        </w:rPr>
        <w:t>key</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哈希值，具体算法是：</w:t>
      </w:r>
      <w:r w:rsidRPr="00BE2A18">
        <w:rPr>
          <w:rFonts w:ascii="Times New Roman" w:eastAsia="宋体" w:hAnsi="Times New Roman" w:cs="Times New Roman"/>
          <w:kern w:val="0"/>
          <w:sz w:val="24"/>
          <w:szCs w:val="24"/>
        </w:rPr>
        <w:t>(h = key.hashCode()) ^ (h &gt;&gt;&gt; 16)</w:t>
      </w:r>
    </w:p>
    <w:p w14:paraId="63765DDE" w14:textId="19CB7BBF" w:rsidR="00BE2A18" w:rsidRDefault="00DD3023" w:rsidP="00BE2A18">
      <w:pPr>
        <w:pStyle w:val="a3"/>
        <w:widowControl/>
        <w:numPr>
          <w:ilvl w:val="0"/>
          <w:numId w:val="102"/>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执行</w:t>
      </w:r>
      <w:r>
        <w:rPr>
          <w:rFonts w:ascii="Times New Roman" w:eastAsia="宋体" w:hAnsi="Times New Roman" w:cs="Times New Roman" w:hint="eastAsia"/>
          <w:kern w:val="0"/>
          <w:sz w:val="24"/>
          <w:szCs w:val="24"/>
        </w:rPr>
        <w:t>putVal</w:t>
      </w:r>
    </w:p>
    <w:p w14:paraId="042066D3" w14:textId="0AC8045A" w:rsidR="005C0267" w:rsidRDefault="00831CCA"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判断重复：</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哈希值相同。</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的基础上，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是同一个对象，或者，两个</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不是同一个对象，但</w:t>
      </w:r>
      <w:r>
        <w:rPr>
          <w:rFonts w:ascii="Times New Roman" w:eastAsia="宋体" w:hAnsi="Times New Roman" w:cs="Times New Roman" w:hint="eastAsia"/>
          <w:kern w:val="0"/>
          <w:sz w:val="24"/>
          <w:szCs w:val="24"/>
        </w:rPr>
        <w:t>equals</w:t>
      </w:r>
      <w:r>
        <w:rPr>
          <w:rFonts w:ascii="Times New Roman" w:eastAsia="宋体" w:hAnsi="Times New Roman" w:cs="Times New Roman" w:hint="eastAsia"/>
          <w:kern w:val="0"/>
          <w:sz w:val="24"/>
          <w:szCs w:val="24"/>
        </w:rPr>
        <w:t>相同。</w:t>
      </w:r>
    </w:p>
    <w:p w14:paraId="365B9F9A" w14:textId="5776E7FA"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主要是</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里面有很多流程</w:t>
      </w:r>
    </w:p>
    <w:p w14:paraId="07AE5870" w14:textId="02236CE1" w:rsidR="005C0267" w:rsidRDefault="005C0267" w:rsidP="005C0267">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树化</w:t>
      </w:r>
    </w:p>
    <w:p w14:paraId="7E19B04F" w14:textId="13ED24FE" w:rsidR="00E82CC6" w:rsidRDefault="00CF0518" w:rsidP="00E82CC6">
      <w:pPr>
        <w:pStyle w:val="a3"/>
        <w:widowControl/>
        <w:spacing w:line="440" w:lineRule="exact"/>
        <w:ind w:left="360" w:firstLineChars="0" w:firstLine="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剪枝</w:t>
      </w:r>
      <w:r>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删除节点，树越来越小，当树小的时候，会把树转回列表</w:t>
      </w:r>
    </w:p>
    <w:p w14:paraId="0BB0F20D" w14:textId="047F85E9" w:rsid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length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长度</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table.length &gt; MIN_TREEIFY_THRESHOLD</w:t>
      </w:r>
      <w:r w:rsidR="00DF2D81">
        <w:rPr>
          <w:rFonts w:ascii="Times New Roman" w:eastAsia="宋体" w:hAnsi="Times New Roman" w:cs="Times New Roman"/>
          <w:kern w:val="0"/>
          <w:sz w:val="24"/>
          <w:szCs w:val="24"/>
        </w:rPr>
        <w:tab/>
      </w:r>
    </w:p>
    <w:p w14:paraId="20B3A949" w14:textId="5379B1DB" w:rsidR="00E77A57" w:rsidRPr="00E77A57" w:rsidRDefault="00E77A57" w:rsidP="00E77A57">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w:t>
      </w:r>
      <w:r>
        <w:rPr>
          <w:rFonts w:ascii="Times New Roman" w:eastAsia="宋体" w:hAnsi="Times New Roman" w:cs="Times New Roman"/>
          <w:kern w:val="0"/>
          <w:sz w:val="24"/>
          <w:szCs w:val="24"/>
        </w:rPr>
        <w:t xml:space="preserve">able.size  </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大小</w:t>
      </w:r>
      <w:r w:rsidR="00DF2D81">
        <w:rPr>
          <w:rFonts w:ascii="Times New Roman" w:eastAsia="宋体" w:hAnsi="Times New Roman" w:cs="Times New Roman" w:hint="eastAsia"/>
          <w:kern w:val="0"/>
          <w:sz w:val="24"/>
          <w:szCs w:val="24"/>
        </w:rPr>
        <w:t xml:space="preserve"> </w:t>
      </w:r>
      <w:r w:rsidR="00DF2D81">
        <w:rPr>
          <w:rFonts w:ascii="Times New Roman" w:eastAsia="宋体" w:hAnsi="Times New Roman" w:cs="Times New Roman"/>
          <w:kern w:val="0"/>
          <w:sz w:val="24"/>
          <w:szCs w:val="24"/>
        </w:rPr>
        <w:t xml:space="preserve"> </w:t>
      </w:r>
      <w:r w:rsidR="00DF2D81">
        <w:rPr>
          <w:rFonts w:ascii="Times New Roman" w:eastAsia="宋体" w:hAnsi="Times New Roman" w:cs="Times New Roman" w:hint="eastAsia"/>
          <w:kern w:val="0"/>
          <w:sz w:val="24"/>
          <w:szCs w:val="24"/>
        </w:rPr>
        <w:t>table</w:t>
      </w:r>
      <w:r w:rsidR="00DF2D81">
        <w:rPr>
          <w:rFonts w:ascii="Times New Roman" w:eastAsia="宋体" w:hAnsi="Times New Roman" w:cs="Times New Roman"/>
          <w:kern w:val="0"/>
          <w:sz w:val="24"/>
          <w:szCs w:val="24"/>
        </w:rPr>
        <w:t>.size &gt; threshold</w:t>
      </w:r>
    </w:p>
    <w:p w14:paraId="351AB7AE" w14:textId="566F232B" w:rsidR="00E82CC6"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删除元素机制：</w:t>
      </w:r>
    </w:p>
    <w:p w14:paraId="70873AF5" w14:textId="093F6E24" w:rsidR="00E77A57" w:rsidRDefault="00E82CC6" w:rsidP="00E82CC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往</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里面添加元素，达到一定条件会扩容，树化。那么删除元素会不会做逆操作呢</w:t>
      </w:r>
      <w:r w:rsidR="00E77A57">
        <w:rPr>
          <w:rFonts w:ascii="Times New Roman" w:eastAsia="宋体" w:hAnsi="Times New Roman" w:cs="Times New Roman" w:hint="eastAsia"/>
          <w:kern w:val="0"/>
          <w:sz w:val="24"/>
          <w:szCs w:val="24"/>
        </w:rPr>
        <w:t>：</w:t>
      </w:r>
    </w:p>
    <w:p w14:paraId="61710B68" w14:textId="48733270" w:rsidR="00E77A57" w:rsidRPr="00DF2D81" w:rsidRDefault="00E77A5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sidRPr="00DF2D81">
        <w:rPr>
          <w:rFonts w:ascii="Times New Roman" w:eastAsia="宋体" w:hAnsi="Times New Roman" w:cs="Times New Roman" w:hint="eastAsia"/>
          <w:kern w:val="0"/>
          <w:sz w:val="24"/>
          <w:szCs w:val="24"/>
        </w:rPr>
        <w:t>table</w:t>
      </w:r>
      <w:r w:rsidRPr="00DF2D81">
        <w:rPr>
          <w:rFonts w:ascii="Times New Roman" w:eastAsia="宋体" w:hAnsi="Times New Roman" w:cs="Times New Roman"/>
          <w:kern w:val="0"/>
          <w:sz w:val="24"/>
          <w:szCs w:val="24"/>
        </w:rPr>
        <w:t>.</w:t>
      </w:r>
      <w:r w:rsidRPr="00DF2D81">
        <w:rPr>
          <w:rFonts w:ascii="Times New Roman" w:eastAsia="宋体" w:hAnsi="Times New Roman" w:cs="Times New Roman" w:hint="eastAsia"/>
          <w:kern w:val="0"/>
          <w:sz w:val="24"/>
          <w:szCs w:val="24"/>
        </w:rPr>
        <w:t>length</w:t>
      </w:r>
      <w:r w:rsidRPr="00DF2D81">
        <w:rPr>
          <w:rFonts w:ascii="Times New Roman" w:eastAsia="宋体" w:hAnsi="Times New Roman" w:cs="Times New Roman"/>
          <w:kern w:val="0"/>
          <w:sz w:val="24"/>
          <w:szCs w:val="24"/>
        </w:rPr>
        <w:t xml:space="preserve"> </w:t>
      </w:r>
      <w:r w:rsidRPr="00DF2D81">
        <w:rPr>
          <w:rFonts w:ascii="Times New Roman" w:eastAsia="宋体" w:hAnsi="Times New Roman" w:cs="Times New Roman" w:hint="eastAsia"/>
          <w:kern w:val="0"/>
          <w:sz w:val="24"/>
          <w:szCs w:val="24"/>
        </w:rPr>
        <w:t>删除元素后</w:t>
      </w:r>
      <w:r w:rsidR="00DF2D81" w:rsidRPr="00DF2D81">
        <w:rPr>
          <w:rFonts w:ascii="Times New Roman" w:eastAsia="宋体" w:hAnsi="Times New Roman" w:cs="Times New Roman" w:hint="eastAsia"/>
          <w:kern w:val="0"/>
          <w:sz w:val="24"/>
          <w:szCs w:val="24"/>
        </w:rPr>
        <w:t>不会变</w:t>
      </w:r>
    </w:p>
    <w:p w14:paraId="3CF61AE9" w14:textId="7F785883" w:rsidR="00DF2D81" w:rsidRDefault="00DF2D81"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在链表减少后剪枝，退化成链表</w:t>
      </w:r>
    </w:p>
    <w:p w14:paraId="46E8973F" w14:textId="379B3FF8" w:rsidR="00787E67" w:rsidRDefault="00787E67" w:rsidP="00DF2D81">
      <w:pPr>
        <w:pStyle w:val="a3"/>
        <w:widowControl/>
        <w:numPr>
          <w:ilvl w:val="0"/>
          <w:numId w:val="103"/>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删除元素，红黑树退化成链表时，</w:t>
      </w:r>
      <w:r w:rsidR="00CF7863">
        <w:rPr>
          <w:rFonts w:ascii="Times New Roman" w:eastAsia="宋体" w:hAnsi="Times New Roman" w:cs="Times New Roman" w:hint="eastAsia"/>
          <w:kern w:val="0"/>
          <w:sz w:val="24"/>
          <w:szCs w:val="24"/>
        </w:rPr>
        <w:t>变回</w:t>
      </w:r>
      <w:r w:rsidR="00CF7863">
        <w:rPr>
          <w:rFonts w:ascii="Times New Roman" w:eastAsia="宋体" w:hAnsi="Times New Roman" w:cs="Times New Roman" w:hint="eastAsia"/>
          <w:kern w:val="0"/>
          <w:sz w:val="24"/>
          <w:szCs w:val="24"/>
        </w:rPr>
        <w:t>Node</w:t>
      </w:r>
      <w:r w:rsidR="00CF7863">
        <w:rPr>
          <w:rFonts w:ascii="Times New Roman" w:eastAsia="宋体" w:hAnsi="Times New Roman" w:cs="Times New Roman" w:hint="eastAsia"/>
          <w:kern w:val="0"/>
          <w:sz w:val="24"/>
          <w:szCs w:val="24"/>
        </w:rPr>
        <w:t>类型</w:t>
      </w:r>
    </w:p>
    <w:p w14:paraId="091295FA" w14:textId="04251539" w:rsidR="00C132BE" w:rsidRDefault="00C132BE"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一条链表上有</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个节点，再插入节点时，会调用</w:t>
      </w:r>
      <w:r>
        <w:rPr>
          <w:rFonts w:ascii="Times New Roman" w:eastAsia="宋体" w:hAnsi="Times New Roman" w:cs="Times New Roman" w:hint="eastAsia"/>
          <w:kern w:val="0"/>
          <w:sz w:val="24"/>
          <w:szCs w:val="24"/>
        </w:rPr>
        <w:t>treeifyBin</w:t>
      </w:r>
    </w:p>
    <w:p w14:paraId="1DABF0CB" w14:textId="6DE57BC6"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代码模拟</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扩容机制：</w:t>
      </w:r>
    </w:p>
    <w:p w14:paraId="17CA3BBD" w14:textId="44FAE4B8" w:rsidR="005A630F" w:rsidRDefault="005A630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code</w:t>
      </w:r>
      <w:r>
        <w:rPr>
          <w:rFonts w:ascii="Times New Roman" w:eastAsia="宋体" w:hAnsi="Times New Roman" w:cs="Times New Roman" w:hint="eastAsia"/>
          <w:kern w:val="0"/>
          <w:sz w:val="24"/>
          <w:szCs w:val="24"/>
        </w:rPr>
        <w:t>值会节点落在</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那个索引位置上</w:t>
      </w:r>
    </w:p>
    <w:p w14:paraId="68253178" w14:textId="2292AC8E" w:rsidR="005A630F" w:rsidRPr="00C132BE" w:rsidRDefault="0028379F" w:rsidP="00C132BE">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并不会无限制的扩容，而是当</w:t>
      </w:r>
      <w:r>
        <w:rPr>
          <w:rFonts w:ascii="Times New Roman" w:eastAsia="宋体" w:hAnsi="Times New Roman" w:cs="Times New Roman"/>
          <w:kern w:val="0"/>
          <w:sz w:val="24"/>
          <w:szCs w:val="24"/>
        </w:rPr>
        <w:t>tab.length&gt;=MAXIMUM_CAPACITY</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时，就不会再扩容了，而是直接返回</w:t>
      </w:r>
      <w:r>
        <w:rPr>
          <w:rFonts w:ascii="Times New Roman" w:eastAsia="宋体" w:hAnsi="Times New Roman" w:cs="Times New Roman" w:hint="eastAsia"/>
          <w:kern w:val="0"/>
          <w:sz w:val="24"/>
          <w:szCs w:val="24"/>
        </w:rPr>
        <w:t>old</w:t>
      </w:r>
      <w:r>
        <w:rPr>
          <w:rFonts w:ascii="Times New Roman" w:eastAsia="宋体" w:hAnsi="Times New Roman" w:cs="Times New Roman"/>
          <w:kern w:val="0"/>
          <w:sz w:val="24"/>
          <w:szCs w:val="24"/>
        </w:rPr>
        <w:t>Tab</w:t>
      </w:r>
      <w:r>
        <w:rPr>
          <w:rFonts w:ascii="Times New Roman" w:eastAsia="宋体" w:hAnsi="Times New Roman" w:cs="Times New Roman" w:hint="eastAsia"/>
          <w:kern w:val="0"/>
          <w:sz w:val="24"/>
          <w:szCs w:val="24"/>
        </w:rPr>
        <w:t>，后面继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不会在扩大</w:t>
      </w:r>
      <w:r>
        <w:rPr>
          <w:rFonts w:ascii="Times New Roman" w:eastAsia="宋体" w:hAnsi="Times New Roman" w:cs="Times New Roman" w:hint="eastAsia"/>
          <w:kern w:val="0"/>
          <w:sz w:val="24"/>
          <w:szCs w:val="24"/>
        </w:rPr>
        <w:t>table</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length</w:t>
      </w:r>
      <w:r>
        <w:rPr>
          <w:rFonts w:ascii="Times New Roman" w:eastAsia="宋体" w:hAnsi="Times New Roman" w:cs="Times New Roman" w:hint="eastAsia"/>
          <w:kern w:val="0"/>
          <w:sz w:val="24"/>
          <w:szCs w:val="24"/>
        </w:rPr>
        <w:t>，如果索引有冲突，就往链表或红黑树上挂。</w:t>
      </w:r>
    </w:p>
    <w:p w14:paraId="4407C225" w14:textId="77777777" w:rsidR="006424E9" w:rsidRDefault="006424E9">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270A7ECA" w14:textId="48B07BF1" w:rsidR="006424E9" w:rsidRDefault="006424E9" w:rsidP="0076671A">
      <w:pPr>
        <w:widowControl/>
        <w:spacing w:line="440" w:lineRule="exact"/>
        <w:jc w:val="left"/>
        <w:rPr>
          <w:rFonts w:ascii="Times New Roman" w:eastAsia="宋体" w:hAnsi="Times New Roman" w:cs="Times New Roman"/>
          <w:kern w:val="0"/>
          <w:sz w:val="24"/>
          <w:szCs w:val="24"/>
        </w:rPr>
      </w:pPr>
    </w:p>
    <w:p w14:paraId="358FB933" w14:textId="65C09B8A" w:rsidR="006424E9" w:rsidRDefault="006424E9" w:rsidP="0076671A">
      <w:pPr>
        <w:widowControl/>
        <w:spacing w:line="440" w:lineRule="exact"/>
        <w:jc w:val="left"/>
        <w:rPr>
          <w:rFonts w:ascii="Times New Roman" w:eastAsia="宋体" w:hAnsi="Times New Roman" w:cs="Times New Roman"/>
          <w:kern w:val="0"/>
          <w:sz w:val="24"/>
          <w:szCs w:val="24"/>
        </w:rPr>
      </w:pPr>
    </w:p>
    <w:p w14:paraId="291BD7F3" w14:textId="2C383E73" w:rsidR="006424E9" w:rsidRDefault="006424E9" w:rsidP="0076671A">
      <w:pPr>
        <w:widowControl/>
        <w:spacing w:line="440" w:lineRule="exact"/>
        <w:jc w:val="left"/>
        <w:rPr>
          <w:rFonts w:ascii="Times New Roman" w:eastAsia="宋体" w:hAnsi="Times New Roman" w:cs="Times New Roman"/>
          <w:kern w:val="0"/>
          <w:sz w:val="24"/>
          <w:szCs w:val="24"/>
        </w:rPr>
      </w:pPr>
    </w:p>
    <w:p w14:paraId="04C08BF6" w14:textId="69C60919" w:rsidR="006424E9" w:rsidRDefault="006424E9" w:rsidP="0076671A">
      <w:pPr>
        <w:widowControl/>
        <w:spacing w:line="440" w:lineRule="exact"/>
        <w:jc w:val="left"/>
        <w:rPr>
          <w:rFonts w:ascii="Times New Roman" w:eastAsia="宋体" w:hAnsi="Times New Roman" w:cs="Times New Roman"/>
          <w:kern w:val="0"/>
          <w:sz w:val="24"/>
          <w:szCs w:val="24"/>
        </w:rPr>
      </w:pPr>
    </w:p>
    <w:p w14:paraId="6D57EEC7" w14:textId="61703B4E" w:rsidR="006424E9" w:rsidRDefault="006424E9" w:rsidP="0076671A">
      <w:pPr>
        <w:widowControl/>
        <w:spacing w:line="440" w:lineRule="exact"/>
        <w:jc w:val="left"/>
        <w:rPr>
          <w:rFonts w:ascii="Times New Roman" w:eastAsia="宋体" w:hAnsi="Times New Roman" w:cs="Times New Roman"/>
          <w:kern w:val="0"/>
          <w:sz w:val="24"/>
          <w:szCs w:val="24"/>
        </w:rPr>
      </w:pPr>
    </w:p>
    <w:p w14:paraId="29A018A6" w14:textId="7DDE4EB3" w:rsidR="006424E9" w:rsidRDefault="006424E9" w:rsidP="0076671A">
      <w:pPr>
        <w:widowControl/>
        <w:spacing w:line="440" w:lineRule="exact"/>
        <w:jc w:val="left"/>
        <w:rPr>
          <w:rFonts w:ascii="Times New Roman" w:eastAsia="宋体" w:hAnsi="Times New Roman" w:cs="Times New Roman"/>
          <w:kern w:val="0"/>
          <w:sz w:val="24"/>
          <w:szCs w:val="24"/>
        </w:rPr>
      </w:pPr>
    </w:p>
    <w:p w14:paraId="547E2449" w14:textId="0642D6B8" w:rsidR="006424E9" w:rsidRDefault="006424E9" w:rsidP="0076671A">
      <w:pPr>
        <w:widowControl/>
        <w:spacing w:line="440" w:lineRule="exact"/>
        <w:jc w:val="left"/>
        <w:rPr>
          <w:rFonts w:ascii="Times New Roman" w:eastAsia="宋体" w:hAnsi="Times New Roman" w:cs="Times New Roman"/>
          <w:kern w:val="0"/>
          <w:sz w:val="24"/>
          <w:szCs w:val="24"/>
        </w:rPr>
      </w:pPr>
    </w:p>
    <w:p w14:paraId="4D340E49" w14:textId="6114DE42" w:rsidR="006424E9" w:rsidRDefault="006424E9" w:rsidP="0076671A">
      <w:pPr>
        <w:widowControl/>
        <w:spacing w:line="440" w:lineRule="exact"/>
        <w:jc w:val="left"/>
        <w:rPr>
          <w:rFonts w:ascii="Times New Roman" w:eastAsia="宋体" w:hAnsi="Times New Roman" w:cs="Times New Roman"/>
          <w:kern w:val="0"/>
          <w:sz w:val="24"/>
          <w:szCs w:val="24"/>
        </w:rPr>
      </w:pPr>
    </w:p>
    <w:p w14:paraId="789F7EB6" w14:textId="19CD0C2C" w:rsidR="006424E9" w:rsidRDefault="006424E9" w:rsidP="0076671A">
      <w:pPr>
        <w:widowControl/>
        <w:spacing w:line="440" w:lineRule="exact"/>
        <w:jc w:val="left"/>
        <w:rPr>
          <w:rFonts w:ascii="Times New Roman" w:eastAsia="宋体" w:hAnsi="Times New Roman" w:cs="Times New Roman"/>
          <w:kern w:val="0"/>
          <w:sz w:val="24"/>
          <w:szCs w:val="24"/>
        </w:rPr>
      </w:pPr>
    </w:p>
    <w:p w14:paraId="6A58B7CB" w14:textId="688FCF58" w:rsidR="006424E9" w:rsidRDefault="006424E9" w:rsidP="0076671A">
      <w:pPr>
        <w:widowControl/>
        <w:spacing w:line="440" w:lineRule="exact"/>
        <w:jc w:val="left"/>
        <w:rPr>
          <w:rFonts w:ascii="Times New Roman" w:eastAsia="宋体" w:hAnsi="Times New Roman" w:cs="Times New Roman"/>
          <w:kern w:val="0"/>
          <w:sz w:val="24"/>
          <w:szCs w:val="24"/>
        </w:rPr>
      </w:pPr>
    </w:p>
    <w:p w14:paraId="701252AF" w14:textId="09FAFD1D" w:rsidR="006424E9" w:rsidRDefault="006424E9" w:rsidP="0076671A">
      <w:pPr>
        <w:widowControl/>
        <w:spacing w:line="440" w:lineRule="exact"/>
        <w:jc w:val="left"/>
        <w:rPr>
          <w:rFonts w:ascii="Times New Roman" w:eastAsia="宋体" w:hAnsi="Times New Roman" w:cs="Times New Roman"/>
          <w:kern w:val="0"/>
          <w:sz w:val="24"/>
          <w:szCs w:val="24"/>
        </w:rPr>
      </w:pPr>
    </w:p>
    <w:p w14:paraId="7CCCE69F" w14:textId="5BB85E97" w:rsidR="006424E9" w:rsidRDefault="006424E9" w:rsidP="0076671A">
      <w:pPr>
        <w:widowControl/>
        <w:spacing w:line="440" w:lineRule="exact"/>
        <w:jc w:val="left"/>
        <w:rPr>
          <w:rFonts w:ascii="Times New Roman" w:eastAsia="宋体" w:hAnsi="Times New Roman" w:cs="Times New Roman"/>
          <w:kern w:val="0"/>
          <w:sz w:val="24"/>
          <w:szCs w:val="24"/>
        </w:rPr>
      </w:pPr>
    </w:p>
    <w:p w14:paraId="4B11B85F" w14:textId="01DAF579" w:rsidR="006424E9" w:rsidRDefault="006424E9" w:rsidP="0076671A">
      <w:pPr>
        <w:widowControl/>
        <w:spacing w:line="440" w:lineRule="exact"/>
        <w:jc w:val="left"/>
        <w:rPr>
          <w:rFonts w:ascii="Times New Roman" w:eastAsia="宋体" w:hAnsi="Times New Roman" w:cs="Times New Roman"/>
          <w:kern w:val="0"/>
          <w:sz w:val="24"/>
          <w:szCs w:val="24"/>
        </w:rPr>
      </w:pPr>
    </w:p>
    <w:p w14:paraId="4807D815" w14:textId="6FF96F27" w:rsidR="006424E9" w:rsidRDefault="006424E9" w:rsidP="0076671A">
      <w:pPr>
        <w:widowControl/>
        <w:spacing w:line="440" w:lineRule="exact"/>
        <w:jc w:val="left"/>
        <w:rPr>
          <w:rFonts w:ascii="Times New Roman" w:eastAsia="宋体" w:hAnsi="Times New Roman" w:cs="Times New Roman"/>
          <w:kern w:val="0"/>
          <w:sz w:val="24"/>
          <w:szCs w:val="24"/>
        </w:rPr>
      </w:pPr>
    </w:p>
    <w:p w14:paraId="4F2A0DA0" w14:textId="1B5980AE" w:rsidR="006424E9" w:rsidRDefault="006424E9" w:rsidP="0076671A">
      <w:pPr>
        <w:widowControl/>
        <w:spacing w:line="440" w:lineRule="exact"/>
        <w:jc w:val="left"/>
        <w:rPr>
          <w:rFonts w:ascii="Times New Roman" w:eastAsia="宋体" w:hAnsi="Times New Roman" w:cs="Times New Roman"/>
          <w:kern w:val="0"/>
          <w:sz w:val="24"/>
          <w:szCs w:val="24"/>
        </w:rPr>
      </w:pPr>
    </w:p>
    <w:p w14:paraId="53AA469C" w14:textId="4663BFBD" w:rsidR="006424E9" w:rsidRDefault="006424E9" w:rsidP="0076671A">
      <w:pPr>
        <w:widowControl/>
        <w:spacing w:line="440" w:lineRule="exact"/>
        <w:jc w:val="left"/>
        <w:rPr>
          <w:rFonts w:ascii="Times New Roman" w:eastAsia="宋体" w:hAnsi="Times New Roman" w:cs="Times New Roman"/>
          <w:kern w:val="0"/>
          <w:sz w:val="24"/>
          <w:szCs w:val="24"/>
        </w:rPr>
      </w:pPr>
    </w:p>
    <w:p w14:paraId="7BBF932B" w14:textId="7F7DCCD5" w:rsidR="006424E9" w:rsidRDefault="006424E9" w:rsidP="0076671A">
      <w:pPr>
        <w:widowControl/>
        <w:spacing w:line="440" w:lineRule="exact"/>
        <w:jc w:val="left"/>
        <w:rPr>
          <w:rFonts w:ascii="Times New Roman" w:eastAsia="宋体" w:hAnsi="Times New Roman" w:cs="Times New Roman"/>
          <w:kern w:val="0"/>
          <w:sz w:val="24"/>
          <w:szCs w:val="24"/>
        </w:rPr>
      </w:pPr>
    </w:p>
    <w:p w14:paraId="1827FD18" w14:textId="512542FB" w:rsidR="006424E9" w:rsidRDefault="006424E9" w:rsidP="0076671A">
      <w:pPr>
        <w:widowControl/>
        <w:spacing w:line="440" w:lineRule="exact"/>
        <w:jc w:val="left"/>
        <w:rPr>
          <w:rFonts w:ascii="Times New Roman" w:eastAsia="宋体" w:hAnsi="Times New Roman" w:cs="Times New Roman"/>
          <w:kern w:val="0"/>
          <w:sz w:val="24"/>
          <w:szCs w:val="24"/>
        </w:rPr>
      </w:pPr>
    </w:p>
    <w:p w14:paraId="1D87790B" w14:textId="713B5703" w:rsidR="006424E9" w:rsidRDefault="006424E9" w:rsidP="0076671A">
      <w:pPr>
        <w:widowControl/>
        <w:spacing w:line="440" w:lineRule="exact"/>
        <w:jc w:val="left"/>
        <w:rPr>
          <w:rFonts w:ascii="Times New Roman" w:eastAsia="宋体" w:hAnsi="Times New Roman" w:cs="Times New Roman"/>
          <w:kern w:val="0"/>
          <w:sz w:val="24"/>
          <w:szCs w:val="24"/>
        </w:rPr>
      </w:pPr>
    </w:p>
    <w:p w14:paraId="0C85FAE4" w14:textId="0AF6A66B" w:rsidR="006424E9" w:rsidRDefault="006424E9" w:rsidP="0076671A">
      <w:pPr>
        <w:widowControl/>
        <w:spacing w:line="440" w:lineRule="exact"/>
        <w:jc w:val="left"/>
        <w:rPr>
          <w:rFonts w:ascii="Times New Roman" w:eastAsia="宋体" w:hAnsi="Times New Roman" w:cs="Times New Roman"/>
          <w:kern w:val="0"/>
          <w:sz w:val="24"/>
          <w:szCs w:val="24"/>
        </w:rPr>
      </w:pPr>
    </w:p>
    <w:p w14:paraId="335B0314" w14:textId="4591F68C" w:rsidR="006424E9" w:rsidRDefault="006424E9" w:rsidP="0076671A">
      <w:pPr>
        <w:widowControl/>
        <w:spacing w:line="440" w:lineRule="exact"/>
        <w:jc w:val="left"/>
        <w:rPr>
          <w:rFonts w:ascii="Times New Roman" w:eastAsia="宋体" w:hAnsi="Times New Roman" w:cs="Times New Roman"/>
          <w:kern w:val="0"/>
          <w:sz w:val="24"/>
          <w:szCs w:val="24"/>
        </w:rPr>
      </w:pPr>
    </w:p>
    <w:p w14:paraId="0BAC425D" w14:textId="6A7A93AB" w:rsidR="006424E9" w:rsidRDefault="006424E9" w:rsidP="0076671A">
      <w:pPr>
        <w:widowControl/>
        <w:spacing w:line="440" w:lineRule="exact"/>
        <w:jc w:val="left"/>
        <w:rPr>
          <w:rFonts w:ascii="Times New Roman" w:eastAsia="宋体" w:hAnsi="Times New Roman" w:cs="Times New Roman"/>
          <w:kern w:val="0"/>
          <w:sz w:val="24"/>
          <w:szCs w:val="24"/>
        </w:rPr>
      </w:pPr>
    </w:p>
    <w:p w14:paraId="7B7FF590" w14:textId="76FC8B79" w:rsidR="006424E9" w:rsidRDefault="006424E9" w:rsidP="0076671A">
      <w:pPr>
        <w:widowControl/>
        <w:spacing w:line="440" w:lineRule="exact"/>
        <w:jc w:val="left"/>
        <w:rPr>
          <w:rFonts w:ascii="Times New Roman" w:eastAsia="宋体" w:hAnsi="Times New Roman" w:cs="Times New Roman"/>
          <w:kern w:val="0"/>
          <w:sz w:val="24"/>
          <w:szCs w:val="24"/>
        </w:rPr>
      </w:pPr>
    </w:p>
    <w:p w14:paraId="517F8C07" w14:textId="252BD81D" w:rsidR="006424E9" w:rsidRDefault="006424E9" w:rsidP="0076671A">
      <w:pPr>
        <w:widowControl/>
        <w:spacing w:line="440" w:lineRule="exact"/>
        <w:jc w:val="left"/>
        <w:rPr>
          <w:rFonts w:ascii="Times New Roman" w:eastAsia="宋体" w:hAnsi="Times New Roman" w:cs="Times New Roman"/>
          <w:kern w:val="0"/>
          <w:sz w:val="24"/>
          <w:szCs w:val="24"/>
        </w:rPr>
      </w:pPr>
    </w:p>
    <w:p w14:paraId="1E0E95C5" w14:textId="30947A1D" w:rsidR="006424E9" w:rsidRDefault="006424E9" w:rsidP="0076671A">
      <w:pPr>
        <w:widowControl/>
        <w:spacing w:line="440" w:lineRule="exact"/>
        <w:jc w:val="left"/>
        <w:rPr>
          <w:rFonts w:ascii="Times New Roman" w:eastAsia="宋体" w:hAnsi="Times New Roman" w:cs="Times New Roman"/>
          <w:kern w:val="0"/>
          <w:sz w:val="24"/>
          <w:szCs w:val="24"/>
        </w:rPr>
      </w:pPr>
    </w:p>
    <w:p w14:paraId="4B1D7251" w14:textId="43B767B7" w:rsidR="006424E9" w:rsidRDefault="006424E9" w:rsidP="0076671A">
      <w:pPr>
        <w:widowControl/>
        <w:spacing w:line="440" w:lineRule="exact"/>
        <w:jc w:val="left"/>
        <w:rPr>
          <w:rFonts w:ascii="Times New Roman" w:eastAsia="宋体" w:hAnsi="Times New Roman" w:cs="Times New Roman"/>
          <w:kern w:val="0"/>
          <w:sz w:val="24"/>
          <w:szCs w:val="24"/>
        </w:rPr>
      </w:pPr>
    </w:p>
    <w:p w14:paraId="6E12AC99" w14:textId="5D74509B" w:rsidR="006424E9" w:rsidRDefault="006424E9" w:rsidP="0076671A">
      <w:pPr>
        <w:widowControl/>
        <w:spacing w:line="440" w:lineRule="exact"/>
        <w:jc w:val="left"/>
        <w:rPr>
          <w:rFonts w:ascii="Times New Roman" w:eastAsia="宋体" w:hAnsi="Times New Roman" w:cs="Times New Roman"/>
          <w:kern w:val="0"/>
          <w:sz w:val="24"/>
          <w:szCs w:val="24"/>
        </w:rPr>
      </w:pPr>
    </w:p>
    <w:p w14:paraId="52454138" w14:textId="45E3E54C" w:rsidR="006424E9" w:rsidRDefault="006424E9" w:rsidP="0076671A">
      <w:pPr>
        <w:widowControl/>
        <w:spacing w:line="440" w:lineRule="exact"/>
        <w:jc w:val="left"/>
        <w:rPr>
          <w:rFonts w:ascii="Times New Roman" w:eastAsia="宋体" w:hAnsi="Times New Roman" w:cs="Times New Roman"/>
          <w:kern w:val="0"/>
          <w:sz w:val="24"/>
          <w:szCs w:val="24"/>
        </w:rPr>
      </w:pPr>
    </w:p>
    <w:p w14:paraId="52E07A49" w14:textId="08C02F05" w:rsidR="006424E9" w:rsidRDefault="006424E9" w:rsidP="0076671A">
      <w:pPr>
        <w:widowControl/>
        <w:spacing w:line="440" w:lineRule="exact"/>
        <w:jc w:val="left"/>
        <w:rPr>
          <w:rFonts w:ascii="Times New Roman" w:eastAsia="宋体" w:hAnsi="Times New Roman" w:cs="Times New Roman"/>
          <w:kern w:val="0"/>
          <w:sz w:val="24"/>
          <w:szCs w:val="24"/>
        </w:rPr>
      </w:pPr>
    </w:p>
    <w:p w14:paraId="4FD886E4" w14:textId="40BBBBE2" w:rsidR="006424E9" w:rsidRDefault="006424E9" w:rsidP="0076671A">
      <w:pPr>
        <w:widowControl/>
        <w:spacing w:line="440" w:lineRule="exact"/>
        <w:jc w:val="left"/>
        <w:rPr>
          <w:rFonts w:ascii="Times New Roman" w:eastAsia="宋体" w:hAnsi="Times New Roman" w:cs="Times New Roman"/>
          <w:kern w:val="0"/>
          <w:sz w:val="24"/>
          <w:szCs w:val="24"/>
        </w:rPr>
      </w:pPr>
    </w:p>
    <w:p w14:paraId="7D23ABE2" w14:textId="77777777" w:rsidR="006424E9" w:rsidRDefault="006424E9" w:rsidP="0076671A">
      <w:pPr>
        <w:widowControl/>
        <w:spacing w:line="440" w:lineRule="exact"/>
        <w:jc w:val="left"/>
        <w:rPr>
          <w:rFonts w:ascii="Times New Roman" w:eastAsia="宋体" w:hAnsi="Times New Roman" w:cs="Times New Roman"/>
          <w:kern w:val="0"/>
          <w:sz w:val="24"/>
          <w:szCs w:val="24"/>
        </w:rPr>
      </w:pPr>
    </w:p>
    <w:p w14:paraId="4A5F64F2" w14:textId="77777777" w:rsidR="006424E9" w:rsidRDefault="006424E9">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D076AFD" w14:textId="77777777" w:rsidR="006424E9" w:rsidRDefault="006424E9" w:rsidP="0076671A">
      <w:pPr>
        <w:widowControl/>
        <w:spacing w:line="440" w:lineRule="exact"/>
        <w:jc w:val="left"/>
        <w:rPr>
          <w:rFonts w:ascii="Times New Roman" w:eastAsia="宋体" w:hAnsi="Times New Roman" w:cs="Times New Roman"/>
          <w:kern w:val="0"/>
          <w:sz w:val="24"/>
          <w:szCs w:val="24"/>
        </w:rPr>
      </w:pPr>
    </w:p>
    <w:p w14:paraId="0D847E5D" w14:textId="0E27FFC3" w:rsidR="0076671A" w:rsidRP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底层数据结构</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选择红黑树</w:t>
      </w:r>
      <w:r w:rsidRPr="0076671A">
        <w:rPr>
          <w:rFonts w:ascii="Times New Roman" w:eastAsia="宋体" w:hAnsi="Times New Roman" w:cs="Times New Roman"/>
          <w:kern w:val="0"/>
          <w:sz w:val="24"/>
          <w:szCs w:val="24"/>
        </w:rPr>
        <w:t xml:space="preserve"> + put/get </w:t>
      </w:r>
      <w:r w:rsidRPr="0076671A">
        <w:rPr>
          <w:rFonts w:ascii="Times New Roman" w:eastAsia="宋体" w:hAnsi="Times New Roman" w:cs="Times New Roman"/>
          <w:kern w:val="0"/>
          <w:sz w:val="24"/>
          <w:szCs w:val="24"/>
        </w:rPr>
        <w:t>到大致执行逻辑</w:t>
      </w:r>
      <w:r>
        <w:rPr>
          <w:rFonts w:ascii="Times New Roman" w:eastAsia="宋体" w:hAnsi="Times New Roman" w:cs="Times New Roman" w:hint="eastAsia"/>
          <w:kern w:val="0"/>
          <w:sz w:val="24"/>
          <w:szCs w:val="24"/>
        </w:rPr>
        <w:t>？</w:t>
      </w:r>
    </w:p>
    <w:p w14:paraId="09D6B6C7"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5161AD55" w14:textId="77777777" w:rsidR="0076671A" w:rsidRDefault="0076671A" w:rsidP="0076671A">
      <w:pPr>
        <w:widowControl/>
        <w:spacing w:line="440" w:lineRule="exact"/>
        <w:jc w:val="left"/>
        <w:rPr>
          <w:rFonts w:ascii="Times New Roman" w:eastAsia="宋体" w:hAnsi="Times New Roman" w:cs="Times New Roman"/>
          <w:kern w:val="0"/>
          <w:sz w:val="24"/>
          <w:szCs w:val="24"/>
        </w:rPr>
      </w:pPr>
    </w:p>
    <w:p w14:paraId="2EF07181" w14:textId="0D2EA44C" w:rsidR="0076671A"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hint="eastAsia"/>
          <w:kern w:val="0"/>
          <w:sz w:val="24"/>
          <w:szCs w:val="24"/>
        </w:rPr>
        <w:t>线程安全角度：为啥不安全</w:t>
      </w:r>
      <w:r>
        <w:rPr>
          <w:rFonts w:ascii="Times New Roman" w:eastAsia="宋体" w:hAnsi="Times New Roman" w:cs="Times New Roman" w:hint="eastAsia"/>
          <w:kern w:val="0"/>
          <w:sz w:val="24"/>
          <w:szCs w:val="24"/>
        </w:rPr>
        <w:t>?</w:t>
      </w:r>
      <w:r w:rsidRPr="0076671A">
        <w:rPr>
          <w:rFonts w:ascii="Times New Roman" w:eastAsia="宋体" w:hAnsi="Times New Roman" w:cs="Times New Roman" w:hint="eastAsia"/>
          <w:kern w:val="0"/>
          <w:sz w:val="24"/>
          <w:szCs w:val="24"/>
        </w:rPr>
        <w:t>，得举例子</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如何让</w:t>
      </w:r>
      <w:r w:rsidRPr="0076671A">
        <w:rPr>
          <w:rFonts w:ascii="Times New Roman" w:eastAsia="宋体" w:hAnsi="Times New Roman" w:cs="Times New Roman"/>
          <w:kern w:val="0"/>
          <w:sz w:val="24"/>
          <w:szCs w:val="24"/>
        </w:rPr>
        <w:t xml:space="preserve"> hashmap </w:t>
      </w:r>
      <w:r w:rsidRPr="0076671A">
        <w:rPr>
          <w:rFonts w:ascii="Times New Roman" w:eastAsia="宋体" w:hAnsi="Times New Roman" w:cs="Times New Roman"/>
          <w:kern w:val="0"/>
          <w:sz w:val="24"/>
          <w:szCs w:val="24"/>
        </w:rPr>
        <w:t>变安全</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有哪些线程安全的集合</w:t>
      </w:r>
      <w:r>
        <w:rPr>
          <w:rFonts w:ascii="Times New Roman" w:eastAsia="宋体" w:hAnsi="Times New Roman" w:cs="Times New Roman" w:hint="eastAsia"/>
          <w:kern w:val="0"/>
          <w:sz w:val="24"/>
          <w:szCs w:val="24"/>
        </w:rPr>
        <w:t>？</w:t>
      </w:r>
    </w:p>
    <w:p w14:paraId="0E015A89" w14:textId="2B4378C9" w:rsidR="0076671A" w:rsidRDefault="0076671A" w:rsidP="0076671A">
      <w:pPr>
        <w:widowControl/>
        <w:spacing w:line="440" w:lineRule="exact"/>
        <w:jc w:val="left"/>
        <w:rPr>
          <w:rFonts w:ascii="Times New Roman" w:eastAsia="宋体" w:hAnsi="Times New Roman" w:cs="Times New Roman"/>
          <w:kern w:val="0"/>
          <w:sz w:val="24"/>
          <w:szCs w:val="24"/>
        </w:rPr>
      </w:pPr>
    </w:p>
    <w:p w14:paraId="567D87DE" w14:textId="28D2291D" w:rsidR="0076671A" w:rsidRDefault="0076671A" w:rsidP="0076671A">
      <w:pPr>
        <w:widowControl/>
        <w:spacing w:line="440" w:lineRule="exact"/>
        <w:jc w:val="left"/>
        <w:rPr>
          <w:rFonts w:ascii="Times New Roman" w:eastAsia="宋体" w:hAnsi="Times New Roman" w:cs="Times New Roman"/>
          <w:kern w:val="0"/>
          <w:sz w:val="24"/>
          <w:szCs w:val="24"/>
        </w:rPr>
      </w:pPr>
    </w:p>
    <w:p w14:paraId="218012BB" w14:textId="77777777" w:rsidR="0076671A" w:rsidRPr="0076671A" w:rsidRDefault="0076671A" w:rsidP="0076671A">
      <w:pPr>
        <w:widowControl/>
        <w:spacing w:line="440" w:lineRule="exact"/>
        <w:jc w:val="left"/>
        <w:rPr>
          <w:rFonts w:ascii="Times New Roman" w:eastAsia="宋体" w:hAnsi="Times New Roman" w:cs="Times New Roman"/>
          <w:kern w:val="0"/>
          <w:sz w:val="24"/>
          <w:szCs w:val="24"/>
        </w:rPr>
      </w:pPr>
    </w:p>
    <w:p w14:paraId="41D8D7BA" w14:textId="503B2207" w:rsidR="00E414D4" w:rsidRDefault="0076671A" w:rsidP="0076671A">
      <w:pPr>
        <w:widowControl/>
        <w:spacing w:line="440" w:lineRule="exact"/>
        <w:jc w:val="left"/>
        <w:rPr>
          <w:rFonts w:ascii="Times New Roman" w:eastAsia="宋体" w:hAnsi="Times New Roman" w:cs="Times New Roman"/>
          <w:kern w:val="0"/>
          <w:sz w:val="24"/>
          <w:szCs w:val="24"/>
        </w:rPr>
      </w:pPr>
      <w:r w:rsidRPr="0076671A">
        <w:rPr>
          <w:rFonts w:ascii="Times New Roman" w:eastAsia="宋体" w:hAnsi="Times New Roman" w:cs="Times New Roman"/>
          <w:kern w:val="0"/>
          <w:sz w:val="24"/>
          <w:szCs w:val="24"/>
        </w:rPr>
        <w:t xml:space="preserve">Hashcode </w:t>
      </w:r>
      <w:r w:rsidRPr="0076671A">
        <w:rPr>
          <w:rFonts w:ascii="Times New Roman" w:eastAsia="宋体" w:hAnsi="Times New Roman" w:cs="Times New Roman"/>
          <w:kern w:val="0"/>
          <w:sz w:val="24"/>
          <w:szCs w:val="24"/>
        </w:rPr>
        <w:t>取模</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扩容原理</w:t>
      </w:r>
      <w:r w:rsidRPr="0076671A">
        <w:rPr>
          <w:rFonts w:ascii="Times New Roman" w:eastAsia="宋体" w:hAnsi="Times New Roman" w:cs="Times New Roman"/>
          <w:kern w:val="0"/>
          <w:sz w:val="24"/>
          <w:szCs w:val="24"/>
        </w:rPr>
        <w:t xml:space="preserve"> + </w:t>
      </w:r>
      <w:r w:rsidRPr="0076671A">
        <w:rPr>
          <w:rFonts w:ascii="Times New Roman" w:eastAsia="宋体" w:hAnsi="Times New Roman" w:cs="Times New Roman"/>
          <w:kern w:val="0"/>
          <w:sz w:val="24"/>
          <w:szCs w:val="24"/>
        </w:rPr>
        <w:t>为啥扩容因子选择</w:t>
      </w:r>
      <w:r w:rsidRPr="0076671A">
        <w:rPr>
          <w:rFonts w:ascii="Times New Roman" w:eastAsia="宋体" w:hAnsi="Times New Roman" w:cs="Times New Roman"/>
          <w:kern w:val="0"/>
          <w:sz w:val="24"/>
          <w:szCs w:val="24"/>
        </w:rPr>
        <w:t xml:space="preserve"> 0.75</w:t>
      </w:r>
      <w:r>
        <w:rPr>
          <w:rFonts w:ascii="Times New Roman" w:eastAsia="宋体" w:hAnsi="Times New Roman" w:cs="Times New Roman" w:hint="eastAsia"/>
          <w:kern w:val="0"/>
          <w:sz w:val="24"/>
          <w:szCs w:val="24"/>
        </w:rPr>
        <w:t>？</w:t>
      </w:r>
    </w:p>
    <w:p w14:paraId="079543E8" w14:textId="6D32D055" w:rsidR="0076671A" w:rsidRDefault="0076671A" w:rsidP="0076671A">
      <w:pPr>
        <w:widowControl/>
        <w:spacing w:line="440" w:lineRule="exact"/>
        <w:jc w:val="left"/>
        <w:rPr>
          <w:rFonts w:ascii="Times New Roman" w:eastAsia="宋体" w:hAnsi="Times New Roman" w:cs="Times New Roman"/>
          <w:kern w:val="0"/>
          <w:sz w:val="24"/>
          <w:szCs w:val="24"/>
        </w:rPr>
      </w:pPr>
    </w:p>
    <w:p w14:paraId="255707E6" w14:textId="16D6D4D4" w:rsidR="0076671A" w:rsidRDefault="0076671A" w:rsidP="00A01596">
      <w:pPr>
        <w:widowControl/>
        <w:spacing w:line="440" w:lineRule="exact"/>
        <w:jc w:val="left"/>
        <w:rPr>
          <w:rFonts w:ascii="Times New Roman" w:eastAsia="宋体" w:hAnsi="Times New Roman" w:cs="Times New Roman"/>
          <w:kern w:val="0"/>
          <w:sz w:val="24"/>
          <w:szCs w:val="24"/>
        </w:rPr>
      </w:pPr>
    </w:p>
    <w:p w14:paraId="661BC4F1" w14:textId="07ABE14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了解吗？平时在什么地方使用过它呢？（说明：发现没有，我喜欢问使用场景，希望大家也是能够思考使用场景的，因为掌握了这个，你说话更加有说服力）</w:t>
      </w:r>
    </w:p>
    <w:p w14:paraId="5EDE4C0C" w14:textId="536EB77D" w:rsidR="00E41430"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是什么：</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就是哈希表，存储</w:t>
      </w:r>
      <w:r>
        <w:rPr>
          <w:rFonts w:ascii="Times New Roman" w:eastAsia="宋体" w:hAnsi="Times New Roman" w:cs="Times New Roman" w:hint="eastAsia"/>
          <w:kern w:val="0"/>
          <w:sz w:val="24"/>
          <w:szCs w:val="24"/>
        </w:rPr>
        <w:t>key-value</w:t>
      </w:r>
      <w:r>
        <w:rPr>
          <w:rFonts w:ascii="Times New Roman" w:eastAsia="宋体" w:hAnsi="Times New Roman" w:cs="Times New Roman" w:hint="eastAsia"/>
          <w:kern w:val="0"/>
          <w:sz w:val="24"/>
          <w:szCs w:val="24"/>
        </w:rPr>
        <w:t>形式的键值对。</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在底层利用数组支持下标随机访问数据的特性，实现快速的对键值对进行增删查操作。</w:t>
      </w:r>
    </w:p>
    <w:p w14:paraId="525F3847" w14:textId="4437B366" w:rsidR="00F51EA4" w:rsidRDefault="00DD3023"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要去项目里面找。</w:t>
      </w:r>
    </w:p>
    <w:p w14:paraId="27EA20AE" w14:textId="04109B80" w:rsidR="006E0B36" w:rsidRDefault="006E0B3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象</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对象</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hashcode()</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has</w:t>
      </w:r>
      <w:r>
        <w:rPr>
          <w:rFonts w:ascii="Times New Roman" w:eastAsia="宋体" w:hAnsi="Times New Roman" w:cs="Times New Roman"/>
          <w:kern w:val="0"/>
          <w:sz w:val="24"/>
          <w:szCs w:val="24"/>
        </w:rPr>
        <w:t>h</w:t>
      </w:r>
      <w:r w:rsidRPr="006E0B36">
        <w:rPr>
          <w:rFonts w:ascii="Times New Roman" w:eastAsia="宋体" w:hAnsi="Times New Roman" w:cs="Times New Roman"/>
          <w:kern w:val="0"/>
          <w:sz w:val="24"/>
          <w:szCs w:val="24"/>
        </w:rPr>
        <w:sym w:font="Wingdings" w:char="F0E0"/>
      </w:r>
      <w:r>
        <w:rPr>
          <w:rFonts w:ascii="Times New Roman" w:eastAsia="宋体" w:hAnsi="Times New Roman" w:cs="Times New Roman" w:hint="eastAsia"/>
          <w:kern w:val="0"/>
          <w:sz w:val="24"/>
          <w:szCs w:val="24"/>
        </w:rPr>
        <w:t>数组下标索引</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n-1)&amp;hash)</w:t>
      </w:r>
    </w:p>
    <w:p w14:paraId="0EF9C445" w14:textId="77777777" w:rsidR="00DD3023" w:rsidRPr="00F51EA4" w:rsidRDefault="00DD3023" w:rsidP="00F51EA4">
      <w:pPr>
        <w:widowControl/>
        <w:spacing w:line="440" w:lineRule="exact"/>
        <w:jc w:val="left"/>
        <w:rPr>
          <w:rFonts w:ascii="Times New Roman" w:eastAsia="宋体" w:hAnsi="Times New Roman" w:cs="Times New Roman"/>
          <w:kern w:val="0"/>
          <w:sz w:val="24"/>
          <w:szCs w:val="24"/>
        </w:rPr>
      </w:pPr>
    </w:p>
    <w:p w14:paraId="39C7AB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9FED6C2" w14:textId="38C4D9A3"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 xml:space="preserve">HashMap </w:t>
      </w:r>
      <w:r w:rsidRPr="00F51EA4">
        <w:rPr>
          <w:rFonts w:ascii="Times New Roman" w:eastAsia="宋体" w:hAnsi="Times New Roman" w:cs="Times New Roman"/>
          <w:kern w:val="0"/>
          <w:sz w:val="24"/>
          <w:szCs w:val="24"/>
        </w:rPr>
        <w:t>底层数据结构说一下？（指导：直接说最新的即可，不需要去对比以前的版本，因为面试官也听烦了，另外在说的时候，为了你语言的严谨，一定要强调下是哪个</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版本的哈）</w:t>
      </w:r>
    </w:p>
    <w:p w14:paraId="72DE0593" w14:textId="45B57868" w:rsidR="00FF24C7" w:rsidRDefault="00FF24C7"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数据结构时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哈希值映射到数组下标上，实现对键值对的快速访问。当发生哈希冲突时，即两个相同哈希值的</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映射到同一数组下标，</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采用链地址法解决，把数组的每一个位置，当成是一条链表，所有哈希值相同的元素都会放在同一个位置的链表中。由于对链表的查询是线性复杂度的，随着链表长度的增加，读取效率会下降。</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w:t>
      </w:r>
      <w:r>
        <w:rPr>
          <w:rFonts w:ascii="Times New Roman" w:eastAsia="宋体" w:hAnsi="Times New Roman" w:cs="Times New Roman" w:hint="eastAsia"/>
          <w:kern w:val="0"/>
          <w:sz w:val="24"/>
          <w:szCs w:val="24"/>
        </w:rPr>
        <w:lastRenderedPageBreak/>
        <w:t>办法是当某条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当前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就会转换为红黑树，进一步提示性能。</w:t>
      </w:r>
    </w:p>
    <w:p w14:paraId="28C86446" w14:textId="2ABB9877" w:rsidR="00902161" w:rsidRDefault="00E41430"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底层是用数组加链表加红黑树实现的。在构造一个</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后，会创建一个</w:t>
      </w:r>
      <w:r>
        <w:rPr>
          <w:rFonts w:ascii="Times New Roman" w:eastAsia="宋体" w:hAnsi="Times New Roman" w:cs="Times New Roman"/>
          <w:kern w:val="0"/>
          <w:sz w:val="24"/>
          <w:szCs w:val="24"/>
        </w:rPr>
        <w:t>Node</w:t>
      </w:r>
      <w:r>
        <w:rPr>
          <w:rFonts w:ascii="Times New Roman" w:eastAsia="宋体" w:hAnsi="Times New Roman" w:cs="Times New Roman" w:hint="eastAsia"/>
          <w:kern w:val="0"/>
          <w:sz w:val="24"/>
          <w:szCs w:val="24"/>
        </w:rPr>
        <w:t>类型的数组</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指向</w:t>
      </w:r>
      <w:r>
        <w:rPr>
          <w:rFonts w:ascii="Times New Roman" w:eastAsia="宋体" w:hAnsi="Times New Roman" w:cs="Times New Roman" w:hint="eastAsia"/>
          <w:kern w:val="0"/>
          <w:sz w:val="24"/>
          <w:szCs w:val="24"/>
        </w:rPr>
        <w:t>null</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Node</w:t>
      </w:r>
      <w:r>
        <w:rPr>
          <w:rFonts w:ascii="Times New Roman" w:eastAsia="宋体" w:hAnsi="Times New Roman" w:cs="Times New Roman" w:hint="eastAsia"/>
          <w:kern w:val="0"/>
          <w:sz w:val="24"/>
          <w:szCs w:val="24"/>
        </w:rPr>
        <w:t>是</w:t>
      </w:r>
      <w:r>
        <w:rPr>
          <w:rFonts w:ascii="Times New Roman" w:eastAsia="宋体" w:hAnsi="Times New Roman" w:cs="Times New Roman" w:hint="eastAsia"/>
          <w:kern w:val="0"/>
          <w:sz w:val="24"/>
          <w:szCs w:val="24"/>
        </w:rPr>
        <w:t>Hash</w:t>
      </w:r>
      <w:r>
        <w:rPr>
          <w:rFonts w:ascii="Times New Roman" w:eastAsia="宋体" w:hAnsi="Times New Roman" w:cs="Times New Roman"/>
          <w:kern w:val="0"/>
          <w:sz w:val="24"/>
          <w:szCs w:val="24"/>
        </w:rPr>
        <w:t>Map</w:t>
      </w:r>
      <w:r>
        <w:rPr>
          <w:rFonts w:ascii="Times New Roman" w:eastAsia="宋体" w:hAnsi="Times New Roman" w:cs="Times New Roman" w:hint="eastAsia"/>
          <w:kern w:val="0"/>
          <w:sz w:val="24"/>
          <w:szCs w:val="24"/>
        </w:rPr>
        <w:t>的内部类，用于存放</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value</w:t>
      </w:r>
      <w:r>
        <w:rPr>
          <w:rFonts w:ascii="Times New Roman" w:eastAsia="宋体" w:hAnsi="Times New Roman" w:cs="Times New Roman" w:hint="eastAsia"/>
          <w:kern w:val="0"/>
          <w:sz w:val="24"/>
          <w:szCs w:val="24"/>
        </w:rPr>
        <w:t>键值对。像</w:t>
      </w:r>
      <w:r>
        <w:rPr>
          <w:rFonts w:ascii="Times New Roman" w:eastAsia="宋体" w:hAnsi="Times New Roman" w:cs="Times New Roman" w:hint="eastAsia"/>
          <w:kern w:val="0"/>
          <w:sz w:val="24"/>
          <w:szCs w:val="24"/>
        </w:rPr>
        <w:t>H</w:t>
      </w:r>
      <w:r>
        <w:rPr>
          <w:rFonts w:ascii="Times New Roman" w:eastAsia="宋体" w:hAnsi="Times New Roman" w:cs="Times New Roman"/>
          <w:kern w:val="0"/>
          <w:sz w:val="24"/>
          <w:szCs w:val="24"/>
        </w:rPr>
        <w:t>asMap</w:t>
      </w:r>
      <w:r>
        <w:rPr>
          <w:rFonts w:ascii="Times New Roman" w:eastAsia="宋体" w:hAnsi="Times New Roman" w:cs="Times New Roman" w:hint="eastAsia"/>
          <w:kern w:val="0"/>
          <w:sz w:val="24"/>
          <w:szCs w:val="24"/>
        </w:rPr>
        <w:t>里面不断</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元素，当</w:t>
      </w:r>
      <w:r>
        <w:rPr>
          <w:rFonts w:ascii="Times New Roman" w:eastAsia="宋体" w:hAnsi="Times New Roman" w:cs="Times New Roman" w:hint="eastAsia"/>
          <w:kern w:val="0"/>
          <w:sz w:val="24"/>
          <w:szCs w:val="24"/>
        </w:rPr>
        <w:t>table</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size</w:t>
      </w:r>
      <w:r>
        <w:rPr>
          <w:rFonts w:ascii="Times New Roman" w:eastAsia="宋体" w:hAnsi="Times New Roman" w:cs="Times New Roman" w:hint="eastAsia"/>
          <w:kern w:val="0"/>
          <w:sz w:val="24"/>
          <w:szCs w:val="24"/>
        </w:rPr>
        <w:t>达到阈值时会扩容。</w:t>
      </w:r>
    </w:p>
    <w:p w14:paraId="0D6CC074" w14:textId="3C385B16" w:rsidR="00E41430"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当发生哈希冲突是，</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w:t>
      </w:r>
      <w:r w:rsidR="00E41430">
        <w:rPr>
          <w:rFonts w:ascii="Times New Roman" w:eastAsia="宋体" w:hAnsi="Times New Roman" w:cs="Times New Roman" w:hint="eastAsia"/>
          <w:kern w:val="0"/>
          <w:sz w:val="24"/>
          <w:szCs w:val="24"/>
        </w:rPr>
        <w:t>当新添加的元素，在</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里面的索引位置已经有元素时，会以链表节点形式挂在当前索引位置链表的末尾。当链表的长度大于</w:t>
      </w:r>
      <w:r w:rsidR="00E41430">
        <w:rPr>
          <w:rFonts w:ascii="Times New Roman" w:eastAsia="宋体" w:hAnsi="Times New Roman" w:cs="Times New Roman" w:hint="eastAsia"/>
          <w:kern w:val="0"/>
          <w:sz w:val="24"/>
          <w:szCs w:val="24"/>
        </w:rPr>
        <w:t>8</w:t>
      </w:r>
      <w:r w:rsidR="00E41430">
        <w:rPr>
          <w:rFonts w:ascii="Times New Roman" w:eastAsia="宋体" w:hAnsi="Times New Roman" w:cs="Times New Roman" w:hint="eastAsia"/>
          <w:kern w:val="0"/>
          <w:sz w:val="24"/>
          <w:szCs w:val="24"/>
        </w:rPr>
        <w:t>并且</w:t>
      </w:r>
      <w:r w:rsidR="00E41430">
        <w:rPr>
          <w:rFonts w:ascii="Times New Roman" w:eastAsia="宋体" w:hAnsi="Times New Roman" w:cs="Times New Roman" w:hint="eastAsia"/>
          <w:kern w:val="0"/>
          <w:sz w:val="24"/>
          <w:szCs w:val="24"/>
        </w:rPr>
        <w:t>table</w:t>
      </w:r>
      <w:r w:rsidR="00E41430">
        <w:rPr>
          <w:rFonts w:ascii="Times New Roman" w:eastAsia="宋体" w:hAnsi="Times New Roman" w:cs="Times New Roman" w:hint="eastAsia"/>
          <w:kern w:val="0"/>
          <w:sz w:val="24"/>
          <w:szCs w:val="24"/>
        </w:rPr>
        <w:t>的长度大于</w:t>
      </w:r>
      <w:r w:rsidR="00E41430">
        <w:rPr>
          <w:rFonts w:ascii="Times New Roman" w:eastAsia="宋体" w:hAnsi="Times New Roman" w:cs="Times New Roman" w:hint="eastAsia"/>
          <w:kern w:val="0"/>
          <w:sz w:val="24"/>
          <w:szCs w:val="24"/>
        </w:rPr>
        <w:t>64</w:t>
      </w:r>
      <w:r w:rsidR="00E41430">
        <w:rPr>
          <w:rFonts w:ascii="Times New Roman" w:eastAsia="宋体" w:hAnsi="Times New Roman" w:cs="Times New Roman" w:hint="eastAsia"/>
          <w:kern w:val="0"/>
          <w:sz w:val="24"/>
          <w:szCs w:val="24"/>
        </w:rPr>
        <w:t>时，该链表会转为红黑树</w:t>
      </w:r>
      <w:r w:rsidR="006E0B36">
        <w:rPr>
          <w:rFonts w:ascii="Times New Roman" w:eastAsia="宋体" w:hAnsi="Times New Roman" w:cs="Times New Roman" w:hint="eastAsia"/>
          <w:kern w:val="0"/>
          <w:sz w:val="24"/>
          <w:szCs w:val="24"/>
        </w:rPr>
        <w:t>，并且</w:t>
      </w:r>
      <w:r w:rsidR="006E0B36">
        <w:rPr>
          <w:rFonts w:ascii="Times New Roman" w:eastAsia="宋体" w:hAnsi="Times New Roman" w:cs="Times New Roman" w:hint="eastAsia"/>
          <w:kern w:val="0"/>
          <w:sz w:val="24"/>
          <w:szCs w:val="24"/>
        </w:rPr>
        <w:t>table</w:t>
      </w:r>
      <w:r w:rsidR="006E0B36">
        <w:rPr>
          <w:rFonts w:ascii="Times New Roman" w:eastAsia="宋体" w:hAnsi="Times New Roman" w:cs="Times New Roman" w:hint="eastAsia"/>
          <w:kern w:val="0"/>
          <w:sz w:val="24"/>
          <w:szCs w:val="24"/>
        </w:rPr>
        <w:t>里面存放的元素类型会变成</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w:t>
      </w:r>
      <w:r w:rsidR="006E0B36">
        <w:rPr>
          <w:rFonts w:ascii="Times New Roman" w:eastAsia="宋体" w:hAnsi="Times New Roman" w:cs="Times New Roman" w:hint="eastAsia"/>
          <w:kern w:val="0"/>
          <w:sz w:val="24"/>
          <w:szCs w:val="24"/>
        </w:rPr>
        <w:t>TreeNode</w:t>
      </w:r>
      <w:r w:rsidR="006E0B36">
        <w:rPr>
          <w:rFonts w:ascii="Times New Roman" w:eastAsia="宋体" w:hAnsi="Times New Roman" w:cs="Times New Roman" w:hint="eastAsia"/>
          <w:kern w:val="0"/>
          <w:sz w:val="24"/>
          <w:szCs w:val="24"/>
        </w:rPr>
        <w:t>也是</w:t>
      </w:r>
      <w:r w:rsidR="006E0B36">
        <w:rPr>
          <w:rFonts w:ascii="Times New Roman" w:eastAsia="宋体" w:hAnsi="Times New Roman" w:cs="Times New Roman" w:hint="eastAsia"/>
          <w:kern w:val="0"/>
          <w:sz w:val="24"/>
          <w:szCs w:val="24"/>
        </w:rPr>
        <w:t>HashMap</w:t>
      </w:r>
      <w:r w:rsidR="006E0B36">
        <w:rPr>
          <w:rFonts w:ascii="Times New Roman" w:eastAsia="宋体" w:hAnsi="Times New Roman" w:cs="Times New Roman" w:hint="eastAsia"/>
          <w:kern w:val="0"/>
          <w:sz w:val="24"/>
          <w:szCs w:val="24"/>
        </w:rPr>
        <w:t>的内部类</w:t>
      </w:r>
      <w:r w:rsidR="00E41430">
        <w:rPr>
          <w:rFonts w:ascii="Times New Roman" w:eastAsia="宋体" w:hAnsi="Times New Roman" w:cs="Times New Roman" w:hint="eastAsia"/>
          <w:kern w:val="0"/>
          <w:sz w:val="24"/>
          <w:szCs w:val="24"/>
        </w:rPr>
        <w:t>。</w:t>
      </w:r>
    </w:p>
    <w:p w14:paraId="205CFB63" w14:textId="04D9CAE0" w:rsidR="00E41430" w:rsidRPr="00F51EA4" w:rsidRDefault="00902161"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在</w:t>
      </w:r>
      <w:r>
        <w:rPr>
          <w:rFonts w:ascii="Times New Roman" w:eastAsia="宋体" w:hAnsi="Times New Roman" w:cs="Times New Roman" w:hint="eastAsia"/>
          <w:kern w:val="0"/>
          <w:sz w:val="24"/>
          <w:szCs w:val="24"/>
        </w:rPr>
        <w:t>JDK</w:t>
      </w:r>
      <w:r>
        <w:rPr>
          <w:rFonts w:ascii="Times New Roman" w:eastAsia="宋体" w:hAnsi="Times New Roman" w:cs="Times New Roman"/>
          <w:kern w:val="0"/>
          <w:sz w:val="24"/>
          <w:szCs w:val="24"/>
        </w:rPr>
        <w:t>1.8</w:t>
      </w:r>
      <w:r>
        <w:rPr>
          <w:rFonts w:ascii="Times New Roman" w:eastAsia="宋体" w:hAnsi="Times New Roman" w:cs="Times New Roman" w:hint="eastAsia"/>
          <w:kern w:val="0"/>
          <w:sz w:val="24"/>
          <w:szCs w:val="24"/>
        </w:rPr>
        <w:t>中，</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底层实现采用</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链表</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红黑树</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当哈希表发生哈希冲突时，采用链地址法解决冲突。也就是哈希表中的每一个槽位，都会对应一个链表。所有哈希值相同的元素会被放到同一个槽位对应的链表中。但随着链表长度的增加，元素读取效率会下降，知道链表的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的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会将链表转换为红黑树。</w:t>
      </w:r>
    </w:p>
    <w:p w14:paraId="30819796" w14:textId="032ADB28" w:rsidR="00F51EA4" w:rsidRP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sidRPr="00902161">
        <w:rPr>
          <w:rFonts w:ascii="Times New Roman" w:eastAsia="宋体" w:hAnsi="Times New Roman" w:cs="Times New Roman" w:hint="eastAsia"/>
          <w:kern w:val="0"/>
          <w:sz w:val="24"/>
          <w:szCs w:val="24"/>
        </w:rPr>
        <w:t>jdk1.8</w:t>
      </w:r>
      <w:r w:rsidRPr="00902161">
        <w:rPr>
          <w:rFonts w:ascii="Times New Roman" w:eastAsia="宋体" w:hAnsi="Times New Roman" w:cs="Times New Roman"/>
          <w:kern w:val="0"/>
          <w:sz w:val="24"/>
          <w:szCs w:val="24"/>
        </w:rPr>
        <w:t xml:space="preserve"> </w:t>
      </w:r>
      <w:r w:rsidRPr="00902161">
        <w:rPr>
          <w:rFonts w:ascii="Times New Roman" w:eastAsia="宋体" w:hAnsi="Times New Roman" w:cs="Times New Roman" w:hint="eastAsia"/>
          <w:kern w:val="0"/>
          <w:sz w:val="24"/>
          <w:szCs w:val="24"/>
        </w:rPr>
        <w:t>数组</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链表</w:t>
      </w:r>
      <w:r w:rsidRPr="00902161">
        <w:rPr>
          <w:rFonts w:ascii="Times New Roman" w:eastAsia="宋体" w:hAnsi="Times New Roman" w:cs="Times New Roman" w:hint="eastAsia"/>
          <w:kern w:val="0"/>
          <w:sz w:val="24"/>
          <w:szCs w:val="24"/>
        </w:rPr>
        <w:t>+</w:t>
      </w:r>
      <w:r w:rsidRPr="00902161">
        <w:rPr>
          <w:rFonts w:ascii="Times New Roman" w:eastAsia="宋体" w:hAnsi="Times New Roman" w:cs="Times New Roman" w:hint="eastAsia"/>
          <w:kern w:val="0"/>
          <w:sz w:val="24"/>
          <w:szCs w:val="24"/>
        </w:rPr>
        <w:t>红黑树</w:t>
      </w:r>
    </w:p>
    <w:p w14:paraId="05C8CB45" w14:textId="12FA4943"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数组：</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利用数组下标支持随机访问数据的特性，将哈希值转换为数组索引，实现键值对的快速访问</w:t>
      </w:r>
    </w:p>
    <w:p w14:paraId="26D95A32" w14:textId="22517252" w:rsidR="00902161" w:rsidRDefault="00902161" w:rsidP="00902161">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链表：当发生哈希冲突时，</w:t>
      </w:r>
      <w:r>
        <w:rPr>
          <w:rFonts w:ascii="Times New Roman" w:eastAsia="宋体" w:hAnsi="Times New Roman" w:cs="Times New Roman" w:hint="eastAsia"/>
          <w:kern w:val="0"/>
          <w:sz w:val="24"/>
          <w:szCs w:val="24"/>
        </w:rPr>
        <w:t>HashMap</w:t>
      </w:r>
      <w:r>
        <w:rPr>
          <w:rFonts w:ascii="Times New Roman" w:eastAsia="宋体" w:hAnsi="Times New Roman" w:cs="Times New Roman" w:hint="eastAsia"/>
          <w:kern w:val="0"/>
          <w:sz w:val="24"/>
          <w:szCs w:val="24"/>
        </w:rPr>
        <w:t>的解决方法是链路径法，即哈希表中的每一个槽位，都会对应一条链表。所有哈希值相同的元素会被放到同一个槽位对应的链表中。</w:t>
      </w:r>
    </w:p>
    <w:p w14:paraId="16707A24" w14:textId="02EC27F0" w:rsidR="00FF24C7" w:rsidRPr="00FF24C7" w:rsidRDefault="002B3338" w:rsidP="00FF24C7">
      <w:pPr>
        <w:pStyle w:val="a3"/>
        <w:widowControl/>
        <w:numPr>
          <w:ilvl w:val="0"/>
          <w:numId w:val="104"/>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随着链表变</w:t>
      </w:r>
      <w:r w:rsidR="008F58DD">
        <w:rPr>
          <w:rFonts w:ascii="Times New Roman" w:eastAsia="宋体" w:hAnsi="Times New Roman" w:cs="Times New Roman" w:hint="eastAsia"/>
          <w:kern w:val="0"/>
          <w:sz w:val="24"/>
          <w:szCs w:val="24"/>
        </w:rPr>
        <w:t>长</w:t>
      </w:r>
      <w:r>
        <w:rPr>
          <w:rFonts w:ascii="Times New Roman" w:eastAsia="宋体" w:hAnsi="Times New Roman" w:cs="Times New Roman" w:hint="eastAsia"/>
          <w:kern w:val="0"/>
          <w:sz w:val="24"/>
          <w:szCs w:val="24"/>
        </w:rPr>
        <w:t>，读取元素效率会下降，因为又变成线性时间复杂度了。当链表长度大于</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且哈希表长度大于</w:t>
      </w:r>
      <w:r>
        <w:rPr>
          <w:rFonts w:ascii="Times New Roman" w:eastAsia="宋体" w:hAnsi="Times New Roman" w:cs="Times New Roman" w:hint="eastAsia"/>
          <w:kern w:val="0"/>
          <w:sz w:val="24"/>
          <w:szCs w:val="24"/>
        </w:rPr>
        <w:t>64</w:t>
      </w:r>
      <w:r>
        <w:rPr>
          <w:rFonts w:ascii="Times New Roman" w:eastAsia="宋体" w:hAnsi="Times New Roman" w:cs="Times New Roman" w:hint="eastAsia"/>
          <w:kern w:val="0"/>
          <w:sz w:val="24"/>
          <w:szCs w:val="24"/>
        </w:rPr>
        <w:t>时，该链表会转换为红黑树，进一步提升性能。</w:t>
      </w:r>
    </w:p>
    <w:p w14:paraId="1EF0B5CD" w14:textId="77777777" w:rsidR="00902161" w:rsidRPr="00F51EA4" w:rsidRDefault="00902161" w:rsidP="00F51EA4">
      <w:pPr>
        <w:widowControl/>
        <w:spacing w:line="440" w:lineRule="exact"/>
        <w:jc w:val="left"/>
        <w:rPr>
          <w:rFonts w:ascii="Times New Roman" w:eastAsia="宋体" w:hAnsi="Times New Roman" w:cs="Times New Roman"/>
          <w:kern w:val="0"/>
          <w:sz w:val="24"/>
          <w:szCs w:val="24"/>
        </w:rPr>
      </w:pPr>
    </w:p>
    <w:p w14:paraId="5091353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76A1176D" w14:textId="05E5DDD5"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用红黑树呢？用平衡二叉树不可以吗？或者你讲一讲他们各自的优缺点吗？</w:t>
      </w:r>
    </w:p>
    <w:p w14:paraId="5E7BD592" w14:textId="6AD6732B" w:rsidR="00866C86"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此题等价于问红黑树与</w:t>
      </w:r>
      <w:r>
        <w:rPr>
          <w:rFonts w:ascii="Times New Roman" w:eastAsia="宋体" w:hAnsi="Times New Roman" w:cs="Times New Roman" w:hint="eastAsia"/>
          <w:kern w:val="0"/>
          <w:sz w:val="24"/>
          <w:szCs w:val="24"/>
        </w:rPr>
        <w:t>A</w:t>
      </w:r>
      <w:r>
        <w:rPr>
          <w:rFonts w:ascii="Times New Roman" w:eastAsia="宋体" w:hAnsi="Times New Roman" w:cs="Times New Roman"/>
          <w:kern w:val="0"/>
          <w:sz w:val="24"/>
          <w:szCs w:val="24"/>
        </w:rPr>
        <w:t>VL</w:t>
      </w:r>
      <w:r>
        <w:rPr>
          <w:rFonts w:ascii="Times New Roman" w:eastAsia="宋体" w:hAnsi="Times New Roman" w:cs="Times New Roman" w:hint="eastAsia"/>
          <w:kern w:val="0"/>
          <w:sz w:val="24"/>
          <w:szCs w:val="24"/>
        </w:rPr>
        <w:t>树的区别：</w:t>
      </w:r>
    </w:p>
    <w:p w14:paraId="400D2544" w14:textId="132A1A7D" w:rsidR="00866C86" w:rsidRPr="00F51EA4" w:rsidRDefault="00866C8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AVL</w:t>
      </w:r>
      <w:r>
        <w:rPr>
          <w:rFonts w:ascii="Times New Roman" w:eastAsia="宋体" w:hAnsi="Times New Roman" w:cs="Times New Roman" w:hint="eastAsia"/>
          <w:kern w:val="0"/>
          <w:sz w:val="24"/>
          <w:szCs w:val="24"/>
        </w:rPr>
        <w:t>树追求决定严格的平衡，即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红黑树放弃追求完全平衡，但红黑树的选择次数更少，插入最多两次选择，删除最多三次旋转，所以对于搜索，插入，删除操作较多的情况，红黑树的效率要高于平衡二叉树。</w:t>
      </w:r>
    </w:p>
    <w:p w14:paraId="1D0CAACF" w14:textId="184FF59B" w:rsidR="00F51EA4" w:rsidRPr="00F51EA4" w:rsidRDefault="001B66BA"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平衡二叉树也可以，而且二者在进行数据查询时，时间复杂度时一样的。只是在构造平衡二叉树时会有大量的旋转操作，而红黑树的选择操作会少很多，所以构造红黑树的效率要高一些。</w:t>
      </w:r>
    </w:p>
    <w:tbl>
      <w:tblPr>
        <w:tblStyle w:val="ad"/>
        <w:tblW w:w="0" w:type="auto"/>
        <w:tblLook w:val="04A0" w:firstRow="1" w:lastRow="0" w:firstColumn="1" w:lastColumn="0" w:noHBand="0" w:noVBand="1"/>
      </w:tblPr>
      <w:tblGrid>
        <w:gridCol w:w="2765"/>
        <w:gridCol w:w="2765"/>
        <w:gridCol w:w="2766"/>
      </w:tblGrid>
      <w:tr w:rsidR="00DD4B26" w14:paraId="181C1F84" w14:textId="77777777" w:rsidTr="00DD4B26">
        <w:tc>
          <w:tcPr>
            <w:tcW w:w="2765" w:type="dxa"/>
          </w:tcPr>
          <w:p w14:paraId="5A93C2A4" w14:textId="3CA56BE3"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操作</w:t>
            </w:r>
          </w:p>
        </w:tc>
        <w:tc>
          <w:tcPr>
            <w:tcW w:w="2765" w:type="dxa"/>
          </w:tcPr>
          <w:p w14:paraId="719EF0A1" w14:textId="4FC06681"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AVL</w:t>
            </w:r>
            <w:r>
              <w:rPr>
                <w:rFonts w:ascii="Times New Roman" w:eastAsia="宋体" w:hAnsi="Times New Roman" w:cs="Times New Roman" w:hint="eastAsia"/>
                <w:kern w:val="0"/>
                <w:sz w:val="24"/>
                <w:szCs w:val="24"/>
              </w:rPr>
              <w:t>树</w:t>
            </w:r>
          </w:p>
        </w:tc>
        <w:tc>
          <w:tcPr>
            <w:tcW w:w="2766" w:type="dxa"/>
          </w:tcPr>
          <w:p w14:paraId="798255A2" w14:textId="4F851D10"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红黑树</w:t>
            </w:r>
          </w:p>
        </w:tc>
      </w:tr>
      <w:tr w:rsidR="00DD4B26" w14:paraId="0BDB0C45" w14:textId="77777777" w:rsidTr="00DD4B26">
        <w:tc>
          <w:tcPr>
            <w:tcW w:w="2765" w:type="dxa"/>
          </w:tcPr>
          <w:p w14:paraId="09F1C194" w14:textId="692AE202"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查询</w:t>
            </w:r>
          </w:p>
        </w:tc>
        <w:tc>
          <w:tcPr>
            <w:tcW w:w="2765" w:type="dxa"/>
          </w:tcPr>
          <w:p w14:paraId="1A9C0E34" w14:textId="4371F995"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效率更高，因为更平衡</w:t>
            </w:r>
          </w:p>
        </w:tc>
        <w:tc>
          <w:tcPr>
            <w:tcW w:w="2766" w:type="dxa"/>
          </w:tcPr>
          <w:p w14:paraId="6FD9A6A5" w14:textId="77777777" w:rsidR="00DD4B26" w:rsidRDefault="00DD4B26" w:rsidP="00F51EA4">
            <w:pPr>
              <w:widowControl/>
              <w:spacing w:line="440" w:lineRule="exact"/>
              <w:jc w:val="left"/>
              <w:rPr>
                <w:rFonts w:ascii="Times New Roman" w:eastAsia="宋体" w:hAnsi="Times New Roman" w:cs="Times New Roman"/>
                <w:kern w:val="0"/>
                <w:sz w:val="24"/>
                <w:szCs w:val="24"/>
              </w:rPr>
            </w:pPr>
          </w:p>
        </w:tc>
      </w:tr>
      <w:tr w:rsidR="00DD4B26" w14:paraId="70B97D58" w14:textId="77777777" w:rsidTr="00DD4B26">
        <w:tc>
          <w:tcPr>
            <w:tcW w:w="2765" w:type="dxa"/>
          </w:tcPr>
          <w:p w14:paraId="6D725E26" w14:textId="0F31BD94"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插入</w:t>
            </w:r>
          </w:p>
        </w:tc>
        <w:tc>
          <w:tcPr>
            <w:tcW w:w="2765" w:type="dxa"/>
          </w:tcPr>
          <w:p w14:paraId="5792C2A7" w14:textId="335B4CA9"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2</w:t>
            </w:r>
            <w:r>
              <w:rPr>
                <w:rFonts w:ascii="Times New Roman" w:eastAsia="宋体" w:hAnsi="Times New Roman" w:cs="Times New Roman" w:hint="eastAsia"/>
                <w:kern w:val="0"/>
                <w:sz w:val="24"/>
                <w:szCs w:val="24"/>
              </w:rPr>
              <w:t>次旋转</w:t>
            </w:r>
          </w:p>
        </w:tc>
        <w:tc>
          <w:tcPr>
            <w:tcW w:w="2766" w:type="dxa"/>
          </w:tcPr>
          <w:p w14:paraId="34425B68" w14:textId="1DE00EF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两次旋转</w:t>
            </w:r>
          </w:p>
        </w:tc>
      </w:tr>
      <w:tr w:rsidR="00DD4B26" w14:paraId="52AEC420" w14:textId="77777777" w:rsidTr="00DD4B26">
        <w:tc>
          <w:tcPr>
            <w:tcW w:w="2765" w:type="dxa"/>
          </w:tcPr>
          <w:p w14:paraId="170A8DA3" w14:textId="0D428A48"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删除</w:t>
            </w:r>
          </w:p>
        </w:tc>
        <w:tc>
          <w:tcPr>
            <w:tcW w:w="2765" w:type="dxa"/>
          </w:tcPr>
          <w:p w14:paraId="0AE852A7" w14:textId="5D4C721F"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w:t>
            </w:r>
            <w:r>
              <w:rPr>
                <w:rFonts w:ascii="Times New Roman" w:eastAsia="宋体" w:hAnsi="Times New Roman" w:cs="Times New Roman" w:hint="eastAsia"/>
                <w:kern w:val="0"/>
                <w:sz w:val="24"/>
                <w:szCs w:val="24"/>
              </w:rPr>
              <w:t>n</w:t>
            </w:r>
            <w:r>
              <w:rPr>
                <w:rFonts w:ascii="Times New Roman" w:eastAsia="宋体" w:hAnsi="Times New Roman" w:cs="Times New Roman" w:hint="eastAsia"/>
                <w:kern w:val="0"/>
                <w:sz w:val="24"/>
                <w:szCs w:val="24"/>
              </w:rPr>
              <w:t>次旋转</w:t>
            </w:r>
          </w:p>
        </w:tc>
        <w:tc>
          <w:tcPr>
            <w:tcW w:w="2766" w:type="dxa"/>
          </w:tcPr>
          <w:p w14:paraId="0DB77922" w14:textId="2D187777" w:rsidR="00DD4B26"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最多三次旋转</w:t>
            </w:r>
          </w:p>
        </w:tc>
      </w:tr>
    </w:tbl>
    <w:p w14:paraId="7F2541C6" w14:textId="66A3C132" w:rsidR="00F51EA4" w:rsidRDefault="00DD4B26"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使用平衡二叉树，甚至平衡二叉树的查询效率更高。但是平衡二叉树由于追求严格的绝对平衡，即每个节点的左右子树高度差不超过</w:t>
      </w:r>
      <w:r>
        <w:rPr>
          <w:rFonts w:ascii="Times New Roman" w:eastAsia="宋体" w:hAnsi="Times New Roman" w:cs="Times New Roman" w:hint="eastAsia"/>
          <w:kern w:val="0"/>
          <w:sz w:val="24"/>
          <w:szCs w:val="24"/>
        </w:rPr>
        <w:t>1</w:t>
      </w:r>
      <w:r>
        <w:rPr>
          <w:rFonts w:ascii="Times New Roman" w:eastAsia="宋体" w:hAnsi="Times New Roman" w:cs="Times New Roman" w:hint="eastAsia"/>
          <w:kern w:val="0"/>
          <w:sz w:val="24"/>
          <w:szCs w:val="24"/>
        </w:rPr>
        <w:t>，导致插入和删除结点时要恢复平衡所作的旋转操作很多。而红黑树放弃了完全平衡，插入结点最多两次旋转，删除结点最多三次旋转，所以对于插入和删除操作较多的情况，红黑树的效率是由于平衡二叉树的。</w:t>
      </w:r>
      <w:r w:rsidR="00DC2399">
        <w:rPr>
          <w:rFonts w:ascii="Times New Roman" w:eastAsia="宋体" w:hAnsi="Times New Roman" w:cs="Times New Roman" w:hint="eastAsia"/>
          <w:kern w:val="0"/>
          <w:sz w:val="24"/>
          <w:szCs w:val="24"/>
        </w:rPr>
        <w:t>当然，红黑树也有缺点，红黑树需要额外的字段记录结点的颜色，因此会占用更多的存储空间。</w:t>
      </w:r>
    </w:p>
    <w:p w14:paraId="08DF4EBB" w14:textId="77777777" w:rsidR="00DD4B26" w:rsidRDefault="00DD4B26" w:rsidP="00F51EA4">
      <w:pPr>
        <w:widowControl/>
        <w:spacing w:line="440" w:lineRule="exact"/>
        <w:jc w:val="left"/>
        <w:rPr>
          <w:rFonts w:ascii="Times New Roman" w:eastAsia="宋体" w:hAnsi="Times New Roman" w:cs="Times New Roman"/>
          <w:kern w:val="0"/>
          <w:sz w:val="24"/>
          <w:szCs w:val="24"/>
        </w:rPr>
      </w:pPr>
    </w:p>
    <w:p w14:paraId="17612C1C" w14:textId="77777777" w:rsidR="00866C86" w:rsidRDefault="00866C86" w:rsidP="00F51EA4">
      <w:pPr>
        <w:widowControl/>
        <w:spacing w:line="440" w:lineRule="exact"/>
        <w:jc w:val="left"/>
        <w:rPr>
          <w:rFonts w:ascii="Times New Roman" w:eastAsia="宋体" w:hAnsi="Times New Roman" w:cs="Times New Roman"/>
          <w:kern w:val="0"/>
          <w:sz w:val="24"/>
          <w:szCs w:val="24"/>
        </w:rPr>
      </w:pPr>
    </w:p>
    <w:p w14:paraId="782B25DF" w14:textId="39D4D485" w:rsidR="00B5347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为什么选择</w:t>
      </w:r>
      <w:r w:rsidRPr="00F51EA4">
        <w:rPr>
          <w:rFonts w:ascii="Times New Roman" w:eastAsia="宋体" w:hAnsi="Times New Roman" w:cs="Times New Roman"/>
          <w:kern w:val="0"/>
          <w:sz w:val="24"/>
          <w:szCs w:val="24"/>
        </w:rPr>
        <w:t xml:space="preserve"> 8 </w:t>
      </w:r>
      <w:r w:rsidRPr="00F51EA4">
        <w:rPr>
          <w:rFonts w:ascii="Times New Roman" w:eastAsia="宋体" w:hAnsi="Times New Roman" w:cs="Times New Roman"/>
          <w:kern w:val="0"/>
          <w:sz w:val="24"/>
          <w:szCs w:val="24"/>
        </w:rPr>
        <w:t>之后转为红黑树呢？另外链表转为红黑树之后，还会继续转为链表吗？</w:t>
      </w:r>
    </w:p>
    <w:p w14:paraId="34E9BAA0" w14:textId="6470AA53" w:rsidR="00B53474" w:rsidRDefault="00B53474"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哈希算法设计的够好，哈希值足够随机，很少会出现冲突，理想情况下链表长度达到</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的概率只有千万分之一</w:t>
      </w:r>
      <w:r w:rsidR="0049353E">
        <w:rPr>
          <w:rFonts w:ascii="Times New Roman" w:eastAsia="宋体" w:hAnsi="Times New Roman" w:cs="Times New Roman" w:hint="eastAsia"/>
          <w:kern w:val="0"/>
          <w:sz w:val="24"/>
          <w:szCs w:val="24"/>
        </w:rPr>
        <w:t>。所以，一般情况下，并不会发生链表到红黑树的转化。更多的是防止自己选取的哈希算法不好的一种保底策略。在极端情况下，仍有较好的效率</w:t>
      </w:r>
    </w:p>
    <w:p w14:paraId="14A3996C" w14:textId="634174F0" w:rsidR="0022206E" w:rsidRPr="00F51EA4" w:rsidRDefault="0049353E" w:rsidP="00F51EA4">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当红黑树的结点小于</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时，红黑树又会转回链表，原因是数据量很小的情况下，空间和时间上链表都要比红黑树更优秀。之所以把这个阈值设为</w:t>
      </w:r>
      <w:r>
        <w:rPr>
          <w:rFonts w:ascii="Times New Roman" w:eastAsia="宋体" w:hAnsi="Times New Roman" w:cs="Times New Roman" w:hint="eastAsia"/>
          <w:kern w:val="0"/>
          <w:sz w:val="24"/>
          <w:szCs w:val="24"/>
        </w:rPr>
        <w:t>6</w:t>
      </w:r>
      <w:r>
        <w:rPr>
          <w:rFonts w:ascii="Times New Roman" w:eastAsia="宋体" w:hAnsi="Times New Roman" w:cs="Times New Roman" w:hint="eastAsia"/>
          <w:kern w:val="0"/>
          <w:sz w:val="24"/>
          <w:szCs w:val="24"/>
        </w:rPr>
        <w:t>，是因为防止元素在</w:t>
      </w:r>
      <w:r>
        <w:rPr>
          <w:rFonts w:ascii="Times New Roman" w:eastAsia="宋体" w:hAnsi="Times New Roman" w:cs="Times New Roman" w:hint="eastAsia"/>
          <w:kern w:val="0"/>
          <w:sz w:val="24"/>
          <w:szCs w:val="24"/>
        </w:rPr>
        <w:t>8</w:t>
      </w:r>
      <w:r>
        <w:rPr>
          <w:rFonts w:ascii="Times New Roman" w:eastAsia="宋体" w:hAnsi="Times New Roman" w:cs="Times New Roman" w:hint="eastAsia"/>
          <w:kern w:val="0"/>
          <w:sz w:val="24"/>
          <w:szCs w:val="24"/>
        </w:rPr>
        <w:t>附近，导致在两种数据结构频繁转换</w:t>
      </w:r>
    </w:p>
    <w:p w14:paraId="12D3104C" w14:textId="77777777" w:rsidR="00FB353F" w:rsidRPr="00F51EA4" w:rsidRDefault="00FB353F" w:rsidP="00F51EA4">
      <w:pPr>
        <w:widowControl/>
        <w:spacing w:line="440" w:lineRule="exact"/>
        <w:jc w:val="left"/>
        <w:rPr>
          <w:rFonts w:ascii="Times New Roman" w:eastAsia="宋体" w:hAnsi="Times New Roman" w:cs="Times New Roman" w:hint="eastAsia"/>
          <w:kern w:val="0"/>
          <w:sz w:val="24"/>
          <w:szCs w:val="24"/>
        </w:rPr>
      </w:pPr>
    </w:p>
    <w:p w14:paraId="234F697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CF13147" w14:textId="2EA5A248"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lastRenderedPageBreak/>
        <w:t>简单描述下</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流程？可以说一下</w:t>
      </w:r>
      <w:r w:rsidRPr="00F51EA4">
        <w:rPr>
          <w:rFonts w:ascii="Times New Roman" w:eastAsia="宋体" w:hAnsi="Times New Roman" w:cs="Times New Roman"/>
          <w:kern w:val="0"/>
          <w:sz w:val="24"/>
          <w:szCs w:val="24"/>
        </w:rPr>
        <w:t>JDK</w:t>
      </w:r>
      <w:r w:rsidRPr="00F51EA4">
        <w:rPr>
          <w:rFonts w:ascii="Times New Roman" w:eastAsia="宋体" w:hAnsi="Times New Roman" w:cs="Times New Roman"/>
          <w:kern w:val="0"/>
          <w:sz w:val="24"/>
          <w:szCs w:val="24"/>
        </w:rPr>
        <w:t>位了效率更快，在</w:t>
      </w:r>
      <w:r w:rsidRPr="00F51EA4">
        <w:rPr>
          <w:rFonts w:ascii="Times New Roman" w:eastAsia="宋体" w:hAnsi="Times New Roman" w:cs="Times New Roman"/>
          <w:kern w:val="0"/>
          <w:sz w:val="24"/>
          <w:szCs w:val="24"/>
        </w:rPr>
        <w:t xml:space="preserve"> put </w:t>
      </w:r>
      <w:r w:rsidRPr="00F51EA4">
        <w:rPr>
          <w:rFonts w:ascii="Times New Roman" w:eastAsia="宋体" w:hAnsi="Times New Roman" w:cs="Times New Roman"/>
          <w:kern w:val="0"/>
          <w:sz w:val="24"/>
          <w:szCs w:val="24"/>
        </w:rPr>
        <w:t>的时候，做了哪些优化不？</w:t>
      </w:r>
    </w:p>
    <w:p w14:paraId="1BFC23D2" w14:textId="017055EB" w:rsidR="00F51EA4" w:rsidRDefault="0022206E" w:rsidP="00F51EA4">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调用</w:t>
      </w:r>
      <w:r>
        <w:rPr>
          <w:rFonts w:ascii="Times New Roman" w:eastAsia="宋体" w:hAnsi="Times New Roman" w:cs="Times New Roman" w:hint="eastAsia"/>
          <w:kern w:val="0"/>
          <w:sz w:val="24"/>
          <w:szCs w:val="24"/>
        </w:rPr>
        <w:t>put</w:t>
      </w:r>
      <w:r>
        <w:rPr>
          <w:rFonts w:ascii="Times New Roman" w:eastAsia="宋体" w:hAnsi="Times New Roman" w:cs="Times New Roman" w:hint="eastAsia"/>
          <w:kern w:val="0"/>
          <w:sz w:val="24"/>
          <w:szCs w:val="24"/>
        </w:rPr>
        <w:t>方法首先会计算</w:t>
      </w:r>
      <w:r>
        <w:rPr>
          <w:rFonts w:ascii="Times New Roman" w:eastAsia="宋体" w:hAnsi="Times New Roman" w:cs="Times New Roman" w:hint="eastAsia"/>
          <w:kern w:val="0"/>
          <w:sz w:val="24"/>
          <w:szCs w:val="24"/>
        </w:rPr>
        <w:t>key</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值，利用</w:t>
      </w:r>
      <w:r>
        <w:rPr>
          <w:rFonts w:ascii="Times New Roman" w:eastAsia="宋体" w:hAnsi="Times New Roman" w:cs="Times New Roman" w:hint="eastAsia"/>
          <w:kern w:val="0"/>
          <w:sz w:val="24"/>
          <w:szCs w:val="24"/>
        </w:rPr>
        <w:t>hash</w:t>
      </w:r>
      <w:r>
        <w:rPr>
          <w:rFonts w:ascii="Times New Roman" w:eastAsia="宋体" w:hAnsi="Times New Roman" w:cs="Times New Roman" w:hint="eastAsia"/>
          <w:kern w:val="0"/>
          <w:sz w:val="24"/>
          <w:szCs w:val="24"/>
        </w:rPr>
        <w:t>函数，然后作为参数传入</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w:t>
      </w:r>
      <w:r>
        <w:rPr>
          <w:rFonts w:ascii="Times New Roman" w:eastAsia="宋体" w:hAnsi="Times New Roman" w:cs="Times New Roman" w:hint="eastAsia"/>
          <w:kern w:val="0"/>
          <w:sz w:val="24"/>
          <w:szCs w:val="24"/>
        </w:rPr>
        <w:t>putVal</w:t>
      </w:r>
      <w:r>
        <w:rPr>
          <w:rFonts w:ascii="Times New Roman" w:eastAsia="宋体" w:hAnsi="Times New Roman" w:cs="Times New Roman" w:hint="eastAsia"/>
          <w:kern w:val="0"/>
          <w:sz w:val="24"/>
          <w:szCs w:val="24"/>
        </w:rPr>
        <w:t>函数是真正指向添加的方法。</w:t>
      </w:r>
      <w:r w:rsidR="00DF56C9">
        <w:rPr>
          <w:rFonts w:ascii="Times New Roman" w:eastAsia="宋体" w:hAnsi="Times New Roman" w:cs="Times New Roman" w:hint="eastAsia"/>
          <w:kern w:val="0"/>
          <w:sz w:val="24"/>
          <w:szCs w:val="24"/>
        </w:rPr>
        <w:t>首先该方法会判断是不是第一次添加，如果是，要进行扩容，然后通过</w:t>
      </w:r>
      <w:r w:rsidR="00DF56C9">
        <w:rPr>
          <w:rFonts w:ascii="Times New Roman" w:eastAsia="宋体" w:hAnsi="Times New Roman" w:cs="Times New Roman" w:hint="eastAsia"/>
          <w:kern w:val="0"/>
          <w:sz w:val="24"/>
          <w:szCs w:val="24"/>
        </w:rPr>
        <w:t>hash</w:t>
      </w:r>
      <w:r w:rsidR="00DF56C9">
        <w:rPr>
          <w:rFonts w:ascii="Times New Roman" w:eastAsia="宋体" w:hAnsi="Times New Roman" w:cs="Times New Roman" w:hint="eastAsia"/>
          <w:kern w:val="0"/>
          <w:sz w:val="24"/>
          <w:szCs w:val="24"/>
        </w:rPr>
        <w:t>值映射得到数组索引下标，查看该索引位置是否已有元素，如果没有，就直接在该索引位置添加新结点。如果该索引位置有元素，则会比较新添加的元素是否和该位置的索引元素相等，如果相等，新添加的</w:t>
      </w:r>
      <w:r w:rsidR="00DF56C9">
        <w:rPr>
          <w:rFonts w:ascii="Times New Roman" w:eastAsia="宋体" w:hAnsi="Times New Roman" w:cs="Times New Roman" w:hint="eastAsia"/>
          <w:kern w:val="0"/>
          <w:sz w:val="24"/>
          <w:szCs w:val="24"/>
        </w:rPr>
        <w:t>value</w:t>
      </w:r>
      <w:r w:rsidR="00DF56C9">
        <w:rPr>
          <w:rFonts w:ascii="Times New Roman" w:eastAsia="宋体" w:hAnsi="Times New Roman" w:cs="Times New Roman" w:hint="eastAsia"/>
          <w:kern w:val="0"/>
          <w:sz w:val="24"/>
          <w:szCs w:val="24"/>
        </w:rPr>
        <w:t>会覆盖当前位置的</w:t>
      </w:r>
    </w:p>
    <w:p w14:paraId="08399AD2" w14:textId="77777777" w:rsidR="0022206E" w:rsidRDefault="0022206E" w:rsidP="00F51EA4">
      <w:pPr>
        <w:widowControl/>
        <w:spacing w:line="440" w:lineRule="exact"/>
        <w:jc w:val="left"/>
        <w:rPr>
          <w:rFonts w:ascii="Times New Roman" w:eastAsia="宋体" w:hAnsi="Times New Roman" w:cs="Times New Roman" w:hint="eastAsia"/>
          <w:kern w:val="0"/>
          <w:sz w:val="24"/>
          <w:szCs w:val="24"/>
        </w:rPr>
      </w:pPr>
    </w:p>
    <w:p w14:paraId="5336654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2F6FD84" w14:textId="04DDE7D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多线程情况下，</w:t>
      </w:r>
      <w:r w:rsidRPr="00F51EA4">
        <w:rPr>
          <w:rFonts w:ascii="Times New Roman" w:eastAsia="宋体" w:hAnsi="Times New Roman" w:cs="Times New Roman"/>
          <w:kern w:val="0"/>
          <w:sz w:val="24"/>
          <w:szCs w:val="24"/>
        </w:rPr>
        <w:t xml:space="preserve">put </w:t>
      </w:r>
      <w:r w:rsidRPr="00F51EA4">
        <w:rPr>
          <w:rFonts w:ascii="Times New Roman" w:eastAsia="宋体" w:hAnsi="Times New Roman" w:cs="Times New Roman"/>
          <w:kern w:val="0"/>
          <w:sz w:val="24"/>
          <w:szCs w:val="24"/>
        </w:rPr>
        <w:t>是线程安全的吗？可以简单举个例子，说一下哪里不安全吗？</w:t>
      </w:r>
    </w:p>
    <w:p w14:paraId="48687CB5" w14:textId="51D1C558" w:rsidR="00F51EA4" w:rsidRDefault="00F51EA4" w:rsidP="00F51EA4">
      <w:pPr>
        <w:widowControl/>
        <w:spacing w:line="440" w:lineRule="exact"/>
        <w:jc w:val="left"/>
        <w:rPr>
          <w:rFonts w:ascii="Times New Roman" w:eastAsia="宋体" w:hAnsi="Times New Roman" w:cs="Times New Roman"/>
          <w:kern w:val="0"/>
          <w:sz w:val="24"/>
          <w:szCs w:val="24"/>
        </w:rPr>
      </w:pPr>
    </w:p>
    <w:p w14:paraId="778CA37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B84F7BB" w14:textId="21018180"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我想要让</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变成线程安全的，你觉得可以怎么做？（有时候会扯到</w:t>
      </w:r>
      <w:r w:rsidRPr="00F51EA4">
        <w:rPr>
          <w:rFonts w:ascii="Times New Roman" w:eastAsia="宋体" w:hAnsi="Times New Roman" w:cs="Times New Roman"/>
          <w:kern w:val="0"/>
          <w:sz w:val="24"/>
          <w:szCs w:val="24"/>
        </w:rPr>
        <w:t xml:space="preserve"> concurrentHashMap</w:t>
      </w:r>
      <w:r w:rsidRPr="00F51EA4">
        <w:rPr>
          <w:rFonts w:ascii="Times New Roman" w:eastAsia="宋体" w:hAnsi="Times New Roman" w:cs="Times New Roman"/>
          <w:kern w:val="0"/>
          <w:sz w:val="24"/>
          <w:szCs w:val="24"/>
        </w:rPr>
        <w:t>，不过咱们这里先不追击这个）</w:t>
      </w:r>
    </w:p>
    <w:p w14:paraId="6720A1D0" w14:textId="1C496F3A" w:rsidR="00F51EA4" w:rsidRDefault="00F51EA4" w:rsidP="00F51EA4">
      <w:pPr>
        <w:widowControl/>
        <w:spacing w:line="440" w:lineRule="exact"/>
        <w:jc w:val="left"/>
        <w:rPr>
          <w:rFonts w:ascii="Times New Roman" w:eastAsia="宋体" w:hAnsi="Times New Roman" w:cs="Times New Roman"/>
          <w:kern w:val="0"/>
          <w:sz w:val="24"/>
          <w:szCs w:val="24"/>
        </w:rPr>
      </w:pPr>
    </w:p>
    <w:p w14:paraId="483CD1FF"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9ECA385" w14:textId="02C36013"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头插法会导致死循环，那你觉得在以前的版本中，为啥会使用头插法呢？</w:t>
      </w:r>
    </w:p>
    <w:p w14:paraId="364A01EE" w14:textId="70843A18" w:rsidR="00F51EA4" w:rsidRDefault="00F51EA4" w:rsidP="00F51EA4">
      <w:pPr>
        <w:widowControl/>
        <w:spacing w:line="440" w:lineRule="exact"/>
        <w:jc w:val="left"/>
        <w:rPr>
          <w:rFonts w:ascii="Times New Roman" w:eastAsia="宋体" w:hAnsi="Times New Roman" w:cs="Times New Roman"/>
          <w:kern w:val="0"/>
          <w:sz w:val="24"/>
          <w:szCs w:val="24"/>
        </w:rPr>
      </w:pPr>
    </w:p>
    <w:p w14:paraId="1BB590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038CE6B" w14:textId="6208391F"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那我们再说一说</w:t>
      </w:r>
      <w:r w:rsidRPr="00F51EA4">
        <w:rPr>
          <w:rFonts w:ascii="Times New Roman" w:eastAsia="宋体" w:hAnsi="Times New Roman" w:cs="Times New Roman"/>
          <w:kern w:val="0"/>
          <w:sz w:val="24"/>
          <w:szCs w:val="24"/>
        </w:rPr>
        <w:t xml:space="preserve"> HashMap </w:t>
      </w:r>
      <w:r w:rsidRPr="00F51EA4">
        <w:rPr>
          <w:rFonts w:ascii="Times New Roman" w:eastAsia="宋体" w:hAnsi="Times New Roman" w:cs="Times New Roman"/>
          <w:kern w:val="0"/>
          <w:sz w:val="24"/>
          <w:szCs w:val="24"/>
        </w:rPr>
        <w:t>的扩容吧，什么时候会扩容呢？你觉得为啥负载因子为啥选择</w:t>
      </w:r>
      <w:r w:rsidRPr="00F51EA4">
        <w:rPr>
          <w:rFonts w:ascii="Times New Roman" w:eastAsia="宋体" w:hAnsi="Times New Roman" w:cs="Times New Roman"/>
          <w:kern w:val="0"/>
          <w:sz w:val="24"/>
          <w:szCs w:val="24"/>
        </w:rPr>
        <w:t xml:space="preserve"> 0.75 </w:t>
      </w:r>
      <w:r w:rsidRPr="00F51EA4">
        <w:rPr>
          <w:rFonts w:ascii="Times New Roman" w:eastAsia="宋体" w:hAnsi="Times New Roman" w:cs="Times New Roman"/>
          <w:kern w:val="0"/>
          <w:sz w:val="24"/>
          <w:szCs w:val="24"/>
        </w:rPr>
        <w:t>呢？</w:t>
      </w:r>
    </w:p>
    <w:p w14:paraId="2E53B93C" w14:textId="1BAEEAD2" w:rsidR="00F51EA4" w:rsidRDefault="00F51EA4" w:rsidP="00F51EA4">
      <w:pPr>
        <w:widowControl/>
        <w:spacing w:line="440" w:lineRule="exact"/>
        <w:jc w:val="left"/>
        <w:rPr>
          <w:rFonts w:ascii="Times New Roman" w:eastAsia="宋体" w:hAnsi="Times New Roman" w:cs="Times New Roman"/>
          <w:kern w:val="0"/>
          <w:sz w:val="24"/>
          <w:szCs w:val="24"/>
        </w:rPr>
      </w:pPr>
    </w:p>
    <w:p w14:paraId="20734CA3" w14:textId="77777777" w:rsidR="00C80DD7" w:rsidRPr="00F51EA4" w:rsidRDefault="00C80DD7" w:rsidP="00F51EA4">
      <w:pPr>
        <w:widowControl/>
        <w:spacing w:line="440" w:lineRule="exact"/>
        <w:jc w:val="left"/>
        <w:rPr>
          <w:rFonts w:ascii="Times New Roman" w:eastAsia="宋体" w:hAnsi="Times New Roman" w:cs="Times New Roman"/>
          <w:kern w:val="0"/>
          <w:sz w:val="24"/>
          <w:szCs w:val="24"/>
        </w:rPr>
      </w:pPr>
    </w:p>
    <w:p w14:paraId="5CF60EE2" w14:textId="029CB48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频繁扩容会导致效率比较低下，那你觉得在平时，在实际的开发场景中，可以怎么优化来避免频繁扩容呢？</w:t>
      </w:r>
    </w:p>
    <w:p w14:paraId="66A5D701" w14:textId="0EAEB12C" w:rsidR="00F51EA4" w:rsidRDefault="00F51EA4" w:rsidP="00F51EA4">
      <w:pPr>
        <w:widowControl/>
        <w:spacing w:line="440" w:lineRule="exact"/>
        <w:jc w:val="left"/>
        <w:rPr>
          <w:rFonts w:ascii="Times New Roman" w:eastAsia="宋体" w:hAnsi="Times New Roman" w:cs="Times New Roman"/>
          <w:kern w:val="0"/>
          <w:sz w:val="24"/>
          <w:szCs w:val="24"/>
        </w:rPr>
      </w:pPr>
    </w:p>
    <w:p w14:paraId="5ECFA3C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AAF8D6D" w14:textId="14334A1B" w:rsidR="0076671A"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一个场景题：只存</w:t>
      </w:r>
      <w:r w:rsidRPr="00F51EA4">
        <w:rPr>
          <w:rFonts w:ascii="Times New Roman" w:eastAsia="宋体" w:hAnsi="Times New Roman" w:cs="Times New Roman"/>
          <w:kern w:val="0"/>
          <w:sz w:val="24"/>
          <w:szCs w:val="24"/>
        </w:rPr>
        <w:t>60</w:t>
      </w:r>
      <w:r w:rsidRPr="00F51EA4">
        <w:rPr>
          <w:rFonts w:ascii="Times New Roman" w:eastAsia="宋体" w:hAnsi="Times New Roman" w:cs="Times New Roman"/>
          <w:kern w:val="0"/>
          <w:sz w:val="24"/>
          <w:szCs w:val="24"/>
        </w:rPr>
        <w:t>个键值对，需要设置初始化容量吗？设置的话设置多少初始化容量比较好呢？</w:t>
      </w:r>
    </w:p>
    <w:p w14:paraId="3AB1CD18" w14:textId="5215E7E3" w:rsidR="0076671A" w:rsidRDefault="0076671A" w:rsidP="00A01596">
      <w:pPr>
        <w:widowControl/>
        <w:spacing w:line="440" w:lineRule="exact"/>
        <w:jc w:val="left"/>
        <w:rPr>
          <w:rFonts w:ascii="Times New Roman" w:eastAsia="宋体" w:hAnsi="Times New Roman" w:cs="Times New Roman"/>
          <w:kern w:val="0"/>
          <w:sz w:val="24"/>
          <w:szCs w:val="24"/>
        </w:rPr>
      </w:pPr>
    </w:p>
    <w:p w14:paraId="2D6DC4F6" w14:textId="6729CE82" w:rsidR="0076671A" w:rsidRDefault="0076671A" w:rsidP="00A01596">
      <w:pPr>
        <w:widowControl/>
        <w:spacing w:line="440" w:lineRule="exact"/>
        <w:jc w:val="left"/>
        <w:rPr>
          <w:rFonts w:ascii="Times New Roman" w:eastAsia="宋体" w:hAnsi="Times New Roman" w:cs="Times New Roman"/>
          <w:kern w:val="0"/>
          <w:sz w:val="24"/>
          <w:szCs w:val="24"/>
        </w:rPr>
      </w:pPr>
    </w:p>
    <w:p w14:paraId="166BC93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原理</w:t>
      </w:r>
    </w:p>
    <w:p w14:paraId="4013BD64"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5580D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7B3BA372"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底层为什么要用红黑树呢？为什么不用平衡二叉树？</w:t>
      </w:r>
    </w:p>
    <w:p w14:paraId="39FA3E3B"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503233F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3100CFC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啥时候扩容，为什么扩容</w:t>
      </w:r>
    </w:p>
    <w:p w14:paraId="07306D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7EB370B"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5AB949C"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如果两个同样的</w:t>
      </w:r>
      <w:r w:rsidRPr="00F51EA4">
        <w:rPr>
          <w:rFonts w:ascii="Times New Roman" w:eastAsia="宋体" w:hAnsi="Times New Roman" w:cs="Times New Roman"/>
          <w:kern w:val="0"/>
          <w:sz w:val="24"/>
          <w:szCs w:val="24"/>
        </w:rPr>
        <w:t>put</w:t>
      </w:r>
      <w:r w:rsidRPr="00F51EA4">
        <w:rPr>
          <w:rFonts w:ascii="Times New Roman" w:eastAsia="宋体" w:hAnsi="Times New Roman" w:cs="Times New Roman"/>
          <w:kern w:val="0"/>
          <w:sz w:val="24"/>
          <w:szCs w:val="24"/>
        </w:rPr>
        <w:t>相同的</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会发生什么？</w:t>
      </w:r>
    </w:p>
    <w:p w14:paraId="627108ED"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570474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5F6B978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是线程安全的吗？为什么呢？</w:t>
      </w:r>
    </w:p>
    <w:p w14:paraId="3DA1185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682FBCEF"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701C4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在遇到</w:t>
      </w:r>
      <w:r w:rsidRPr="00F51EA4">
        <w:rPr>
          <w:rFonts w:ascii="Times New Roman" w:eastAsia="宋体" w:hAnsi="Times New Roman" w:cs="Times New Roman"/>
          <w:kern w:val="0"/>
          <w:sz w:val="24"/>
          <w:szCs w:val="24"/>
        </w:rPr>
        <w:t>key</w:t>
      </w:r>
      <w:r w:rsidRPr="00F51EA4">
        <w:rPr>
          <w:rFonts w:ascii="Times New Roman" w:eastAsia="宋体" w:hAnsi="Times New Roman" w:cs="Times New Roman"/>
          <w:kern w:val="0"/>
          <w:sz w:val="24"/>
          <w:szCs w:val="24"/>
        </w:rPr>
        <w:t>冲突的时候是怎么处理的呢？</w:t>
      </w:r>
    </w:p>
    <w:p w14:paraId="09F9A88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9C25F7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0D522B6"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 put get</w:t>
      </w:r>
      <w:r w:rsidRPr="00F51EA4">
        <w:rPr>
          <w:rFonts w:ascii="Times New Roman" w:eastAsia="宋体" w:hAnsi="Times New Roman" w:cs="Times New Roman"/>
          <w:kern w:val="0"/>
          <w:sz w:val="24"/>
          <w:szCs w:val="24"/>
        </w:rPr>
        <w:t>过程</w:t>
      </w:r>
      <w:r>
        <w:rPr>
          <w:rFonts w:ascii="Times New Roman" w:eastAsia="宋体" w:hAnsi="Times New Roman" w:cs="Times New Roman" w:hint="eastAsia"/>
          <w:kern w:val="0"/>
          <w:sz w:val="24"/>
          <w:szCs w:val="24"/>
        </w:rPr>
        <w:t>？</w:t>
      </w:r>
    </w:p>
    <w:p w14:paraId="4BA168B9"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A3B5B6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22F0C63"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取模的时候为什么用</w:t>
      </w:r>
      <w:r w:rsidRPr="00F51EA4">
        <w:rPr>
          <w:rFonts w:ascii="Times New Roman" w:eastAsia="宋体" w:hAnsi="Times New Roman" w:cs="Times New Roman"/>
          <w:kern w:val="0"/>
          <w:sz w:val="24"/>
          <w:szCs w:val="24"/>
        </w:rPr>
        <w:t>&amp;(length-1)</w:t>
      </w:r>
      <w:r>
        <w:rPr>
          <w:rFonts w:ascii="Times New Roman" w:eastAsia="宋体" w:hAnsi="Times New Roman" w:cs="Times New Roman" w:hint="eastAsia"/>
          <w:kern w:val="0"/>
          <w:sz w:val="24"/>
          <w:szCs w:val="24"/>
        </w:rPr>
        <w:t>？</w:t>
      </w:r>
    </w:p>
    <w:p w14:paraId="01FAF6C1"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3D8F3DA"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50FAC59"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的底层数据结构？链表长度大于</w:t>
      </w:r>
      <w:r w:rsidRPr="00F51EA4">
        <w:rPr>
          <w:rFonts w:ascii="Times New Roman" w:eastAsia="宋体" w:hAnsi="Times New Roman" w:cs="Times New Roman"/>
          <w:kern w:val="0"/>
          <w:sz w:val="24"/>
          <w:szCs w:val="24"/>
        </w:rPr>
        <w:t>8</w:t>
      </w:r>
      <w:r w:rsidRPr="00F51EA4">
        <w:rPr>
          <w:rFonts w:ascii="Times New Roman" w:eastAsia="宋体" w:hAnsi="Times New Roman" w:cs="Times New Roman"/>
          <w:kern w:val="0"/>
          <w:sz w:val="24"/>
          <w:szCs w:val="24"/>
        </w:rPr>
        <w:t>就会转化成红黑树吗，没有对数组的插入有要求吗？链表是双向链表还是单向链表？</w:t>
      </w:r>
    </w:p>
    <w:p w14:paraId="455374A6"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2DAEE5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9A6B67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p</w:t>
      </w:r>
      <w:r w:rsidRPr="00F51EA4">
        <w:rPr>
          <w:rFonts w:ascii="Times New Roman" w:eastAsia="宋体" w:hAnsi="Times New Roman" w:cs="Times New Roman"/>
          <w:kern w:val="0"/>
          <w:sz w:val="24"/>
          <w:szCs w:val="24"/>
        </w:rPr>
        <w:t>什么时候退回回链表？为什么不是</w:t>
      </w:r>
      <w:r w:rsidRPr="00F51EA4">
        <w:rPr>
          <w:rFonts w:ascii="Times New Roman" w:eastAsia="宋体" w:hAnsi="Times New Roman" w:cs="Times New Roman"/>
          <w:kern w:val="0"/>
          <w:sz w:val="24"/>
          <w:szCs w:val="24"/>
        </w:rPr>
        <w:t>7</w:t>
      </w:r>
      <w:r>
        <w:rPr>
          <w:rFonts w:ascii="Times New Roman" w:eastAsia="宋体" w:hAnsi="Times New Roman" w:cs="Times New Roman" w:hint="eastAsia"/>
          <w:kern w:val="0"/>
          <w:sz w:val="24"/>
          <w:szCs w:val="24"/>
        </w:rPr>
        <w:t>？</w:t>
      </w:r>
    </w:p>
    <w:p w14:paraId="7BB1D235"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6FDA2E31"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02B0038"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不是线程安全的，如果要保证线程安全怎么办呢？可以用什么？</w:t>
      </w:r>
    </w:p>
    <w:p w14:paraId="2CB425E8"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161F0CA7"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40350E34"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有哪些线程安全的集合类，讲一讲原理（</w:t>
      </w:r>
      <w:r w:rsidRPr="00F51EA4">
        <w:rPr>
          <w:rFonts w:ascii="Times New Roman" w:eastAsia="宋体" w:hAnsi="Times New Roman" w:cs="Times New Roman"/>
          <w:kern w:val="0"/>
          <w:sz w:val="24"/>
          <w:szCs w:val="24"/>
        </w:rPr>
        <w:t>HashTable</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ncurren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pyOnWriteArrayList</w:t>
      </w:r>
      <w:r w:rsidRPr="00F51EA4">
        <w:rPr>
          <w:rFonts w:ascii="Times New Roman" w:eastAsia="宋体" w:hAnsi="Times New Roman" w:cs="Times New Roman"/>
          <w:kern w:val="0"/>
          <w:sz w:val="24"/>
          <w:szCs w:val="24"/>
        </w:rPr>
        <w:t>）</w:t>
      </w:r>
      <w:r>
        <w:rPr>
          <w:rFonts w:ascii="Times New Roman" w:eastAsia="宋体" w:hAnsi="Times New Roman" w:cs="Times New Roman" w:hint="eastAsia"/>
          <w:kern w:val="0"/>
          <w:sz w:val="24"/>
          <w:szCs w:val="24"/>
        </w:rPr>
        <w:t>？</w:t>
      </w:r>
    </w:p>
    <w:p w14:paraId="4E6EA8D2"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064F688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2F695CD5"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一套</w:t>
      </w:r>
      <w:r w:rsidRPr="00F51EA4">
        <w:rPr>
          <w:rFonts w:ascii="Times New Roman" w:eastAsia="宋体" w:hAnsi="Times New Roman" w:cs="Times New Roman"/>
          <w:kern w:val="0"/>
          <w:sz w:val="24"/>
          <w:szCs w:val="24"/>
        </w:rPr>
        <w:t xml:space="preserve"> put</w:t>
      </w:r>
      <w:r w:rsidRPr="00F51EA4">
        <w:rPr>
          <w:rFonts w:ascii="Times New Roman" w:eastAsia="宋体" w:hAnsi="Times New Roman" w:cs="Times New Roman"/>
          <w:kern w:val="0"/>
          <w:sz w:val="24"/>
          <w:szCs w:val="24"/>
        </w:rPr>
        <w:t>流程，</w:t>
      </w:r>
      <w:r w:rsidRPr="00F51EA4">
        <w:rPr>
          <w:rFonts w:ascii="Times New Roman" w:eastAsia="宋体" w:hAnsi="Times New Roman" w:cs="Times New Roman"/>
          <w:kern w:val="0"/>
          <w:sz w:val="24"/>
          <w:szCs w:val="24"/>
        </w:rPr>
        <w:t>1.8</w:t>
      </w:r>
      <w:r w:rsidRPr="00F51EA4">
        <w:rPr>
          <w:rFonts w:ascii="Times New Roman" w:eastAsia="宋体" w:hAnsi="Times New Roman" w:cs="Times New Roman"/>
          <w:kern w:val="0"/>
          <w:sz w:val="24"/>
          <w:szCs w:val="24"/>
        </w:rPr>
        <w:t>的改进（红黑树，头插变尾插，扩容等）</w:t>
      </w:r>
      <w:r>
        <w:rPr>
          <w:rFonts w:ascii="Times New Roman" w:eastAsia="宋体" w:hAnsi="Times New Roman" w:cs="Times New Roman" w:hint="eastAsia"/>
          <w:kern w:val="0"/>
          <w:sz w:val="24"/>
          <w:szCs w:val="24"/>
        </w:rPr>
        <w:t>？</w:t>
      </w:r>
    </w:p>
    <w:p w14:paraId="781B18CA"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4292ED2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19A1B17D"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hashmap</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counrrenthashmap</w:t>
      </w:r>
      <w:r w:rsidRPr="00F51EA4">
        <w:rPr>
          <w:rFonts w:ascii="Times New Roman" w:eastAsia="宋体" w:hAnsi="Times New Roman" w:cs="Times New Roman"/>
          <w:kern w:val="0"/>
          <w:sz w:val="24"/>
          <w:szCs w:val="24"/>
        </w:rPr>
        <w:t>的原理以及区别（要求从源码上解释）</w:t>
      </w:r>
      <w:r>
        <w:rPr>
          <w:rFonts w:ascii="Times New Roman" w:eastAsia="宋体" w:hAnsi="Times New Roman" w:cs="Times New Roman" w:hint="eastAsia"/>
          <w:kern w:val="0"/>
          <w:sz w:val="24"/>
          <w:szCs w:val="24"/>
        </w:rPr>
        <w:t>？</w:t>
      </w:r>
    </w:p>
    <w:p w14:paraId="6B22CF97" w14:textId="77777777" w:rsidR="00F51EA4" w:rsidRDefault="00F51EA4" w:rsidP="00F51EA4">
      <w:pPr>
        <w:widowControl/>
        <w:spacing w:line="440" w:lineRule="exact"/>
        <w:jc w:val="left"/>
        <w:rPr>
          <w:rFonts w:ascii="Times New Roman" w:eastAsia="宋体" w:hAnsi="Times New Roman" w:cs="Times New Roman"/>
          <w:kern w:val="0"/>
          <w:sz w:val="24"/>
          <w:szCs w:val="24"/>
        </w:rPr>
      </w:pPr>
    </w:p>
    <w:p w14:paraId="3182C320" w14:textId="77777777" w:rsidR="00F51EA4" w:rsidRPr="00F51EA4" w:rsidRDefault="00F51EA4" w:rsidP="00F51EA4">
      <w:pPr>
        <w:widowControl/>
        <w:spacing w:line="440" w:lineRule="exact"/>
        <w:jc w:val="left"/>
        <w:rPr>
          <w:rFonts w:ascii="Times New Roman" w:eastAsia="宋体" w:hAnsi="Times New Roman" w:cs="Times New Roman"/>
          <w:kern w:val="0"/>
          <w:sz w:val="24"/>
          <w:szCs w:val="24"/>
        </w:rPr>
      </w:pPr>
    </w:p>
    <w:p w14:paraId="0084726E" w14:textId="77777777" w:rsidR="00F51EA4" w:rsidRDefault="00F51EA4" w:rsidP="00F51EA4">
      <w:pPr>
        <w:widowControl/>
        <w:spacing w:line="440" w:lineRule="exact"/>
        <w:jc w:val="left"/>
        <w:rPr>
          <w:rFonts w:ascii="Times New Roman" w:eastAsia="宋体" w:hAnsi="Times New Roman" w:cs="Times New Roman"/>
          <w:kern w:val="0"/>
          <w:sz w:val="24"/>
          <w:szCs w:val="24"/>
        </w:rPr>
      </w:pPr>
      <w:r w:rsidRPr="00F51EA4">
        <w:rPr>
          <w:rFonts w:ascii="Times New Roman" w:eastAsia="宋体" w:hAnsi="Times New Roman" w:cs="Times New Roman"/>
          <w:kern w:val="0"/>
          <w:sz w:val="24"/>
          <w:szCs w:val="24"/>
        </w:rPr>
        <w:t>讲一讲</w:t>
      </w:r>
      <w:r w:rsidRPr="00F51EA4">
        <w:rPr>
          <w:rFonts w:ascii="Times New Roman" w:eastAsia="宋体" w:hAnsi="Times New Roman" w:cs="Times New Roman"/>
          <w:kern w:val="0"/>
          <w:sz w:val="24"/>
          <w:szCs w:val="24"/>
        </w:rPr>
        <w:t>HashSet</w:t>
      </w:r>
      <w:r w:rsidRPr="00F51EA4">
        <w:rPr>
          <w:rFonts w:ascii="Times New Roman" w:eastAsia="宋体" w:hAnsi="Times New Roman" w:cs="Times New Roman"/>
          <w:kern w:val="0"/>
          <w:sz w:val="24"/>
          <w:szCs w:val="24"/>
        </w:rPr>
        <w:t>、</w:t>
      </w:r>
      <w:r w:rsidRPr="00F51EA4">
        <w:rPr>
          <w:rFonts w:ascii="Times New Roman" w:eastAsia="宋体" w:hAnsi="Times New Roman" w:cs="Times New Roman"/>
          <w:kern w:val="0"/>
          <w:sz w:val="24"/>
          <w:szCs w:val="24"/>
        </w:rPr>
        <w:t>Hashtable</w:t>
      </w:r>
      <w:r>
        <w:rPr>
          <w:rFonts w:ascii="Times New Roman" w:eastAsia="宋体" w:hAnsi="Times New Roman" w:cs="Times New Roman" w:hint="eastAsia"/>
          <w:kern w:val="0"/>
          <w:sz w:val="24"/>
          <w:szCs w:val="24"/>
        </w:rPr>
        <w:t>？</w:t>
      </w:r>
    </w:p>
    <w:p w14:paraId="49E43375" w14:textId="5296EE5D" w:rsidR="0076671A" w:rsidRDefault="0076671A" w:rsidP="00A01596">
      <w:pPr>
        <w:widowControl/>
        <w:spacing w:line="440" w:lineRule="exact"/>
        <w:jc w:val="left"/>
        <w:rPr>
          <w:rFonts w:ascii="Times New Roman" w:eastAsia="宋体" w:hAnsi="Times New Roman" w:cs="Times New Roman"/>
          <w:kern w:val="0"/>
          <w:sz w:val="24"/>
          <w:szCs w:val="24"/>
        </w:rPr>
      </w:pPr>
    </w:p>
    <w:p w14:paraId="03433DFB" w14:textId="45AD71A4" w:rsidR="0076671A" w:rsidRDefault="0076671A" w:rsidP="00A01596">
      <w:pPr>
        <w:widowControl/>
        <w:spacing w:line="440" w:lineRule="exact"/>
        <w:jc w:val="left"/>
        <w:rPr>
          <w:rFonts w:ascii="Times New Roman" w:eastAsia="宋体" w:hAnsi="Times New Roman" w:cs="Times New Roman"/>
          <w:kern w:val="0"/>
          <w:sz w:val="24"/>
          <w:szCs w:val="24"/>
        </w:rPr>
      </w:pPr>
    </w:p>
    <w:p w14:paraId="29ED87E9" w14:textId="5A661F9D" w:rsidR="0076671A" w:rsidRDefault="00DF56C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和</w:t>
      </w:r>
      <w:r>
        <w:rPr>
          <w:rFonts w:ascii="Times New Roman" w:eastAsia="宋体" w:hAnsi="Times New Roman" w:cs="Times New Roman" w:hint="eastAsia"/>
          <w:kern w:val="0"/>
          <w:sz w:val="24"/>
          <w:szCs w:val="24"/>
        </w:rPr>
        <w:t>jre</w:t>
      </w:r>
      <w:r>
        <w:rPr>
          <w:rFonts w:ascii="Times New Roman" w:eastAsia="宋体" w:hAnsi="Times New Roman" w:cs="Times New Roman" w:hint="eastAsia"/>
          <w:kern w:val="0"/>
          <w:sz w:val="24"/>
          <w:szCs w:val="24"/>
        </w:rPr>
        <w:t>的区别？</w:t>
      </w:r>
    </w:p>
    <w:p w14:paraId="1AD7BBEE" w14:textId="4218F15F" w:rsidR="00DF56C9" w:rsidRDefault="00BA08FE"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全称是</w:t>
      </w:r>
      <w:r>
        <w:rPr>
          <w:rFonts w:ascii="Times New Roman" w:eastAsia="宋体" w:hAnsi="Times New Roman" w:cs="Times New Roman" w:hint="eastAsia"/>
          <w:kern w:val="0"/>
          <w:sz w:val="24"/>
          <w:szCs w:val="24"/>
        </w:rPr>
        <w:t>java</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develop</w:t>
      </w:r>
      <w:r w:rsidR="008C419D">
        <w:rPr>
          <w:rFonts w:ascii="Times New Roman" w:eastAsia="宋体" w:hAnsi="Times New Roman" w:cs="Times New Roman" w:hint="eastAsia"/>
          <w:kern w:val="0"/>
          <w:sz w:val="24"/>
          <w:szCs w:val="24"/>
        </w:rPr>
        <w:t>er</w:t>
      </w:r>
      <w:r w:rsidR="008C419D">
        <w:rPr>
          <w:rFonts w:ascii="Times New Roman" w:eastAsia="宋体" w:hAnsi="Times New Roman" w:cs="Times New Roman"/>
          <w:kern w:val="0"/>
          <w:sz w:val="24"/>
          <w:szCs w:val="24"/>
        </w:rPr>
        <w:t>’s</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kit</w:t>
      </w:r>
      <w:r w:rsidR="008C419D">
        <w:rPr>
          <w:rFonts w:ascii="Times New Roman" w:eastAsia="宋体" w:hAnsi="Times New Roman" w:cs="Times New Roman" w:hint="eastAsia"/>
          <w:kern w:val="0"/>
          <w:sz w:val="24"/>
          <w:szCs w:val="24"/>
        </w:rPr>
        <w:t>，是面向</w:t>
      </w:r>
      <w:r w:rsidR="008C419D">
        <w:rPr>
          <w:rFonts w:ascii="Times New Roman" w:eastAsia="宋体" w:hAnsi="Times New Roman" w:cs="Times New Roman" w:hint="eastAsia"/>
          <w:kern w:val="0"/>
          <w:sz w:val="24"/>
          <w:szCs w:val="24"/>
        </w:rPr>
        <w:t>Java</w:t>
      </w:r>
      <w:r w:rsidR="008C419D">
        <w:rPr>
          <w:rFonts w:ascii="Times New Roman" w:eastAsia="宋体" w:hAnsi="Times New Roman" w:cs="Times New Roman" w:hint="eastAsia"/>
          <w:kern w:val="0"/>
          <w:sz w:val="24"/>
          <w:szCs w:val="24"/>
        </w:rPr>
        <w:t>开发者的</w:t>
      </w:r>
    </w:p>
    <w:p w14:paraId="7BD007B5" w14:textId="76C4A08A" w:rsidR="00EF7FE4" w:rsidRDefault="00EF7FE4" w:rsidP="00A01596">
      <w:pPr>
        <w:widowControl/>
        <w:spacing w:line="440" w:lineRule="exact"/>
        <w:jc w:val="left"/>
        <w:rPr>
          <w:rFonts w:ascii="Times New Roman" w:eastAsia="宋体" w:hAnsi="Times New Roman" w:cs="Times New Roman"/>
          <w:kern w:val="0"/>
          <w:sz w:val="24"/>
          <w:szCs w:val="24"/>
        </w:rPr>
      </w:pPr>
    </w:p>
    <w:p w14:paraId="704FBCA6" w14:textId="3E052983" w:rsidR="00EF7FE4" w:rsidRDefault="00EF7FE4" w:rsidP="00A01596">
      <w:pPr>
        <w:widowControl/>
        <w:spacing w:line="440" w:lineRule="exact"/>
        <w:jc w:val="left"/>
        <w:rPr>
          <w:rFonts w:ascii="Times New Roman" w:eastAsia="宋体" w:hAnsi="Times New Roman" w:cs="Times New Roman"/>
          <w:kern w:val="0"/>
          <w:sz w:val="24"/>
          <w:szCs w:val="24"/>
        </w:rPr>
      </w:pPr>
    </w:p>
    <w:p w14:paraId="67164E25" w14:textId="678D397F" w:rsidR="00EF7FE4" w:rsidRDefault="00EF7FE4" w:rsidP="00A01596">
      <w:pPr>
        <w:widowControl/>
        <w:spacing w:line="440" w:lineRule="exact"/>
        <w:jc w:val="left"/>
        <w:rPr>
          <w:rFonts w:ascii="Times New Roman" w:eastAsia="宋体" w:hAnsi="Times New Roman" w:cs="Times New Roman" w:hint="eastAsia"/>
          <w:kern w:val="0"/>
          <w:sz w:val="24"/>
          <w:szCs w:val="24"/>
        </w:rPr>
      </w:pPr>
      <w:r>
        <w:rPr>
          <w:rFonts w:ascii="Times New Roman" w:eastAsia="宋体" w:hAnsi="Times New Roman" w:cs="Times New Roman" w:hint="eastAsia"/>
          <w:kern w:val="0"/>
          <w:sz w:val="24"/>
          <w:szCs w:val="24"/>
        </w:rPr>
        <w:t>什么是</w:t>
      </w:r>
      <w:r>
        <w:rPr>
          <w:rFonts w:ascii="Times New Roman" w:eastAsia="宋体" w:hAnsi="Times New Roman" w:cs="Times New Roman"/>
          <w:kern w:val="0"/>
          <w:sz w:val="24"/>
          <w:szCs w:val="24"/>
        </w:rPr>
        <w:t>jvm.dll</w:t>
      </w:r>
      <w:r>
        <w:rPr>
          <w:rFonts w:ascii="Times New Roman" w:eastAsia="宋体" w:hAnsi="Times New Roman" w:cs="Times New Roman" w:hint="eastAsia"/>
          <w:kern w:val="0"/>
          <w:sz w:val="24"/>
          <w:szCs w:val="24"/>
        </w:rPr>
        <w:t>文件？</w:t>
      </w:r>
    </w:p>
    <w:p w14:paraId="0E749681" w14:textId="29BE98A0" w:rsidR="0076671A" w:rsidRDefault="0076671A" w:rsidP="00A01596">
      <w:pPr>
        <w:widowControl/>
        <w:spacing w:line="440" w:lineRule="exact"/>
        <w:jc w:val="left"/>
        <w:rPr>
          <w:rFonts w:ascii="Times New Roman" w:eastAsia="宋体" w:hAnsi="Times New Roman" w:cs="Times New Roman"/>
          <w:kern w:val="0"/>
          <w:sz w:val="24"/>
          <w:szCs w:val="24"/>
        </w:rPr>
      </w:pPr>
    </w:p>
    <w:p w14:paraId="0FF1E9BA" w14:textId="4EA02F81" w:rsidR="0076671A" w:rsidRDefault="0076671A" w:rsidP="00A01596">
      <w:pPr>
        <w:widowControl/>
        <w:spacing w:line="440" w:lineRule="exact"/>
        <w:jc w:val="left"/>
        <w:rPr>
          <w:rFonts w:ascii="Times New Roman" w:eastAsia="宋体" w:hAnsi="Times New Roman" w:cs="Times New Roman"/>
          <w:kern w:val="0"/>
          <w:sz w:val="24"/>
          <w:szCs w:val="24"/>
        </w:rPr>
      </w:pPr>
    </w:p>
    <w:p w14:paraId="724B44C6" w14:textId="4C9A42C2" w:rsidR="0076671A" w:rsidRDefault="0076671A" w:rsidP="00A01596">
      <w:pPr>
        <w:widowControl/>
        <w:spacing w:line="440" w:lineRule="exact"/>
        <w:jc w:val="left"/>
        <w:rPr>
          <w:rFonts w:ascii="Times New Roman" w:eastAsia="宋体" w:hAnsi="Times New Roman" w:cs="Times New Roman"/>
          <w:kern w:val="0"/>
          <w:sz w:val="24"/>
          <w:szCs w:val="24"/>
        </w:rPr>
      </w:pPr>
    </w:p>
    <w:p w14:paraId="54FFFCCB" w14:textId="7B91DC4C" w:rsidR="0076671A" w:rsidRDefault="0076671A" w:rsidP="00A01596">
      <w:pPr>
        <w:widowControl/>
        <w:spacing w:line="440" w:lineRule="exact"/>
        <w:jc w:val="left"/>
        <w:rPr>
          <w:rFonts w:ascii="Times New Roman" w:eastAsia="宋体" w:hAnsi="Times New Roman" w:cs="Times New Roman"/>
          <w:kern w:val="0"/>
          <w:sz w:val="24"/>
          <w:szCs w:val="24"/>
        </w:rPr>
      </w:pPr>
    </w:p>
    <w:p w14:paraId="25BD46AC" w14:textId="694D0016" w:rsidR="0076671A" w:rsidRDefault="0076671A" w:rsidP="00A01596">
      <w:pPr>
        <w:widowControl/>
        <w:spacing w:line="440" w:lineRule="exact"/>
        <w:jc w:val="left"/>
        <w:rPr>
          <w:rFonts w:ascii="Times New Roman" w:eastAsia="宋体" w:hAnsi="Times New Roman" w:cs="Times New Roman"/>
          <w:kern w:val="0"/>
          <w:sz w:val="24"/>
          <w:szCs w:val="24"/>
        </w:rPr>
      </w:pPr>
    </w:p>
    <w:p w14:paraId="4A093065" w14:textId="5D927BD0" w:rsidR="0076671A" w:rsidRDefault="0076671A" w:rsidP="00A01596">
      <w:pPr>
        <w:widowControl/>
        <w:spacing w:line="440" w:lineRule="exact"/>
        <w:jc w:val="left"/>
        <w:rPr>
          <w:rFonts w:ascii="Times New Roman" w:eastAsia="宋体" w:hAnsi="Times New Roman" w:cs="Times New Roman"/>
          <w:kern w:val="0"/>
          <w:sz w:val="24"/>
          <w:szCs w:val="24"/>
        </w:rPr>
      </w:pPr>
    </w:p>
    <w:p w14:paraId="57A4D4B2" w14:textId="69808D59" w:rsidR="0076671A" w:rsidRDefault="0076671A" w:rsidP="00A01596">
      <w:pPr>
        <w:widowControl/>
        <w:spacing w:line="440" w:lineRule="exact"/>
        <w:jc w:val="left"/>
        <w:rPr>
          <w:rFonts w:ascii="Times New Roman" w:eastAsia="宋体" w:hAnsi="Times New Roman" w:cs="Times New Roman"/>
          <w:kern w:val="0"/>
          <w:sz w:val="24"/>
          <w:szCs w:val="24"/>
        </w:rPr>
      </w:pPr>
    </w:p>
    <w:p w14:paraId="03BB83A0" w14:textId="4BB54101" w:rsidR="0076671A" w:rsidRDefault="0076671A" w:rsidP="00A01596">
      <w:pPr>
        <w:widowControl/>
        <w:spacing w:line="440" w:lineRule="exact"/>
        <w:jc w:val="left"/>
        <w:rPr>
          <w:rFonts w:ascii="Times New Roman" w:eastAsia="宋体" w:hAnsi="Times New Roman" w:cs="Times New Roman"/>
          <w:kern w:val="0"/>
          <w:sz w:val="24"/>
          <w:szCs w:val="24"/>
        </w:rPr>
      </w:pPr>
    </w:p>
    <w:p w14:paraId="038B9FD4" w14:textId="1E7F410A" w:rsidR="0076671A" w:rsidRDefault="0076671A" w:rsidP="00A01596">
      <w:pPr>
        <w:widowControl/>
        <w:spacing w:line="440" w:lineRule="exact"/>
        <w:jc w:val="left"/>
        <w:rPr>
          <w:rFonts w:ascii="Times New Roman" w:eastAsia="宋体" w:hAnsi="Times New Roman" w:cs="Times New Roman"/>
          <w:kern w:val="0"/>
          <w:sz w:val="24"/>
          <w:szCs w:val="24"/>
        </w:rPr>
      </w:pPr>
    </w:p>
    <w:p w14:paraId="12EED8E1" w14:textId="7002E4B6" w:rsidR="0076671A" w:rsidRDefault="0076671A" w:rsidP="00A01596">
      <w:pPr>
        <w:widowControl/>
        <w:spacing w:line="440" w:lineRule="exact"/>
        <w:jc w:val="left"/>
        <w:rPr>
          <w:rFonts w:ascii="Times New Roman" w:eastAsia="宋体" w:hAnsi="Times New Roman" w:cs="Times New Roman"/>
          <w:kern w:val="0"/>
          <w:sz w:val="24"/>
          <w:szCs w:val="24"/>
        </w:rPr>
      </w:pPr>
    </w:p>
    <w:p w14:paraId="3A0D0411" w14:textId="77777777" w:rsidR="0076671A" w:rsidRDefault="0076671A" w:rsidP="00A01596">
      <w:pPr>
        <w:widowControl/>
        <w:spacing w:line="440" w:lineRule="exact"/>
        <w:jc w:val="left"/>
        <w:rPr>
          <w:rFonts w:ascii="Times New Roman" w:eastAsia="宋体" w:hAnsi="Times New Roman" w:cs="Times New Roman"/>
          <w:kern w:val="0"/>
          <w:sz w:val="24"/>
          <w:szCs w:val="24"/>
        </w:rPr>
      </w:pPr>
    </w:p>
    <w:p w14:paraId="2BB8CFB4"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0AB155A1" w14:textId="14C4861A" w:rsidR="00E414D4" w:rsidRDefault="00E414D4" w:rsidP="00A01596">
      <w:pPr>
        <w:widowControl/>
        <w:spacing w:line="440" w:lineRule="exact"/>
        <w:jc w:val="left"/>
        <w:rPr>
          <w:rFonts w:ascii="Times New Roman" w:eastAsia="宋体" w:hAnsi="Times New Roman" w:cs="Times New Roman"/>
          <w:kern w:val="0"/>
          <w:sz w:val="24"/>
          <w:szCs w:val="24"/>
        </w:rPr>
      </w:pPr>
    </w:p>
    <w:p w14:paraId="52595B87" w14:textId="77777777" w:rsidR="00E414D4" w:rsidRDefault="00E414D4">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17683BA2" w14:textId="77777777" w:rsidR="009B5FB6" w:rsidRDefault="009B5FB6" w:rsidP="00A01596">
      <w:pPr>
        <w:widowControl/>
        <w:spacing w:line="440" w:lineRule="exact"/>
        <w:jc w:val="left"/>
        <w:rPr>
          <w:rFonts w:ascii="Times New Roman" w:eastAsia="宋体" w:hAnsi="Times New Roman" w:cs="Times New Roman"/>
          <w:kern w:val="0"/>
          <w:sz w:val="24"/>
          <w:szCs w:val="24"/>
        </w:rPr>
      </w:pPr>
    </w:p>
    <w:p w14:paraId="30E50146" w14:textId="21A389C0" w:rsidR="00791323" w:rsidRDefault="009A3458"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如何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1EF801E1" w14:textId="5E5F8FBC" w:rsidR="00791323"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一：配置文件</w:t>
      </w:r>
      <w:r w:rsidR="009F768A">
        <w:rPr>
          <w:rFonts w:ascii="Times New Roman" w:eastAsia="宋体" w:hAnsi="Times New Roman" w:cs="Times New Roman" w:hint="eastAsia"/>
          <w:kern w:val="0"/>
          <w:sz w:val="24"/>
          <w:szCs w:val="24"/>
        </w:rPr>
        <w:t>：</w:t>
      </w:r>
    </w:p>
    <w:p w14:paraId="131A001B" w14:textId="4836D0DD"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bean</w:t>
      </w:r>
    </w:p>
    <w:p w14:paraId="5B9CC3F1" w14:textId="77777777" w:rsidR="00F21A47"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配置</w:t>
      </w:r>
      <w:r>
        <w:rPr>
          <w:rFonts w:ascii="Times New Roman" w:eastAsia="宋体" w:hAnsi="Times New Roman" w:cs="Times New Roman" w:hint="eastAsia"/>
          <w:kern w:val="0"/>
          <w:sz w:val="24"/>
          <w:szCs w:val="24"/>
        </w:rPr>
        <w:t>aop</w:t>
      </w:r>
      <w:r w:rsidR="00F21A47">
        <w:rPr>
          <w:rFonts w:ascii="Times New Roman" w:eastAsia="宋体" w:hAnsi="Times New Roman" w:cs="Times New Roman" w:hint="eastAsia"/>
          <w:kern w:val="0"/>
          <w:sz w:val="24"/>
          <w:szCs w:val="24"/>
        </w:rPr>
        <w:t>-config</w:t>
      </w:r>
      <w:r w:rsidR="00F21A47">
        <w:rPr>
          <w:rFonts w:ascii="Times New Roman" w:eastAsia="宋体" w:hAnsi="Times New Roman" w:cs="Times New Roman" w:hint="eastAsia"/>
          <w:kern w:val="0"/>
          <w:sz w:val="24"/>
          <w:szCs w:val="24"/>
        </w:rPr>
        <w:t>，配置切面：</w:t>
      </w:r>
    </w:p>
    <w:p w14:paraId="4B1A6D6C" w14:textId="77777777" w:rsidR="00F21A47"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w:t>
      </w:r>
    </w:p>
    <w:p w14:paraId="79F77863" w14:textId="19492778"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通知</w:t>
      </w:r>
      <w:r>
        <w:rPr>
          <w:rFonts w:ascii="Times New Roman" w:eastAsia="宋体" w:hAnsi="Times New Roman" w:cs="Times New Roman"/>
          <w:kern w:val="0"/>
          <w:sz w:val="24"/>
          <w:szCs w:val="24"/>
        </w:rPr>
        <w:t xml:space="preserve"> </w:t>
      </w:r>
    </w:p>
    <w:p w14:paraId="5B4CDD10" w14:textId="1351342B" w:rsidR="000424E7" w:rsidRDefault="000424E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实现方式二：基于注解</w:t>
      </w:r>
      <w:r w:rsidR="009F768A">
        <w:rPr>
          <w:rFonts w:ascii="Times New Roman" w:eastAsia="宋体" w:hAnsi="Times New Roman" w:cs="Times New Roman" w:hint="eastAsia"/>
          <w:kern w:val="0"/>
          <w:sz w:val="24"/>
          <w:szCs w:val="24"/>
        </w:rPr>
        <w:t>：</w:t>
      </w:r>
    </w:p>
    <w:p w14:paraId="2D4B12EA" w14:textId="67BB7FBC" w:rsidR="009F768A" w:rsidRDefault="009F768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注解扫描</w:t>
      </w:r>
    </w:p>
    <w:p w14:paraId="1F203487" w14:textId="55865832" w:rsidR="009F768A" w:rsidRDefault="00F21A47"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开启自动代理</w:t>
      </w:r>
    </w:p>
    <w:p w14:paraId="3A3B2C03" w14:textId="6CDB3C8C" w:rsidR="008C3120" w:rsidRDefault="008C3120" w:rsidP="00A01596">
      <w:pPr>
        <w:widowControl/>
        <w:spacing w:line="440" w:lineRule="exact"/>
        <w:jc w:val="left"/>
        <w:rPr>
          <w:rFonts w:ascii="Times New Roman" w:eastAsia="宋体" w:hAnsi="Times New Roman" w:cs="Times New Roman"/>
          <w:kern w:val="0"/>
          <w:sz w:val="24"/>
          <w:szCs w:val="24"/>
        </w:rPr>
      </w:pPr>
    </w:p>
    <w:p w14:paraId="31AEA7AB" w14:textId="77777777" w:rsidR="000424E7" w:rsidRDefault="000424E7" w:rsidP="00A01596">
      <w:pPr>
        <w:widowControl/>
        <w:spacing w:line="440" w:lineRule="exact"/>
        <w:jc w:val="left"/>
        <w:rPr>
          <w:rFonts w:ascii="Times New Roman" w:eastAsia="宋体" w:hAnsi="Times New Roman" w:cs="Times New Roman"/>
          <w:kern w:val="0"/>
          <w:sz w:val="24"/>
          <w:szCs w:val="24"/>
        </w:rPr>
      </w:pPr>
    </w:p>
    <w:p w14:paraId="0715F9FC" w14:textId="2793FA1C" w:rsidR="00791323"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切点表达式</w:t>
      </w:r>
      <w:r>
        <w:rPr>
          <w:rFonts w:ascii="Times New Roman" w:eastAsia="宋体" w:hAnsi="Times New Roman" w:cs="Times New Roman" w:hint="eastAsia"/>
          <w:kern w:val="0"/>
          <w:sz w:val="24"/>
          <w:szCs w:val="24"/>
        </w:rPr>
        <w:t>execution</w:t>
      </w:r>
      <w:r>
        <w:rPr>
          <w:rFonts w:ascii="Times New Roman" w:eastAsia="宋体" w:hAnsi="Times New Roman" w:cs="Times New Roman" w:hint="eastAsia"/>
          <w:kern w:val="0"/>
          <w:sz w:val="24"/>
          <w:szCs w:val="24"/>
        </w:rPr>
        <w:t>注意细节？</w:t>
      </w:r>
    </w:p>
    <w:p w14:paraId="72EEC668" w14:textId="0B53258F" w:rsidR="008C3120" w:rsidRDefault="008C312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访问修饰符那里不写就代表所有，不能写</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注意。</w:t>
      </w:r>
    </w:p>
    <w:p w14:paraId="09AF7907" w14:textId="2BC2C01C" w:rsidR="00791323" w:rsidRDefault="00791323" w:rsidP="00A01596">
      <w:pPr>
        <w:widowControl/>
        <w:spacing w:line="440" w:lineRule="exact"/>
        <w:jc w:val="left"/>
        <w:rPr>
          <w:rFonts w:ascii="Times New Roman" w:eastAsia="宋体" w:hAnsi="Times New Roman" w:cs="Times New Roman"/>
          <w:kern w:val="0"/>
          <w:sz w:val="24"/>
          <w:szCs w:val="24"/>
        </w:rPr>
      </w:pPr>
    </w:p>
    <w:p w14:paraId="6950BF59" w14:textId="59C9969E" w:rsidR="00791323" w:rsidRDefault="00791323" w:rsidP="00A01596">
      <w:pPr>
        <w:widowControl/>
        <w:spacing w:line="440" w:lineRule="exact"/>
        <w:jc w:val="left"/>
        <w:rPr>
          <w:rFonts w:ascii="Times New Roman" w:eastAsia="宋体" w:hAnsi="Times New Roman" w:cs="Times New Roman"/>
          <w:kern w:val="0"/>
          <w:sz w:val="24"/>
          <w:szCs w:val="24"/>
        </w:rPr>
      </w:pPr>
    </w:p>
    <w:p w14:paraId="008972FC" w14:textId="4494147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FE1478E" w14:textId="31185293"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采用动态代理实现。</w:t>
      </w:r>
    </w:p>
    <w:p w14:paraId="0D24A4CD" w14:textId="4FF02D55" w:rsidR="00BF6F59" w:rsidRDefault="00BF6F59"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默认的实现方式是</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这时</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自带的实现方式，需要目标类实现接口，然后在运行时，生成代理类，代理类会实现与目标了相同的接口，以达到增强目标类方法的目的。</w:t>
      </w:r>
    </w:p>
    <w:p w14:paraId="4C07E3BB" w14:textId="7C6A19C5" w:rsidR="008673DA" w:rsidRDefault="008673D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如果目标类没有实现接口，</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也有办法，它集成了</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可以在运行时生成代理子类，继承目标类，并对目标方法进行增强。</w:t>
      </w:r>
    </w:p>
    <w:p w14:paraId="0711E4CA" w14:textId="7F1B9705" w:rsidR="00791323" w:rsidRDefault="00951DE4" w:rsidP="00A01596">
      <w:pPr>
        <w:widowControl/>
        <w:spacing w:line="440" w:lineRule="exact"/>
        <w:jc w:val="left"/>
        <w:rPr>
          <w:rFonts w:ascii="Times New Roman" w:eastAsia="宋体" w:hAnsi="Times New Roman" w:cs="Times New Roman"/>
          <w:kern w:val="0"/>
          <w:sz w:val="24"/>
          <w:szCs w:val="24"/>
        </w:rPr>
      </w:pPr>
      <w:r w:rsidRPr="00951DE4">
        <w:rPr>
          <w:rFonts w:ascii="Times New Roman" w:eastAsia="宋体" w:hAnsi="Times New Roman" w:cs="Times New Roman"/>
          <w:kern w:val="0"/>
          <w:sz w:val="24"/>
          <w:szCs w:val="24"/>
        </w:rPr>
        <w:t>public class UserService$$EnhancerBySpringCGLIB$$d4f3f4d extends UserService</w:t>
      </w:r>
    </w:p>
    <w:p w14:paraId="3B558A70" w14:textId="5BACAEA5" w:rsidR="00791323" w:rsidRDefault="00791323" w:rsidP="00A01596">
      <w:pPr>
        <w:widowControl/>
        <w:spacing w:line="440" w:lineRule="exact"/>
        <w:jc w:val="left"/>
        <w:rPr>
          <w:rFonts w:ascii="Times New Roman" w:eastAsia="宋体" w:hAnsi="Times New Roman" w:cs="Times New Roman"/>
          <w:kern w:val="0"/>
          <w:sz w:val="24"/>
          <w:szCs w:val="24"/>
        </w:rPr>
      </w:pPr>
    </w:p>
    <w:p w14:paraId="0AB4E67B" w14:textId="58FABDCC" w:rsidR="00791323" w:rsidRDefault="00791323" w:rsidP="00A01596">
      <w:pPr>
        <w:widowControl/>
        <w:spacing w:line="440" w:lineRule="exact"/>
        <w:jc w:val="left"/>
        <w:rPr>
          <w:rFonts w:ascii="Times New Roman" w:eastAsia="宋体" w:hAnsi="Times New Roman" w:cs="Times New Roman"/>
          <w:kern w:val="0"/>
          <w:sz w:val="24"/>
          <w:szCs w:val="24"/>
        </w:rPr>
      </w:pPr>
    </w:p>
    <w:p w14:paraId="26500F08" w14:textId="1F325745" w:rsidR="00791323" w:rsidRDefault="00030F8C" w:rsidP="00A01596">
      <w:pPr>
        <w:widowControl/>
        <w:spacing w:line="440" w:lineRule="exact"/>
        <w:jc w:val="left"/>
        <w:rPr>
          <w:rFonts w:ascii="Times New Roman" w:eastAsia="宋体" w:hAnsi="Times New Roman" w:cs="Times New Roman"/>
          <w:kern w:val="0"/>
          <w:sz w:val="24"/>
          <w:szCs w:val="24"/>
        </w:rPr>
      </w:pPr>
      <w:r w:rsidRPr="00030F8C">
        <w:rPr>
          <w:rFonts w:ascii="Times New Roman" w:eastAsia="宋体" w:hAnsi="Times New Roman" w:cs="Times New Roman" w:hint="eastAsia"/>
          <w:kern w:val="0"/>
          <w:sz w:val="24"/>
          <w:szCs w:val="24"/>
        </w:rPr>
        <w:t>什么是动态代理？有什么用？</w:t>
      </w:r>
      <w:r w:rsidRPr="00030F8C">
        <w:rPr>
          <w:rFonts w:ascii="Times New Roman" w:eastAsia="宋体" w:hAnsi="Times New Roman" w:cs="Times New Roman"/>
          <w:kern w:val="0"/>
          <w:sz w:val="24"/>
          <w:szCs w:val="24"/>
        </w:rPr>
        <w:t>Java</w:t>
      </w:r>
      <w:r w:rsidRPr="00030F8C">
        <w:rPr>
          <w:rFonts w:ascii="Times New Roman" w:eastAsia="宋体" w:hAnsi="Times New Roman" w:cs="Times New Roman"/>
          <w:kern w:val="0"/>
          <w:sz w:val="24"/>
          <w:szCs w:val="24"/>
        </w:rPr>
        <w:t>中可以怎么样实现动态代理？</w:t>
      </w:r>
    </w:p>
    <w:p w14:paraId="694AAFBB" w14:textId="65BCD1E9"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sidRPr="00AC6CED">
        <w:rPr>
          <w:rFonts w:ascii="Times New Roman" w:eastAsia="宋体" w:hAnsi="Times New Roman" w:cs="Times New Roman" w:hint="eastAsia"/>
          <w:kern w:val="0"/>
          <w:sz w:val="24"/>
          <w:szCs w:val="24"/>
        </w:rPr>
        <w:t>动态代理就是在不改变原有代码的前提下对原有方法增强</w:t>
      </w:r>
    </w:p>
    <w:p w14:paraId="4F360078" w14:textId="422B781B" w:rsid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对于一些方法，</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我们可能要处理统一的逻辑，比如计算方法的执行实际，这时候我们就可以通过动态代理创建代理对象，</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实现对目标方法的功能增强。</w:t>
      </w:r>
    </w:p>
    <w:p w14:paraId="18AB8BA9" w14:textId="3FFB6808" w:rsidR="00AC6CED" w:rsidRPr="00AC6CED" w:rsidRDefault="00AC6CED" w:rsidP="00AC6CED">
      <w:pPr>
        <w:pStyle w:val="a3"/>
        <w:widowControl/>
        <w:numPr>
          <w:ilvl w:val="0"/>
          <w:numId w:val="97"/>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实现动态代理的方时有两种：</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动态代理和</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w:t>
      </w:r>
    </w:p>
    <w:p w14:paraId="72E6C99F" w14:textId="28214E8C" w:rsidR="00030F8C" w:rsidRDefault="00030F8C"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是代理模式的一种，指在运行阶段，根据目标类实现的接口动态生成代理类，实现与目标类相同的接口，以达到对目标对象功能增强的目的。在</w:t>
      </w:r>
      <w:r>
        <w:rPr>
          <w:rFonts w:ascii="Times New Roman" w:eastAsia="宋体" w:hAnsi="Times New Roman" w:cs="Times New Roman" w:hint="eastAsia"/>
          <w:kern w:val="0"/>
          <w:sz w:val="24"/>
          <w:szCs w:val="24"/>
        </w:rPr>
        <w:t>Java</w:t>
      </w:r>
      <w:r>
        <w:rPr>
          <w:rFonts w:ascii="Times New Roman" w:eastAsia="宋体" w:hAnsi="Times New Roman" w:cs="Times New Roman" w:hint="eastAsia"/>
          <w:kern w:val="0"/>
          <w:sz w:val="24"/>
          <w:szCs w:val="24"/>
        </w:rPr>
        <w:t>中，实现动态代理可以通过</w:t>
      </w:r>
      <w:r>
        <w:rPr>
          <w:rFonts w:ascii="Times New Roman" w:eastAsia="宋体" w:hAnsi="Times New Roman" w:cs="Times New Roman" w:hint="eastAsia"/>
          <w:kern w:val="0"/>
          <w:sz w:val="24"/>
          <w:szCs w:val="24"/>
        </w:rPr>
        <w:t>l</w:t>
      </w:r>
      <w:r>
        <w:rPr>
          <w:rFonts w:ascii="Times New Roman" w:eastAsia="宋体" w:hAnsi="Times New Roman" w:cs="Times New Roman"/>
          <w:kern w:val="0"/>
          <w:sz w:val="24"/>
          <w:szCs w:val="24"/>
        </w:rPr>
        <w:t>ang</w:t>
      </w:r>
      <w:r>
        <w:rPr>
          <w:rFonts w:ascii="Times New Roman" w:eastAsia="宋体" w:hAnsi="Times New Roman" w:cs="Times New Roman" w:hint="eastAsia"/>
          <w:kern w:val="0"/>
          <w:sz w:val="24"/>
          <w:szCs w:val="24"/>
        </w:rPr>
        <w:t>报下</w:t>
      </w:r>
      <w:r>
        <w:rPr>
          <w:rFonts w:ascii="Times New Roman" w:eastAsia="宋体" w:hAnsi="Times New Roman" w:cs="Times New Roman" w:hint="eastAsia"/>
          <w:kern w:val="0"/>
          <w:sz w:val="24"/>
          <w:szCs w:val="24"/>
        </w:rPr>
        <w:t>reflect</w:t>
      </w:r>
      <w:r>
        <w:rPr>
          <w:rFonts w:ascii="Times New Roman" w:eastAsia="宋体" w:hAnsi="Times New Roman" w:cs="Times New Roman" w:hint="eastAsia"/>
          <w:kern w:val="0"/>
          <w:sz w:val="24"/>
          <w:szCs w:val="24"/>
        </w:rPr>
        <w:t>包里面的</w:t>
      </w:r>
      <w:r>
        <w:rPr>
          <w:rFonts w:ascii="Times New Roman" w:eastAsia="宋体" w:hAnsi="Times New Roman" w:cs="Times New Roman" w:hint="eastAsia"/>
          <w:kern w:val="0"/>
          <w:sz w:val="24"/>
          <w:szCs w:val="24"/>
        </w:rPr>
        <w:t>Proxy</w:t>
      </w:r>
      <w:r>
        <w:rPr>
          <w:rFonts w:ascii="Times New Roman" w:eastAsia="宋体" w:hAnsi="Times New Roman" w:cs="Times New Roman" w:hint="eastAsia"/>
          <w:kern w:val="0"/>
          <w:sz w:val="24"/>
          <w:szCs w:val="24"/>
        </w:rPr>
        <w:t>类，调用</w:t>
      </w:r>
      <w:r>
        <w:rPr>
          <w:rFonts w:ascii="Times New Roman" w:eastAsia="宋体" w:hAnsi="Times New Roman" w:cs="Times New Roman" w:hint="eastAsia"/>
          <w:kern w:val="0"/>
          <w:sz w:val="24"/>
          <w:szCs w:val="24"/>
        </w:rPr>
        <w:t>new</w:t>
      </w:r>
      <w:r>
        <w:rPr>
          <w:rFonts w:ascii="Times New Roman" w:eastAsia="宋体" w:hAnsi="Times New Roman" w:cs="Times New Roman"/>
          <w:kern w:val="0"/>
          <w:sz w:val="24"/>
          <w:szCs w:val="24"/>
        </w:rPr>
        <w:t>ProxyInstance</w:t>
      </w:r>
      <w:r>
        <w:rPr>
          <w:rFonts w:ascii="Times New Roman" w:eastAsia="宋体" w:hAnsi="Times New Roman" w:cs="Times New Roman" w:hint="eastAsia"/>
          <w:kern w:val="0"/>
          <w:sz w:val="24"/>
          <w:szCs w:val="24"/>
        </w:rPr>
        <w:t>静态方法，该方法要传入三个参数：类加载器，指定动态生成的代理类的加载器，接口数组，指定代理类要实现的接口，也就是指定代理类该长什么样，该实现哪些方法。第三个是</w:t>
      </w:r>
      <w:r>
        <w:rPr>
          <w:rFonts w:ascii="Times New Roman" w:eastAsia="宋体" w:hAnsi="Times New Roman" w:cs="Times New Roman" w:hint="eastAsia"/>
          <w:kern w:val="0"/>
          <w:sz w:val="24"/>
          <w:szCs w:val="24"/>
        </w:rPr>
        <w:t>InvocationHandler</w:t>
      </w:r>
      <w:r>
        <w:rPr>
          <w:rFonts w:ascii="Times New Roman" w:eastAsia="宋体" w:hAnsi="Times New Roman" w:cs="Times New Roman" w:hint="eastAsia"/>
          <w:kern w:val="0"/>
          <w:sz w:val="24"/>
          <w:szCs w:val="24"/>
        </w:rPr>
        <w:t>，指定了代理类要干什么事，同参会传入一个匿名内部类，重写</w:t>
      </w:r>
      <w:r>
        <w:rPr>
          <w:rFonts w:ascii="Times New Roman" w:eastAsia="宋体" w:hAnsi="Times New Roman" w:cs="Times New Roman" w:hint="eastAsia"/>
          <w:kern w:val="0"/>
          <w:sz w:val="24"/>
          <w:szCs w:val="24"/>
        </w:rPr>
        <w:t>invoke</w:t>
      </w:r>
      <w:r>
        <w:rPr>
          <w:rFonts w:ascii="Times New Roman" w:eastAsia="宋体" w:hAnsi="Times New Roman" w:cs="Times New Roman" w:hint="eastAsia"/>
          <w:kern w:val="0"/>
          <w:sz w:val="24"/>
          <w:szCs w:val="24"/>
        </w:rPr>
        <w:t>方法，该方时里面写了代理类要做的增强逻辑。</w:t>
      </w:r>
    </w:p>
    <w:p w14:paraId="62BEB94D" w14:textId="2B0A31F2" w:rsidR="00791323" w:rsidRDefault="00AC6CED"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强大的</w:t>
      </w:r>
      <w:r w:rsidR="00AF4EFF">
        <w:rPr>
          <w:rFonts w:ascii="Times New Roman" w:eastAsia="宋体" w:hAnsi="Times New Roman" w:cs="Times New Roman" w:hint="eastAsia"/>
          <w:kern w:val="0"/>
          <w:sz w:val="24"/>
          <w:szCs w:val="24"/>
        </w:rPr>
        <w:t>代码生成库，采用字节码技术，通过继承的方时实现对目标类的增强。代理类会继承目标类从而获得目标类要增强的方法，实际创建的对象是代理类对象，所以调用的方法是代理类对象的方法。</w:t>
      </w:r>
    </w:p>
    <w:p w14:paraId="412AE12A" w14:textId="5BAEC3F8" w:rsidR="00304510" w:rsidRDefault="00304510"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是一个代码生成库。它面向的是父类的动态代理，也就是说它代理</w:t>
      </w:r>
      <w:r>
        <w:rPr>
          <w:rFonts w:ascii="Times New Roman" w:eastAsia="宋体" w:hAnsi="Times New Roman" w:cs="Times New Roman"/>
          <w:kern w:val="0"/>
          <w:sz w:val="24"/>
          <w:szCs w:val="24"/>
        </w:rPr>
        <w:tab/>
      </w:r>
      <w:r>
        <w:rPr>
          <w:rFonts w:ascii="Times New Roman" w:eastAsia="宋体" w:hAnsi="Times New Roman" w:cs="Times New Roman" w:hint="eastAsia"/>
          <w:kern w:val="0"/>
          <w:sz w:val="24"/>
          <w:szCs w:val="24"/>
        </w:rPr>
        <w:t>一个对象就是通过继承</w:t>
      </w:r>
      <w:r w:rsidR="00932DD5">
        <w:rPr>
          <w:rFonts w:ascii="Times New Roman" w:eastAsia="宋体" w:hAnsi="Times New Roman" w:cs="Times New Roman" w:hint="eastAsia"/>
          <w:kern w:val="0"/>
          <w:sz w:val="24"/>
          <w:szCs w:val="24"/>
        </w:rPr>
        <w:t>目标类</w:t>
      </w:r>
      <w:r>
        <w:rPr>
          <w:rFonts w:ascii="Times New Roman" w:eastAsia="宋体" w:hAnsi="Times New Roman" w:cs="Times New Roman" w:hint="eastAsia"/>
          <w:kern w:val="0"/>
          <w:sz w:val="24"/>
          <w:szCs w:val="24"/>
        </w:rPr>
        <w:t>对原有方法进行增强。这意味着，它可以代理目标类对象的所有方法，并且由于反射机制的存在，它可以获取夫类方法上的所有注解。</w:t>
      </w:r>
    </w:p>
    <w:p w14:paraId="5AA0E6B2" w14:textId="2EC99207" w:rsidR="00BC32EA" w:rsidRDefault="00BC32EA" w:rsidP="00A01596">
      <w:pPr>
        <w:widowControl/>
        <w:spacing w:line="440" w:lineRule="exact"/>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动态代理经常出现在框架中，比如</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 xml:space="preserve"> AOP</w:t>
      </w:r>
      <w:r>
        <w:rPr>
          <w:rFonts w:ascii="Times New Roman" w:eastAsia="宋体" w:hAnsi="Times New Roman" w:cs="Times New Roman" w:hint="eastAsia"/>
          <w:kern w:val="0"/>
          <w:sz w:val="24"/>
          <w:szCs w:val="24"/>
        </w:rPr>
        <w:t>技术，就是通过动态代理实现对目标方法的增强。</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整合了两种动态代理技术，默认会使用</w:t>
      </w:r>
      <w:r>
        <w:rPr>
          <w:rFonts w:ascii="Times New Roman" w:eastAsia="宋体" w:hAnsi="Times New Roman" w:cs="Times New Roman" w:hint="eastAsia"/>
          <w:kern w:val="0"/>
          <w:sz w:val="24"/>
          <w:szCs w:val="24"/>
        </w:rPr>
        <w:t>JDK</w:t>
      </w:r>
      <w:r>
        <w:rPr>
          <w:rFonts w:ascii="Times New Roman" w:eastAsia="宋体" w:hAnsi="Times New Roman" w:cs="Times New Roman" w:hint="eastAsia"/>
          <w:kern w:val="0"/>
          <w:sz w:val="24"/>
          <w:szCs w:val="24"/>
        </w:rPr>
        <w:t>代理方时，如果目标类没有实现接口，则会使用</w:t>
      </w:r>
      <w:r>
        <w:rPr>
          <w:rFonts w:ascii="Times New Roman" w:eastAsia="宋体" w:hAnsi="Times New Roman" w:cs="Times New Roman" w:hint="eastAsia"/>
          <w:kern w:val="0"/>
          <w:sz w:val="24"/>
          <w:szCs w:val="24"/>
        </w:rPr>
        <w:t>cglib</w:t>
      </w:r>
      <w:r>
        <w:rPr>
          <w:rFonts w:ascii="Times New Roman" w:eastAsia="宋体" w:hAnsi="Times New Roman" w:cs="Times New Roman" w:hint="eastAsia"/>
          <w:kern w:val="0"/>
          <w:sz w:val="24"/>
          <w:szCs w:val="24"/>
        </w:rPr>
        <w:t>动态代理实现</w:t>
      </w:r>
      <w:r>
        <w:rPr>
          <w:rFonts w:ascii="Times New Roman" w:eastAsia="宋体" w:hAnsi="Times New Roman" w:cs="Times New Roman" w:hint="eastAsia"/>
          <w:kern w:val="0"/>
          <w:sz w:val="24"/>
          <w:szCs w:val="24"/>
        </w:rPr>
        <w:t>AOP</w:t>
      </w:r>
      <w:r>
        <w:rPr>
          <w:rFonts w:ascii="Times New Roman" w:eastAsia="宋体" w:hAnsi="Times New Roman" w:cs="Times New Roman" w:hint="eastAsia"/>
          <w:kern w:val="0"/>
          <w:sz w:val="24"/>
          <w:szCs w:val="24"/>
        </w:rPr>
        <w:t>。</w:t>
      </w:r>
    </w:p>
    <w:p w14:paraId="51B45988" w14:textId="0EDB88FB" w:rsidR="00304510" w:rsidRDefault="00304510" w:rsidP="00A01596">
      <w:pPr>
        <w:widowControl/>
        <w:spacing w:line="440" w:lineRule="exact"/>
        <w:jc w:val="left"/>
        <w:rPr>
          <w:rFonts w:ascii="Times New Roman" w:eastAsia="宋体" w:hAnsi="Times New Roman" w:cs="Times New Roman"/>
          <w:kern w:val="0"/>
          <w:sz w:val="24"/>
          <w:szCs w:val="24"/>
        </w:rPr>
      </w:pPr>
    </w:p>
    <w:p w14:paraId="1722BF1B" w14:textId="77777777" w:rsidR="00304510" w:rsidRDefault="00304510" w:rsidP="00A01596">
      <w:pPr>
        <w:widowControl/>
        <w:spacing w:line="440" w:lineRule="exact"/>
        <w:jc w:val="left"/>
        <w:rPr>
          <w:rFonts w:ascii="Times New Roman" w:eastAsia="宋体" w:hAnsi="Times New Roman" w:cs="Times New Roman"/>
          <w:kern w:val="0"/>
          <w:sz w:val="24"/>
          <w:szCs w:val="24"/>
        </w:rPr>
      </w:pPr>
    </w:p>
    <w:p w14:paraId="7460B7EE" w14:textId="3D7D285C" w:rsidR="00791323" w:rsidRDefault="00791323" w:rsidP="00A01596">
      <w:pPr>
        <w:widowControl/>
        <w:spacing w:line="440" w:lineRule="exact"/>
        <w:jc w:val="left"/>
        <w:rPr>
          <w:rFonts w:ascii="Times New Roman" w:eastAsia="宋体" w:hAnsi="Times New Roman" w:cs="Times New Roman"/>
          <w:kern w:val="0"/>
          <w:sz w:val="24"/>
          <w:szCs w:val="24"/>
        </w:rPr>
      </w:pPr>
    </w:p>
    <w:p w14:paraId="058237DA" w14:textId="21200C89" w:rsidR="00791323" w:rsidRDefault="00AF3921" w:rsidP="00A01596">
      <w:pPr>
        <w:widowControl/>
        <w:spacing w:line="440" w:lineRule="exact"/>
        <w:jc w:val="left"/>
        <w:rPr>
          <w:rFonts w:ascii="Times New Roman" w:eastAsia="宋体" w:hAnsi="Times New Roman" w:cs="Times New Roman"/>
          <w:kern w:val="0"/>
          <w:sz w:val="24"/>
          <w:szCs w:val="24"/>
        </w:rPr>
      </w:pPr>
      <w:r w:rsidRPr="00AF3921">
        <w:rPr>
          <w:rFonts w:ascii="Times New Roman" w:eastAsia="宋体" w:hAnsi="Times New Roman" w:cs="Times New Roman"/>
          <w:kern w:val="0"/>
          <w:sz w:val="24"/>
          <w:szCs w:val="24"/>
        </w:rPr>
        <w:t xml:space="preserve">Java </w:t>
      </w:r>
      <w:r w:rsidRPr="00AF3921">
        <w:rPr>
          <w:rFonts w:ascii="Times New Roman" w:eastAsia="宋体" w:hAnsi="Times New Roman" w:cs="Times New Roman"/>
          <w:kern w:val="0"/>
          <w:sz w:val="24"/>
          <w:szCs w:val="24"/>
        </w:rPr>
        <w:t>中的反射是什么意思？有哪些应用场景？有哪些优缺点？</w:t>
      </w:r>
    </w:p>
    <w:p w14:paraId="658D99A4" w14:textId="39876B5B" w:rsidR="00AF3921" w:rsidRPr="00895249" w:rsidRDefault="00AF3921"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895249">
        <w:rPr>
          <w:rFonts w:ascii="Times New Roman" w:eastAsia="宋体" w:hAnsi="Times New Roman" w:cs="Times New Roman" w:hint="eastAsia"/>
          <w:kern w:val="0"/>
          <w:sz w:val="24"/>
          <w:szCs w:val="24"/>
        </w:rPr>
        <w:t>反射是</w:t>
      </w:r>
      <w:r w:rsidRPr="00895249">
        <w:rPr>
          <w:rFonts w:ascii="Times New Roman" w:eastAsia="宋体" w:hAnsi="Times New Roman" w:cs="Times New Roman" w:hint="eastAsia"/>
          <w:kern w:val="0"/>
          <w:sz w:val="24"/>
          <w:szCs w:val="24"/>
        </w:rPr>
        <w:t>Java</w:t>
      </w:r>
      <w:r w:rsidRPr="00895249">
        <w:rPr>
          <w:rFonts w:ascii="Times New Roman" w:eastAsia="宋体" w:hAnsi="Times New Roman" w:cs="Times New Roman" w:hint="eastAsia"/>
          <w:kern w:val="0"/>
          <w:sz w:val="24"/>
          <w:szCs w:val="24"/>
        </w:rPr>
        <w:t>程序运行过程中，动态地拿到一个对象所有信息的技术。</w:t>
      </w:r>
    </w:p>
    <w:p w14:paraId="49396293" w14:textId="0324A949" w:rsidR="00895249" w:rsidRDefault="00895249" w:rsidP="0089524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应用在</w:t>
      </w:r>
      <w:r>
        <w:rPr>
          <w:rFonts w:ascii="Times New Roman" w:eastAsia="宋体" w:hAnsi="Times New Roman" w:cs="Times New Roman" w:hint="eastAsia"/>
          <w:kern w:val="0"/>
          <w:sz w:val="24"/>
          <w:szCs w:val="24"/>
        </w:rPr>
        <w:t>Spring</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控制反转：在</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定义</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信息，</w:t>
      </w:r>
      <w:r>
        <w:rPr>
          <w:rFonts w:ascii="Times New Roman" w:eastAsia="宋体" w:hAnsi="Times New Roman" w:cs="Times New Roman" w:hint="eastAsia"/>
          <w:kern w:val="0"/>
          <w:sz w:val="24"/>
          <w:szCs w:val="24"/>
        </w:rPr>
        <w:t>bean</w:t>
      </w:r>
      <w:r>
        <w:rPr>
          <w:rFonts w:ascii="Times New Roman" w:eastAsia="宋体" w:hAnsi="Times New Roman" w:cs="Times New Roman"/>
          <w:kern w:val="0"/>
          <w:sz w:val="24"/>
          <w:szCs w:val="24"/>
        </w:rPr>
        <w:t xml:space="preserve"> </w:t>
      </w:r>
      <w:r>
        <w:rPr>
          <w:rFonts w:ascii="Times New Roman" w:eastAsia="宋体" w:hAnsi="Times New Roman" w:cs="Times New Roman" w:hint="eastAsia"/>
          <w:kern w:val="0"/>
          <w:sz w:val="24"/>
          <w:szCs w:val="24"/>
        </w:rPr>
        <w:t>id</w:t>
      </w:r>
      <w:r>
        <w:rPr>
          <w:rFonts w:ascii="Times New Roman" w:eastAsia="宋体" w:hAnsi="Times New Roman" w:cs="Times New Roman" w:hint="eastAsia"/>
          <w:kern w:val="0"/>
          <w:sz w:val="24"/>
          <w:szCs w:val="24"/>
        </w:rPr>
        <w:t>和类的完全限定名，运行过程中，</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会解析</w:t>
      </w:r>
      <w:r>
        <w:rPr>
          <w:rFonts w:ascii="Times New Roman" w:eastAsia="宋体" w:hAnsi="Times New Roman" w:cs="Times New Roman" w:hint="eastAsia"/>
          <w:kern w:val="0"/>
          <w:sz w:val="24"/>
          <w:szCs w:val="24"/>
        </w:rPr>
        <w:t>xml</w:t>
      </w:r>
      <w:r>
        <w:rPr>
          <w:rFonts w:ascii="Times New Roman" w:eastAsia="宋体" w:hAnsi="Times New Roman" w:cs="Times New Roman" w:hint="eastAsia"/>
          <w:kern w:val="0"/>
          <w:sz w:val="24"/>
          <w:szCs w:val="24"/>
        </w:rPr>
        <w:t>配置文件，读取</w:t>
      </w:r>
      <w:r>
        <w:rPr>
          <w:rFonts w:ascii="Times New Roman" w:eastAsia="宋体" w:hAnsi="Times New Roman" w:cs="Times New Roman" w:hint="eastAsia"/>
          <w:kern w:val="0"/>
          <w:sz w:val="24"/>
          <w:szCs w:val="24"/>
        </w:rPr>
        <w:t>bean</w:t>
      </w:r>
      <w:r>
        <w:rPr>
          <w:rFonts w:ascii="Times New Roman" w:eastAsia="宋体" w:hAnsi="Times New Roman" w:cs="Times New Roman" w:hint="eastAsia"/>
          <w:kern w:val="0"/>
          <w:sz w:val="24"/>
          <w:szCs w:val="24"/>
        </w:rPr>
        <w:t>的类名，利用反射机制，获取该类的</w:t>
      </w:r>
      <w:r>
        <w:rPr>
          <w:rFonts w:ascii="Times New Roman" w:eastAsia="宋体" w:hAnsi="Times New Roman" w:cs="Times New Roman" w:hint="eastAsia"/>
          <w:kern w:val="0"/>
          <w:sz w:val="24"/>
          <w:szCs w:val="24"/>
        </w:rPr>
        <w:t>class</w:t>
      </w:r>
      <w:r>
        <w:rPr>
          <w:rFonts w:ascii="Times New Roman" w:eastAsia="宋体" w:hAnsi="Times New Roman" w:cs="Times New Roman" w:hint="eastAsia"/>
          <w:kern w:val="0"/>
          <w:sz w:val="24"/>
          <w:szCs w:val="24"/>
        </w:rPr>
        <w:t>对象，然后调用构造方法创建对象，实现了控制反转，将对象的控制权交给了</w:t>
      </w:r>
      <w:r>
        <w:rPr>
          <w:rFonts w:ascii="Times New Roman" w:eastAsia="宋体" w:hAnsi="Times New Roman" w:cs="Times New Roman" w:hint="eastAsia"/>
          <w:kern w:val="0"/>
          <w:sz w:val="24"/>
          <w:szCs w:val="24"/>
        </w:rPr>
        <w:t>Spring</w:t>
      </w:r>
    </w:p>
    <w:p w14:paraId="44648353" w14:textId="77777777" w:rsidR="00BA15D9" w:rsidRDefault="00895249" w:rsidP="00A01596">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反射还应用在动态代理：</w:t>
      </w:r>
      <w:r w:rsidR="00A51657">
        <w:rPr>
          <w:rFonts w:ascii="Times New Roman" w:eastAsia="宋体" w:hAnsi="Times New Roman" w:cs="Times New Roman" w:hint="eastAsia"/>
          <w:kern w:val="0"/>
          <w:sz w:val="24"/>
          <w:szCs w:val="24"/>
        </w:rPr>
        <w:t>拿</w:t>
      </w:r>
      <w:r w:rsidR="00A51657">
        <w:rPr>
          <w:rFonts w:ascii="Times New Roman" w:eastAsia="宋体" w:hAnsi="Times New Roman" w:cs="Times New Roman" w:hint="eastAsia"/>
          <w:kern w:val="0"/>
          <w:sz w:val="24"/>
          <w:szCs w:val="24"/>
        </w:rPr>
        <w:t>JDK</w:t>
      </w:r>
      <w:r w:rsidR="00A51657">
        <w:rPr>
          <w:rFonts w:ascii="Times New Roman" w:eastAsia="宋体" w:hAnsi="Times New Roman" w:cs="Times New Roman" w:hint="eastAsia"/>
          <w:kern w:val="0"/>
          <w:sz w:val="24"/>
          <w:szCs w:val="24"/>
        </w:rPr>
        <w:t>动态代理来说，</w:t>
      </w:r>
      <w:r>
        <w:rPr>
          <w:rFonts w:ascii="Times New Roman" w:eastAsia="宋体" w:hAnsi="Times New Roman" w:cs="Times New Roman" w:hint="eastAsia"/>
          <w:kern w:val="0"/>
          <w:sz w:val="24"/>
          <w:szCs w:val="24"/>
        </w:rPr>
        <w:t>在运行阶段，</w:t>
      </w:r>
      <w:r w:rsidR="00A51657">
        <w:rPr>
          <w:rFonts w:ascii="Times New Roman" w:eastAsia="宋体" w:hAnsi="Times New Roman" w:cs="Times New Roman" w:hint="eastAsia"/>
          <w:kern w:val="0"/>
          <w:sz w:val="24"/>
          <w:szCs w:val="24"/>
        </w:rPr>
        <w:t>会读取目标类对象，利用反射机制获取目标类实现了哪些接口，然后在内存中动态的生成字节码文件，即目标类，并实现这些接口，重写接口里面方法，就使得目</w:t>
      </w:r>
      <w:r w:rsidR="00A51657">
        <w:rPr>
          <w:rFonts w:ascii="Times New Roman" w:eastAsia="宋体" w:hAnsi="Times New Roman" w:cs="Times New Roman" w:hint="eastAsia"/>
          <w:kern w:val="0"/>
          <w:sz w:val="24"/>
          <w:szCs w:val="24"/>
        </w:rPr>
        <w:lastRenderedPageBreak/>
        <w:t>标类和代理类用于了相同的方法，可以进一步对目标类进行功能拓展或增强。</w:t>
      </w:r>
    </w:p>
    <w:p w14:paraId="41723A84" w14:textId="2479DE0B" w:rsidR="00BA15D9" w:rsidRPr="00BA15D9" w:rsidRDefault="00BA15D9" w:rsidP="00BA15D9">
      <w:pPr>
        <w:pStyle w:val="a3"/>
        <w:widowControl/>
        <w:numPr>
          <w:ilvl w:val="0"/>
          <w:numId w:val="96"/>
        </w:numPr>
        <w:spacing w:line="440" w:lineRule="exact"/>
        <w:ind w:firstLineChars="0"/>
        <w:jc w:val="left"/>
        <w:rPr>
          <w:rFonts w:ascii="Times New Roman" w:eastAsia="宋体" w:hAnsi="Times New Roman" w:cs="Times New Roman"/>
          <w:kern w:val="0"/>
          <w:sz w:val="24"/>
          <w:szCs w:val="24"/>
        </w:rPr>
      </w:pPr>
      <w:r w:rsidRPr="00BA15D9">
        <w:rPr>
          <w:rFonts w:ascii="Times New Roman" w:eastAsia="宋体" w:hAnsi="Times New Roman" w:cs="Times New Roman" w:hint="eastAsia"/>
          <w:kern w:val="0"/>
          <w:sz w:val="24"/>
          <w:szCs w:val="24"/>
        </w:rPr>
        <w:t>反射的优缺点：</w:t>
      </w:r>
      <w:r>
        <w:rPr>
          <w:rFonts w:ascii="Times New Roman" w:eastAsia="宋体" w:hAnsi="Times New Roman" w:cs="Times New Roman" w:hint="eastAsia"/>
          <w:kern w:val="0"/>
          <w:sz w:val="24"/>
          <w:szCs w:val="24"/>
        </w:rPr>
        <w:t>反射的优点是可以提高程序灵活性和可拓展性，比如</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的</w:t>
      </w:r>
      <w:r>
        <w:rPr>
          <w:rFonts w:ascii="Times New Roman" w:eastAsia="宋体" w:hAnsi="Times New Roman" w:cs="Times New Roman" w:hint="eastAsia"/>
          <w:kern w:val="0"/>
          <w:sz w:val="24"/>
          <w:szCs w:val="24"/>
        </w:rPr>
        <w:t>IoC</w:t>
      </w:r>
      <w:r>
        <w:rPr>
          <w:rFonts w:ascii="Times New Roman" w:eastAsia="宋体" w:hAnsi="Times New Roman" w:cs="Times New Roman" w:hint="eastAsia"/>
          <w:kern w:val="0"/>
          <w:sz w:val="24"/>
          <w:szCs w:val="24"/>
        </w:rPr>
        <w:t>将对象创建</w:t>
      </w:r>
      <w:r w:rsidR="0080342A">
        <w:rPr>
          <w:rFonts w:ascii="Times New Roman" w:eastAsia="宋体" w:hAnsi="Times New Roman" w:cs="Times New Roman" w:hint="eastAsia"/>
          <w:kern w:val="0"/>
          <w:sz w:val="24"/>
          <w:szCs w:val="24"/>
        </w:rPr>
        <w:t>权</w:t>
      </w:r>
      <w:r>
        <w:rPr>
          <w:rFonts w:ascii="Times New Roman" w:eastAsia="宋体" w:hAnsi="Times New Roman" w:cs="Times New Roman" w:hint="eastAsia"/>
          <w:kern w:val="0"/>
          <w:sz w:val="24"/>
          <w:szCs w:val="24"/>
        </w:rPr>
        <w:t>交给</w:t>
      </w:r>
      <w:r>
        <w:rPr>
          <w:rFonts w:ascii="Times New Roman" w:eastAsia="宋体" w:hAnsi="Times New Roman" w:cs="Times New Roman" w:hint="eastAsia"/>
          <w:kern w:val="0"/>
          <w:sz w:val="24"/>
          <w:szCs w:val="24"/>
        </w:rPr>
        <w:t>spring</w:t>
      </w:r>
      <w:r>
        <w:rPr>
          <w:rFonts w:ascii="Times New Roman" w:eastAsia="宋体" w:hAnsi="Times New Roman" w:cs="Times New Roman" w:hint="eastAsia"/>
          <w:kern w:val="0"/>
          <w:sz w:val="24"/>
          <w:szCs w:val="24"/>
        </w:rPr>
        <w:t>，同时也简化了某些功能的实现。</w:t>
      </w:r>
      <w:r w:rsidR="004106F8">
        <w:rPr>
          <w:rFonts w:ascii="Times New Roman" w:eastAsia="宋体" w:hAnsi="Times New Roman" w:cs="Times New Roman" w:hint="eastAsia"/>
          <w:kern w:val="0"/>
          <w:sz w:val="24"/>
          <w:szCs w:val="24"/>
        </w:rPr>
        <w:t>反射也有一些缺点，主要是性能和安全问题。反射涉及到动态类型解析，会有一定的性能开销，所以反射操作的效率要比非反射操作效率低。其次，反射可以绕过访问修饰符的限制，对于私有程序变量也可以访问，这可能会导致安全问题。</w:t>
      </w:r>
    </w:p>
    <w:p w14:paraId="2A71CB43" w14:textId="6A8F8834" w:rsidR="00791323" w:rsidRDefault="00791323" w:rsidP="00A01596">
      <w:pPr>
        <w:widowControl/>
        <w:spacing w:line="440" w:lineRule="exact"/>
        <w:jc w:val="left"/>
        <w:rPr>
          <w:rFonts w:ascii="Times New Roman" w:eastAsia="宋体" w:hAnsi="Times New Roman" w:cs="Times New Roman"/>
          <w:kern w:val="0"/>
          <w:sz w:val="24"/>
          <w:szCs w:val="24"/>
        </w:rPr>
      </w:pPr>
    </w:p>
    <w:p w14:paraId="1F691BF1" w14:textId="1E61B95B" w:rsidR="00791323" w:rsidRDefault="00791323" w:rsidP="00A01596">
      <w:pPr>
        <w:widowControl/>
        <w:spacing w:line="440" w:lineRule="exact"/>
        <w:jc w:val="left"/>
        <w:rPr>
          <w:rFonts w:ascii="Times New Roman" w:eastAsia="宋体" w:hAnsi="Times New Roman" w:cs="Times New Roman"/>
          <w:kern w:val="0"/>
          <w:sz w:val="24"/>
          <w:szCs w:val="24"/>
        </w:rPr>
      </w:pPr>
    </w:p>
    <w:p w14:paraId="26109281" w14:textId="64D12C6A" w:rsidR="00791323" w:rsidRDefault="00791323" w:rsidP="00A01596">
      <w:pPr>
        <w:widowControl/>
        <w:spacing w:line="440" w:lineRule="exact"/>
        <w:jc w:val="left"/>
        <w:rPr>
          <w:rFonts w:ascii="Times New Roman" w:eastAsia="宋体" w:hAnsi="Times New Roman" w:cs="Times New Roman"/>
          <w:kern w:val="0"/>
          <w:sz w:val="24"/>
          <w:szCs w:val="24"/>
        </w:rPr>
      </w:pPr>
    </w:p>
    <w:p w14:paraId="47A1B846" w14:textId="22272023" w:rsidR="00791323" w:rsidRDefault="00791323" w:rsidP="00A01596">
      <w:pPr>
        <w:widowControl/>
        <w:spacing w:line="440" w:lineRule="exact"/>
        <w:jc w:val="left"/>
        <w:rPr>
          <w:rFonts w:ascii="Times New Roman" w:eastAsia="宋体" w:hAnsi="Times New Roman" w:cs="Times New Roman"/>
          <w:kern w:val="0"/>
          <w:sz w:val="24"/>
          <w:szCs w:val="24"/>
        </w:rPr>
      </w:pPr>
    </w:p>
    <w:p w14:paraId="520895DC" w14:textId="2E6A0D23" w:rsidR="00791323" w:rsidRPr="00F53C99" w:rsidRDefault="00791323" w:rsidP="00A01596">
      <w:pPr>
        <w:widowControl/>
        <w:spacing w:line="440" w:lineRule="exact"/>
        <w:jc w:val="left"/>
        <w:rPr>
          <w:rFonts w:ascii="Times New Roman" w:eastAsia="宋体" w:hAnsi="Times New Roman" w:cs="Times New Roman"/>
          <w:kern w:val="0"/>
          <w:sz w:val="24"/>
          <w:szCs w:val="24"/>
        </w:rPr>
      </w:pPr>
    </w:p>
    <w:p w14:paraId="3586C6FD" w14:textId="0E8CB87F" w:rsidR="00791323" w:rsidRDefault="00791323" w:rsidP="00A01596">
      <w:pPr>
        <w:widowControl/>
        <w:spacing w:line="440" w:lineRule="exact"/>
        <w:jc w:val="left"/>
        <w:rPr>
          <w:rFonts w:ascii="Times New Roman" w:eastAsia="宋体" w:hAnsi="Times New Roman" w:cs="Times New Roman"/>
          <w:kern w:val="0"/>
          <w:sz w:val="24"/>
          <w:szCs w:val="24"/>
        </w:rPr>
      </w:pPr>
    </w:p>
    <w:p w14:paraId="478E98C8" w14:textId="448816C9" w:rsidR="00791323" w:rsidRDefault="00791323" w:rsidP="00A01596">
      <w:pPr>
        <w:widowControl/>
        <w:spacing w:line="440" w:lineRule="exact"/>
        <w:jc w:val="left"/>
        <w:rPr>
          <w:rFonts w:ascii="Times New Roman" w:eastAsia="宋体" w:hAnsi="Times New Roman" w:cs="Times New Roman"/>
          <w:kern w:val="0"/>
          <w:sz w:val="24"/>
          <w:szCs w:val="24"/>
        </w:rPr>
      </w:pPr>
    </w:p>
    <w:p w14:paraId="33DEE69A" w14:textId="094163A9" w:rsidR="00791323" w:rsidRDefault="00791323" w:rsidP="00A01596">
      <w:pPr>
        <w:widowControl/>
        <w:spacing w:line="440" w:lineRule="exact"/>
        <w:jc w:val="left"/>
        <w:rPr>
          <w:rFonts w:ascii="Times New Roman" w:eastAsia="宋体" w:hAnsi="Times New Roman" w:cs="Times New Roman"/>
          <w:kern w:val="0"/>
          <w:sz w:val="24"/>
          <w:szCs w:val="24"/>
        </w:rPr>
      </w:pPr>
    </w:p>
    <w:p w14:paraId="2C990956" w14:textId="0607F1E7" w:rsidR="00791323" w:rsidRDefault="00791323" w:rsidP="00A01596">
      <w:pPr>
        <w:widowControl/>
        <w:spacing w:line="440" w:lineRule="exact"/>
        <w:jc w:val="left"/>
        <w:rPr>
          <w:rFonts w:ascii="Times New Roman" w:eastAsia="宋体" w:hAnsi="Times New Roman" w:cs="Times New Roman"/>
          <w:kern w:val="0"/>
          <w:sz w:val="24"/>
          <w:szCs w:val="24"/>
        </w:rPr>
      </w:pPr>
    </w:p>
    <w:p w14:paraId="79D7CD3B" w14:textId="66E957FA" w:rsidR="00791323" w:rsidRDefault="00791323" w:rsidP="00A01596">
      <w:pPr>
        <w:widowControl/>
        <w:spacing w:line="440" w:lineRule="exact"/>
        <w:jc w:val="left"/>
        <w:rPr>
          <w:rFonts w:ascii="Times New Roman" w:eastAsia="宋体" w:hAnsi="Times New Roman" w:cs="Times New Roman"/>
          <w:kern w:val="0"/>
          <w:sz w:val="24"/>
          <w:szCs w:val="24"/>
        </w:rPr>
      </w:pPr>
    </w:p>
    <w:p w14:paraId="20E1024A" w14:textId="73219D02" w:rsidR="00791323" w:rsidRDefault="00791323" w:rsidP="00A01596">
      <w:pPr>
        <w:widowControl/>
        <w:spacing w:line="440" w:lineRule="exact"/>
        <w:jc w:val="left"/>
        <w:rPr>
          <w:rFonts w:ascii="Times New Roman" w:eastAsia="宋体" w:hAnsi="Times New Roman" w:cs="Times New Roman"/>
          <w:kern w:val="0"/>
          <w:sz w:val="24"/>
          <w:szCs w:val="24"/>
        </w:rPr>
      </w:pPr>
    </w:p>
    <w:p w14:paraId="6B91448B" w14:textId="3EFF7B36" w:rsidR="00791323" w:rsidRDefault="00791323" w:rsidP="00A01596">
      <w:pPr>
        <w:widowControl/>
        <w:spacing w:line="440" w:lineRule="exact"/>
        <w:jc w:val="left"/>
        <w:rPr>
          <w:rFonts w:ascii="Times New Roman" w:eastAsia="宋体" w:hAnsi="Times New Roman" w:cs="Times New Roman"/>
          <w:kern w:val="0"/>
          <w:sz w:val="24"/>
          <w:szCs w:val="24"/>
        </w:rPr>
      </w:pPr>
    </w:p>
    <w:p w14:paraId="6A26A40D" w14:textId="677073F7" w:rsidR="00791323" w:rsidRDefault="00791323" w:rsidP="00A01596">
      <w:pPr>
        <w:widowControl/>
        <w:spacing w:line="440" w:lineRule="exact"/>
        <w:jc w:val="left"/>
        <w:rPr>
          <w:rFonts w:ascii="Times New Roman" w:eastAsia="宋体" w:hAnsi="Times New Roman" w:cs="Times New Roman"/>
          <w:kern w:val="0"/>
          <w:sz w:val="24"/>
          <w:szCs w:val="24"/>
        </w:rPr>
      </w:pPr>
    </w:p>
    <w:p w14:paraId="601DC47D" w14:textId="7107CF9E" w:rsidR="00791323" w:rsidRDefault="00791323" w:rsidP="00A01596">
      <w:pPr>
        <w:widowControl/>
        <w:spacing w:line="440" w:lineRule="exact"/>
        <w:jc w:val="left"/>
        <w:rPr>
          <w:rFonts w:ascii="Times New Roman" w:eastAsia="宋体" w:hAnsi="Times New Roman" w:cs="Times New Roman"/>
          <w:kern w:val="0"/>
          <w:sz w:val="24"/>
          <w:szCs w:val="24"/>
        </w:rPr>
      </w:pPr>
    </w:p>
    <w:p w14:paraId="53B4C2EE" w14:textId="58A6F8E7" w:rsidR="00791323" w:rsidRDefault="00791323" w:rsidP="00A01596">
      <w:pPr>
        <w:widowControl/>
        <w:spacing w:line="440" w:lineRule="exact"/>
        <w:jc w:val="left"/>
        <w:rPr>
          <w:rFonts w:ascii="Times New Roman" w:eastAsia="宋体" w:hAnsi="Times New Roman" w:cs="Times New Roman"/>
          <w:kern w:val="0"/>
          <w:sz w:val="24"/>
          <w:szCs w:val="24"/>
        </w:rPr>
      </w:pPr>
    </w:p>
    <w:p w14:paraId="18A7AAF5" w14:textId="73564833" w:rsidR="00791323" w:rsidRDefault="00791323" w:rsidP="00A01596">
      <w:pPr>
        <w:widowControl/>
        <w:spacing w:line="440" w:lineRule="exact"/>
        <w:jc w:val="left"/>
        <w:rPr>
          <w:rFonts w:ascii="Times New Roman" w:eastAsia="宋体" w:hAnsi="Times New Roman" w:cs="Times New Roman"/>
          <w:kern w:val="0"/>
          <w:sz w:val="24"/>
          <w:szCs w:val="24"/>
        </w:rPr>
      </w:pPr>
    </w:p>
    <w:p w14:paraId="501CCC81" w14:textId="7BDE53FD" w:rsidR="00791323" w:rsidRDefault="00791323" w:rsidP="00A01596">
      <w:pPr>
        <w:widowControl/>
        <w:spacing w:line="440" w:lineRule="exact"/>
        <w:jc w:val="left"/>
        <w:rPr>
          <w:rFonts w:ascii="Times New Roman" w:eastAsia="宋体" w:hAnsi="Times New Roman" w:cs="Times New Roman"/>
          <w:kern w:val="0"/>
          <w:sz w:val="24"/>
          <w:szCs w:val="24"/>
        </w:rPr>
      </w:pPr>
    </w:p>
    <w:p w14:paraId="1B491D07" w14:textId="5EEB62CB" w:rsidR="00791323" w:rsidRDefault="00791323" w:rsidP="00A01596">
      <w:pPr>
        <w:widowControl/>
        <w:spacing w:line="440" w:lineRule="exact"/>
        <w:jc w:val="left"/>
        <w:rPr>
          <w:rFonts w:ascii="Times New Roman" w:eastAsia="宋体" w:hAnsi="Times New Roman" w:cs="Times New Roman"/>
          <w:kern w:val="0"/>
          <w:sz w:val="24"/>
          <w:szCs w:val="24"/>
        </w:rPr>
      </w:pPr>
    </w:p>
    <w:p w14:paraId="0739EA01" w14:textId="53D2DD30" w:rsidR="00791323" w:rsidRDefault="00791323" w:rsidP="00A01596">
      <w:pPr>
        <w:widowControl/>
        <w:spacing w:line="440" w:lineRule="exact"/>
        <w:jc w:val="left"/>
        <w:rPr>
          <w:rFonts w:ascii="Times New Roman" w:eastAsia="宋体" w:hAnsi="Times New Roman" w:cs="Times New Roman"/>
          <w:kern w:val="0"/>
          <w:sz w:val="24"/>
          <w:szCs w:val="24"/>
        </w:rPr>
      </w:pPr>
    </w:p>
    <w:p w14:paraId="5B7C5673" w14:textId="4C0D55B7" w:rsidR="00791323" w:rsidRDefault="00791323" w:rsidP="00A01596">
      <w:pPr>
        <w:widowControl/>
        <w:spacing w:line="440" w:lineRule="exact"/>
        <w:jc w:val="left"/>
        <w:rPr>
          <w:rFonts w:ascii="Times New Roman" w:eastAsia="宋体" w:hAnsi="Times New Roman" w:cs="Times New Roman"/>
          <w:kern w:val="0"/>
          <w:sz w:val="24"/>
          <w:szCs w:val="24"/>
        </w:rPr>
      </w:pPr>
    </w:p>
    <w:p w14:paraId="369E2273" w14:textId="6B9C6EDD" w:rsidR="00791323" w:rsidRDefault="00791323" w:rsidP="00A01596">
      <w:pPr>
        <w:widowControl/>
        <w:spacing w:line="440" w:lineRule="exact"/>
        <w:jc w:val="left"/>
        <w:rPr>
          <w:rFonts w:ascii="Times New Roman" w:eastAsia="宋体" w:hAnsi="Times New Roman" w:cs="Times New Roman"/>
          <w:kern w:val="0"/>
          <w:sz w:val="24"/>
          <w:szCs w:val="24"/>
        </w:rPr>
      </w:pPr>
    </w:p>
    <w:p w14:paraId="6B56135C" w14:textId="6031B305" w:rsidR="00791323" w:rsidRDefault="00791323" w:rsidP="00A01596">
      <w:pPr>
        <w:widowControl/>
        <w:spacing w:line="440" w:lineRule="exact"/>
        <w:jc w:val="left"/>
        <w:rPr>
          <w:rFonts w:ascii="Times New Roman" w:eastAsia="宋体" w:hAnsi="Times New Roman" w:cs="Times New Roman"/>
          <w:kern w:val="0"/>
          <w:sz w:val="24"/>
          <w:szCs w:val="24"/>
        </w:rPr>
      </w:pPr>
    </w:p>
    <w:p w14:paraId="6DADB7BB" w14:textId="3C6E76DF" w:rsidR="00791323" w:rsidRDefault="00791323" w:rsidP="00A01596">
      <w:pPr>
        <w:widowControl/>
        <w:spacing w:line="440" w:lineRule="exact"/>
        <w:jc w:val="left"/>
        <w:rPr>
          <w:rFonts w:ascii="Times New Roman" w:eastAsia="宋体" w:hAnsi="Times New Roman" w:cs="Times New Roman"/>
          <w:kern w:val="0"/>
          <w:sz w:val="24"/>
          <w:szCs w:val="24"/>
        </w:rPr>
      </w:pPr>
    </w:p>
    <w:p w14:paraId="74D31F40" w14:textId="6262DD13" w:rsidR="00791323" w:rsidRDefault="00791323" w:rsidP="00A01596">
      <w:pPr>
        <w:widowControl/>
        <w:spacing w:line="440" w:lineRule="exact"/>
        <w:jc w:val="left"/>
        <w:rPr>
          <w:rFonts w:ascii="Times New Roman" w:eastAsia="宋体" w:hAnsi="Times New Roman" w:cs="Times New Roman"/>
          <w:kern w:val="0"/>
          <w:sz w:val="24"/>
          <w:szCs w:val="24"/>
        </w:rPr>
      </w:pPr>
    </w:p>
    <w:p w14:paraId="05C80171" w14:textId="64EBEFDD" w:rsidR="00791323" w:rsidRDefault="00791323" w:rsidP="00A01596">
      <w:pPr>
        <w:widowControl/>
        <w:spacing w:line="440" w:lineRule="exact"/>
        <w:jc w:val="left"/>
        <w:rPr>
          <w:rFonts w:ascii="Times New Roman" w:eastAsia="宋体" w:hAnsi="Times New Roman" w:cs="Times New Roman"/>
          <w:kern w:val="0"/>
          <w:sz w:val="24"/>
          <w:szCs w:val="24"/>
        </w:rPr>
      </w:pPr>
    </w:p>
    <w:p w14:paraId="4A5DEABE" w14:textId="100365B9" w:rsidR="00791323" w:rsidRDefault="00791323" w:rsidP="00A01596">
      <w:pPr>
        <w:widowControl/>
        <w:spacing w:line="440" w:lineRule="exact"/>
        <w:jc w:val="left"/>
        <w:rPr>
          <w:rFonts w:ascii="Times New Roman" w:eastAsia="宋体" w:hAnsi="Times New Roman" w:cs="Times New Roman"/>
          <w:kern w:val="0"/>
          <w:sz w:val="24"/>
          <w:szCs w:val="24"/>
        </w:rPr>
      </w:pPr>
    </w:p>
    <w:p w14:paraId="6D6236DB" w14:textId="6BDF68CA" w:rsidR="00791323" w:rsidRDefault="00791323" w:rsidP="00A01596">
      <w:pPr>
        <w:widowControl/>
        <w:spacing w:line="440" w:lineRule="exact"/>
        <w:jc w:val="left"/>
        <w:rPr>
          <w:rFonts w:ascii="Times New Roman" w:eastAsia="宋体" w:hAnsi="Times New Roman" w:cs="Times New Roman"/>
          <w:kern w:val="0"/>
          <w:sz w:val="24"/>
          <w:szCs w:val="24"/>
        </w:rPr>
      </w:pPr>
    </w:p>
    <w:p w14:paraId="74C409B0" w14:textId="1FB48BF7" w:rsidR="00791323" w:rsidRDefault="00791323" w:rsidP="00A01596">
      <w:pPr>
        <w:widowControl/>
        <w:spacing w:line="440" w:lineRule="exact"/>
        <w:jc w:val="left"/>
        <w:rPr>
          <w:rFonts w:ascii="Times New Roman" w:eastAsia="宋体" w:hAnsi="Times New Roman" w:cs="Times New Roman"/>
          <w:kern w:val="0"/>
          <w:sz w:val="24"/>
          <w:szCs w:val="24"/>
        </w:rPr>
      </w:pPr>
    </w:p>
    <w:p w14:paraId="6C6A5347" w14:textId="4609AEBF" w:rsidR="00791323" w:rsidRDefault="00791323" w:rsidP="00A01596">
      <w:pPr>
        <w:widowControl/>
        <w:spacing w:line="440" w:lineRule="exact"/>
        <w:jc w:val="left"/>
        <w:rPr>
          <w:rFonts w:ascii="Times New Roman" w:eastAsia="宋体" w:hAnsi="Times New Roman" w:cs="Times New Roman"/>
          <w:kern w:val="0"/>
          <w:sz w:val="24"/>
          <w:szCs w:val="24"/>
        </w:rPr>
      </w:pPr>
    </w:p>
    <w:p w14:paraId="7C81BB36" w14:textId="17F8010E" w:rsidR="00791323" w:rsidRDefault="00791323" w:rsidP="00A01596">
      <w:pPr>
        <w:widowControl/>
        <w:spacing w:line="440" w:lineRule="exact"/>
        <w:jc w:val="left"/>
        <w:rPr>
          <w:rFonts w:ascii="Times New Roman" w:eastAsia="宋体" w:hAnsi="Times New Roman" w:cs="Times New Roman"/>
          <w:kern w:val="0"/>
          <w:sz w:val="24"/>
          <w:szCs w:val="24"/>
        </w:rPr>
      </w:pPr>
    </w:p>
    <w:p w14:paraId="204D2212" w14:textId="4A20D7EB" w:rsidR="00791323" w:rsidRDefault="00791323" w:rsidP="00A01596">
      <w:pPr>
        <w:widowControl/>
        <w:spacing w:line="440" w:lineRule="exact"/>
        <w:jc w:val="left"/>
        <w:rPr>
          <w:rFonts w:ascii="Times New Roman" w:eastAsia="宋体" w:hAnsi="Times New Roman" w:cs="Times New Roman"/>
          <w:kern w:val="0"/>
          <w:sz w:val="24"/>
          <w:szCs w:val="24"/>
        </w:rPr>
      </w:pPr>
    </w:p>
    <w:p w14:paraId="690821DE" w14:textId="78083722" w:rsidR="00791323" w:rsidRDefault="00791323" w:rsidP="00A01596">
      <w:pPr>
        <w:widowControl/>
        <w:spacing w:line="440" w:lineRule="exact"/>
        <w:jc w:val="left"/>
        <w:rPr>
          <w:rFonts w:ascii="Times New Roman" w:eastAsia="宋体" w:hAnsi="Times New Roman" w:cs="Times New Roman"/>
          <w:kern w:val="0"/>
          <w:sz w:val="24"/>
          <w:szCs w:val="24"/>
        </w:rPr>
      </w:pPr>
    </w:p>
    <w:p w14:paraId="6E380C5C" w14:textId="773F0CBF" w:rsidR="00791323" w:rsidRDefault="00791323" w:rsidP="00A01596">
      <w:pPr>
        <w:widowControl/>
        <w:spacing w:line="440" w:lineRule="exact"/>
        <w:jc w:val="left"/>
        <w:rPr>
          <w:rFonts w:ascii="Times New Roman" w:eastAsia="宋体" w:hAnsi="Times New Roman" w:cs="Times New Roman"/>
          <w:kern w:val="0"/>
          <w:sz w:val="24"/>
          <w:szCs w:val="24"/>
        </w:rPr>
      </w:pPr>
    </w:p>
    <w:p w14:paraId="48D8E7CF" w14:textId="4441C3BF" w:rsidR="00791323" w:rsidRDefault="00791323" w:rsidP="00A01596">
      <w:pPr>
        <w:widowControl/>
        <w:spacing w:line="440" w:lineRule="exact"/>
        <w:jc w:val="left"/>
        <w:rPr>
          <w:rFonts w:ascii="Times New Roman" w:eastAsia="宋体" w:hAnsi="Times New Roman" w:cs="Times New Roman"/>
          <w:kern w:val="0"/>
          <w:sz w:val="24"/>
          <w:szCs w:val="24"/>
        </w:rPr>
      </w:pPr>
    </w:p>
    <w:p w14:paraId="29FF3E2B" w14:textId="4000D1E9" w:rsidR="00791323" w:rsidRDefault="00791323" w:rsidP="00A01596">
      <w:pPr>
        <w:widowControl/>
        <w:spacing w:line="440" w:lineRule="exact"/>
        <w:jc w:val="left"/>
        <w:rPr>
          <w:rFonts w:ascii="Times New Roman" w:eastAsia="宋体" w:hAnsi="Times New Roman" w:cs="Times New Roman"/>
          <w:kern w:val="0"/>
          <w:sz w:val="24"/>
          <w:szCs w:val="24"/>
        </w:rPr>
      </w:pPr>
    </w:p>
    <w:p w14:paraId="7A81ACC3" w14:textId="5BCD9BDD" w:rsidR="00791323" w:rsidRDefault="00791323" w:rsidP="00A01596">
      <w:pPr>
        <w:widowControl/>
        <w:spacing w:line="440" w:lineRule="exact"/>
        <w:jc w:val="left"/>
        <w:rPr>
          <w:rFonts w:ascii="Times New Roman" w:eastAsia="宋体" w:hAnsi="Times New Roman" w:cs="Times New Roman"/>
          <w:kern w:val="0"/>
          <w:sz w:val="24"/>
          <w:szCs w:val="24"/>
        </w:rPr>
      </w:pPr>
    </w:p>
    <w:p w14:paraId="79E16431" w14:textId="56CDB61E" w:rsidR="00791323" w:rsidRDefault="00791323" w:rsidP="00A01596">
      <w:pPr>
        <w:widowControl/>
        <w:spacing w:line="440" w:lineRule="exact"/>
        <w:jc w:val="left"/>
        <w:rPr>
          <w:rFonts w:ascii="Times New Roman" w:eastAsia="宋体" w:hAnsi="Times New Roman" w:cs="Times New Roman"/>
          <w:kern w:val="0"/>
          <w:sz w:val="24"/>
          <w:szCs w:val="24"/>
        </w:rPr>
      </w:pPr>
    </w:p>
    <w:p w14:paraId="2CD082BA" w14:textId="5633EDA4" w:rsidR="00791323" w:rsidRDefault="00791323" w:rsidP="00A01596">
      <w:pPr>
        <w:widowControl/>
        <w:spacing w:line="440" w:lineRule="exact"/>
        <w:jc w:val="left"/>
        <w:rPr>
          <w:rFonts w:ascii="Times New Roman" w:eastAsia="宋体" w:hAnsi="Times New Roman" w:cs="Times New Roman"/>
          <w:kern w:val="0"/>
          <w:sz w:val="24"/>
          <w:szCs w:val="24"/>
        </w:rPr>
      </w:pPr>
    </w:p>
    <w:p w14:paraId="21307EC7" w14:textId="5C7C55BC" w:rsidR="00791323" w:rsidRDefault="00791323" w:rsidP="00A01596">
      <w:pPr>
        <w:widowControl/>
        <w:spacing w:line="440" w:lineRule="exact"/>
        <w:jc w:val="left"/>
        <w:rPr>
          <w:rFonts w:ascii="Times New Roman" w:eastAsia="宋体" w:hAnsi="Times New Roman" w:cs="Times New Roman"/>
          <w:kern w:val="0"/>
          <w:sz w:val="24"/>
          <w:szCs w:val="24"/>
        </w:rPr>
      </w:pPr>
    </w:p>
    <w:p w14:paraId="28F1E50A" w14:textId="62EC7F02" w:rsidR="00791323" w:rsidRDefault="00791323" w:rsidP="00A01596">
      <w:pPr>
        <w:widowControl/>
        <w:spacing w:line="440" w:lineRule="exact"/>
        <w:jc w:val="left"/>
        <w:rPr>
          <w:rFonts w:ascii="Times New Roman" w:eastAsia="宋体" w:hAnsi="Times New Roman" w:cs="Times New Roman"/>
          <w:kern w:val="0"/>
          <w:sz w:val="24"/>
          <w:szCs w:val="24"/>
        </w:rPr>
      </w:pPr>
    </w:p>
    <w:p w14:paraId="25D1496B" w14:textId="68FA519B" w:rsidR="00791323" w:rsidRDefault="00791323" w:rsidP="00A01596">
      <w:pPr>
        <w:widowControl/>
        <w:spacing w:line="440" w:lineRule="exact"/>
        <w:jc w:val="left"/>
        <w:rPr>
          <w:rFonts w:ascii="Times New Roman" w:eastAsia="宋体" w:hAnsi="Times New Roman" w:cs="Times New Roman"/>
          <w:kern w:val="0"/>
          <w:sz w:val="24"/>
          <w:szCs w:val="24"/>
        </w:rPr>
      </w:pPr>
    </w:p>
    <w:p w14:paraId="661988F0" w14:textId="7CA75306" w:rsidR="00791323" w:rsidRDefault="00791323" w:rsidP="00A01596">
      <w:pPr>
        <w:widowControl/>
        <w:spacing w:line="440" w:lineRule="exact"/>
        <w:jc w:val="left"/>
        <w:rPr>
          <w:rFonts w:ascii="Times New Roman" w:eastAsia="宋体" w:hAnsi="Times New Roman" w:cs="Times New Roman"/>
          <w:kern w:val="0"/>
          <w:sz w:val="24"/>
          <w:szCs w:val="24"/>
        </w:rPr>
      </w:pPr>
    </w:p>
    <w:p w14:paraId="3A290657" w14:textId="52E50681" w:rsidR="00791323" w:rsidRDefault="00791323" w:rsidP="00A01596">
      <w:pPr>
        <w:widowControl/>
        <w:spacing w:line="440" w:lineRule="exact"/>
        <w:jc w:val="left"/>
        <w:rPr>
          <w:rFonts w:ascii="Times New Roman" w:eastAsia="宋体" w:hAnsi="Times New Roman" w:cs="Times New Roman"/>
          <w:kern w:val="0"/>
          <w:sz w:val="24"/>
          <w:szCs w:val="24"/>
        </w:rPr>
      </w:pPr>
    </w:p>
    <w:p w14:paraId="373766F8" w14:textId="63760558" w:rsidR="00791323" w:rsidRDefault="00791323" w:rsidP="00A01596">
      <w:pPr>
        <w:widowControl/>
        <w:spacing w:line="440" w:lineRule="exact"/>
        <w:jc w:val="left"/>
        <w:rPr>
          <w:rFonts w:ascii="Times New Roman" w:eastAsia="宋体" w:hAnsi="Times New Roman" w:cs="Times New Roman"/>
          <w:kern w:val="0"/>
          <w:sz w:val="24"/>
          <w:szCs w:val="24"/>
        </w:rPr>
      </w:pPr>
    </w:p>
    <w:p w14:paraId="41B7E539" w14:textId="46E196E5" w:rsidR="00791323" w:rsidRDefault="00791323" w:rsidP="00A01596">
      <w:pPr>
        <w:widowControl/>
        <w:spacing w:line="440" w:lineRule="exact"/>
        <w:jc w:val="left"/>
        <w:rPr>
          <w:rFonts w:ascii="Times New Roman" w:eastAsia="宋体" w:hAnsi="Times New Roman" w:cs="Times New Roman"/>
          <w:kern w:val="0"/>
          <w:sz w:val="24"/>
          <w:szCs w:val="24"/>
        </w:rPr>
      </w:pPr>
    </w:p>
    <w:p w14:paraId="5766AB34" w14:textId="18C2C5D5" w:rsidR="00791323" w:rsidRDefault="00791323" w:rsidP="00A01596">
      <w:pPr>
        <w:widowControl/>
        <w:spacing w:line="440" w:lineRule="exact"/>
        <w:jc w:val="left"/>
        <w:rPr>
          <w:rFonts w:ascii="Times New Roman" w:eastAsia="宋体" w:hAnsi="Times New Roman" w:cs="Times New Roman"/>
          <w:kern w:val="0"/>
          <w:sz w:val="24"/>
          <w:szCs w:val="24"/>
        </w:rPr>
      </w:pPr>
    </w:p>
    <w:p w14:paraId="032C2AFD" w14:textId="5079DEA3" w:rsidR="00791323" w:rsidRDefault="00791323" w:rsidP="00A01596">
      <w:pPr>
        <w:widowControl/>
        <w:spacing w:line="440" w:lineRule="exact"/>
        <w:jc w:val="left"/>
        <w:rPr>
          <w:rFonts w:ascii="Times New Roman" w:eastAsia="宋体" w:hAnsi="Times New Roman" w:cs="Times New Roman"/>
          <w:kern w:val="0"/>
          <w:sz w:val="24"/>
          <w:szCs w:val="24"/>
        </w:rPr>
      </w:pPr>
    </w:p>
    <w:p w14:paraId="6E5EEBEE" w14:textId="4A8DFCB3" w:rsidR="00791323" w:rsidRDefault="00791323" w:rsidP="00A01596">
      <w:pPr>
        <w:widowControl/>
        <w:spacing w:line="440" w:lineRule="exact"/>
        <w:jc w:val="left"/>
        <w:rPr>
          <w:rFonts w:ascii="Times New Roman" w:eastAsia="宋体" w:hAnsi="Times New Roman" w:cs="Times New Roman"/>
          <w:kern w:val="0"/>
          <w:sz w:val="24"/>
          <w:szCs w:val="24"/>
        </w:rPr>
      </w:pPr>
    </w:p>
    <w:p w14:paraId="442446F4" w14:textId="3EC2D602" w:rsidR="00791323" w:rsidRDefault="00791323" w:rsidP="00A01596">
      <w:pPr>
        <w:widowControl/>
        <w:spacing w:line="440" w:lineRule="exact"/>
        <w:jc w:val="left"/>
        <w:rPr>
          <w:rFonts w:ascii="Times New Roman" w:eastAsia="宋体" w:hAnsi="Times New Roman" w:cs="Times New Roman"/>
          <w:kern w:val="0"/>
          <w:sz w:val="24"/>
          <w:szCs w:val="24"/>
        </w:rPr>
      </w:pPr>
    </w:p>
    <w:p w14:paraId="5398DC9F" w14:textId="2A54AE0F" w:rsidR="00791323" w:rsidRDefault="00791323" w:rsidP="00A01596">
      <w:pPr>
        <w:widowControl/>
        <w:spacing w:line="440" w:lineRule="exact"/>
        <w:jc w:val="left"/>
        <w:rPr>
          <w:rFonts w:ascii="Times New Roman" w:eastAsia="宋体" w:hAnsi="Times New Roman" w:cs="Times New Roman"/>
          <w:kern w:val="0"/>
          <w:sz w:val="24"/>
          <w:szCs w:val="24"/>
        </w:rPr>
      </w:pPr>
    </w:p>
    <w:p w14:paraId="0DA63751" w14:textId="3CA4C4F1" w:rsidR="00791323" w:rsidRDefault="00791323" w:rsidP="00A01596">
      <w:pPr>
        <w:widowControl/>
        <w:spacing w:line="440" w:lineRule="exact"/>
        <w:jc w:val="left"/>
        <w:rPr>
          <w:rFonts w:ascii="Times New Roman" w:eastAsia="宋体" w:hAnsi="Times New Roman" w:cs="Times New Roman"/>
          <w:kern w:val="0"/>
          <w:sz w:val="24"/>
          <w:szCs w:val="24"/>
        </w:rPr>
      </w:pPr>
    </w:p>
    <w:p w14:paraId="182412F7" w14:textId="3AF85729" w:rsidR="00791323" w:rsidRDefault="00791323" w:rsidP="00A01596">
      <w:pPr>
        <w:widowControl/>
        <w:spacing w:line="440" w:lineRule="exact"/>
        <w:jc w:val="left"/>
        <w:rPr>
          <w:rFonts w:ascii="Times New Roman" w:eastAsia="宋体" w:hAnsi="Times New Roman" w:cs="Times New Roman"/>
          <w:kern w:val="0"/>
          <w:sz w:val="24"/>
          <w:szCs w:val="24"/>
        </w:rPr>
      </w:pPr>
    </w:p>
    <w:p w14:paraId="64349A08" w14:textId="51061273" w:rsidR="00791323" w:rsidRDefault="00791323" w:rsidP="00A01596">
      <w:pPr>
        <w:widowControl/>
        <w:spacing w:line="440" w:lineRule="exact"/>
        <w:jc w:val="left"/>
        <w:rPr>
          <w:rFonts w:ascii="Times New Roman" w:eastAsia="宋体" w:hAnsi="Times New Roman" w:cs="Times New Roman"/>
          <w:kern w:val="0"/>
          <w:sz w:val="24"/>
          <w:szCs w:val="24"/>
        </w:rPr>
      </w:pPr>
    </w:p>
    <w:p w14:paraId="70FEB50B" w14:textId="76745D15" w:rsidR="00791323" w:rsidRDefault="00791323" w:rsidP="00A01596">
      <w:pPr>
        <w:widowControl/>
        <w:spacing w:line="440" w:lineRule="exact"/>
        <w:jc w:val="left"/>
        <w:rPr>
          <w:rFonts w:ascii="Times New Roman" w:eastAsia="宋体" w:hAnsi="Times New Roman" w:cs="Times New Roman"/>
          <w:kern w:val="0"/>
          <w:sz w:val="24"/>
          <w:szCs w:val="24"/>
        </w:rPr>
      </w:pPr>
    </w:p>
    <w:p w14:paraId="6923D2A8" w14:textId="1E5563C1" w:rsidR="00791323" w:rsidRDefault="00791323" w:rsidP="00A01596">
      <w:pPr>
        <w:widowControl/>
        <w:spacing w:line="440" w:lineRule="exact"/>
        <w:jc w:val="left"/>
        <w:rPr>
          <w:rFonts w:ascii="Times New Roman" w:eastAsia="宋体" w:hAnsi="Times New Roman" w:cs="Times New Roman"/>
          <w:kern w:val="0"/>
          <w:sz w:val="24"/>
          <w:szCs w:val="24"/>
        </w:rPr>
      </w:pPr>
    </w:p>
    <w:p w14:paraId="4CE0AC18" w14:textId="77777777" w:rsidR="00791323" w:rsidRDefault="00791323" w:rsidP="00A01596">
      <w:pPr>
        <w:widowControl/>
        <w:spacing w:line="440" w:lineRule="exact"/>
        <w:jc w:val="left"/>
        <w:rPr>
          <w:rFonts w:ascii="Times New Roman" w:eastAsia="宋体" w:hAnsi="Times New Roman" w:cs="Times New Roman"/>
          <w:kern w:val="0"/>
          <w:sz w:val="24"/>
          <w:szCs w:val="24"/>
        </w:rPr>
      </w:pPr>
    </w:p>
    <w:p w14:paraId="5E9F1870" w14:textId="1879688A" w:rsidR="00A01596" w:rsidRDefault="00A01596" w:rsidP="00A01596">
      <w:pPr>
        <w:widowControl/>
        <w:spacing w:line="440" w:lineRule="exact"/>
        <w:jc w:val="left"/>
        <w:rPr>
          <w:rFonts w:ascii="Times New Roman" w:eastAsia="宋体" w:hAnsi="Times New Roman" w:cs="Times New Roman"/>
          <w:kern w:val="0"/>
          <w:sz w:val="24"/>
          <w:szCs w:val="24"/>
        </w:rPr>
      </w:pPr>
    </w:p>
    <w:p w14:paraId="04AC4689" w14:textId="601AA56C" w:rsidR="00A01596" w:rsidRDefault="00A01596" w:rsidP="00A01596">
      <w:pPr>
        <w:widowControl/>
        <w:spacing w:line="440" w:lineRule="exact"/>
        <w:jc w:val="left"/>
        <w:rPr>
          <w:rFonts w:ascii="Times New Roman" w:eastAsia="宋体" w:hAnsi="Times New Roman" w:cs="Times New Roman"/>
          <w:kern w:val="0"/>
          <w:sz w:val="24"/>
          <w:szCs w:val="24"/>
        </w:rPr>
      </w:pPr>
    </w:p>
    <w:p w14:paraId="79490E27" w14:textId="02B0D9EB" w:rsidR="00A01596" w:rsidRDefault="00A01596" w:rsidP="00A01596">
      <w:pPr>
        <w:widowControl/>
        <w:spacing w:line="440" w:lineRule="exact"/>
        <w:jc w:val="left"/>
        <w:rPr>
          <w:rFonts w:ascii="Times New Roman" w:eastAsia="宋体" w:hAnsi="Times New Roman" w:cs="Times New Roman"/>
          <w:kern w:val="0"/>
          <w:sz w:val="24"/>
          <w:szCs w:val="24"/>
        </w:rPr>
      </w:pPr>
    </w:p>
    <w:p w14:paraId="55A4C7A3" w14:textId="2D8BAC0F" w:rsidR="00A01596" w:rsidRDefault="00A01596" w:rsidP="00A01596">
      <w:pPr>
        <w:widowControl/>
        <w:spacing w:line="440" w:lineRule="exact"/>
        <w:jc w:val="left"/>
        <w:rPr>
          <w:rFonts w:ascii="Times New Roman" w:eastAsia="宋体" w:hAnsi="Times New Roman" w:cs="Times New Roman"/>
          <w:kern w:val="0"/>
          <w:sz w:val="24"/>
          <w:szCs w:val="24"/>
        </w:rPr>
      </w:pPr>
    </w:p>
    <w:p w14:paraId="62547EE2" w14:textId="5E949039" w:rsidR="00A01596" w:rsidRDefault="00A01596" w:rsidP="00A01596">
      <w:pPr>
        <w:widowControl/>
        <w:spacing w:line="440" w:lineRule="exact"/>
        <w:jc w:val="left"/>
        <w:rPr>
          <w:rFonts w:ascii="Times New Roman" w:eastAsia="宋体" w:hAnsi="Times New Roman" w:cs="Times New Roman"/>
          <w:kern w:val="0"/>
          <w:sz w:val="24"/>
          <w:szCs w:val="24"/>
        </w:rPr>
      </w:pPr>
    </w:p>
    <w:p w14:paraId="046DB8AC" w14:textId="0052496C" w:rsidR="00A01596" w:rsidRDefault="00A01596" w:rsidP="00A01596">
      <w:pPr>
        <w:widowControl/>
        <w:spacing w:line="440" w:lineRule="exact"/>
        <w:jc w:val="left"/>
        <w:rPr>
          <w:rFonts w:ascii="Times New Roman" w:eastAsia="宋体" w:hAnsi="Times New Roman" w:cs="Times New Roman"/>
          <w:kern w:val="0"/>
          <w:sz w:val="24"/>
          <w:szCs w:val="24"/>
        </w:rPr>
      </w:pPr>
    </w:p>
    <w:p w14:paraId="6FD76AC8" w14:textId="36285D7D" w:rsidR="00A01596" w:rsidRDefault="00A01596" w:rsidP="00A01596">
      <w:pPr>
        <w:widowControl/>
        <w:spacing w:line="440" w:lineRule="exact"/>
        <w:jc w:val="left"/>
        <w:rPr>
          <w:rFonts w:ascii="Times New Roman" w:eastAsia="宋体" w:hAnsi="Times New Roman" w:cs="Times New Roman"/>
          <w:kern w:val="0"/>
          <w:sz w:val="24"/>
          <w:szCs w:val="24"/>
        </w:rPr>
      </w:pPr>
    </w:p>
    <w:p w14:paraId="45975CC0" w14:textId="5ACE1182" w:rsidR="00A01596" w:rsidRDefault="00A01596" w:rsidP="00A01596">
      <w:pPr>
        <w:widowControl/>
        <w:spacing w:line="440" w:lineRule="exact"/>
        <w:jc w:val="left"/>
        <w:rPr>
          <w:rFonts w:ascii="Times New Roman" w:eastAsia="宋体" w:hAnsi="Times New Roman" w:cs="Times New Roman"/>
          <w:kern w:val="0"/>
          <w:sz w:val="24"/>
          <w:szCs w:val="24"/>
        </w:rPr>
      </w:pPr>
    </w:p>
    <w:p w14:paraId="2E828750" w14:textId="608DCECB" w:rsidR="00A01596" w:rsidRDefault="00A01596" w:rsidP="00A01596">
      <w:pPr>
        <w:widowControl/>
        <w:spacing w:line="440" w:lineRule="exact"/>
        <w:jc w:val="left"/>
        <w:rPr>
          <w:rFonts w:ascii="Times New Roman" w:eastAsia="宋体" w:hAnsi="Times New Roman" w:cs="Times New Roman"/>
          <w:kern w:val="0"/>
          <w:sz w:val="24"/>
          <w:szCs w:val="24"/>
        </w:rPr>
      </w:pPr>
    </w:p>
    <w:p w14:paraId="3B432D92" w14:textId="1B37FC21" w:rsidR="00A01596" w:rsidRDefault="00A01596" w:rsidP="00A01596">
      <w:pPr>
        <w:widowControl/>
        <w:spacing w:line="440" w:lineRule="exact"/>
        <w:jc w:val="left"/>
        <w:rPr>
          <w:rFonts w:ascii="Times New Roman" w:eastAsia="宋体" w:hAnsi="Times New Roman" w:cs="Times New Roman"/>
          <w:kern w:val="0"/>
          <w:sz w:val="24"/>
          <w:szCs w:val="24"/>
        </w:rPr>
      </w:pPr>
    </w:p>
    <w:p w14:paraId="4DD03968" w14:textId="48372632" w:rsidR="00A01596" w:rsidRDefault="00A01596" w:rsidP="00A01596">
      <w:pPr>
        <w:widowControl/>
        <w:spacing w:line="440" w:lineRule="exact"/>
        <w:jc w:val="left"/>
        <w:rPr>
          <w:rFonts w:ascii="Times New Roman" w:eastAsia="宋体" w:hAnsi="Times New Roman" w:cs="Times New Roman"/>
          <w:kern w:val="0"/>
          <w:sz w:val="24"/>
          <w:szCs w:val="24"/>
        </w:rPr>
      </w:pPr>
    </w:p>
    <w:p w14:paraId="06C116B9" w14:textId="3891606B" w:rsidR="00A01596" w:rsidRDefault="00A01596" w:rsidP="00A01596">
      <w:pPr>
        <w:widowControl/>
        <w:spacing w:line="440" w:lineRule="exact"/>
        <w:jc w:val="left"/>
        <w:rPr>
          <w:rFonts w:ascii="Times New Roman" w:eastAsia="宋体" w:hAnsi="Times New Roman" w:cs="Times New Roman"/>
          <w:kern w:val="0"/>
          <w:sz w:val="24"/>
          <w:szCs w:val="24"/>
        </w:rPr>
      </w:pPr>
    </w:p>
    <w:p w14:paraId="3C2CBEF7"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64301972"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ED627AB"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35008659"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4D1D1D0D" w14:textId="77777777" w:rsidR="00A01596" w:rsidRDefault="00A01596" w:rsidP="00A01596">
      <w:pPr>
        <w:widowControl/>
        <w:spacing w:line="440" w:lineRule="exact"/>
        <w:jc w:val="left"/>
        <w:rPr>
          <w:rFonts w:ascii="Times New Roman" w:eastAsia="宋体" w:hAnsi="Times New Roman" w:cs="Times New Roman"/>
          <w:kern w:val="0"/>
          <w:sz w:val="24"/>
          <w:szCs w:val="24"/>
        </w:rPr>
      </w:pPr>
    </w:p>
    <w:p w14:paraId="0657F596" w14:textId="702EC3DE" w:rsidR="00BF3176" w:rsidRDefault="00BF3176">
      <w:pPr>
        <w:widowControl/>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br w:type="page"/>
      </w:r>
    </w:p>
    <w:p w14:paraId="646F9F16" w14:textId="77777777" w:rsidR="00476F99" w:rsidRDefault="00476F99" w:rsidP="004A58C1">
      <w:pPr>
        <w:widowControl/>
        <w:spacing w:line="440" w:lineRule="exact"/>
        <w:jc w:val="left"/>
        <w:rPr>
          <w:rFonts w:ascii="Times New Roman" w:eastAsia="宋体" w:hAnsi="Times New Roman" w:cs="Times New Roman"/>
          <w:kern w:val="0"/>
          <w:sz w:val="24"/>
          <w:szCs w:val="24"/>
        </w:rPr>
      </w:pPr>
    </w:p>
    <w:p w14:paraId="6BCBDF5B" w14:textId="0FBCF323"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声明式事务在哪些情况下会失效？</w:t>
      </w:r>
    </w:p>
    <w:p w14:paraId="07449C99"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E385AD8"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01290282" w14:textId="767BDC19" w:rsidR="007B1D0E" w:rsidRPr="00E510FC" w:rsidRDefault="007B1D0E"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事务隔离级别？</w:t>
      </w:r>
    </w:p>
    <w:p w14:paraId="08B7AFDC" w14:textId="77777777" w:rsidR="00982032" w:rsidRPr="00E510FC" w:rsidRDefault="00982032" w:rsidP="004A58C1">
      <w:pPr>
        <w:widowControl/>
        <w:spacing w:line="440" w:lineRule="exact"/>
        <w:jc w:val="left"/>
        <w:rPr>
          <w:rFonts w:ascii="Times New Roman" w:eastAsia="宋体" w:hAnsi="Times New Roman" w:cs="Times New Roman"/>
          <w:kern w:val="0"/>
          <w:sz w:val="24"/>
          <w:szCs w:val="24"/>
        </w:rPr>
      </w:pPr>
    </w:p>
    <w:p w14:paraId="6BE5C137" w14:textId="77777777" w:rsidR="007B1D0E" w:rsidRPr="00E510FC" w:rsidRDefault="007B1D0E" w:rsidP="004A58C1">
      <w:pPr>
        <w:widowControl/>
        <w:spacing w:line="440" w:lineRule="exact"/>
        <w:jc w:val="left"/>
        <w:rPr>
          <w:rFonts w:ascii="Times New Roman" w:eastAsia="宋体" w:hAnsi="Times New Roman" w:cs="Times New Roman"/>
          <w:kern w:val="0"/>
          <w:sz w:val="24"/>
          <w:szCs w:val="24"/>
        </w:rPr>
      </w:pPr>
    </w:p>
    <w:p w14:paraId="6DEC04F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原理</w:t>
      </w:r>
    </w:p>
    <w:p w14:paraId="12878892" w14:textId="34AAD57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8CBDEC5"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48F00D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OP </w:t>
      </w:r>
      <w:r w:rsidRPr="00E510FC">
        <w:rPr>
          <w:rFonts w:ascii="Times New Roman" w:eastAsia="宋体" w:hAnsi="Times New Roman" w:cs="Times New Roman"/>
          <w:kern w:val="0"/>
          <w:sz w:val="24"/>
          <w:szCs w:val="24"/>
        </w:rPr>
        <w:t>用到了</w:t>
      </w:r>
      <w:r w:rsidRPr="00E510FC">
        <w:rPr>
          <w:rFonts w:ascii="Times New Roman" w:eastAsia="宋体" w:hAnsi="Times New Roman" w:cs="Times New Roman"/>
          <w:kern w:val="0"/>
          <w:sz w:val="24"/>
          <w:szCs w:val="24"/>
        </w:rPr>
        <w:t xml:space="preserve"> Java </w:t>
      </w:r>
      <w:r w:rsidRPr="00E510FC">
        <w:rPr>
          <w:rFonts w:ascii="Times New Roman" w:eastAsia="宋体" w:hAnsi="Times New Roman" w:cs="Times New Roman"/>
          <w:kern w:val="0"/>
          <w:sz w:val="24"/>
          <w:szCs w:val="24"/>
        </w:rPr>
        <w:t>中的哪些技术</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2D20DE2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B677688"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0F6422C" w14:textId="5C5C48F3"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IOC AOP </w:t>
      </w:r>
      <w:r w:rsidRPr="00E510FC">
        <w:rPr>
          <w:rFonts w:ascii="Times New Roman" w:eastAsia="宋体" w:hAnsi="Times New Roman" w:cs="Times New Roman"/>
          <w:kern w:val="0"/>
          <w:sz w:val="24"/>
          <w:szCs w:val="24"/>
        </w:rPr>
        <w:t>说说自己的看法</w:t>
      </w:r>
    </w:p>
    <w:p w14:paraId="625575F0" w14:textId="2B3B1A9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578153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39A5DD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中</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生命周期（</w:t>
      </w: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加载步骤）</w:t>
      </w:r>
    </w:p>
    <w:p w14:paraId="540FD3C8" w14:textId="3AD3545F"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858957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E3C7A17"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的常用注解</w:t>
      </w:r>
    </w:p>
    <w:p w14:paraId="7124CDC5" w14:textId="596B68C6"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89F4CA6"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2BF703DE"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注入的几种方式</w:t>
      </w:r>
    </w:p>
    <w:p w14:paraId="3E5C1485" w14:textId="624C322D"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02DD931"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D8C06FC"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装配</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几种方式</w:t>
      </w:r>
    </w:p>
    <w:p w14:paraId="2FF4D521" w14:textId="19F1F56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26070FE"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EA115E6"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使用</w:t>
      </w:r>
      <w:r w:rsidRPr="00E510FC">
        <w:rPr>
          <w:rFonts w:ascii="Times New Roman" w:eastAsia="宋体" w:hAnsi="Times New Roman" w:cs="Times New Roman"/>
          <w:kern w:val="0"/>
          <w:sz w:val="24"/>
          <w:szCs w:val="24"/>
        </w:rPr>
        <w:t xml:space="preserve"> IOC</w:t>
      </w:r>
    </w:p>
    <w:p w14:paraId="64D1FA42" w14:textId="78DBB4C9"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FB36E3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667AB0C8"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通常如何获取</w:t>
      </w:r>
      <w:r w:rsidRPr="00E510FC">
        <w:rPr>
          <w:rFonts w:ascii="Times New Roman" w:eastAsia="宋体" w:hAnsi="Times New Roman" w:cs="Times New Roman"/>
          <w:kern w:val="0"/>
          <w:sz w:val="24"/>
          <w:szCs w:val="24"/>
        </w:rPr>
        <w:t xml:space="preserve"> Bean</w:t>
      </w:r>
    </w:p>
    <w:p w14:paraId="0BDCDDB3" w14:textId="419917AA"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92DB81D"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331C4DD" w14:textId="0B6FF658"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 </w:t>
      </w:r>
      <w:r w:rsidRPr="00E510FC">
        <w:rPr>
          <w:rFonts w:ascii="Times New Roman" w:eastAsia="宋体" w:hAnsi="Times New Roman" w:cs="Times New Roman"/>
          <w:kern w:val="0"/>
          <w:sz w:val="24"/>
          <w:szCs w:val="24"/>
        </w:rPr>
        <w:t>的扫描路径</w:t>
      </w:r>
    </w:p>
    <w:p w14:paraId="175A2BE7" w14:textId="614A40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789825C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952F9AF" w14:textId="7FEDB8CD"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AutoWired </w:t>
      </w:r>
      <w:r w:rsidRPr="00E510FC">
        <w:rPr>
          <w:rFonts w:ascii="Times New Roman" w:eastAsia="宋体" w:hAnsi="Times New Roman" w:cs="Times New Roman"/>
          <w:kern w:val="0"/>
          <w:sz w:val="24"/>
          <w:szCs w:val="24"/>
        </w:rPr>
        <w:t>是按照什么规则来获取</w:t>
      </w:r>
      <w:r w:rsidRPr="00E510FC">
        <w:rPr>
          <w:rFonts w:ascii="Times New Roman" w:eastAsia="宋体" w:hAnsi="Times New Roman" w:cs="Times New Roman"/>
          <w:kern w:val="0"/>
          <w:sz w:val="24"/>
          <w:szCs w:val="24"/>
        </w:rPr>
        <w:t xml:space="preserve"> Bean </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 xml:space="preserve">Resource </w:t>
      </w:r>
      <w:r w:rsidRPr="00E510FC">
        <w:rPr>
          <w:rFonts w:ascii="Times New Roman" w:eastAsia="宋体" w:hAnsi="Times New Roman" w:cs="Times New Roman"/>
          <w:kern w:val="0"/>
          <w:sz w:val="24"/>
          <w:szCs w:val="24"/>
        </w:rPr>
        <w:t>呢？）</w:t>
      </w:r>
    </w:p>
    <w:p w14:paraId="7F419453" w14:textId="5DD7803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2F5DAB0C"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1E427C5"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如何解决循环依赖</w:t>
      </w:r>
    </w:p>
    <w:p w14:paraId="78D66E87" w14:textId="3777BDA2"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7B2B444"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55B3990"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用三级缓存，二级缓存不行？</w:t>
      </w:r>
    </w:p>
    <w:p w14:paraId="27BC215B" w14:textId="6DBA41F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D81491F"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775863F1"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BeanFactory </w:t>
      </w:r>
      <w:r w:rsidRPr="00E510FC">
        <w:rPr>
          <w:rFonts w:ascii="Times New Roman" w:eastAsia="宋体" w:hAnsi="Times New Roman" w:cs="Times New Roman"/>
          <w:kern w:val="0"/>
          <w:sz w:val="24"/>
          <w:szCs w:val="24"/>
        </w:rPr>
        <w:t>和</w:t>
      </w:r>
      <w:r w:rsidRPr="00E510FC">
        <w:rPr>
          <w:rFonts w:ascii="Times New Roman" w:eastAsia="宋体" w:hAnsi="Times New Roman" w:cs="Times New Roman"/>
          <w:kern w:val="0"/>
          <w:sz w:val="24"/>
          <w:szCs w:val="24"/>
        </w:rPr>
        <w:t xml:space="preserve"> FactoryBean </w:t>
      </w:r>
      <w:r w:rsidRPr="00E510FC">
        <w:rPr>
          <w:rFonts w:ascii="Times New Roman" w:eastAsia="宋体" w:hAnsi="Times New Roman" w:cs="Times New Roman"/>
          <w:kern w:val="0"/>
          <w:sz w:val="24"/>
          <w:szCs w:val="24"/>
        </w:rPr>
        <w:t>的区别？</w:t>
      </w:r>
    </w:p>
    <w:p w14:paraId="14FF041F" w14:textId="03DEDA25"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1763738B"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164DDE93" w14:textId="5D545484"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怎么实现的？</w:t>
      </w:r>
    </w:p>
    <w:p w14:paraId="4460618D" w14:textId="073B2E90"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0475FF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408B483F" w14:textId="77777777"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事务管理怎么实现的？</w:t>
      </w:r>
    </w:p>
    <w:p w14:paraId="3A5F738D" w14:textId="3DCF7D78" w:rsidR="001572A2" w:rsidRPr="00E510FC" w:rsidRDefault="001572A2" w:rsidP="004A58C1">
      <w:pPr>
        <w:widowControl/>
        <w:spacing w:line="440" w:lineRule="exact"/>
        <w:jc w:val="left"/>
        <w:rPr>
          <w:rFonts w:ascii="Times New Roman" w:eastAsia="宋体" w:hAnsi="Times New Roman" w:cs="Times New Roman"/>
          <w:kern w:val="0"/>
          <w:sz w:val="24"/>
          <w:szCs w:val="24"/>
        </w:rPr>
      </w:pPr>
    </w:p>
    <w:p w14:paraId="5C0D384A" w14:textId="77777777"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509DDBD8" w14:textId="32F4CDE9" w:rsidR="001572A2" w:rsidRPr="00E510FC" w:rsidRDefault="001572A2"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w:t>
      </w:r>
      <w:r w:rsidRPr="00E510FC">
        <w:rPr>
          <w:rFonts w:ascii="Times New Roman" w:eastAsia="宋体" w:hAnsi="Times New Roman" w:cs="Times New Roman"/>
          <w:kern w:val="0"/>
          <w:sz w:val="24"/>
          <w:szCs w:val="24"/>
        </w:rPr>
        <w:t>哪里用到了反射？</w:t>
      </w:r>
    </w:p>
    <w:p w14:paraId="748C3CBB" w14:textId="0235449B"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509599FE" w14:textId="55A6670B"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0CE5386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说说循环依赖</w:t>
      </w:r>
      <w:r w:rsidRPr="00E510FC">
        <w:rPr>
          <w:rFonts w:ascii="Times New Roman" w:eastAsia="宋体" w:hAnsi="Times New Roman" w:cs="Times New Roman"/>
          <w:kern w:val="0"/>
          <w:sz w:val="24"/>
          <w:szCs w:val="24"/>
        </w:rPr>
        <w:t>?</w:t>
      </w:r>
    </w:p>
    <w:p w14:paraId="50B1DEFF"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52C4C815"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23CB999"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w:t>
      </w:r>
      <w:r w:rsidRPr="00E510FC">
        <w:rPr>
          <w:rFonts w:ascii="Times New Roman" w:eastAsia="宋体" w:hAnsi="Times New Roman" w:cs="Times New Roman"/>
          <w:kern w:val="0"/>
          <w:sz w:val="24"/>
          <w:szCs w:val="24"/>
        </w:rPr>
        <w:t xml:space="preserve"> Spring </w:t>
      </w:r>
      <w:r w:rsidRPr="00E510FC">
        <w:rPr>
          <w:rFonts w:ascii="Times New Roman" w:eastAsia="宋体" w:hAnsi="Times New Roman" w:cs="Times New Roman"/>
          <w:kern w:val="0"/>
          <w:sz w:val="24"/>
          <w:szCs w:val="24"/>
        </w:rPr>
        <w:t>怎么解决循环依赖的呢？</w:t>
      </w:r>
    </w:p>
    <w:p w14:paraId="4EA918F8"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482FBBA2"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6A3E1203" w14:textId="77777777" w:rsidR="008378EC" w:rsidRPr="00E510FC" w:rsidRDefault="008378EC"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要三级缓存？</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级不</w:t>
      </w:r>
      <w:r w:rsidRPr="00E510FC">
        <w:rPr>
          <w:rFonts w:ascii="Times New Roman" w:eastAsia="微软雅黑" w:hAnsi="Times New Roman" w:cs="Times New Roman"/>
          <w:kern w:val="0"/>
          <w:sz w:val="24"/>
          <w:szCs w:val="24"/>
        </w:rPr>
        <w:t>⾏</w:t>
      </w:r>
      <w:r w:rsidRPr="00E510FC">
        <w:rPr>
          <w:rFonts w:ascii="Times New Roman" w:eastAsia="宋体" w:hAnsi="Times New Roman" w:cs="Times New Roman"/>
          <w:kern w:val="0"/>
          <w:sz w:val="24"/>
          <w:szCs w:val="24"/>
        </w:rPr>
        <w:t>吗？</w:t>
      </w:r>
    </w:p>
    <w:p w14:paraId="6BCC04E8" w14:textId="3F7FECD8" w:rsidR="008378EC" w:rsidRPr="00E510FC" w:rsidRDefault="008378EC" w:rsidP="004A58C1">
      <w:pPr>
        <w:widowControl/>
        <w:spacing w:line="440" w:lineRule="exact"/>
        <w:jc w:val="left"/>
        <w:rPr>
          <w:rFonts w:ascii="Times New Roman" w:eastAsia="宋体" w:hAnsi="Times New Roman" w:cs="Times New Roman"/>
          <w:kern w:val="0"/>
          <w:sz w:val="24"/>
          <w:szCs w:val="24"/>
        </w:rPr>
      </w:pPr>
    </w:p>
    <w:p w14:paraId="29ADE43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658C5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MVC Spring MVC </w:t>
      </w:r>
      <w:r w:rsidRPr="00E510FC">
        <w:rPr>
          <w:rFonts w:ascii="Times New Roman" w:eastAsia="宋体" w:hAnsi="Times New Roman" w:cs="Times New Roman"/>
          <w:kern w:val="0"/>
          <w:sz w:val="24"/>
          <w:szCs w:val="24"/>
        </w:rPr>
        <w:t>的核心组件？</w:t>
      </w:r>
    </w:p>
    <w:p w14:paraId="00C5AC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A856A2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B46728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 MVC </w:t>
      </w:r>
      <w:r w:rsidRPr="00E510FC">
        <w:rPr>
          <w:rFonts w:ascii="Times New Roman" w:eastAsia="宋体" w:hAnsi="Times New Roman" w:cs="Times New Roman"/>
          <w:kern w:val="0"/>
          <w:sz w:val="24"/>
          <w:szCs w:val="24"/>
        </w:rPr>
        <w:t>的工作流程？</w:t>
      </w:r>
    </w:p>
    <w:p w14:paraId="48A36201"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EF3A17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38662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MVC Restful </w:t>
      </w:r>
      <w:r w:rsidRPr="00E510FC">
        <w:rPr>
          <w:rFonts w:ascii="Times New Roman" w:eastAsia="宋体" w:hAnsi="Times New Roman" w:cs="Times New Roman"/>
          <w:kern w:val="0"/>
          <w:sz w:val="24"/>
          <w:szCs w:val="24"/>
        </w:rPr>
        <w:t>风格的接口的流程是什么样的呢？</w:t>
      </w:r>
    </w:p>
    <w:p w14:paraId="756B2318"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2A2E4249"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BB1BA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Boot</w:t>
      </w:r>
      <w:r w:rsidRPr="00E510FC">
        <w:rPr>
          <w:rFonts w:ascii="Times New Roman" w:eastAsia="宋体" w:hAnsi="Times New Roman" w:cs="Times New Roman"/>
          <w:kern w:val="0"/>
          <w:sz w:val="24"/>
          <w:szCs w:val="24"/>
        </w:rPr>
        <w:t>介绍一下</w:t>
      </w:r>
      <w:r w:rsidRPr="00E510FC">
        <w:rPr>
          <w:rFonts w:ascii="Times New Roman" w:eastAsia="宋体" w:hAnsi="Times New Roman" w:cs="Times New Roman"/>
          <w:kern w:val="0"/>
          <w:sz w:val="24"/>
          <w:szCs w:val="24"/>
        </w:rPr>
        <w:t xml:space="preserve"> SpringBoot</w:t>
      </w:r>
      <w:r w:rsidRPr="00E510FC">
        <w:rPr>
          <w:rFonts w:ascii="Times New Roman" w:eastAsia="宋体" w:hAnsi="Times New Roman" w:cs="Times New Roman"/>
          <w:kern w:val="0"/>
          <w:sz w:val="24"/>
          <w:szCs w:val="24"/>
        </w:rPr>
        <w:t>，有哪些优点？</w:t>
      </w:r>
    </w:p>
    <w:p w14:paraId="7C3A20F0"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5D0E903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2BEB57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自动配置原理了解吗？</w:t>
      </w:r>
    </w:p>
    <w:p w14:paraId="394568C2"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6D0A6F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7DA2B01D"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何自定义一个</w:t>
      </w:r>
      <w:r w:rsidRPr="00E510FC">
        <w:rPr>
          <w:rFonts w:ascii="Times New Roman" w:eastAsia="宋体" w:hAnsi="Times New Roman" w:cs="Times New Roman"/>
          <w:kern w:val="0"/>
          <w:sz w:val="24"/>
          <w:szCs w:val="24"/>
        </w:rPr>
        <w:t xml:space="preserve"> SpringBoot Srarter?</w:t>
      </w:r>
    </w:p>
    <w:p w14:paraId="654B4CE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14D3452B"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08113C05"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 xml:space="preserve">Springboot </w:t>
      </w:r>
      <w:r w:rsidRPr="00E510FC">
        <w:rPr>
          <w:rFonts w:ascii="Times New Roman" w:eastAsia="宋体" w:hAnsi="Times New Roman" w:cs="Times New Roman"/>
          <w:kern w:val="0"/>
          <w:sz w:val="24"/>
          <w:szCs w:val="24"/>
        </w:rPr>
        <w:t>启动原理？</w:t>
      </w:r>
    </w:p>
    <w:p w14:paraId="1838448A"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41AA28DE"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37EE921C"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Cloud</w:t>
      </w:r>
      <w:r w:rsidRPr="00E510FC">
        <w:rPr>
          <w:rFonts w:ascii="Times New Roman" w:eastAsia="宋体" w:hAnsi="Times New Roman" w:cs="Times New Roman"/>
          <w:kern w:val="0"/>
          <w:sz w:val="24"/>
          <w:szCs w:val="24"/>
        </w:rPr>
        <w:t>对</w:t>
      </w:r>
      <w:r w:rsidRPr="00E510FC">
        <w:rPr>
          <w:rFonts w:ascii="Times New Roman" w:eastAsia="宋体" w:hAnsi="Times New Roman" w:cs="Times New Roman"/>
          <w:kern w:val="0"/>
          <w:sz w:val="24"/>
          <w:szCs w:val="24"/>
        </w:rPr>
        <w:t xml:space="preserve"> SpringCloud </w:t>
      </w:r>
      <w:r w:rsidRPr="00E510FC">
        <w:rPr>
          <w:rFonts w:ascii="Times New Roman" w:eastAsia="宋体" w:hAnsi="Times New Roman" w:cs="Times New Roman"/>
          <w:kern w:val="0"/>
          <w:sz w:val="24"/>
          <w:szCs w:val="24"/>
        </w:rPr>
        <w:t>了解多少？</w:t>
      </w:r>
    </w:p>
    <w:p w14:paraId="18B582BF" w14:textId="77777777" w:rsidR="00607BED" w:rsidRPr="00E510FC" w:rsidRDefault="00607BED" w:rsidP="004A58C1">
      <w:pPr>
        <w:widowControl/>
        <w:spacing w:line="440" w:lineRule="exact"/>
        <w:jc w:val="left"/>
        <w:rPr>
          <w:rFonts w:ascii="Times New Roman" w:eastAsia="宋体" w:hAnsi="Times New Roman" w:cs="Times New Roman"/>
          <w:kern w:val="0"/>
          <w:sz w:val="24"/>
          <w:szCs w:val="24"/>
        </w:rPr>
      </w:pPr>
    </w:p>
    <w:p w14:paraId="691E0B10" w14:textId="29267555" w:rsidR="00141D65" w:rsidRPr="00E510FC" w:rsidRDefault="00141D65" w:rsidP="004A58C1">
      <w:pPr>
        <w:widowControl/>
        <w:spacing w:line="440" w:lineRule="exact"/>
        <w:jc w:val="left"/>
        <w:rPr>
          <w:rFonts w:ascii="Times New Roman" w:eastAsia="宋体" w:hAnsi="Times New Roman" w:cs="Times New Roman"/>
          <w:kern w:val="0"/>
          <w:sz w:val="24"/>
          <w:szCs w:val="24"/>
        </w:rPr>
      </w:pPr>
    </w:p>
    <w:p w14:paraId="32A153BD"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的作用和原理？</w:t>
      </w:r>
    </w:p>
    <w:p w14:paraId="721647CF" w14:textId="77777777" w:rsidR="00F96EF1" w:rsidRPr="00E510FC" w:rsidRDefault="00F96EF1" w:rsidP="004A58C1">
      <w:pPr>
        <w:spacing w:line="440" w:lineRule="exact"/>
        <w:rPr>
          <w:rFonts w:ascii="Times New Roman" w:eastAsia="宋体" w:hAnsi="Times New Roman" w:cs="Times New Roman"/>
          <w:sz w:val="24"/>
          <w:szCs w:val="24"/>
        </w:rPr>
      </w:pPr>
    </w:p>
    <w:p w14:paraId="5BCDBB58" w14:textId="77777777" w:rsidR="00F96EF1" w:rsidRPr="00E510FC" w:rsidRDefault="00F96EF1" w:rsidP="004A58C1">
      <w:pPr>
        <w:spacing w:line="440" w:lineRule="exact"/>
        <w:rPr>
          <w:rFonts w:ascii="Times New Roman" w:eastAsia="宋体" w:hAnsi="Times New Roman" w:cs="Times New Roman"/>
          <w:sz w:val="24"/>
          <w:szCs w:val="24"/>
        </w:rPr>
      </w:pPr>
    </w:p>
    <w:p w14:paraId="7E991594"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什么是原子性？</w:t>
      </w:r>
    </w:p>
    <w:p w14:paraId="51DDBD36" w14:textId="77777777" w:rsidR="00F96EF1" w:rsidRPr="00E510FC" w:rsidRDefault="00F96EF1" w:rsidP="004A58C1">
      <w:pPr>
        <w:spacing w:line="440" w:lineRule="exact"/>
        <w:rPr>
          <w:rFonts w:ascii="Times New Roman" w:eastAsia="宋体" w:hAnsi="Times New Roman" w:cs="Times New Roman"/>
          <w:sz w:val="24"/>
          <w:szCs w:val="24"/>
        </w:rPr>
      </w:pPr>
    </w:p>
    <w:p w14:paraId="42B09091" w14:textId="77777777" w:rsidR="00F96EF1" w:rsidRPr="00E510FC" w:rsidRDefault="00F96EF1" w:rsidP="004A58C1">
      <w:pPr>
        <w:spacing w:line="440" w:lineRule="exact"/>
        <w:rPr>
          <w:rFonts w:ascii="Times New Roman" w:eastAsia="宋体" w:hAnsi="Times New Roman" w:cs="Times New Roman"/>
          <w:sz w:val="24"/>
          <w:szCs w:val="24"/>
        </w:rPr>
      </w:pPr>
    </w:p>
    <w:p w14:paraId="0AA6DD40" w14:textId="77777777" w:rsidR="00F96EF1" w:rsidRPr="00E510FC" w:rsidRDefault="00F96EF1"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volatile</w:t>
      </w:r>
      <w:r w:rsidRPr="00E510FC">
        <w:rPr>
          <w:rFonts w:ascii="Times New Roman" w:eastAsia="宋体" w:hAnsi="Times New Roman" w:cs="Times New Roman"/>
          <w:sz w:val="24"/>
          <w:szCs w:val="24"/>
        </w:rPr>
        <w:t>能不能保证原子性？</w:t>
      </w:r>
    </w:p>
    <w:p w14:paraId="5E193C53" w14:textId="2908AC14" w:rsidR="00F96EF1" w:rsidRPr="00E510FC" w:rsidRDefault="00F96EF1" w:rsidP="004A58C1">
      <w:pPr>
        <w:widowControl/>
        <w:spacing w:line="440" w:lineRule="exact"/>
        <w:jc w:val="left"/>
        <w:rPr>
          <w:rFonts w:ascii="Times New Roman" w:eastAsia="宋体" w:hAnsi="Times New Roman" w:cs="Times New Roman"/>
          <w:kern w:val="0"/>
          <w:sz w:val="24"/>
          <w:szCs w:val="24"/>
        </w:rPr>
      </w:pPr>
    </w:p>
    <w:p w14:paraId="3775BC4D" w14:textId="77777777" w:rsidR="00BF4513" w:rsidRPr="00E510FC" w:rsidRDefault="00BF4513" w:rsidP="004A58C1">
      <w:pPr>
        <w:spacing w:line="440" w:lineRule="exact"/>
        <w:rPr>
          <w:rFonts w:ascii="Times New Roman" w:eastAsia="宋体" w:hAnsi="Times New Roman" w:cs="Times New Roman"/>
          <w:sz w:val="24"/>
          <w:szCs w:val="24"/>
        </w:rPr>
      </w:pPr>
    </w:p>
    <w:p w14:paraId="3AC59656" w14:textId="77777777" w:rsidR="00BF4513" w:rsidRPr="00E510FC" w:rsidRDefault="00BF4513" w:rsidP="004A58C1">
      <w:pPr>
        <w:spacing w:line="440" w:lineRule="exact"/>
        <w:rPr>
          <w:rFonts w:ascii="Times New Roman" w:eastAsia="宋体" w:hAnsi="Times New Roman" w:cs="Times New Roman"/>
          <w:sz w:val="24"/>
          <w:szCs w:val="24"/>
        </w:rPr>
      </w:pPr>
      <w:r w:rsidRPr="00E510FC">
        <w:rPr>
          <w:rFonts w:ascii="Times New Roman" w:eastAsia="宋体" w:hAnsi="Times New Roman" w:cs="Times New Roman"/>
          <w:sz w:val="24"/>
          <w:szCs w:val="24"/>
        </w:rPr>
        <w:t>你说你的项目用到了</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好好讲讲</w:t>
      </w:r>
      <w:r w:rsidRPr="00E510FC">
        <w:rPr>
          <w:rFonts w:ascii="Times New Roman" w:eastAsia="宋体" w:hAnsi="Times New Roman" w:cs="Times New Roman"/>
          <w:sz w:val="24"/>
          <w:szCs w:val="24"/>
        </w:rPr>
        <w:t>ThreadLocal</w:t>
      </w:r>
      <w:r w:rsidRPr="00E510FC">
        <w:rPr>
          <w:rFonts w:ascii="Times New Roman" w:eastAsia="宋体" w:hAnsi="Times New Roman" w:cs="Times New Roman"/>
          <w:sz w:val="24"/>
          <w:szCs w:val="24"/>
        </w:rPr>
        <w:t>是怎么回事吧？</w:t>
      </w:r>
    </w:p>
    <w:p w14:paraId="49253C34" w14:textId="0F18482E" w:rsidR="00BF4513" w:rsidRPr="00E510FC" w:rsidRDefault="00BF4513" w:rsidP="004A58C1">
      <w:pPr>
        <w:spacing w:line="440" w:lineRule="exact"/>
        <w:rPr>
          <w:rFonts w:ascii="Times New Roman" w:eastAsia="宋体" w:hAnsi="Times New Roman" w:cs="Times New Roman"/>
          <w:sz w:val="24"/>
          <w:szCs w:val="24"/>
        </w:rPr>
      </w:pPr>
    </w:p>
    <w:p w14:paraId="3195C369" w14:textId="77777777" w:rsidR="0053310B" w:rsidRPr="00E510FC" w:rsidRDefault="0053310B" w:rsidP="004A58C1">
      <w:pPr>
        <w:spacing w:line="440" w:lineRule="exact"/>
        <w:rPr>
          <w:rFonts w:ascii="Times New Roman" w:eastAsia="宋体" w:hAnsi="Times New Roman" w:cs="Times New Roman"/>
          <w:sz w:val="24"/>
          <w:szCs w:val="24"/>
        </w:rPr>
      </w:pPr>
    </w:p>
    <w:p w14:paraId="3483845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是什么</w:t>
      </w:r>
      <w:r w:rsidRPr="00E510FC">
        <w:rPr>
          <w:rFonts w:ascii="Times New Roman" w:eastAsia="宋体" w:hAnsi="Times New Roman" w:cs="Times New Roman"/>
          <w:kern w:val="0"/>
          <w:sz w:val="24"/>
          <w:szCs w:val="24"/>
        </w:rPr>
        <w:t>?</w:t>
      </w:r>
      <w:r w:rsidRPr="00E510FC">
        <w:rPr>
          <w:rFonts w:ascii="Times New Roman" w:eastAsia="宋体" w:hAnsi="Times New Roman" w:cs="Times New Roman"/>
          <w:kern w:val="0"/>
          <w:sz w:val="24"/>
          <w:szCs w:val="24"/>
        </w:rPr>
        <w:t>为什么要使用</w:t>
      </w:r>
      <w:r w:rsidRPr="00E510FC">
        <w:rPr>
          <w:rFonts w:ascii="Times New Roman" w:eastAsia="宋体" w:hAnsi="Times New Roman" w:cs="Times New Roman"/>
          <w:kern w:val="0"/>
          <w:sz w:val="24"/>
          <w:szCs w:val="24"/>
        </w:rPr>
        <w:t xml:space="preserve">ThreadLocal </w:t>
      </w:r>
      <w:r w:rsidRPr="00E510FC">
        <w:rPr>
          <w:rFonts w:ascii="Times New Roman" w:eastAsia="宋体" w:hAnsi="Times New Roman" w:cs="Times New Roman"/>
          <w:kern w:val="0"/>
          <w:sz w:val="24"/>
          <w:szCs w:val="24"/>
        </w:rPr>
        <w:t>？</w:t>
      </w:r>
    </w:p>
    <w:p w14:paraId="3479A5B9" w14:textId="59765D8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2CEFABDD"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9D77E0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一个</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使用案例</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1B0B9C61" w14:textId="01A0F543"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EDB2C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77AFF0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原理</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34971F9D" w14:textId="37EF5E6C"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5061F13"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4A4A2F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不直接用线程</w:t>
      </w:r>
      <w:r w:rsidRPr="00E510FC">
        <w:rPr>
          <w:rFonts w:ascii="Times New Roman" w:eastAsia="宋体" w:hAnsi="Times New Roman" w:cs="Times New Roman"/>
          <w:kern w:val="0"/>
          <w:sz w:val="24"/>
          <w:szCs w:val="24"/>
        </w:rPr>
        <w:t>id</w:t>
      </w:r>
      <w:r w:rsidRPr="00E510FC">
        <w:rPr>
          <w:rFonts w:ascii="Times New Roman" w:eastAsia="宋体" w:hAnsi="Times New Roman" w:cs="Times New Roman"/>
          <w:kern w:val="0"/>
          <w:sz w:val="24"/>
          <w:szCs w:val="24"/>
        </w:rPr>
        <w:t>作为</w:t>
      </w: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的</w:t>
      </w:r>
      <w:r w:rsidRPr="00E510FC">
        <w:rPr>
          <w:rFonts w:ascii="Times New Roman" w:eastAsia="宋体" w:hAnsi="Times New Roman" w:cs="Times New Roman"/>
          <w:kern w:val="0"/>
          <w:sz w:val="24"/>
          <w:szCs w:val="24"/>
        </w:rPr>
        <w:t xml:space="preserve">key </w:t>
      </w:r>
      <w:r w:rsidRPr="00E510FC">
        <w:rPr>
          <w:rFonts w:ascii="Times New Roman" w:eastAsia="宋体" w:hAnsi="Times New Roman" w:cs="Times New Roman"/>
          <w:kern w:val="0"/>
          <w:sz w:val="24"/>
          <w:szCs w:val="24"/>
        </w:rPr>
        <w:t>？</w:t>
      </w:r>
    </w:p>
    <w:p w14:paraId="5B0D1B99" w14:textId="06E3092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EE2CA59"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E8A11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会导致内存泄漏呢？是因为弱引用吗？</w:t>
      </w:r>
      <w:r w:rsidRPr="00E510FC">
        <w:rPr>
          <w:rFonts w:ascii="Times New Roman" w:eastAsia="宋体" w:hAnsi="Times New Roman" w:cs="Times New Roman"/>
          <w:kern w:val="0"/>
          <w:sz w:val="24"/>
          <w:szCs w:val="24"/>
        </w:rPr>
        <w:t xml:space="preserve"> </w:t>
      </w:r>
    </w:p>
    <w:p w14:paraId="1777AC8B" w14:textId="6D79A67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6EF4709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523202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Key</w:t>
      </w:r>
      <w:r w:rsidRPr="00E510FC">
        <w:rPr>
          <w:rFonts w:ascii="Times New Roman" w:eastAsia="宋体" w:hAnsi="Times New Roman" w:cs="Times New Roman"/>
          <w:kern w:val="0"/>
          <w:sz w:val="24"/>
          <w:szCs w:val="24"/>
        </w:rPr>
        <w:t>为什么要设计成弱引用呢？强引用不行？</w:t>
      </w:r>
      <w:r w:rsidRPr="00E510FC">
        <w:rPr>
          <w:rFonts w:ascii="Times New Roman" w:eastAsia="宋体" w:hAnsi="Times New Roman" w:cs="Times New Roman"/>
          <w:kern w:val="0"/>
          <w:sz w:val="24"/>
          <w:szCs w:val="24"/>
        </w:rPr>
        <w:t xml:space="preserve"> </w:t>
      </w:r>
    </w:p>
    <w:p w14:paraId="0F950881" w14:textId="3290E5DE"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BCF3D5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374074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InheritableThreadLocal</w:t>
      </w:r>
      <w:r w:rsidRPr="00E510FC">
        <w:rPr>
          <w:rFonts w:ascii="Times New Roman" w:eastAsia="宋体" w:hAnsi="Times New Roman" w:cs="Times New Roman"/>
          <w:kern w:val="0"/>
          <w:sz w:val="24"/>
          <w:szCs w:val="24"/>
        </w:rPr>
        <w:t>保证父子线程间的共享数据</w:t>
      </w:r>
      <w:r w:rsidRPr="00E510FC">
        <w:rPr>
          <w:rFonts w:ascii="Times New Roman" w:eastAsia="宋体" w:hAnsi="Times New Roman" w:cs="Times New Roman"/>
          <w:kern w:val="0"/>
          <w:sz w:val="24"/>
          <w:szCs w:val="24"/>
        </w:rPr>
        <w:t xml:space="preserve"> </w:t>
      </w:r>
      <w:r w:rsidRPr="00E510FC">
        <w:rPr>
          <w:rFonts w:ascii="Times New Roman" w:eastAsia="宋体" w:hAnsi="Times New Roman" w:cs="Times New Roman"/>
          <w:kern w:val="0"/>
          <w:sz w:val="24"/>
          <w:szCs w:val="24"/>
        </w:rPr>
        <w:t>？</w:t>
      </w:r>
    </w:p>
    <w:p w14:paraId="7547A3B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8600EB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821C36B"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lastRenderedPageBreak/>
        <w:t>ThreadLocal</w:t>
      </w:r>
      <w:r w:rsidRPr="00E510FC">
        <w:rPr>
          <w:rFonts w:ascii="Times New Roman" w:eastAsia="宋体" w:hAnsi="Times New Roman" w:cs="Times New Roman"/>
          <w:kern w:val="0"/>
          <w:sz w:val="24"/>
          <w:szCs w:val="24"/>
        </w:rPr>
        <w:t>的应用场景和使用注意点？</w:t>
      </w:r>
    </w:p>
    <w:p w14:paraId="4252D582"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ED5BCF5"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你能跟我说说它隔离有什么用，会用在什么场景么？</w:t>
      </w:r>
    </w:p>
    <w:p w14:paraId="00081B51"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520CA454"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A09034F"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除了源码里面使用到</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场景，你自己有使用他的场景么？一般你会怎么用呢？</w:t>
      </w:r>
    </w:p>
    <w:p w14:paraId="56D0B82D"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9FC257B"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20368552" w14:textId="58719F61"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嗯嗯，你回答得很好，那你能跟我说说他底层实现的原理么？</w:t>
      </w:r>
    </w:p>
    <w:p w14:paraId="66A54EA3"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FA3E774"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6EC6B7BA" w14:textId="79369FF8"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ThreadLocalMap</w:t>
      </w:r>
      <w:r w:rsidRPr="00E510FC">
        <w:rPr>
          <w:rFonts w:ascii="Times New Roman" w:eastAsia="宋体" w:hAnsi="Times New Roman" w:cs="Times New Roman"/>
          <w:kern w:val="0"/>
          <w:sz w:val="24"/>
          <w:szCs w:val="24"/>
        </w:rPr>
        <w:t>底层结构是怎么样子的呢？</w:t>
      </w:r>
    </w:p>
    <w:p w14:paraId="588345B7" w14:textId="0DF31872"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1FD95F2"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3F16741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为什么需要数组呢？没有了链表怎么解决</w:t>
      </w:r>
      <w:r w:rsidRPr="00E510FC">
        <w:rPr>
          <w:rFonts w:ascii="Times New Roman" w:eastAsia="宋体" w:hAnsi="Times New Roman" w:cs="Times New Roman"/>
          <w:kern w:val="0"/>
          <w:sz w:val="24"/>
          <w:szCs w:val="24"/>
        </w:rPr>
        <w:t>Hash</w:t>
      </w:r>
      <w:r w:rsidRPr="00E510FC">
        <w:rPr>
          <w:rFonts w:ascii="Times New Roman" w:eastAsia="宋体" w:hAnsi="Times New Roman" w:cs="Times New Roman"/>
          <w:kern w:val="0"/>
          <w:sz w:val="24"/>
          <w:szCs w:val="24"/>
        </w:rPr>
        <w:t>冲突呢？</w:t>
      </w:r>
    </w:p>
    <w:p w14:paraId="5B7084CC" w14:textId="386E3829"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776D4F2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06A37C4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能跟我说一下对象存放在哪里么？</w:t>
      </w:r>
    </w:p>
    <w:p w14:paraId="48E34E10" w14:textId="3782E908"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432AB9A"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336A456"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那么是不是说</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的实例以及其值存放在栈上呢？</w:t>
      </w:r>
    </w:p>
    <w:p w14:paraId="724B5FFD" w14:textId="16EE08AB"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44CF33CE"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50AE6A90"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如果我想共享线程的</w:t>
      </w:r>
      <w:r w:rsidRPr="00E510FC">
        <w:rPr>
          <w:rFonts w:ascii="Times New Roman" w:eastAsia="宋体" w:hAnsi="Times New Roman" w:cs="Times New Roman"/>
          <w:kern w:val="0"/>
          <w:sz w:val="24"/>
          <w:szCs w:val="24"/>
        </w:rPr>
        <w:t>ThreadLocal</w:t>
      </w:r>
      <w:r w:rsidRPr="00E510FC">
        <w:rPr>
          <w:rFonts w:ascii="Times New Roman" w:eastAsia="宋体" w:hAnsi="Times New Roman" w:cs="Times New Roman"/>
          <w:kern w:val="0"/>
          <w:sz w:val="24"/>
          <w:szCs w:val="24"/>
        </w:rPr>
        <w:t>数据怎么办？</w:t>
      </w:r>
    </w:p>
    <w:p w14:paraId="4E3B07AE"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03164861" w14:textId="77777777" w:rsidR="0053310B" w:rsidRPr="00E510FC" w:rsidRDefault="0053310B" w:rsidP="004A58C1">
      <w:pPr>
        <w:widowControl/>
        <w:spacing w:line="440" w:lineRule="exact"/>
        <w:jc w:val="left"/>
        <w:rPr>
          <w:rFonts w:ascii="Times New Roman" w:eastAsia="宋体" w:hAnsi="Times New Roman" w:cs="Times New Roman"/>
          <w:kern w:val="0"/>
          <w:sz w:val="24"/>
          <w:szCs w:val="24"/>
        </w:rPr>
      </w:pPr>
    </w:p>
    <w:p w14:paraId="49A2713B" w14:textId="5C033BB4"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怎么传递的呀？</w:t>
      </w:r>
    </w:p>
    <w:p w14:paraId="77DEC829"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38B1C408"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p w14:paraId="16BA398E" w14:textId="7CB4C686" w:rsidR="00BF4513" w:rsidRPr="00E510FC" w:rsidRDefault="00BF4513" w:rsidP="004A58C1">
      <w:pPr>
        <w:widowControl/>
        <w:spacing w:line="440" w:lineRule="exact"/>
        <w:jc w:val="left"/>
        <w:rPr>
          <w:rFonts w:ascii="Times New Roman" w:eastAsia="宋体" w:hAnsi="Times New Roman" w:cs="Times New Roman"/>
          <w:kern w:val="0"/>
          <w:sz w:val="24"/>
          <w:szCs w:val="24"/>
        </w:rPr>
      </w:pPr>
      <w:r w:rsidRPr="00E510FC">
        <w:rPr>
          <w:rFonts w:ascii="Times New Roman" w:eastAsia="宋体" w:hAnsi="Times New Roman" w:cs="Times New Roman"/>
          <w:kern w:val="0"/>
          <w:sz w:val="24"/>
          <w:szCs w:val="24"/>
        </w:rPr>
        <w:t>spring TransactionSynchronizationManager</w:t>
      </w:r>
      <w:r w:rsidRPr="00E510FC">
        <w:rPr>
          <w:rFonts w:ascii="Times New Roman" w:eastAsia="宋体" w:hAnsi="Times New Roman" w:cs="Times New Roman"/>
          <w:kern w:val="0"/>
          <w:sz w:val="24"/>
          <w:szCs w:val="24"/>
        </w:rPr>
        <w:t>类？</w:t>
      </w:r>
    </w:p>
    <w:p w14:paraId="7080E505" w14:textId="77777777" w:rsidR="00B34061" w:rsidRPr="00E510FC" w:rsidRDefault="00B34061" w:rsidP="004A58C1">
      <w:pPr>
        <w:widowControl/>
        <w:spacing w:line="440" w:lineRule="exact"/>
        <w:jc w:val="left"/>
        <w:rPr>
          <w:rFonts w:ascii="Times New Roman" w:eastAsia="宋体" w:hAnsi="Times New Roman" w:cs="Times New Roman"/>
          <w:kern w:val="0"/>
          <w:sz w:val="24"/>
          <w:szCs w:val="24"/>
        </w:rPr>
      </w:pPr>
    </w:p>
    <w:p w14:paraId="4CBE314A" w14:textId="77777777" w:rsidR="00BF4513" w:rsidRPr="00E510FC" w:rsidRDefault="00BF4513" w:rsidP="004A58C1">
      <w:pPr>
        <w:widowControl/>
        <w:spacing w:line="440" w:lineRule="exact"/>
        <w:jc w:val="left"/>
        <w:rPr>
          <w:rFonts w:ascii="Times New Roman" w:eastAsia="宋体" w:hAnsi="Times New Roman" w:cs="Times New Roman"/>
          <w:kern w:val="0"/>
          <w:sz w:val="24"/>
          <w:szCs w:val="24"/>
        </w:rPr>
      </w:pPr>
    </w:p>
    <w:sectPr w:rsidR="00BF4513" w:rsidRPr="00E510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D12EAD" w14:textId="77777777" w:rsidR="00E42D1B" w:rsidRDefault="00E42D1B" w:rsidP="00F8499D">
      <w:r>
        <w:separator/>
      </w:r>
    </w:p>
  </w:endnote>
  <w:endnote w:type="continuationSeparator" w:id="0">
    <w:p w14:paraId="5F28CA6D" w14:textId="77777777" w:rsidR="00E42D1B" w:rsidRDefault="00E42D1B" w:rsidP="00F84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E350D6" w14:textId="77777777" w:rsidR="00E42D1B" w:rsidRDefault="00E42D1B" w:rsidP="00F8499D">
      <w:r>
        <w:separator/>
      </w:r>
    </w:p>
  </w:footnote>
  <w:footnote w:type="continuationSeparator" w:id="0">
    <w:p w14:paraId="2C4852AD" w14:textId="77777777" w:rsidR="00E42D1B" w:rsidRDefault="00E42D1B" w:rsidP="00F849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07CF9"/>
    <w:multiLevelType w:val="hybridMultilevel"/>
    <w:tmpl w:val="EE8AB952"/>
    <w:lvl w:ilvl="0" w:tplc="6DEEA3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B9293E"/>
    <w:multiLevelType w:val="hybridMultilevel"/>
    <w:tmpl w:val="8EF84A48"/>
    <w:lvl w:ilvl="0" w:tplc="616CE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2DE3799"/>
    <w:multiLevelType w:val="hybridMultilevel"/>
    <w:tmpl w:val="C2D4B6BE"/>
    <w:lvl w:ilvl="0" w:tplc="5D2E0E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D7727D"/>
    <w:multiLevelType w:val="hybridMultilevel"/>
    <w:tmpl w:val="CD12CCB8"/>
    <w:lvl w:ilvl="0" w:tplc="E3D4F4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4375CB5"/>
    <w:multiLevelType w:val="hybridMultilevel"/>
    <w:tmpl w:val="10E691C2"/>
    <w:lvl w:ilvl="0" w:tplc="3C74A6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4A60159"/>
    <w:multiLevelType w:val="hybridMultilevel"/>
    <w:tmpl w:val="A0C8B926"/>
    <w:lvl w:ilvl="0" w:tplc="6A4075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4D222E3"/>
    <w:multiLevelType w:val="hybridMultilevel"/>
    <w:tmpl w:val="82D4823C"/>
    <w:lvl w:ilvl="0" w:tplc="EB00F5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377AF"/>
    <w:multiLevelType w:val="hybridMultilevel"/>
    <w:tmpl w:val="B502C64E"/>
    <w:lvl w:ilvl="0" w:tplc="169812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65B072F"/>
    <w:multiLevelType w:val="hybridMultilevel"/>
    <w:tmpl w:val="4C1AF28A"/>
    <w:lvl w:ilvl="0" w:tplc="6CCC2C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0662172D"/>
    <w:multiLevelType w:val="hybridMultilevel"/>
    <w:tmpl w:val="3BCA0BF8"/>
    <w:lvl w:ilvl="0" w:tplc="957A0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9A540B9"/>
    <w:multiLevelType w:val="hybridMultilevel"/>
    <w:tmpl w:val="7E1EAFB0"/>
    <w:lvl w:ilvl="0" w:tplc="2758D1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9A77A71"/>
    <w:multiLevelType w:val="hybridMultilevel"/>
    <w:tmpl w:val="147C3780"/>
    <w:lvl w:ilvl="0" w:tplc="FE906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D0C3A7D"/>
    <w:multiLevelType w:val="hybridMultilevel"/>
    <w:tmpl w:val="96B87D40"/>
    <w:lvl w:ilvl="0" w:tplc="27C2B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F6849BD"/>
    <w:multiLevelType w:val="hybridMultilevel"/>
    <w:tmpl w:val="C4F6B1B4"/>
    <w:lvl w:ilvl="0" w:tplc="EA64B7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0A07F9C"/>
    <w:multiLevelType w:val="hybridMultilevel"/>
    <w:tmpl w:val="65B2B474"/>
    <w:lvl w:ilvl="0" w:tplc="F4DAD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20A2C35"/>
    <w:multiLevelType w:val="hybridMultilevel"/>
    <w:tmpl w:val="9A9251FA"/>
    <w:lvl w:ilvl="0" w:tplc="25BE37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2D10124"/>
    <w:multiLevelType w:val="hybridMultilevel"/>
    <w:tmpl w:val="66809858"/>
    <w:lvl w:ilvl="0" w:tplc="2D3E31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46238AF"/>
    <w:multiLevelType w:val="hybridMultilevel"/>
    <w:tmpl w:val="89A045E8"/>
    <w:lvl w:ilvl="0" w:tplc="D382AC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5E77FD0"/>
    <w:multiLevelType w:val="hybridMultilevel"/>
    <w:tmpl w:val="26FCD630"/>
    <w:lvl w:ilvl="0" w:tplc="592C46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16E62C3F"/>
    <w:multiLevelType w:val="hybridMultilevel"/>
    <w:tmpl w:val="FAAE6DE0"/>
    <w:lvl w:ilvl="0" w:tplc="2C58A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7B40BC3"/>
    <w:multiLevelType w:val="hybridMultilevel"/>
    <w:tmpl w:val="47F0556C"/>
    <w:lvl w:ilvl="0" w:tplc="3210D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17CD4A8E"/>
    <w:multiLevelType w:val="hybridMultilevel"/>
    <w:tmpl w:val="5DD2D2D4"/>
    <w:lvl w:ilvl="0" w:tplc="5F2C8D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9FC10D9"/>
    <w:multiLevelType w:val="hybridMultilevel"/>
    <w:tmpl w:val="4AE6AB14"/>
    <w:lvl w:ilvl="0" w:tplc="C4AEF2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1A503433"/>
    <w:multiLevelType w:val="hybridMultilevel"/>
    <w:tmpl w:val="F564BCD0"/>
    <w:lvl w:ilvl="0" w:tplc="E37CC5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1B0700A9"/>
    <w:multiLevelType w:val="hybridMultilevel"/>
    <w:tmpl w:val="FB8EFE8C"/>
    <w:lvl w:ilvl="0" w:tplc="C96AA2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1B2E5B4E"/>
    <w:multiLevelType w:val="multilevel"/>
    <w:tmpl w:val="072449C6"/>
    <w:lvl w:ilvl="0">
      <w:start w:val="1"/>
      <w:numFmt w:val="decimal"/>
      <w:lvlText w:val="%1."/>
      <w:lvlJc w:val="left"/>
      <w:pPr>
        <w:ind w:left="600" w:hanging="60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6" w15:restartNumberingAfterBreak="0">
    <w:nsid w:val="1B2E5E22"/>
    <w:multiLevelType w:val="hybridMultilevel"/>
    <w:tmpl w:val="8A3EECCE"/>
    <w:lvl w:ilvl="0" w:tplc="577CC0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FE1B5B"/>
    <w:multiLevelType w:val="hybridMultilevel"/>
    <w:tmpl w:val="5D12E15A"/>
    <w:lvl w:ilvl="0" w:tplc="B24214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D0927CC"/>
    <w:multiLevelType w:val="hybridMultilevel"/>
    <w:tmpl w:val="701663D6"/>
    <w:lvl w:ilvl="0" w:tplc="13108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DA85CB5"/>
    <w:multiLevelType w:val="hybridMultilevel"/>
    <w:tmpl w:val="97AE69B2"/>
    <w:lvl w:ilvl="0" w:tplc="247627D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E253990"/>
    <w:multiLevelType w:val="hybridMultilevel"/>
    <w:tmpl w:val="43603F12"/>
    <w:lvl w:ilvl="0" w:tplc="678851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E863C64"/>
    <w:multiLevelType w:val="hybridMultilevel"/>
    <w:tmpl w:val="3CA63B8C"/>
    <w:lvl w:ilvl="0" w:tplc="E318BC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F757BBD"/>
    <w:multiLevelType w:val="multilevel"/>
    <w:tmpl w:val="C02E1506"/>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3" w15:restartNumberingAfterBreak="0">
    <w:nsid w:val="25697719"/>
    <w:multiLevelType w:val="hybridMultilevel"/>
    <w:tmpl w:val="87287E80"/>
    <w:lvl w:ilvl="0" w:tplc="427050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5723E64"/>
    <w:multiLevelType w:val="hybridMultilevel"/>
    <w:tmpl w:val="19E82194"/>
    <w:lvl w:ilvl="0" w:tplc="913634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26D0440C"/>
    <w:multiLevelType w:val="hybridMultilevel"/>
    <w:tmpl w:val="F286829A"/>
    <w:lvl w:ilvl="0" w:tplc="CC22D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27970F1A"/>
    <w:multiLevelType w:val="hybridMultilevel"/>
    <w:tmpl w:val="FB1859DC"/>
    <w:lvl w:ilvl="0" w:tplc="735027A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29CE0CEF"/>
    <w:multiLevelType w:val="hybridMultilevel"/>
    <w:tmpl w:val="BF1290B0"/>
    <w:lvl w:ilvl="0" w:tplc="8C787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29E15725"/>
    <w:multiLevelType w:val="hybridMultilevel"/>
    <w:tmpl w:val="58E474F8"/>
    <w:lvl w:ilvl="0" w:tplc="20BAF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2ACC09A1"/>
    <w:multiLevelType w:val="hybridMultilevel"/>
    <w:tmpl w:val="B7945720"/>
    <w:lvl w:ilvl="0" w:tplc="A4387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2ACC1E88"/>
    <w:multiLevelType w:val="hybridMultilevel"/>
    <w:tmpl w:val="4CA817A4"/>
    <w:lvl w:ilvl="0" w:tplc="B6822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2BC96C04"/>
    <w:multiLevelType w:val="hybridMultilevel"/>
    <w:tmpl w:val="310867B8"/>
    <w:lvl w:ilvl="0" w:tplc="2DEE67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2C3F25AD"/>
    <w:multiLevelType w:val="hybridMultilevel"/>
    <w:tmpl w:val="E0E2C4C4"/>
    <w:lvl w:ilvl="0" w:tplc="B7A4AE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2D4D2C6D"/>
    <w:multiLevelType w:val="hybridMultilevel"/>
    <w:tmpl w:val="DC506EC2"/>
    <w:lvl w:ilvl="0" w:tplc="4ADC4F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E50638E"/>
    <w:multiLevelType w:val="hybridMultilevel"/>
    <w:tmpl w:val="E5CA32BA"/>
    <w:lvl w:ilvl="0" w:tplc="0BD67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EA82C35"/>
    <w:multiLevelType w:val="hybridMultilevel"/>
    <w:tmpl w:val="2A1AA924"/>
    <w:lvl w:ilvl="0" w:tplc="F83A4F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2EB2111A"/>
    <w:multiLevelType w:val="hybridMultilevel"/>
    <w:tmpl w:val="512C7E1A"/>
    <w:lvl w:ilvl="0" w:tplc="426447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2F576522"/>
    <w:multiLevelType w:val="hybridMultilevel"/>
    <w:tmpl w:val="B25012B4"/>
    <w:lvl w:ilvl="0" w:tplc="8B42F4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30B66052"/>
    <w:multiLevelType w:val="hybridMultilevel"/>
    <w:tmpl w:val="727A236E"/>
    <w:lvl w:ilvl="0" w:tplc="C23C2E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30D93156"/>
    <w:multiLevelType w:val="hybridMultilevel"/>
    <w:tmpl w:val="C5F282CA"/>
    <w:lvl w:ilvl="0" w:tplc="425C44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33A33B74"/>
    <w:multiLevelType w:val="hybridMultilevel"/>
    <w:tmpl w:val="68809412"/>
    <w:lvl w:ilvl="0" w:tplc="FB9C1E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352A4DA9"/>
    <w:multiLevelType w:val="hybridMultilevel"/>
    <w:tmpl w:val="B488590C"/>
    <w:lvl w:ilvl="0" w:tplc="32A8E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35787C76"/>
    <w:multiLevelType w:val="hybridMultilevel"/>
    <w:tmpl w:val="C36ED77C"/>
    <w:lvl w:ilvl="0" w:tplc="39EA1A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35EB45BE"/>
    <w:multiLevelType w:val="hybridMultilevel"/>
    <w:tmpl w:val="8DCC4640"/>
    <w:lvl w:ilvl="0" w:tplc="8256C5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36146D06"/>
    <w:multiLevelType w:val="hybridMultilevel"/>
    <w:tmpl w:val="2514FCDC"/>
    <w:lvl w:ilvl="0" w:tplc="2A1CC73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36452B8B"/>
    <w:multiLevelType w:val="hybridMultilevel"/>
    <w:tmpl w:val="DC762948"/>
    <w:lvl w:ilvl="0" w:tplc="0846B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3A7B3BAF"/>
    <w:multiLevelType w:val="hybridMultilevel"/>
    <w:tmpl w:val="2B409710"/>
    <w:lvl w:ilvl="0" w:tplc="473899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3B87693D"/>
    <w:multiLevelType w:val="hybridMultilevel"/>
    <w:tmpl w:val="22CEAA64"/>
    <w:lvl w:ilvl="0" w:tplc="E17629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3BB672E8"/>
    <w:multiLevelType w:val="hybridMultilevel"/>
    <w:tmpl w:val="B8FACA46"/>
    <w:lvl w:ilvl="0" w:tplc="A28693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3BBB2C3E"/>
    <w:multiLevelType w:val="hybridMultilevel"/>
    <w:tmpl w:val="55921C42"/>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CE55418"/>
    <w:multiLevelType w:val="hybridMultilevel"/>
    <w:tmpl w:val="4E78B3B2"/>
    <w:lvl w:ilvl="0" w:tplc="6E8EE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3DD256A7"/>
    <w:multiLevelType w:val="hybridMultilevel"/>
    <w:tmpl w:val="5C3E1734"/>
    <w:lvl w:ilvl="0" w:tplc="0B52C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3EB3295C"/>
    <w:multiLevelType w:val="hybridMultilevel"/>
    <w:tmpl w:val="912A85A2"/>
    <w:lvl w:ilvl="0" w:tplc="89D64E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40F23705"/>
    <w:multiLevelType w:val="hybridMultilevel"/>
    <w:tmpl w:val="3020C112"/>
    <w:lvl w:ilvl="0" w:tplc="3EAE26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13F577D"/>
    <w:multiLevelType w:val="hybridMultilevel"/>
    <w:tmpl w:val="A28A0CFE"/>
    <w:lvl w:ilvl="0" w:tplc="1E4A7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5761252"/>
    <w:multiLevelType w:val="hybridMultilevel"/>
    <w:tmpl w:val="0E4A98B6"/>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5993D79"/>
    <w:multiLevelType w:val="hybridMultilevel"/>
    <w:tmpl w:val="09D444C0"/>
    <w:lvl w:ilvl="0" w:tplc="B48620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5FA44B5"/>
    <w:multiLevelType w:val="hybridMultilevel"/>
    <w:tmpl w:val="B3F20288"/>
    <w:lvl w:ilvl="0" w:tplc="82C404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9D47D36"/>
    <w:multiLevelType w:val="hybridMultilevel"/>
    <w:tmpl w:val="D61EE5FC"/>
    <w:lvl w:ilvl="0" w:tplc="EC74D8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B32789B"/>
    <w:multiLevelType w:val="hybridMultilevel"/>
    <w:tmpl w:val="671C0B7E"/>
    <w:lvl w:ilvl="0" w:tplc="C6346E4E">
      <w:start w:val="1"/>
      <w:numFmt w:val="decimal"/>
      <w:lvlText w:val="%1、"/>
      <w:lvlJc w:val="left"/>
      <w:pPr>
        <w:ind w:left="360" w:hanging="360"/>
      </w:pPr>
      <w:rPr>
        <w:rFonts w:hint="default"/>
      </w:rPr>
    </w:lvl>
    <w:lvl w:ilvl="1" w:tplc="246CB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4BA66CA2"/>
    <w:multiLevelType w:val="multilevel"/>
    <w:tmpl w:val="8EF83F8E"/>
    <w:lvl w:ilvl="0">
      <w:start w:val="1"/>
      <w:numFmt w:val="decimal"/>
      <w:lvlText w:val="%1"/>
      <w:lvlJc w:val="left"/>
      <w:pPr>
        <w:ind w:left="42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1" w15:restartNumberingAfterBreak="0">
    <w:nsid w:val="4C022D74"/>
    <w:multiLevelType w:val="hybridMultilevel"/>
    <w:tmpl w:val="95A0C00A"/>
    <w:lvl w:ilvl="0" w:tplc="468261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1F0236C"/>
    <w:multiLevelType w:val="hybridMultilevel"/>
    <w:tmpl w:val="73644D92"/>
    <w:lvl w:ilvl="0" w:tplc="71E0F8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2A4188B"/>
    <w:multiLevelType w:val="hybridMultilevel"/>
    <w:tmpl w:val="5AC800AC"/>
    <w:lvl w:ilvl="0" w:tplc="9B00CA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4" w15:restartNumberingAfterBreak="0">
    <w:nsid w:val="544071DE"/>
    <w:multiLevelType w:val="hybridMultilevel"/>
    <w:tmpl w:val="2C52A528"/>
    <w:lvl w:ilvl="0" w:tplc="8AB841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556246AD"/>
    <w:multiLevelType w:val="hybridMultilevel"/>
    <w:tmpl w:val="E99CA4D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684433B"/>
    <w:multiLevelType w:val="hybridMultilevel"/>
    <w:tmpl w:val="36A84C7C"/>
    <w:lvl w:ilvl="0" w:tplc="0F302B1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7" w15:restartNumberingAfterBreak="0">
    <w:nsid w:val="5896323B"/>
    <w:multiLevelType w:val="hybridMultilevel"/>
    <w:tmpl w:val="10BAEE66"/>
    <w:lvl w:ilvl="0" w:tplc="6B0C3B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15:restartNumberingAfterBreak="0">
    <w:nsid w:val="58F16EC1"/>
    <w:multiLevelType w:val="hybridMultilevel"/>
    <w:tmpl w:val="1110FDB2"/>
    <w:lvl w:ilvl="0" w:tplc="EE4698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9" w15:restartNumberingAfterBreak="0">
    <w:nsid w:val="5AC329E2"/>
    <w:multiLevelType w:val="hybridMultilevel"/>
    <w:tmpl w:val="212845C2"/>
    <w:lvl w:ilvl="0" w:tplc="C9A0A756">
      <w:start w:val="1"/>
      <w:numFmt w:val="decimal"/>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80" w15:restartNumberingAfterBreak="0">
    <w:nsid w:val="5CF97909"/>
    <w:multiLevelType w:val="hybridMultilevel"/>
    <w:tmpl w:val="6138F7E4"/>
    <w:lvl w:ilvl="0" w:tplc="F4003F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5EDE2296"/>
    <w:multiLevelType w:val="hybridMultilevel"/>
    <w:tmpl w:val="E19CDD1A"/>
    <w:lvl w:ilvl="0" w:tplc="D0E2F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22F7882"/>
    <w:multiLevelType w:val="multilevel"/>
    <w:tmpl w:val="E26AAC36"/>
    <w:lvl w:ilvl="0">
      <w:start w:val="2"/>
      <w:numFmt w:val="decimal"/>
      <w:lvlText w:val="%1"/>
      <w:lvlJc w:val="left"/>
      <w:pPr>
        <w:ind w:left="360" w:hanging="360"/>
      </w:pPr>
      <w:rPr>
        <w:rFonts w:hint="default"/>
      </w:rPr>
    </w:lvl>
    <w:lvl w:ilvl="1">
      <w:start w:val="1"/>
      <w:numFmt w:val="decimal"/>
      <w:lvlText w:val="%1.%2"/>
      <w:lvlJc w:val="left"/>
      <w:pPr>
        <w:ind w:left="600" w:hanging="36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83" w15:restartNumberingAfterBreak="0">
    <w:nsid w:val="63214350"/>
    <w:multiLevelType w:val="hybridMultilevel"/>
    <w:tmpl w:val="440AC95C"/>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63E16F48"/>
    <w:multiLevelType w:val="hybridMultilevel"/>
    <w:tmpl w:val="23528A40"/>
    <w:lvl w:ilvl="0" w:tplc="EDAEB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64C821CA"/>
    <w:multiLevelType w:val="hybridMultilevel"/>
    <w:tmpl w:val="8406593A"/>
    <w:lvl w:ilvl="0" w:tplc="B4FA87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6515190E"/>
    <w:multiLevelType w:val="hybridMultilevel"/>
    <w:tmpl w:val="A0A0AC9C"/>
    <w:lvl w:ilvl="0" w:tplc="FB187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65CF1106"/>
    <w:multiLevelType w:val="hybridMultilevel"/>
    <w:tmpl w:val="DB583D6E"/>
    <w:lvl w:ilvl="0" w:tplc="3B3E2A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661C02EB"/>
    <w:multiLevelType w:val="hybridMultilevel"/>
    <w:tmpl w:val="CB8AEBDE"/>
    <w:lvl w:ilvl="0" w:tplc="022A65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15:restartNumberingAfterBreak="0">
    <w:nsid w:val="66285526"/>
    <w:multiLevelType w:val="hybridMultilevel"/>
    <w:tmpl w:val="355EA874"/>
    <w:lvl w:ilvl="0" w:tplc="8D800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66BB65D2"/>
    <w:multiLevelType w:val="hybridMultilevel"/>
    <w:tmpl w:val="9D3EC3F2"/>
    <w:lvl w:ilvl="0" w:tplc="4246EA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66C84FDF"/>
    <w:multiLevelType w:val="hybridMultilevel"/>
    <w:tmpl w:val="BA3ADC82"/>
    <w:lvl w:ilvl="0" w:tplc="2712439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68B371EC"/>
    <w:multiLevelType w:val="hybridMultilevel"/>
    <w:tmpl w:val="574EBB5C"/>
    <w:lvl w:ilvl="0" w:tplc="ECCABA7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062222C"/>
    <w:multiLevelType w:val="hybridMultilevel"/>
    <w:tmpl w:val="B96AA2C6"/>
    <w:lvl w:ilvl="0" w:tplc="7FAE96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4" w15:restartNumberingAfterBreak="0">
    <w:nsid w:val="711B68A9"/>
    <w:multiLevelType w:val="hybridMultilevel"/>
    <w:tmpl w:val="41F00E08"/>
    <w:lvl w:ilvl="0" w:tplc="1BAABC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5" w15:restartNumberingAfterBreak="0">
    <w:nsid w:val="71C03487"/>
    <w:multiLevelType w:val="hybridMultilevel"/>
    <w:tmpl w:val="0C3EF452"/>
    <w:lvl w:ilvl="0" w:tplc="696A8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15:restartNumberingAfterBreak="0">
    <w:nsid w:val="726142D6"/>
    <w:multiLevelType w:val="hybridMultilevel"/>
    <w:tmpl w:val="360E39DC"/>
    <w:lvl w:ilvl="0" w:tplc="BDA62704">
      <w:start w:val="1"/>
      <w:numFmt w:val="decimal"/>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7" w15:restartNumberingAfterBreak="0">
    <w:nsid w:val="73FB24CC"/>
    <w:multiLevelType w:val="hybridMultilevel"/>
    <w:tmpl w:val="0A104F50"/>
    <w:lvl w:ilvl="0" w:tplc="B450FE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15:restartNumberingAfterBreak="0">
    <w:nsid w:val="75E34513"/>
    <w:multiLevelType w:val="hybridMultilevel"/>
    <w:tmpl w:val="1C6E1F06"/>
    <w:lvl w:ilvl="0" w:tplc="DEF4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15:restartNumberingAfterBreak="0">
    <w:nsid w:val="7613180F"/>
    <w:multiLevelType w:val="hybridMultilevel"/>
    <w:tmpl w:val="50240312"/>
    <w:lvl w:ilvl="0" w:tplc="426814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0" w15:restartNumberingAfterBreak="0">
    <w:nsid w:val="7A304E3E"/>
    <w:multiLevelType w:val="hybridMultilevel"/>
    <w:tmpl w:val="CEB6A688"/>
    <w:lvl w:ilvl="0" w:tplc="D6DA1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7ABD6772"/>
    <w:multiLevelType w:val="hybridMultilevel"/>
    <w:tmpl w:val="FE0C9EEC"/>
    <w:lvl w:ilvl="0" w:tplc="61C2D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2" w15:restartNumberingAfterBreak="0">
    <w:nsid w:val="7B03788C"/>
    <w:multiLevelType w:val="hybridMultilevel"/>
    <w:tmpl w:val="BE9E2650"/>
    <w:lvl w:ilvl="0" w:tplc="2A6A9B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3" w15:restartNumberingAfterBreak="0">
    <w:nsid w:val="7F594062"/>
    <w:multiLevelType w:val="hybridMultilevel"/>
    <w:tmpl w:val="C6949AE0"/>
    <w:lvl w:ilvl="0" w:tplc="90D22F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3"/>
  </w:num>
  <w:num w:numId="2">
    <w:abstractNumId w:val="52"/>
  </w:num>
  <w:num w:numId="3">
    <w:abstractNumId w:val="46"/>
  </w:num>
  <w:num w:numId="4">
    <w:abstractNumId w:val="60"/>
  </w:num>
  <w:num w:numId="5">
    <w:abstractNumId w:val="92"/>
  </w:num>
  <w:num w:numId="6">
    <w:abstractNumId w:val="56"/>
  </w:num>
  <w:num w:numId="7">
    <w:abstractNumId w:val="85"/>
  </w:num>
  <w:num w:numId="8">
    <w:abstractNumId w:val="34"/>
  </w:num>
  <w:num w:numId="9">
    <w:abstractNumId w:val="99"/>
  </w:num>
  <w:num w:numId="10">
    <w:abstractNumId w:val="96"/>
  </w:num>
  <w:num w:numId="11">
    <w:abstractNumId w:val="57"/>
  </w:num>
  <w:num w:numId="12">
    <w:abstractNumId w:val="91"/>
  </w:num>
  <w:num w:numId="13">
    <w:abstractNumId w:val="23"/>
  </w:num>
  <w:num w:numId="14">
    <w:abstractNumId w:val="22"/>
  </w:num>
  <w:num w:numId="15">
    <w:abstractNumId w:val="54"/>
  </w:num>
  <w:num w:numId="16">
    <w:abstractNumId w:val="5"/>
  </w:num>
  <w:num w:numId="17">
    <w:abstractNumId w:val="66"/>
  </w:num>
  <w:num w:numId="18">
    <w:abstractNumId w:val="98"/>
  </w:num>
  <w:num w:numId="19">
    <w:abstractNumId w:val="12"/>
  </w:num>
  <w:num w:numId="20">
    <w:abstractNumId w:val="73"/>
  </w:num>
  <w:num w:numId="21">
    <w:abstractNumId w:val="61"/>
  </w:num>
  <w:num w:numId="22">
    <w:abstractNumId w:val="78"/>
  </w:num>
  <w:num w:numId="23">
    <w:abstractNumId w:val="25"/>
  </w:num>
  <w:num w:numId="24">
    <w:abstractNumId w:val="82"/>
  </w:num>
  <w:num w:numId="25">
    <w:abstractNumId w:val="79"/>
  </w:num>
  <w:num w:numId="26">
    <w:abstractNumId w:val="40"/>
  </w:num>
  <w:num w:numId="27">
    <w:abstractNumId w:val="24"/>
  </w:num>
  <w:num w:numId="28">
    <w:abstractNumId w:val="32"/>
  </w:num>
  <w:num w:numId="29">
    <w:abstractNumId w:val="44"/>
  </w:num>
  <w:num w:numId="30">
    <w:abstractNumId w:val="101"/>
  </w:num>
  <w:num w:numId="31">
    <w:abstractNumId w:val="11"/>
  </w:num>
  <w:num w:numId="32">
    <w:abstractNumId w:val="27"/>
  </w:num>
  <w:num w:numId="33">
    <w:abstractNumId w:val="6"/>
  </w:num>
  <w:num w:numId="34">
    <w:abstractNumId w:val="88"/>
  </w:num>
  <w:num w:numId="35">
    <w:abstractNumId w:val="63"/>
  </w:num>
  <w:num w:numId="36">
    <w:abstractNumId w:val="76"/>
  </w:num>
  <w:num w:numId="37">
    <w:abstractNumId w:val="62"/>
  </w:num>
  <w:num w:numId="38">
    <w:abstractNumId w:val="39"/>
  </w:num>
  <w:num w:numId="39">
    <w:abstractNumId w:val="42"/>
  </w:num>
  <w:num w:numId="40">
    <w:abstractNumId w:val="38"/>
  </w:num>
  <w:num w:numId="41">
    <w:abstractNumId w:val="8"/>
  </w:num>
  <w:num w:numId="42">
    <w:abstractNumId w:val="10"/>
  </w:num>
  <w:num w:numId="43">
    <w:abstractNumId w:val="33"/>
  </w:num>
  <w:num w:numId="44">
    <w:abstractNumId w:val="16"/>
  </w:num>
  <w:num w:numId="45">
    <w:abstractNumId w:val="51"/>
  </w:num>
  <w:num w:numId="46">
    <w:abstractNumId w:val="95"/>
  </w:num>
  <w:num w:numId="47">
    <w:abstractNumId w:val="50"/>
  </w:num>
  <w:num w:numId="48">
    <w:abstractNumId w:val="89"/>
  </w:num>
  <w:num w:numId="49">
    <w:abstractNumId w:val="0"/>
  </w:num>
  <w:num w:numId="50">
    <w:abstractNumId w:val="69"/>
  </w:num>
  <w:num w:numId="51">
    <w:abstractNumId w:val="15"/>
  </w:num>
  <w:num w:numId="52">
    <w:abstractNumId w:val="7"/>
  </w:num>
  <w:num w:numId="53">
    <w:abstractNumId w:val="19"/>
  </w:num>
  <w:num w:numId="54">
    <w:abstractNumId w:val="37"/>
  </w:num>
  <w:num w:numId="55">
    <w:abstractNumId w:val="1"/>
  </w:num>
  <w:num w:numId="56">
    <w:abstractNumId w:val="41"/>
  </w:num>
  <w:num w:numId="57">
    <w:abstractNumId w:val="81"/>
  </w:num>
  <w:num w:numId="58">
    <w:abstractNumId w:val="103"/>
  </w:num>
  <w:num w:numId="59">
    <w:abstractNumId w:val="94"/>
  </w:num>
  <w:num w:numId="60">
    <w:abstractNumId w:val="4"/>
  </w:num>
  <w:num w:numId="61">
    <w:abstractNumId w:val="13"/>
  </w:num>
  <w:num w:numId="62">
    <w:abstractNumId w:val="68"/>
  </w:num>
  <w:num w:numId="63">
    <w:abstractNumId w:val="67"/>
  </w:num>
  <w:num w:numId="64">
    <w:abstractNumId w:val="77"/>
  </w:num>
  <w:num w:numId="65">
    <w:abstractNumId w:val="70"/>
  </w:num>
  <w:num w:numId="66">
    <w:abstractNumId w:val="31"/>
  </w:num>
  <w:num w:numId="67">
    <w:abstractNumId w:val="18"/>
  </w:num>
  <w:num w:numId="68">
    <w:abstractNumId w:val="3"/>
  </w:num>
  <w:num w:numId="69">
    <w:abstractNumId w:val="2"/>
  </w:num>
  <w:num w:numId="70">
    <w:abstractNumId w:val="48"/>
  </w:num>
  <w:num w:numId="71">
    <w:abstractNumId w:val="80"/>
  </w:num>
  <w:num w:numId="72">
    <w:abstractNumId w:val="58"/>
  </w:num>
  <w:num w:numId="73">
    <w:abstractNumId w:val="71"/>
  </w:num>
  <w:num w:numId="74">
    <w:abstractNumId w:val="55"/>
  </w:num>
  <w:num w:numId="75">
    <w:abstractNumId w:val="49"/>
  </w:num>
  <w:num w:numId="76">
    <w:abstractNumId w:val="64"/>
  </w:num>
  <w:num w:numId="77">
    <w:abstractNumId w:val="93"/>
  </w:num>
  <w:num w:numId="78">
    <w:abstractNumId w:val="17"/>
  </w:num>
  <w:num w:numId="79">
    <w:abstractNumId w:val="43"/>
  </w:num>
  <w:num w:numId="80">
    <w:abstractNumId w:val="97"/>
  </w:num>
  <w:num w:numId="81">
    <w:abstractNumId w:val="35"/>
  </w:num>
  <w:num w:numId="82">
    <w:abstractNumId w:val="45"/>
  </w:num>
  <w:num w:numId="83">
    <w:abstractNumId w:val="100"/>
  </w:num>
  <w:num w:numId="84">
    <w:abstractNumId w:val="84"/>
  </w:num>
  <w:num w:numId="85">
    <w:abstractNumId w:val="86"/>
  </w:num>
  <w:num w:numId="86">
    <w:abstractNumId w:val="47"/>
  </w:num>
  <w:num w:numId="87">
    <w:abstractNumId w:val="20"/>
  </w:num>
  <w:num w:numId="88">
    <w:abstractNumId w:val="83"/>
  </w:num>
  <w:num w:numId="89">
    <w:abstractNumId w:val="36"/>
  </w:num>
  <w:num w:numId="90">
    <w:abstractNumId w:val="102"/>
  </w:num>
  <w:num w:numId="91">
    <w:abstractNumId w:val="29"/>
  </w:num>
  <w:num w:numId="92">
    <w:abstractNumId w:val="75"/>
  </w:num>
  <w:num w:numId="93">
    <w:abstractNumId w:val="65"/>
  </w:num>
  <w:num w:numId="94">
    <w:abstractNumId w:val="59"/>
  </w:num>
  <w:num w:numId="95">
    <w:abstractNumId w:val="90"/>
  </w:num>
  <w:num w:numId="96">
    <w:abstractNumId w:val="26"/>
  </w:num>
  <w:num w:numId="97">
    <w:abstractNumId w:val="21"/>
  </w:num>
  <w:num w:numId="98">
    <w:abstractNumId w:val="74"/>
  </w:num>
  <w:num w:numId="99">
    <w:abstractNumId w:val="28"/>
  </w:num>
  <w:num w:numId="100">
    <w:abstractNumId w:val="14"/>
  </w:num>
  <w:num w:numId="101">
    <w:abstractNumId w:val="72"/>
  </w:num>
  <w:num w:numId="102">
    <w:abstractNumId w:val="87"/>
  </w:num>
  <w:num w:numId="103">
    <w:abstractNumId w:val="9"/>
  </w:num>
  <w:num w:numId="104">
    <w:abstractNumId w:val="30"/>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urrentStyleCount" w:val="5"/>
  </w:docVars>
  <w:rsids>
    <w:rsidRoot w:val="00C72E2E"/>
    <w:rsid w:val="00001BE3"/>
    <w:rsid w:val="00001D87"/>
    <w:rsid w:val="00002A6B"/>
    <w:rsid w:val="00005263"/>
    <w:rsid w:val="000068BF"/>
    <w:rsid w:val="0001005D"/>
    <w:rsid w:val="00010D4A"/>
    <w:rsid w:val="00012C4C"/>
    <w:rsid w:val="00014487"/>
    <w:rsid w:val="000160F8"/>
    <w:rsid w:val="0002044F"/>
    <w:rsid w:val="00023288"/>
    <w:rsid w:val="00027405"/>
    <w:rsid w:val="00027688"/>
    <w:rsid w:val="00030F8C"/>
    <w:rsid w:val="0003103C"/>
    <w:rsid w:val="000339E9"/>
    <w:rsid w:val="00034BCF"/>
    <w:rsid w:val="00035007"/>
    <w:rsid w:val="0004105E"/>
    <w:rsid w:val="000424E7"/>
    <w:rsid w:val="00042BAA"/>
    <w:rsid w:val="00043BA3"/>
    <w:rsid w:val="000448CF"/>
    <w:rsid w:val="0004508E"/>
    <w:rsid w:val="00046C0C"/>
    <w:rsid w:val="00046D47"/>
    <w:rsid w:val="00047D05"/>
    <w:rsid w:val="0005552D"/>
    <w:rsid w:val="00057DC5"/>
    <w:rsid w:val="0006202D"/>
    <w:rsid w:val="0006262B"/>
    <w:rsid w:val="00065A16"/>
    <w:rsid w:val="00065CCE"/>
    <w:rsid w:val="00066D69"/>
    <w:rsid w:val="000709CD"/>
    <w:rsid w:val="0007250F"/>
    <w:rsid w:val="0007287D"/>
    <w:rsid w:val="00076C0D"/>
    <w:rsid w:val="00077F95"/>
    <w:rsid w:val="00084656"/>
    <w:rsid w:val="00084A08"/>
    <w:rsid w:val="000857A3"/>
    <w:rsid w:val="00085AE9"/>
    <w:rsid w:val="00085D51"/>
    <w:rsid w:val="00087EAB"/>
    <w:rsid w:val="00091070"/>
    <w:rsid w:val="000934B7"/>
    <w:rsid w:val="00095D64"/>
    <w:rsid w:val="00097093"/>
    <w:rsid w:val="000A110A"/>
    <w:rsid w:val="000A2D60"/>
    <w:rsid w:val="000B2586"/>
    <w:rsid w:val="000B2A00"/>
    <w:rsid w:val="000B6B48"/>
    <w:rsid w:val="000B73FA"/>
    <w:rsid w:val="000B7AF4"/>
    <w:rsid w:val="000B7EA1"/>
    <w:rsid w:val="000C0005"/>
    <w:rsid w:val="000C01AB"/>
    <w:rsid w:val="000C0C35"/>
    <w:rsid w:val="000C397E"/>
    <w:rsid w:val="000C74BF"/>
    <w:rsid w:val="000C7E97"/>
    <w:rsid w:val="000D200B"/>
    <w:rsid w:val="000D300A"/>
    <w:rsid w:val="000D3C6A"/>
    <w:rsid w:val="000D4B01"/>
    <w:rsid w:val="000E0212"/>
    <w:rsid w:val="000E076C"/>
    <w:rsid w:val="000E0941"/>
    <w:rsid w:val="000E0C6F"/>
    <w:rsid w:val="000E2AD7"/>
    <w:rsid w:val="000E4AF4"/>
    <w:rsid w:val="000E6E4F"/>
    <w:rsid w:val="000E6ED2"/>
    <w:rsid w:val="000F0DB3"/>
    <w:rsid w:val="000F61F4"/>
    <w:rsid w:val="000F6910"/>
    <w:rsid w:val="00102AC2"/>
    <w:rsid w:val="0010373D"/>
    <w:rsid w:val="00110E46"/>
    <w:rsid w:val="00112BD9"/>
    <w:rsid w:val="00116679"/>
    <w:rsid w:val="001173DA"/>
    <w:rsid w:val="001201E5"/>
    <w:rsid w:val="00120923"/>
    <w:rsid w:val="00121295"/>
    <w:rsid w:val="0012261E"/>
    <w:rsid w:val="00123F39"/>
    <w:rsid w:val="001243F6"/>
    <w:rsid w:val="00124BBE"/>
    <w:rsid w:val="00130461"/>
    <w:rsid w:val="00133975"/>
    <w:rsid w:val="00134D65"/>
    <w:rsid w:val="001378E3"/>
    <w:rsid w:val="00141D65"/>
    <w:rsid w:val="00147920"/>
    <w:rsid w:val="0015083C"/>
    <w:rsid w:val="0015092D"/>
    <w:rsid w:val="001512B1"/>
    <w:rsid w:val="0015252A"/>
    <w:rsid w:val="00153B01"/>
    <w:rsid w:val="00156134"/>
    <w:rsid w:val="001561D2"/>
    <w:rsid w:val="00156AD8"/>
    <w:rsid w:val="001572A2"/>
    <w:rsid w:val="001600B3"/>
    <w:rsid w:val="001609F9"/>
    <w:rsid w:val="0016125B"/>
    <w:rsid w:val="00164953"/>
    <w:rsid w:val="00165D24"/>
    <w:rsid w:val="001667C3"/>
    <w:rsid w:val="00167272"/>
    <w:rsid w:val="00171AB6"/>
    <w:rsid w:val="001723E6"/>
    <w:rsid w:val="001756A8"/>
    <w:rsid w:val="0017663E"/>
    <w:rsid w:val="001801DF"/>
    <w:rsid w:val="0018185C"/>
    <w:rsid w:val="00181CF9"/>
    <w:rsid w:val="001823B3"/>
    <w:rsid w:val="00183291"/>
    <w:rsid w:val="00186D9B"/>
    <w:rsid w:val="001931C6"/>
    <w:rsid w:val="001976BC"/>
    <w:rsid w:val="001A3B93"/>
    <w:rsid w:val="001A709A"/>
    <w:rsid w:val="001B1CD1"/>
    <w:rsid w:val="001B20D6"/>
    <w:rsid w:val="001B33CB"/>
    <w:rsid w:val="001B493D"/>
    <w:rsid w:val="001B66BA"/>
    <w:rsid w:val="001B68A2"/>
    <w:rsid w:val="001C0383"/>
    <w:rsid w:val="001C0B14"/>
    <w:rsid w:val="001C2F40"/>
    <w:rsid w:val="001C33B1"/>
    <w:rsid w:val="001C353F"/>
    <w:rsid w:val="001C49E8"/>
    <w:rsid w:val="001D4045"/>
    <w:rsid w:val="001D4546"/>
    <w:rsid w:val="001D4E00"/>
    <w:rsid w:val="001D522D"/>
    <w:rsid w:val="001D7B68"/>
    <w:rsid w:val="001E0B42"/>
    <w:rsid w:val="001E1555"/>
    <w:rsid w:val="001E31C1"/>
    <w:rsid w:val="001E53CE"/>
    <w:rsid w:val="001E77A4"/>
    <w:rsid w:val="001F12B6"/>
    <w:rsid w:val="001F2122"/>
    <w:rsid w:val="001F24BC"/>
    <w:rsid w:val="001F36A0"/>
    <w:rsid w:val="001F3732"/>
    <w:rsid w:val="001F433B"/>
    <w:rsid w:val="001F44CB"/>
    <w:rsid w:val="001F5515"/>
    <w:rsid w:val="002005AC"/>
    <w:rsid w:val="00202160"/>
    <w:rsid w:val="002054B5"/>
    <w:rsid w:val="0020628C"/>
    <w:rsid w:val="00210588"/>
    <w:rsid w:val="00213983"/>
    <w:rsid w:val="00214CAB"/>
    <w:rsid w:val="00216329"/>
    <w:rsid w:val="00220B45"/>
    <w:rsid w:val="002214D7"/>
    <w:rsid w:val="0022206E"/>
    <w:rsid w:val="00225449"/>
    <w:rsid w:val="00227E1B"/>
    <w:rsid w:val="00230C7E"/>
    <w:rsid w:val="00232FF5"/>
    <w:rsid w:val="00234D12"/>
    <w:rsid w:val="00235AB8"/>
    <w:rsid w:val="0023690B"/>
    <w:rsid w:val="00236B34"/>
    <w:rsid w:val="00242F17"/>
    <w:rsid w:val="00244234"/>
    <w:rsid w:val="00246DC3"/>
    <w:rsid w:val="002479E7"/>
    <w:rsid w:val="00251EDD"/>
    <w:rsid w:val="0025207C"/>
    <w:rsid w:val="002527C9"/>
    <w:rsid w:val="0025424C"/>
    <w:rsid w:val="002552B4"/>
    <w:rsid w:val="00257D40"/>
    <w:rsid w:val="002638CA"/>
    <w:rsid w:val="00266182"/>
    <w:rsid w:val="00271AE1"/>
    <w:rsid w:val="00272D2B"/>
    <w:rsid w:val="0028379F"/>
    <w:rsid w:val="002838E7"/>
    <w:rsid w:val="00285E21"/>
    <w:rsid w:val="00285FFD"/>
    <w:rsid w:val="00286912"/>
    <w:rsid w:val="002874B3"/>
    <w:rsid w:val="002948F5"/>
    <w:rsid w:val="00294D82"/>
    <w:rsid w:val="002A3F95"/>
    <w:rsid w:val="002A4A01"/>
    <w:rsid w:val="002A6907"/>
    <w:rsid w:val="002A7D07"/>
    <w:rsid w:val="002B3338"/>
    <w:rsid w:val="002B4943"/>
    <w:rsid w:val="002B4957"/>
    <w:rsid w:val="002B63EC"/>
    <w:rsid w:val="002B67F0"/>
    <w:rsid w:val="002B7B92"/>
    <w:rsid w:val="002C50E9"/>
    <w:rsid w:val="002C6C27"/>
    <w:rsid w:val="002C7F9C"/>
    <w:rsid w:val="002D76F7"/>
    <w:rsid w:val="002E1A8D"/>
    <w:rsid w:val="002E3799"/>
    <w:rsid w:val="002E3F65"/>
    <w:rsid w:val="002E3FD5"/>
    <w:rsid w:val="002E45DB"/>
    <w:rsid w:val="002E6A53"/>
    <w:rsid w:val="002E7525"/>
    <w:rsid w:val="002E7C29"/>
    <w:rsid w:val="002F23BA"/>
    <w:rsid w:val="002F4614"/>
    <w:rsid w:val="0030070A"/>
    <w:rsid w:val="003025F4"/>
    <w:rsid w:val="00302FCD"/>
    <w:rsid w:val="00303394"/>
    <w:rsid w:val="00303731"/>
    <w:rsid w:val="00304510"/>
    <w:rsid w:val="00305F6F"/>
    <w:rsid w:val="00306F77"/>
    <w:rsid w:val="0031023F"/>
    <w:rsid w:val="00310398"/>
    <w:rsid w:val="003209FD"/>
    <w:rsid w:val="00320FF1"/>
    <w:rsid w:val="00321173"/>
    <w:rsid w:val="00323570"/>
    <w:rsid w:val="00326865"/>
    <w:rsid w:val="0032720D"/>
    <w:rsid w:val="00327936"/>
    <w:rsid w:val="00332955"/>
    <w:rsid w:val="00332C48"/>
    <w:rsid w:val="003331CF"/>
    <w:rsid w:val="00333E35"/>
    <w:rsid w:val="00336EED"/>
    <w:rsid w:val="00337A12"/>
    <w:rsid w:val="003439D5"/>
    <w:rsid w:val="003444AB"/>
    <w:rsid w:val="00344510"/>
    <w:rsid w:val="003457E5"/>
    <w:rsid w:val="00346DB5"/>
    <w:rsid w:val="003475D6"/>
    <w:rsid w:val="003538E8"/>
    <w:rsid w:val="00353A0B"/>
    <w:rsid w:val="00354799"/>
    <w:rsid w:val="00354DD7"/>
    <w:rsid w:val="00355403"/>
    <w:rsid w:val="00357CF1"/>
    <w:rsid w:val="00361884"/>
    <w:rsid w:val="00362B29"/>
    <w:rsid w:val="00367F10"/>
    <w:rsid w:val="00370FAB"/>
    <w:rsid w:val="00371C93"/>
    <w:rsid w:val="00371D42"/>
    <w:rsid w:val="003725C7"/>
    <w:rsid w:val="00373BC7"/>
    <w:rsid w:val="00373F53"/>
    <w:rsid w:val="0038106B"/>
    <w:rsid w:val="0038220C"/>
    <w:rsid w:val="003838AB"/>
    <w:rsid w:val="00385B0E"/>
    <w:rsid w:val="00387249"/>
    <w:rsid w:val="00393C8A"/>
    <w:rsid w:val="00393FEA"/>
    <w:rsid w:val="00394A9A"/>
    <w:rsid w:val="00396F11"/>
    <w:rsid w:val="00397FB1"/>
    <w:rsid w:val="003A0DB0"/>
    <w:rsid w:val="003A1CB6"/>
    <w:rsid w:val="003A1F1B"/>
    <w:rsid w:val="003A211F"/>
    <w:rsid w:val="003A2CEE"/>
    <w:rsid w:val="003A558F"/>
    <w:rsid w:val="003A5A18"/>
    <w:rsid w:val="003A7201"/>
    <w:rsid w:val="003B00EB"/>
    <w:rsid w:val="003B056F"/>
    <w:rsid w:val="003B1F3B"/>
    <w:rsid w:val="003B2C48"/>
    <w:rsid w:val="003B303F"/>
    <w:rsid w:val="003B6F9A"/>
    <w:rsid w:val="003B725D"/>
    <w:rsid w:val="003B72FE"/>
    <w:rsid w:val="003B779B"/>
    <w:rsid w:val="003C72E3"/>
    <w:rsid w:val="003C7FB2"/>
    <w:rsid w:val="003D2145"/>
    <w:rsid w:val="003D3897"/>
    <w:rsid w:val="003D61A1"/>
    <w:rsid w:val="003E2A0A"/>
    <w:rsid w:val="003E2EAE"/>
    <w:rsid w:val="003E3A46"/>
    <w:rsid w:val="003E4077"/>
    <w:rsid w:val="003F20C3"/>
    <w:rsid w:val="003F275C"/>
    <w:rsid w:val="003F3F7F"/>
    <w:rsid w:val="003F5B0D"/>
    <w:rsid w:val="003F67CE"/>
    <w:rsid w:val="004106F8"/>
    <w:rsid w:val="00413659"/>
    <w:rsid w:val="00416070"/>
    <w:rsid w:val="004229E9"/>
    <w:rsid w:val="00422C24"/>
    <w:rsid w:val="00424748"/>
    <w:rsid w:val="00424D85"/>
    <w:rsid w:val="0042739A"/>
    <w:rsid w:val="004274C9"/>
    <w:rsid w:val="004320D2"/>
    <w:rsid w:val="00432C99"/>
    <w:rsid w:val="0043712F"/>
    <w:rsid w:val="0043725D"/>
    <w:rsid w:val="00440D44"/>
    <w:rsid w:val="00440EA8"/>
    <w:rsid w:val="00442177"/>
    <w:rsid w:val="004424D9"/>
    <w:rsid w:val="00444217"/>
    <w:rsid w:val="00444CEC"/>
    <w:rsid w:val="00446492"/>
    <w:rsid w:val="00446DD3"/>
    <w:rsid w:val="00451079"/>
    <w:rsid w:val="0045258B"/>
    <w:rsid w:val="00454518"/>
    <w:rsid w:val="00455C97"/>
    <w:rsid w:val="004563DA"/>
    <w:rsid w:val="004564FA"/>
    <w:rsid w:val="004575B0"/>
    <w:rsid w:val="004623F9"/>
    <w:rsid w:val="00464031"/>
    <w:rsid w:val="00466216"/>
    <w:rsid w:val="004670AB"/>
    <w:rsid w:val="004675A2"/>
    <w:rsid w:val="00476F99"/>
    <w:rsid w:val="004817D9"/>
    <w:rsid w:val="004824D2"/>
    <w:rsid w:val="004849C3"/>
    <w:rsid w:val="00485CA4"/>
    <w:rsid w:val="00485DCA"/>
    <w:rsid w:val="00486555"/>
    <w:rsid w:val="00486C51"/>
    <w:rsid w:val="00491347"/>
    <w:rsid w:val="0049353E"/>
    <w:rsid w:val="00494BA8"/>
    <w:rsid w:val="00495D8E"/>
    <w:rsid w:val="00496910"/>
    <w:rsid w:val="004A1866"/>
    <w:rsid w:val="004A5036"/>
    <w:rsid w:val="004A58C1"/>
    <w:rsid w:val="004A7A91"/>
    <w:rsid w:val="004B1798"/>
    <w:rsid w:val="004B4117"/>
    <w:rsid w:val="004C0AB6"/>
    <w:rsid w:val="004C25C8"/>
    <w:rsid w:val="004C2642"/>
    <w:rsid w:val="004C2E95"/>
    <w:rsid w:val="004D1C3E"/>
    <w:rsid w:val="004D3A13"/>
    <w:rsid w:val="004D4809"/>
    <w:rsid w:val="004D552A"/>
    <w:rsid w:val="004E5C7D"/>
    <w:rsid w:val="004E60CF"/>
    <w:rsid w:val="004E7681"/>
    <w:rsid w:val="004E7879"/>
    <w:rsid w:val="004F32E4"/>
    <w:rsid w:val="004F39D7"/>
    <w:rsid w:val="004F409A"/>
    <w:rsid w:val="004F573F"/>
    <w:rsid w:val="004F7568"/>
    <w:rsid w:val="00502A95"/>
    <w:rsid w:val="005030BB"/>
    <w:rsid w:val="00503E4B"/>
    <w:rsid w:val="00504E76"/>
    <w:rsid w:val="00512A62"/>
    <w:rsid w:val="00514924"/>
    <w:rsid w:val="005152C9"/>
    <w:rsid w:val="00517EC8"/>
    <w:rsid w:val="00520263"/>
    <w:rsid w:val="00520942"/>
    <w:rsid w:val="0052221B"/>
    <w:rsid w:val="005243C2"/>
    <w:rsid w:val="0052574D"/>
    <w:rsid w:val="00525C40"/>
    <w:rsid w:val="00532897"/>
    <w:rsid w:val="0053310B"/>
    <w:rsid w:val="00535CCA"/>
    <w:rsid w:val="00535FCF"/>
    <w:rsid w:val="005362E4"/>
    <w:rsid w:val="00536636"/>
    <w:rsid w:val="00540705"/>
    <w:rsid w:val="00541E89"/>
    <w:rsid w:val="005459FF"/>
    <w:rsid w:val="005472AC"/>
    <w:rsid w:val="00547A5B"/>
    <w:rsid w:val="005527F9"/>
    <w:rsid w:val="00554C2F"/>
    <w:rsid w:val="005567DC"/>
    <w:rsid w:val="00556D6F"/>
    <w:rsid w:val="00557AD3"/>
    <w:rsid w:val="005611CB"/>
    <w:rsid w:val="00561CBB"/>
    <w:rsid w:val="0056401F"/>
    <w:rsid w:val="005640D6"/>
    <w:rsid w:val="00565493"/>
    <w:rsid w:val="0057134B"/>
    <w:rsid w:val="005716F0"/>
    <w:rsid w:val="00573803"/>
    <w:rsid w:val="005741F2"/>
    <w:rsid w:val="0057494F"/>
    <w:rsid w:val="00575CDC"/>
    <w:rsid w:val="00583264"/>
    <w:rsid w:val="0058340A"/>
    <w:rsid w:val="0058615A"/>
    <w:rsid w:val="00587C8D"/>
    <w:rsid w:val="005A510E"/>
    <w:rsid w:val="005A630F"/>
    <w:rsid w:val="005B06A7"/>
    <w:rsid w:val="005B0A54"/>
    <w:rsid w:val="005B30A5"/>
    <w:rsid w:val="005B3463"/>
    <w:rsid w:val="005B733D"/>
    <w:rsid w:val="005C0267"/>
    <w:rsid w:val="005C0A20"/>
    <w:rsid w:val="005C44D5"/>
    <w:rsid w:val="005D048A"/>
    <w:rsid w:val="005D38B0"/>
    <w:rsid w:val="005D4311"/>
    <w:rsid w:val="005D49F9"/>
    <w:rsid w:val="005D59C6"/>
    <w:rsid w:val="005D5C27"/>
    <w:rsid w:val="005D65DF"/>
    <w:rsid w:val="005E1C99"/>
    <w:rsid w:val="005E29A6"/>
    <w:rsid w:val="005E2F5D"/>
    <w:rsid w:val="005E4251"/>
    <w:rsid w:val="005E44EC"/>
    <w:rsid w:val="005E4893"/>
    <w:rsid w:val="005F0BD9"/>
    <w:rsid w:val="005F32BA"/>
    <w:rsid w:val="005F608E"/>
    <w:rsid w:val="00600867"/>
    <w:rsid w:val="00601695"/>
    <w:rsid w:val="006030EB"/>
    <w:rsid w:val="006042D7"/>
    <w:rsid w:val="006053E7"/>
    <w:rsid w:val="0060566B"/>
    <w:rsid w:val="00605D0A"/>
    <w:rsid w:val="00606420"/>
    <w:rsid w:val="00607201"/>
    <w:rsid w:val="00607A03"/>
    <w:rsid w:val="00607BED"/>
    <w:rsid w:val="006106E5"/>
    <w:rsid w:val="00610EBB"/>
    <w:rsid w:val="00610FCE"/>
    <w:rsid w:val="0061292C"/>
    <w:rsid w:val="00614C9A"/>
    <w:rsid w:val="00614F33"/>
    <w:rsid w:val="006155F3"/>
    <w:rsid w:val="00615E61"/>
    <w:rsid w:val="00616424"/>
    <w:rsid w:val="00617C29"/>
    <w:rsid w:val="0062184D"/>
    <w:rsid w:val="00622FA5"/>
    <w:rsid w:val="00624C77"/>
    <w:rsid w:val="006263FC"/>
    <w:rsid w:val="006305DA"/>
    <w:rsid w:val="00632507"/>
    <w:rsid w:val="00632526"/>
    <w:rsid w:val="006327C0"/>
    <w:rsid w:val="00633CCE"/>
    <w:rsid w:val="00633FA4"/>
    <w:rsid w:val="006358F9"/>
    <w:rsid w:val="00636814"/>
    <w:rsid w:val="00637BFF"/>
    <w:rsid w:val="0064164C"/>
    <w:rsid w:val="0064198A"/>
    <w:rsid w:val="006424E9"/>
    <w:rsid w:val="00644687"/>
    <w:rsid w:val="00644690"/>
    <w:rsid w:val="006464AF"/>
    <w:rsid w:val="006508DF"/>
    <w:rsid w:val="0065153F"/>
    <w:rsid w:val="00651F45"/>
    <w:rsid w:val="00656332"/>
    <w:rsid w:val="00657C48"/>
    <w:rsid w:val="00661568"/>
    <w:rsid w:val="00663F06"/>
    <w:rsid w:val="00665180"/>
    <w:rsid w:val="0066787F"/>
    <w:rsid w:val="00670C99"/>
    <w:rsid w:val="00681C2F"/>
    <w:rsid w:val="00684090"/>
    <w:rsid w:val="006859E6"/>
    <w:rsid w:val="00685B61"/>
    <w:rsid w:val="00685FA0"/>
    <w:rsid w:val="0068643C"/>
    <w:rsid w:val="006900FE"/>
    <w:rsid w:val="00691197"/>
    <w:rsid w:val="00692BAD"/>
    <w:rsid w:val="00692C90"/>
    <w:rsid w:val="0069757F"/>
    <w:rsid w:val="006A37DB"/>
    <w:rsid w:val="006A3942"/>
    <w:rsid w:val="006A78A2"/>
    <w:rsid w:val="006B0302"/>
    <w:rsid w:val="006B193F"/>
    <w:rsid w:val="006B61DC"/>
    <w:rsid w:val="006C05A8"/>
    <w:rsid w:val="006C05CB"/>
    <w:rsid w:val="006C22CE"/>
    <w:rsid w:val="006C26FF"/>
    <w:rsid w:val="006C3B89"/>
    <w:rsid w:val="006C6212"/>
    <w:rsid w:val="006C6452"/>
    <w:rsid w:val="006D2757"/>
    <w:rsid w:val="006E08D6"/>
    <w:rsid w:val="006E0B36"/>
    <w:rsid w:val="006E24D5"/>
    <w:rsid w:val="006E254F"/>
    <w:rsid w:val="006E3667"/>
    <w:rsid w:val="006F0B5F"/>
    <w:rsid w:val="006F15C6"/>
    <w:rsid w:val="006F3193"/>
    <w:rsid w:val="006F3239"/>
    <w:rsid w:val="006F4D30"/>
    <w:rsid w:val="006F5AD7"/>
    <w:rsid w:val="006F6FA6"/>
    <w:rsid w:val="006F7DB7"/>
    <w:rsid w:val="007044C2"/>
    <w:rsid w:val="0070456E"/>
    <w:rsid w:val="00710A14"/>
    <w:rsid w:val="007115D4"/>
    <w:rsid w:val="00712570"/>
    <w:rsid w:val="0071614E"/>
    <w:rsid w:val="007201A0"/>
    <w:rsid w:val="0072143D"/>
    <w:rsid w:val="0072176B"/>
    <w:rsid w:val="00724E58"/>
    <w:rsid w:val="00730A72"/>
    <w:rsid w:val="00730D60"/>
    <w:rsid w:val="0073130F"/>
    <w:rsid w:val="00731918"/>
    <w:rsid w:val="00731A77"/>
    <w:rsid w:val="0073219C"/>
    <w:rsid w:val="0073263C"/>
    <w:rsid w:val="00732E86"/>
    <w:rsid w:val="00735CB7"/>
    <w:rsid w:val="00737939"/>
    <w:rsid w:val="00742CBC"/>
    <w:rsid w:val="00744D34"/>
    <w:rsid w:val="00752E17"/>
    <w:rsid w:val="007566A5"/>
    <w:rsid w:val="007630D5"/>
    <w:rsid w:val="0076362D"/>
    <w:rsid w:val="007642B9"/>
    <w:rsid w:val="007657A7"/>
    <w:rsid w:val="0076671A"/>
    <w:rsid w:val="00771E09"/>
    <w:rsid w:val="0077429F"/>
    <w:rsid w:val="0077776A"/>
    <w:rsid w:val="00780352"/>
    <w:rsid w:val="007820F4"/>
    <w:rsid w:val="00782BFE"/>
    <w:rsid w:val="00782D2E"/>
    <w:rsid w:val="00784967"/>
    <w:rsid w:val="00787E67"/>
    <w:rsid w:val="0079022D"/>
    <w:rsid w:val="00791323"/>
    <w:rsid w:val="00792989"/>
    <w:rsid w:val="007929DF"/>
    <w:rsid w:val="00792BBA"/>
    <w:rsid w:val="00793382"/>
    <w:rsid w:val="00793D9E"/>
    <w:rsid w:val="007955AD"/>
    <w:rsid w:val="00796B4A"/>
    <w:rsid w:val="007A0424"/>
    <w:rsid w:val="007A2B66"/>
    <w:rsid w:val="007A38DB"/>
    <w:rsid w:val="007A7F17"/>
    <w:rsid w:val="007B16DF"/>
    <w:rsid w:val="007B1D0E"/>
    <w:rsid w:val="007B2D3D"/>
    <w:rsid w:val="007B4B5F"/>
    <w:rsid w:val="007B52A7"/>
    <w:rsid w:val="007C2019"/>
    <w:rsid w:val="007C3DAA"/>
    <w:rsid w:val="007C56CD"/>
    <w:rsid w:val="007C6918"/>
    <w:rsid w:val="007C6E22"/>
    <w:rsid w:val="007C7A14"/>
    <w:rsid w:val="007D2E43"/>
    <w:rsid w:val="007D703F"/>
    <w:rsid w:val="007E1135"/>
    <w:rsid w:val="007E1A8C"/>
    <w:rsid w:val="007E26BD"/>
    <w:rsid w:val="007E479A"/>
    <w:rsid w:val="007E5698"/>
    <w:rsid w:val="007E7363"/>
    <w:rsid w:val="007F09BA"/>
    <w:rsid w:val="007F0B3C"/>
    <w:rsid w:val="007F0F11"/>
    <w:rsid w:val="007F46F7"/>
    <w:rsid w:val="007F49A6"/>
    <w:rsid w:val="007F4DCF"/>
    <w:rsid w:val="007F5781"/>
    <w:rsid w:val="007F5FD7"/>
    <w:rsid w:val="007F69B5"/>
    <w:rsid w:val="007F75CD"/>
    <w:rsid w:val="0080299A"/>
    <w:rsid w:val="0080342A"/>
    <w:rsid w:val="0080383D"/>
    <w:rsid w:val="008038F2"/>
    <w:rsid w:val="00803EB2"/>
    <w:rsid w:val="00804A2C"/>
    <w:rsid w:val="00804BDE"/>
    <w:rsid w:val="00810C0B"/>
    <w:rsid w:val="008111FF"/>
    <w:rsid w:val="00813B60"/>
    <w:rsid w:val="008174E6"/>
    <w:rsid w:val="008205DC"/>
    <w:rsid w:val="00821407"/>
    <w:rsid w:val="00823641"/>
    <w:rsid w:val="0082377A"/>
    <w:rsid w:val="008309E1"/>
    <w:rsid w:val="00831CCA"/>
    <w:rsid w:val="00833456"/>
    <w:rsid w:val="0083459D"/>
    <w:rsid w:val="00834860"/>
    <w:rsid w:val="00835CD9"/>
    <w:rsid w:val="008378EC"/>
    <w:rsid w:val="00837C28"/>
    <w:rsid w:val="00840D41"/>
    <w:rsid w:val="00840FAD"/>
    <w:rsid w:val="00841A8F"/>
    <w:rsid w:val="00846041"/>
    <w:rsid w:val="00847DD3"/>
    <w:rsid w:val="008508A5"/>
    <w:rsid w:val="00850E47"/>
    <w:rsid w:val="00852568"/>
    <w:rsid w:val="00853FA7"/>
    <w:rsid w:val="00854979"/>
    <w:rsid w:val="00855BC6"/>
    <w:rsid w:val="0085618E"/>
    <w:rsid w:val="00857475"/>
    <w:rsid w:val="00861CF2"/>
    <w:rsid w:val="00864A27"/>
    <w:rsid w:val="0086592B"/>
    <w:rsid w:val="00866C86"/>
    <w:rsid w:val="008673DA"/>
    <w:rsid w:val="00870828"/>
    <w:rsid w:val="008708A2"/>
    <w:rsid w:val="00871306"/>
    <w:rsid w:val="00872391"/>
    <w:rsid w:val="0087358C"/>
    <w:rsid w:val="008737B8"/>
    <w:rsid w:val="00873CF8"/>
    <w:rsid w:val="00875A46"/>
    <w:rsid w:val="0088196B"/>
    <w:rsid w:val="00881B08"/>
    <w:rsid w:val="00886086"/>
    <w:rsid w:val="00886AAF"/>
    <w:rsid w:val="00890938"/>
    <w:rsid w:val="00890C32"/>
    <w:rsid w:val="00892EE9"/>
    <w:rsid w:val="00894FDD"/>
    <w:rsid w:val="00895249"/>
    <w:rsid w:val="008961CF"/>
    <w:rsid w:val="008A042B"/>
    <w:rsid w:val="008A1A29"/>
    <w:rsid w:val="008A1B21"/>
    <w:rsid w:val="008A2B13"/>
    <w:rsid w:val="008A3777"/>
    <w:rsid w:val="008A3DE4"/>
    <w:rsid w:val="008A5479"/>
    <w:rsid w:val="008B4ABC"/>
    <w:rsid w:val="008C28EF"/>
    <w:rsid w:val="008C3120"/>
    <w:rsid w:val="008C419D"/>
    <w:rsid w:val="008C73DD"/>
    <w:rsid w:val="008C7715"/>
    <w:rsid w:val="008D06CB"/>
    <w:rsid w:val="008D07CF"/>
    <w:rsid w:val="008D0FD2"/>
    <w:rsid w:val="008D42B3"/>
    <w:rsid w:val="008D4FF5"/>
    <w:rsid w:val="008E0BC6"/>
    <w:rsid w:val="008E207C"/>
    <w:rsid w:val="008E2E1B"/>
    <w:rsid w:val="008E45D2"/>
    <w:rsid w:val="008F12DB"/>
    <w:rsid w:val="008F2655"/>
    <w:rsid w:val="008F2EAA"/>
    <w:rsid w:val="008F379D"/>
    <w:rsid w:val="008F4EAA"/>
    <w:rsid w:val="008F58DD"/>
    <w:rsid w:val="008F750E"/>
    <w:rsid w:val="00902161"/>
    <w:rsid w:val="009025C8"/>
    <w:rsid w:val="00902A1C"/>
    <w:rsid w:val="0090385F"/>
    <w:rsid w:val="00904060"/>
    <w:rsid w:val="0090413F"/>
    <w:rsid w:val="0090574A"/>
    <w:rsid w:val="00905FDF"/>
    <w:rsid w:val="00910783"/>
    <w:rsid w:val="00910D07"/>
    <w:rsid w:val="009146A4"/>
    <w:rsid w:val="0092121D"/>
    <w:rsid w:val="009212FD"/>
    <w:rsid w:val="00921D91"/>
    <w:rsid w:val="009227BC"/>
    <w:rsid w:val="00922FB0"/>
    <w:rsid w:val="00923CB3"/>
    <w:rsid w:val="00923D6D"/>
    <w:rsid w:val="00924375"/>
    <w:rsid w:val="00925F3B"/>
    <w:rsid w:val="0092608B"/>
    <w:rsid w:val="00932DD5"/>
    <w:rsid w:val="00933D2F"/>
    <w:rsid w:val="00936FB0"/>
    <w:rsid w:val="00936FD2"/>
    <w:rsid w:val="0094041F"/>
    <w:rsid w:val="00941DEB"/>
    <w:rsid w:val="00942C09"/>
    <w:rsid w:val="009438A5"/>
    <w:rsid w:val="00944920"/>
    <w:rsid w:val="00946D77"/>
    <w:rsid w:val="00947000"/>
    <w:rsid w:val="00947832"/>
    <w:rsid w:val="00947F98"/>
    <w:rsid w:val="009508ED"/>
    <w:rsid w:val="00950EBF"/>
    <w:rsid w:val="00951DE4"/>
    <w:rsid w:val="00952BBB"/>
    <w:rsid w:val="009532C5"/>
    <w:rsid w:val="00953EDE"/>
    <w:rsid w:val="00956FD5"/>
    <w:rsid w:val="00960068"/>
    <w:rsid w:val="00960AC0"/>
    <w:rsid w:val="00961147"/>
    <w:rsid w:val="009705D1"/>
    <w:rsid w:val="00971707"/>
    <w:rsid w:val="009777EC"/>
    <w:rsid w:val="00982032"/>
    <w:rsid w:val="0098311C"/>
    <w:rsid w:val="009841E4"/>
    <w:rsid w:val="00984445"/>
    <w:rsid w:val="00986B4E"/>
    <w:rsid w:val="009915AF"/>
    <w:rsid w:val="00992630"/>
    <w:rsid w:val="009935BB"/>
    <w:rsid w:val="009937D4"/>
    <w:rsid w:val="009939F6"/>
    <w:rsid w:val="00996E52"/>
    <w:rsid w:val="009970B5"/>
    <w:rsid w:val="009A03AA"/>
    <w:rsid w:val="009A3458"/>
    <w:rsid w:val="009A382B"/>
    <w:rsid w:val="009A4632"/>
    <w:rsid w:val="009A6B4D"/>
    <w:rsid w:val="009A6BA4"/>
    <w:rsid w:val="009A7947"/>
    <w:rsid w:val="009A7C1D"/>
    <w:rsid w:val="009B33B5"/>
    <w:rsid w:val="009B3A93"/>
    <w:rsid w:val="009B490D"/>
    <w:rsid w:val="009B5C52"/>
    <w:rsid w:val="009B5DF2"/>
    <w:rsid w:val="009B5FB6"/>
    <w:rsid w:val="009C654E"/>
    <w:rsid w:val="009C68DC"/>
    <w:rsid w:val="009D30F7"/>
    <w:rsid w:val="009D341D"/>
    <w:rsid w:val="009D3B33"/>
    <w:rsid w:val="009D4902"/>
    <w:rsid w:val="009D6395"/>
    <w:rsid w:val="009D6B91"/>
    <w:rsid w:val="009D7D2D"/>
    <w:rsid w:val="009E062F"/>
    <w:rsid w:val="009E0A78"/>
    <w:rsid w:val="009E2F22"/>
    <w:rsid w:val="009E4533"/>
    <w:rsid w:val="009E483F"/>
    <w:rsid w:val="009E6A4B"/>
    <w:rsid w:val="009E6F82"/>
    <w:rsid w:val="009E7C93"/>
    <w:rsid w:val="009F0C03"/>
    <w:rsid w:val="009F3622"/>
    <w:rsid w:val="009F3D85"/>
    <w:rsid w:val="009F5FE2"/>
    <w:rsid w:val="009F65D3"/>
    <w:rsid w:val="009F768A"/>
    <w:rsid w:val="009F7DF1"/>
    <w:rsid w:val="00A00601"/>
    <w:rsid w:val="00A00FDC"/>
    <w:rsid w:val="00A01596"/>
    <w:rsid w:val="00A03D6C"/>
    <w:rsid w:val="00A047A1"/>
    <w:rsid w:val="00A05E00"/>
    <w:rsid w:val="00A0781F"/>
    <w:rsid w:val="00A07844"/>
    <w:rsid w:val="00A10A25"/>
    <w:rsid w:val="00A10D3E"/>
    <w:rsid w:val="00A13BCC"/>
    <w:rsid w:val="00A1772A"/>
    <w:rsid w:val="00A17BF1"/>
    <w:rsid w:val="00A20FE1"/>
    <w:rsid w:val="00A2345A"/>
    <w:rsid w:val="00A23DD5"/>
    <w:rsid w:val="00A27A5B"/>
    <w:rsid w:val="00A30695"/>
    <w:rsid w:val="00A31CBB"/>
    <w:rsid w:val="00A40EDC"/>
    <w:rsid w:val="00A42847"/>
    <w:rsid w:val="00A4439F"/>
    <w:rsid w:val="00A4483B"/>
    <w:rsid w:val="00A44F82"/>
    <w:rsid w:val="00A51657"/>
    <w:rsid w:val="00A51997"/>
    <w:rsid w:val="00A60A5C"/>
    <w:rsid w:val="00A61999"/>
    <w:rsid w:val="00A633DC"/>
    <w:rsid w:val="00A635B1"/>
    <w:rsid w:val="00A65987"/>
    <w:rsid w:val="00A76795"/>
    <w:rsid w:val="00A76F28"/>
    <w:rsid w:val="00A77558"/>
    <w:rsid w:val="00A77D1F"/>
    <w:rsid w:val="00A8012A"/>
    <w:rsid w:val="00A84567"/>
    <w:rsid w:val="00A84D4D"/>
    <w:rsid w:val="00A8570B"/>
    <w:rsid w:val="00A8790E"/>
    <w:rsid w:val="00A90334"/>
    <w:rsid w:val="00A90F8E"/>
    <w:rsid w:val="00A914D4"/>
    <w:rsid w:val="00A91999"/>
    <w:rsid w:val="00A924D5"/>
    <w:rsid w:val="00A92BC0"/>
    <w:rsid w:val="00A939EE"/>
    <w:rsid w:val="00A9547C"/>
    <w:rsid w:val="00A97564"/>
    <w:rsid w:val="00AA0241"/>
    <w:rsid w:val="00AA0831"/>
    <w:rsid w:val="00AA18EE"/>
    <w:rsid w:val="00AA7F4C"/>
    <w:rsid w:val="00AB4964"/>
    <w:rsid w:val="00AB4B84"/>
    <w:rsid w:val="00AB67BA"/>
    <w:rsid w:val="00AC3340"/>
    <w:rsid w:val="00AC5172"/>
    <w:rsid w:val="00AC554D"/>
    <w:rsid w:val="00AC6CED"/>
    <w:rsid w:val="00AC7542"/>
    <w:rsid w:val="00AD0863"/>
    <w:rsid w:val="00AD294A"/>
    <w:rsid w:val="00AD2EFA"/>
    <w:rsid w:val="00AD586F"/>
    <w:rsid w:val="00AE4D03"/>
    <w:rsid w:val="00AE50B9"/>
    <w:rsid w:val="00AE63FE"/>
    <w:rsid w:val="00AE77CA"/>
    <w:rsid w:val="00AF1E23"/>
    <w:rsid w:val="00AF340A"/>
    <w:rsid w:val="00AF38F9"/>
    <w:rsid w:val="00AF3921"/>
    <w:rsid w:val="00AF3ED8"/>
    <w:rsid w:val="00AF4058"/>
    <w:rsid w:val="00AF48C1"/>
    <w:rsid w:val="00AF4EFF"/>
    <w:rsid w:val="00B00446"/>
    <w:rsid w:val="00B01CFF"/>
    <w:rsid w:val="00B01D10"/>
    <w:rsid w:val="00B021A4"/>
    <w:rsid w:val="00B0798A"/>
    <w:rsid w:val="00B1171A"/>
    <w:rsid w:val="00B150D7"/>
    <w:rsid w:val="00B15597"/>
    <w:rsid w:val="00B2251A"/>
    <w:rsid w:val="00B232FB"/>
    <w:rsid w:val="00B23A53"/>
    <w:rsid w:val="00B23FEA"/>
    <w:rsid w:val="00B245DB"/>
    <w:rsid w:val="00B25917"/>
    <w:rsid w:val="00B25AE4"/>
    <w:rsid w:val="00B3145B"/>
    <w:rsid w:val="00B33E42"/>
    <w:rsid w:val="00B34061"/>
    <w:rsid w:val="00B4099E"/>
    <w:rsid w:val="00B42B27"/>
    <w:rsid w:val="00B441C6"/>
    <w:rsid w:val="00B447B8"/>
    <w:rsid w:val="00B44C72"/>
    <w:rsid w:val="00B44E9A"/>
    <w:rsid w:val="00B44FE4"/>
    <w:rsid w:val="00B47D08"/>
    <w:rsid w:val="00B52A7E"/>
    <w:rsid w:val="00B52E56"/>
    <w:rsid w:val="00B52F94"/>
    <w:rsid w:val="00B53474"/>
    <w:rsid w:val="00B57130"/>
    <w:rsid w:val="00B61A3E"/>
    <w:rsid w:val="00B624E3"/>
    <w:rsid w:val="00B62F35"/>
    <w:rsid w:val="00B63449"/>
    <w:rsid w:val="00B64553"/>
    <w:rsid w:val="00B70756"/>
    <w:rsid w:val="00B77909"/>
    <w:rsid w:val="00B8261F"/>
    <w:rsid w:val="00B8343E"/>
    <w:rsid w:val="00B8727D"/>
    <w:rsid w:val="00B8769C"/>
    <w:rsid w:val="00B900EE"/>
    <w:rsid w:val="00B908FB"/>
    <w:rsid w:val="00B9128A"/>
    <w:rsid w:val="00B96927"/>
    <w:rsid w:val="00BA08FE"/>
    <w:rsid w:val="00BA15D9"/>
    <w:rsid w:val="00BB0C87"/>
    <w:rsid w:val="00BB1195"/>
    <w:rsid w:val="00BB1C5C"/>
    <w:rsid w:val="00BB7C6E"/>
    <w:rsid w:val="00BC1697"/>
    <w:rsid w:val="00BC23DF"/>
    <w:rsid w:val="00BC32EA"/>
    <w:rsid w:val="00BC37E9"/>
    <w:rsid w:val="00BC61F3"/>
    <w:rsid w:val="00BC6A2B"/>
    <w:rsid w:val="00BD0E1F"/>
    <w:rsid w:val="00BD1E89"/>
    <w:rsid w:val="00BD409F"/>
    <w:rsid w:val="00BD5ACB"/>
    <w:rsid w:val="00BE2A18"/>
    <w:rsid w:val="00BE48A6"/>
    <w:rsid w:val="00BF3176"/>
    <w:rsid w:val="00BF4513"/>
    <w:rsid w:val="00BF6F59"/>
    <w:rsid w:val="00BF7B1F"/>
    <w:rsid w:val="00C01379"/>
    <w:rsid w:val="00C05A8A"/>
    <w:rsid w:val="00C05E27"/>
    <w:rsid w:val="00C06303"/>
    <w:rsid w:val="00C1032D"/>
    <w:rsid w:val="00C126F5"/>
    <w:rsid w:val="00C12933"/>
    <w:rsid w:val="00C131D3"/>
    <w:rsid w:val="00C132BE"/>
    <w:rsid w:val="00C16E40"/>
    <w:rsid w:val="00C229F5"/>
    <w:rsid w:val="00C26950"/>
    <w:rsid w:val="00C31A9F"/>
    <w:rsid w:val="00C3681B"/>
    <w:rsid w:val="00C36F5A"/>
    <w:rsid w:val="00C40309"/>
    <w:rsid w:val="00C45BE7"/>
    <w:rsid w:val="00C47B04"/>
    <w:rsid w:val="00C5015A"/>
    <w:rsid w:val="00C5179D"/>
    <w:rsid w:val="00C52647"/>
    <w:rsid w:val="00C54C25"/>
    <w:rsid w:val="00C61725"/>
    <w:rsid w:val="00C62943"/>
    <w:rsid w:val="00C62A98"/>
    <w:rsid w:val="00C63F07"/>
    <w:rsid w:val="00C72E2E"/>
    <w:rsid w:val="00C74D32"/>
    <w:rsid w:val="00C80DA6"/>
    <w:rsid w:val="00C80DD7"/>
    <w:rsid w:val="00C8249B"/>
    <w:rsid w:val="00C83865"/>
    <w:rsid w:val="00C8436D"/>
    <w:rsid w:val="00C85BDC"/>
    <w:rsid w:val="00C86D5A"/>
    <w:rsid w:val="00C86DE5"/>
    <w:rsid w:val="00C871ED"/>
    <w:rsid w:val="00C924A1"/>
    <w:rsid w:val="00CA1F10"/>
    <w:rsid w:val="00CA203E"/>
    <w:rsid w:val="00CA27B9"/>
    <w:rsid w:val="00CA28DA"/>
    <w:rsid w:val="00CA2D68"/>
    <w:rsid w:val="00CA40AD"/>
    <w:rsid w:val="00CA7E95"/>
    <w:rsid w:val="00CB331C"/>
    <w:rsid w:val="00CB68CB"/>
    <w:rsid w:val="00CC0F2B"/>
    <w:rsid w:val="00CC672B"/>
    <w:rsid w:val="00CC7718"/>
    <w:rsid w:val="00CD1CEC"/>
    <w:rsid w:val="00CD27AD"/>
    <w:rsid w:val="00CD29A5"/>
    <w:rsid w:val="00CD3865"/>
    <w:rsid w:val="00CD3E79"/>
    <w:rsid w:val="00CD4621"/>
    <w:rsid w:val="00CD4726"/>
    <w:rsid w:val="00CD4A4B"/>
    <w:rsid w:val="00CE1ED0"/>
    <w:rsid w:val="00CE4611"/>
    <w:rsid w:val="00CE508E"/>
    <w:rsid w:val="00CF0518"/>
    <w:rsid w:val="00CF2693"/>
    <w:rsid w:val="00CF2C48"/>
    <w:rsid w:val="00CF3301"/>
    <w:rsid w:val="00CF4400"/>
    <w:rsid w:val="00CF4F5A"/>
    <w:rsid w:val="00CF51E2"/>
    <w:rsid w:val="00CF5395"/>
    <w:rsid w:val="00CF5AAC"/>
    <w:rsid w:val="00CF6033"/>
    <w:rsid w:val="00CF730A"/>
    <w:rsid w:val="00CF761E"/>
    <w:rsid w:val="00CF7863"/>
    <w:rsid w:val="00D02328"/>
    <w:rsid w:val="00D02EB5"/>
    <w:rsid w:val="00D0343C"/>
    <w:rsid w:val="00D07272"/>
    <w:rsid w:val="00D073EE"/>
    <w:rsid w:val="00D0755D"/>
    <w:rsid w:val="00D1621F"/>
    <w:rsid w:val="00D164F9"/>
    <w:rsid w:val="00D17950"/>
    <w:rsid w:val="00D20A4A"/>
    <w:rsid w:val="00D222FD"/>
    <w:rsid w:val="00D275FA"/>
    <w:rsid w:val="00D27727"/>
    <w:rsid w:val="00D27DEC"/>
    <w:rsid w:val="00D30A6E"/>
    <w:rsid w:val="00D31966"/>
    <w:rsid w:val="00D321F3"/>
    <w:rsid w:val="00D3353A"/>
    <w:rsid w:val="00D34229"/>
    <w:rsid w:val="00D34F19"/>
    <w:rsid w:val="00D40C77"/>
    <w:rsid w:val="00D425F1"/>
    <w:rsid w:val="00D42749"/>
    <w:rsid w:val="00D43DD8"/>
    <w:rsid w:val="00D51005"/>
    <w:rsid w:val="00D513DD"/>
    <w:rsid w:val="00D53E6B"/>
    <w:rsid w:val="00D552E7"/>
    <w:rsid w:val="00D56F44"/>
    <w:rsid w:val="00D6096B"/>
    <w:rsid w:val="00D60E47"/>
    <w:rsid w:val="00D644F6"/>
    <w:rsid w:val="00D6572B"/>
    <w:rsid w:val="00D669D9"/>
    <w:rsid w:val="00D8060F"/>
    <w:rsid w:val="00D8221B"/>
    <w:rsid w:val="00D82459"/>
    <w:rsid w:val="00D84D89"/>
    <w:rsid w:val="00D85167"/>
    <w:rsid w:val="00D8582A"/>
    <w:rsid w:val="00D87BE1"/>
    <w:rsid w:val="00D91B59"/>
    <w:rsid w:val="00D94D1A"/>
    <w:rsid w:val="00DA3280"/>
    <w:rsid w:val="00DA7471"/>
    <w:rsid w:val="00DB3440"/>
    <w:rsid w:val="00DB44ED"/>
    <w:rsid w:val="00DB592B"/>
    <w:rsid w:val="00DB680C"/>
    <w:rsid w:val="00DB7F2C"/>
    <w:rsid w:val="00DC2399"/>
    <w:rsid w:val="00DC33EA"/>
    <w:rsid w:val="00DC6D18"/>
    <w:rsid w:val="00DC7917"/>
    <w:rsid w:val="00DD1ED9"/>
    <w:rsid w:val="00DD3023"/>
    <w:rsid w:val="00DD4B26"/>
    <w:rsid w:val="00DD56D6"/>
    <w:rsid w:val="00DD6197"/>
    <w:rsid w:val="00DD62B9"/>
    <w:rsid w:val="00DD667E"/>
    <w:rsid w:val="00DE1543"/>
    <w:rsid w:val="00DE303A"/>
    <w:rsid w:val="00DE4535"/>
    <w:rsid w:val="00DE4716"/>
    <w:rsid w:val="00DE4E2E"/>
    <w:rsid w:val="00DF2706"/>
    <w:rsid w:val="00DF2D81"/>
    <w:rsid w:val="00DF34EA"/>
    <w:rsid w:val="00DF3678"/>
    <w:rsid w:val="00DF3EAA"/>
    <w:rsid w:val="00DF56C9"/>
    <w:rsid w:val="00DF6D10"/>
    <w:rsid w:val="00DF7210"/>
    <w:rsid w:val="00DF7D96"/>
    <w:rsid w:val="00DF7EDB"/>
    <w:rsid w:val="00E01F09"/>
    <w:rsid w:val="00E06B4D"/>
    <w:rsid w:val="00E10489"/>
    <w:rsid w:val="00E112DB"/>
    <w:rsid w:val="00E127A9"/>
    <w:rsid w:val="00E12C05"/>
    <w:rsid w:val="00E14460"/>
    <w:rsid w:val="00E15750"/>
    <w:rsid w:val="00E15F97"/>
    <w:rsid w:val="00E16A14"/>
    <w:rsid w:val="00E17C99"/>
    <w:rsid w:val="00E21DBF"/>
    <w:rsid w:val="00E230A2"/>
    <w:rsid w:val="00E2351A"/>
    <w:rsid w:val="00E2392A"/>
    <w:rsid w:val="00E241D1"/>
    <w:rsid w:val="00E25127"/>
    <w:rsid w:val="00E27FD2"/>
    <w:rsid w:val="00E30067"/>
    <w:rsid w:val="00E30A76"/>
    <w:rsid w:val="00E32371"/>
    <w:rsid w:val="00E33C10"/>
    <w:rsid w:val="00E36BF6"/>
    <w:rsid w:val="00E408CF"/>
    <w:rsid w:val="00E40E0A"/>
    <w:rsid w:val="00E41430"/>
    <w:rsid w:val="00E414D4"/>
    <w:rsid w:val="00E42229"/>
    <w:rsid w:val="00E42387"/>
    <w:rsid w:val="00E42681"/>
    <w:rsid w:val="00E42D1B"/>
    <w:rsid w:val="00E440C4"/>
    <w:rsid w:val="00E4512C"/>
    <w:rsid w:val="00E46E9C"/>
    <w:rsid w:val="00E50EAD"/>
    <w:rsid w:val="00E510FC"/>
    <w:rsid w:val="00E51587"/>
    <w:rsid w:val="00E52FD1"/>
    <w:rsid w:val="00E53B3F"/>
    <w:rsid w:val="00E541C9"/>
    <w:rsid w:val="00E615C0"/>
    <w:rsid w:val="00E6205B"/>
    <w:rsid w:val="00E65C38"/>
    <w:rsid w:val="00E660EE"/>
    <w:rsid w:val="00E7019B"/>
    <w:rsid w:val="00E731A0"/>
    <w:rsid w:val="00E73DE4"/>
    <w:rsid w:val="00E74DE4"/>
    <w:rsid w:val="00E77A57"/>
    <w:rsid w:val="00E82CC6"/>
    <w:rsid w:val="00E863D3"/>
    <w:rsid w:val="00E90567"/>
    <w:rsid w:val="00E96345"/>
    <w:rsid w:val="00EA095B"/>
    <w:rsid w:val="00EA0ABC"/>
    <w:rsid w:val="00EA0ECA"/>
    <w:rsid w:val="00EA1D49"/>
    <w:rsid w:val="00EA25EC"/>
    <w:rsid w:val="00EA3AF4"/>
    <w:rsid w:val="00EA5A90"/>
    <w:rsid w:val="00EA5B2E"/>
    <w:rsid w:val="00EB4494"/>
    <w:rsid w:val="00EB4F97"/>
    <w:rsid w:val="00EB5866"/>
    <w:rsid w:val="00EB66E0"/>
    <w:rsid w:val="00EC0ED0"/>
    <w:rsid w:val="00EC2011"/>
    <w:rsid w:val="00EC2199"/>
    <w:rsid w:val="00EC5468"/>
    <w:rsid w:val="00EC61D6"/>
    <w:rsid w:val="00ED6435"/>
    <w:rsid w:val="00ED77EB"/>
    <w:rsid w:val="00EE1217"/>
    <w:rsid w:val="00EE2E7D"/>
    <w:rsid w:val="00EE36FF"/>
    <w:rsid w:val="00EE4961"/>
    <w:rsid w:val="00EE6C99"/>
    <w:rsid w:val="00EE75FE"/>
    <w:rsid w:val="00EF0575"/>
    <w:rsid w:val="00EF192D"/>
    <w:rsid w:val="00EF2581"/>
    <w:rsid w:val="00EF52B7"/>
    <w:rsid w:val="00EF7FE4"/>
    <w:rsid w:val="00F00C91"/>
    <w:rsid w:val="00F00DDB"/>
    <w:rsid w:val="00F02FC3"/>
    <w:rsid w:val="00F0537D"/>
    <w:rsid w:val="00F0590A"/>
    <w:rsid w:val="00F06314"/>
    <w:rsid w:val="00F063F1"/>
    <w:rsid w:val="00F07643"/>
    <w:rsid w:val="00F07EA5"/>
    <w:rsid w:val="00F114BC"/>
    <w:rsid w:val="00F12E8C"/>
    <w:rsid w:val="00F133D3"/>
    <w:rsid w:val="00F137E3"/>
    <w:rsid w:val="00F13AAB"/>
    <w:rsid w:val="00F13C40"/>
    <w:rsid w:val="00F13FDA"/>
    <w:rsid w:val="00F1561D"/>
    <w:rsid w:val="00F1600C"/>
    <w:rsid w:val="00F16953"/>
    <w:rsid w:val="00F20430"/>
    <w:rsid w:val="00F21A47"/>
    <w:rsid w:val="00F2492C"/>
    <w:rsid w:val="00F278C5"/>
    <w:rsid w:val="00F333BA"/>
    <w:rsid w:val="00F3458E"/>
    <w:rsid w:val="00F367BF"/>
    <w:rsid w:val="00F37624"/>
    <w:rsid w:val="00F37DFB"/>
    <w:rsid w:val="00F41E26"/>
    <w:rsid w:val="00F45F94"/>
    <w:rsid w:val="00F46130"/>
    <w:rsid w:val="00F47506"/>
    <w:rsid w:val="00F47D88"/>
    <w:rsid w:val="00F51EA4"/>
    <w:rsid w:val="00F52791"/>
    <w:rsid w:val="00F53C99"/>
    <w:rsid w:val="00F602A5"/>
    <w:rsid w:val="00F613A4"/>
    <w:rsid w:val="00F62010"/>
    <w:rsid w:val="00F640B8"/>
    <w:rsid w:val="00F657B7"/>
    <w:rsid w:val="00F6767A"/>
    <w:rsid w:val="00F71914"/>
    <w:rsid w:val="00F746EE"/>
    <w:rsid w:val="00F77DF6"/>
    <w:rsid w:val="00F8123D"/>
    <w:rsid w:val="00F8499D"/>
    <w:rsid w:val="00F85C4B"/>
    <w:rsid w:val="00F87F50"/>
    <w:rsid w:val="00F9115B"/>
    <w:rsid w:val="00F94238"/>
    <w:rsid w:val="00F96B5F"/>
    <w:rsid w:val="00F96EF1"/>
    <w:rsid w:val="00F97130"/>
    <w:rsid w:val="00F9722B"/>
    <w:rsid w:val="00F979ED"/>
    <w:rsid w:val="00FA05E6"/>
    <w:rsid w:val="00FA611F"/>
    <w:rsid w:val="00FA7CE0"/>
    <w:rsid w:val="00FB20DC"/>
    <w:rsid w:val="00FB278C"/>
    <w:rsid w:val="00FB353F"/>
    <w:rsid w:val="00FB4293"/>
    <w:rsid w:val="00FC247A"/>
    <w:rsid w:val="00FC5082"/>
    <w:rsid w:val="00FC7A1C"/>
    <w:rsid w:val="00FD01F4"/>
    <w:rsid w:val="00FD5966"/>
    <w:rsid w:val="00FD6E98"/>
    <w:rsid w:val="00FD7AEF"/>
    <w:rsid w:val="00FD7FC2"/>
    <w:rsid w:val="00FE7F7D"/>
    <w:rsid w:val="00FF24C7"/>
    <w:rsid w:val="00FF399D"/>
    <w:rsid w:val="00FF39A2"/>
    <w:rsid w:val="00FF518C"/>
    <w:rsid w:val="00FF71CB"/>
    <w:rsid w:val="00FF7596"/>
    <w:rsid w:val="00FF78C6"/>
    <w:rsid w:val="00FF7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73DED"/>
  <w15:chartTrackingRefBased/>
  <w15:docId w15:val="{B58FB168-1104-42CF-82F7-279E9FEE5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36EE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1407"/>
    <w:pPr>
      <w:ind w:firstLineChars="200" w:firstLine="420"/>
    </w:pPr>
  </w:style>
  <w:style w:type="paragraph" w:styleId="a4">
    <w:name w:val="header"/>
    <w:basedOn w:val="a"/>
    <w:link w:val="a5"/>
    <w:uiPriority w:val="99"/>
    <w:unhideWhenUsed/>
    <w:rsid w:val="00F8499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F8499D"/>
    <w:rPr>
      <w:sz w:val="18"/>
      <w:szCs w:val="18"/>
    </w:rPr>
  </w:style>
  <w:style w:type="paragraph" w:styleId="a6">
    <w:name w:val="footer"/>
    <w:basedOn w:val="a"/>
    <w:link w:val="a7"/>
    <w:uiPriority w:val="99"/>
    <w:unhideWhenUsed/>
    <w:rsid w:val="00F8499D"/>
    <w:pPr>
      <w:tabs>
        <w:tab w:val="center" w:pos="4153"/>
        <w:tab w:val="right" w:pos="8306"/>
      </w:tabs>
      <w:snapToGrid w:val="0"/>
      <w:jc w:val="left"/>
    </w:pPr>
    <w:rPr>
      <w:sz w:val="18"/>
      <w:szCs w:val="18"/>
    </w:rPr>
  </w:style>
  <w:style w:type="character" w:customStyle="1" w:styleId="a7">
    <w:name w:val="页脚 字符"/>
    <w:basedOn w:val="a0"/>
    <w:link w:val="a6"/>
    <w:uiPriority w:val="99"/>
    <w:rsid w:val="00F8499D"/>
    <w:rPr>
      <w:sz w:val="18"/>
      <w:szCs w:val="18"/>
    </w:rPr>
  </w:style>
  <w:style w:type="character" w:styleId="a8">
    <w:name w:val="annotation reference"/>
    <w:basedOn w:val="a0"/>
    <w:uiPriority w:val="99"/>
    <w:semiHidden/>
    <w:unhideWhenUsed/>
    <w:rsid w:val="0087358C"/>
    <w:rPr>
      <w:sz w:val="21"/>
      <w:szCs w:val="21"/>
    </w:rPr>
  </w:style>
  <w:style w:type="paragraph" w:styleId="a9">
    <w:name w:val="annotation text"/>
    <w:basedOn w:val="a"/>
    <w:link w:val="aa"/>
    <w:uiPriority w:val="99"/>
    <w:semiHidden/>
    <w:unhideWhenUsed/>
    <w:rsid w:val="0087358C"/>
    <w:pPr>
      <w:jc w:val="left"/>
    </w:pPr>
  </w:style>
  <w:style w:type="character" w:customStyle="1" w:styleId="aa">
    <w:name w:val="批注文字 字符"/>
    <w:basedOn w:val="a0"/>
    <w:link w:val="a9"/>
    <w:uiPriority w:val="99"/>
    <w:semiHidden/>
    <w:rsid w:val="0087358C"/>
  </w:style>
  <w:style w:type="paragraph" w:styleId="ab">
    <w:name w:val="annotation subject"/>
    <w:basedOn w:val="a9"/>
    <w:next w:val="a9"/>
    <w:link w:val="ac"/>
    <w:uiPriority w:val="99"/>
    <w:semiHidden/>
    <w:unhideWhenUsed/>
    <w:rsid w:val="0087358C"/>
    <w:rPr>
      <w:b/>
      <w:bCs/>
    </w:rPr>
  </w:style>
  <w:style w:type="character" w:customStyle="1" w:styleId="ac">
    <w:name w:val="批注主题 字符"/>
    <w:basedOn w:val="aa"/>
    <w:link w:val="ab"/>
    <w:uiPriority w:val="99"/>
    <w:semiHidden/>
    <w:rsid w:val="0087358C"/>
    <w:rPr>
      <w:b/>
      <w:bCs/>
    </w:rPr>
  </w:style>
  <w:style w:type="table" w:styleId="ad">
    <w:name w:val="Table Grid"/>
    <w:basedOn w:val="a1"/>
    <w:uiPriority w:val="39"/>
    <w:rsid w:val="00635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Grid Table Light"/>
    <w:basedOn w:val="a1"/>
    <w:uiPriority w:val="40"/>
    <w:rsid w:val="000725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3">
    <w:name w:val="Plain Table 3"/>
    <w:basedOn w:val="a1"/>
    <w:uiPriority w:val="43"/>
    <w:rsid w:val="0007250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
    <w:name w:val="Placeholder Text"/>
    <w:basedOn w:val="a0"/>
    <w:uiPriority w:val="99"/>
    <w:semiHidden/>
    <w:rsid w:val="00EE75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05813">
      <w:bodyDiv w:val="1"/>
      <w:marLeft w:val="0"/>
      <w:marRight w:val="0"/>
      <w:marTop w:val="0"/>
      <w:marBottom w:val="0"/>
      <w:divBdr>
        <w:top w:val="none" w:sz="0" w:space="0" w:color="auto"/>
        <w:left w:val="none" w:sz="0" w:space="0" w:color="auto"/>
        <w:bottom w:val="none" w:sz="0" w:space="0" w:color="auto"/>
        <w:right w:val="none" w:sz="0" w:space="0" w:color="auto"/>
      </w:divBdr>
    </w:div>
    <w:div w:id="40520296">
      <w:bodyDiv w:val="1"/>
      <w:marLeft w:val="0"/>
      <w:marRight w:val="0"/>
      <w:marTop w:val="0"/>
      <w:marBottom w:val="0"/>
      <w:divBdr>
        <w:top w:val="none" w:sz="0" w:space="0" w:color="auto"/>
        <w:left w:val="none" w:sz="0" w:space="0" w:color="auto"/>
        <w:bottom w:val="none" w:sz="0" w:space="0" w:color="auto"/>
        <w:right w:val="none" w:sz="0" w:space="0" w:color="auto"/>
      </w:divBdr>
    </w:div>
    <w:div w:id="93482225">
      <w:bodyDiv w:val="1"/>
      <w:marLeft w:val="0"/>
      <w:marRight w:val="0"/>
      <w:marTop w:val="0"/>
      <w:marBottom w:val="0"/>
      <w:divBdr>
        <w:top w:val="none" w:sz="0" w:space="0" w:color="auto"/>
        <w:left w:val="none" w:sz="0" w:space="0" w:color="auto"/>
        <w:bottom w:val="none" w:sz="0" w:space="0" w:color="auto"/>
        <w:right w:val="none" w:sz="0" w:space="0" w:color="auto"/>
      </w:divBdr>
    </w:div>
    <w:div w:id="137039954">
      <w:bodyDiv w:val="1"/>
      <w:marLeft w:val="0"/>
      <w:marRight w:val="0"/>
      <w:marTop w:val="0"/>
      <w:marBottom w:val="0"/>
      <w:divBdr>
        <w:top w:val="none" w:sz="0" w:space="0" w:color="auto"/>
        <w:left w:val="none" w:sz="0" w:space="0" w:color="auto"/>
        <w:bottom w:val="none" w:sz="0" w:space="0" w:color="auto"/>
        <w:right w:val="none" w:sz="0" w:space="0" w:color="auto"/>
      </w:divBdr>
      <w:divsChild>
        <w:div w:id="953635429">
          <w:marLeft w:val="0"/>
          <w:marRight w:val="0"/>
          <w:marTop w:val="0"/>
          <w:marBottom w:val="0"/>
          <w:divBdr>
            <w:top w:val="none" w:sz="0" w:space="0" w:color="auto"/>
            <w:left w:val="none" w:sz="0" w:space="0" w:color="auto"/>
            <w:bottom w:val="none" w:sz="0" w:space="0" w:color="auto"/>
            <w:right w:val="none" w:sz="0" w:space="0" w:color="auto"/>
          </w:divBdr>
          <w:divsChild>
            <w:div w:id="197815785">
              <w:marLeft w:val="0"/>
              <w:marRight w:val="0"/>
              <w:marTop w:val="0"/>
              <w:marBottom w:val="0"/>
              <w:divBdr>
                <w:top w:val="none" w:sz="0" w:space="0" w:color="auto"/>
                <w:left w:val="none" w:sz="0" w:space="0" w:color="auto"/>
                <w:bottom w:val="none" w:sz="0" w:space="0" w:color="auto"/>
                <w:right w:val="none" w:sz="0" w:space="0" w:color="auto"/>
              </w:divBdr>
            </w:div>
            <w:div w:id="835262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73961">
      <w:bodyDiv w:val="1"/>
      <w:marLeft w:val="0"/>
      <w:marRight w:val="0"/>
      <w:marTop w:val="0"/>
      <w:marBottom w:val="0"/>
      <w:divBdr>
        <w:top w:val="none" w:sz="0" w:space="0" w:color="auto"/>
        <w:left w:val="none" w:sz="0" w:space="0" w:color="auto"/>
        <w:bottom w:val="none" w:sz="0" w:space="0" w:color="auto"/>
        <w:right w:val="none" w:sz="0" w:space="0" w:color="auto"/>
      </w:divBdr>
    </w:div>
    <w:div w:id="165050175">
      <w:bodyDiv w:val="1"/>
      <w:marLeft w:val="0"/>
      <w:marRight w:val="0"/>
      <w:marTop w:val="0"/>
      <w:marBottom w:val="0"/>
      <w:divBdr>
        <w:top w:val="none" w:sz="0" w:space="0" w:color="auto"/>
        <w:left w:val="none" w:sz="0" w:space="0" w:color="auto"/>
        <w:bottom w:val="none" w:sz="0" w:space="0" w:color="auto"/>
        <w:right w:val="none" w:sz="0" w:space="0" w:color="auto"/>
      </w:divBdr>
    </w:div>
    <w:div w:id="177548176">
      <w:bodyDiv w:val="1"/>
      <w:marLeft w:val="0"/>
      <w:marRight w:val="0"/>
      <w:marTop w:val="0"/>
      <w:marBottom w:val="0"/>
      <w:divBdr>
        <w:top w:val="none" w:sz="0" w:space="0" w:color="auto"/>
        <w:left w:val="none" w:sz="0" w:space="0" w:color="auto"/>
        <w:bottom w:val="none" w:sz="0" w:space="0" w:color="auto"/>
        <w:right w:val="none" w:sz="0" w:space="0" w:color="auto"/>
      </w:divBdr>
    </w:div>
    <w:div w:id="187645191">
      <w:bodyDiv w:val="1"/>
      <w:marLeft w:val="0"/>
      <w:marRight w:val="0"/>
      <w:marTop w:val="0"/>
      <w:marBottom w:val="0"/>
      <w:divBdr>
        <w:top w:val="none" w:sz="0" w:space="0" w:color="auto"/>
        <w:left w:val="none" w:sz="0" w:space="0" w:color="auto"/>
        <w:bottom w:val="none" w:sz="0" w:space="0" w:color="auto"/>
        <w:right w:val="none" w:sz="0" w:space="0" w:color="auto"/>
      </w:divBdr>
    </w:div>
    <w:div w:id="249243868">
      <w:bodyDiv w:val="1"/>
      <w:marLeft w:val="0"/>
      <w:marRight w:val="0"/>
      <w:marTop w:val="0"/>
      <w:marBottom w:val="0"/>
      <w:divBdr>
        <w:top w:val="none" w:sz="0" w:space="0" w:color="auto"/>
        <w:left w:val="none" w:sz="0" w:space="0" w:color="auto"/>
        <w:bottom w:val="none" w:sz="0" w:space="0" w:color="auto"/>
        <w:right w:val="none" w:sz="0" w:space="0" w:color="auto"/>
      </w:divBdr>
    </w:div>
    <w:div w:id="258686401">
      <w:bodyDiv w:val="1"/>
      <w:marLeft w:val="0"/>
      <w:marRight w:val="0"/>
      <w:marTop w:val="0"/>
      <w:marBottom w:val="0"/>
      <w:divBdr>
        <w:top w:val="none" w:sz="0" w:space="0" w:color="auto"/>
        <w:left w:val="none" w:sz="0" w:space="0" w:color="auto"/>
        <w:bottom w:val="none" w:sz="0" w:space="0" w:color="auto"/>
        <w:right w:val="none" w:sz="0" w:space="0" w:color="auto"/>
      </w:divBdr>
    </w:div>
    <w:div w:id="325593235">
      <w:bodyDiv w:val="1"/>
      <w:marLeft w:val="0"/>
      <w:marRight w:val="0"/>
      <w:marTop w:val="0"/>
      <w:marBottom w:val="0"/>
      <w:divBdr>
        <w:top w:val="none" w:sz="0" w:space="0" w:color="auto"/>
        <w:left w:val="none" w:sz="0" w:space="0" w:color="auto"/>
        <w:bottom w:val="none" w:sz="0" w:space="0" w:color="auto"/>
        <w:right w:val="none" w:sz="0" w:space="0" w:color="auto"/>
      </w:divBdr>
    </w:div>
    <w:div w:id="419958904">
      <w:bodyDiv w:val="1"/>
      <w:marLeft w:val="0"/>
      <w:marRight w:val="0"/>
      <w:marTop w:val="0"/>
      <w:marBottom w:val="0"/>
      <w:divBdr>
        <w:top w:val="none" w:sz="0" w:space="0" w:color="auto"/>
        <w:left w:val="none" w:sz="0" w:space="0" w:color="auto"/>
        <w:bottom w:val="none" w:sz="0" w:space="0" w:color="auto"/>
        <w:right w:val="none" w:sz="0" w:space="0" w:color="auto"/>
      </w:divBdr>
    </w:div>
    <w:div w:id="424766770">
      <w:bodyDiv w:val="1"/>
      <w:marLeft w:val="0"/>
      <w:marRight w:val="0"/>
      <w:marTop w:val="0"/>
      <w:marBottom w:val="0"/>
      <w:divBdr>
        <w:top w:val="none" w:sz="0" w:space="0" w:color="auto"/>
        <w:left w:val="none" w:sz="0" w:space="0" w:color="auto"/>
        <w:bottom w:val="none" w:sz="0" w:space="0" w:color="auto"/>
        <w:right w:val="none" w:sz="0" w:space="0" w:color="auto"/>
      </w:divBdr>
    </w:div>
    <w:div w:id="449590908">
      <w:bodyDiv w:val="1"/>
      <w:marLeft w:val="0"/>
      <w:marRight w:val="0"/>
      <w:marTop w:val="0"/>
      <w:marBottom w:val="0"/>
      <w:divBdr>
        <w:top w:val="none" w:sz="0" w:space="0" w:color="auto"/>
        <w:left w:val="none" w:sz="0" w:space="0" w:color="auto"/>
        <w:bottom w:val="none" w:sz="0" w:space="0" w:color="auto"/>
        <w:right w:val="none" w:sz="0" w:space="0" w:color="auto"/>
      </w:divBdr>
    </w:div>
    <w:div w:id="537932921">
      <w:bodyDiv w:val="1"/>
      <w:marLeft w:val="0"/>
      <w:marRight w:val="0"/>
      <w:marTop w:val="0"/>
      <w:marBottom w:val="0"/>
      <w:divBdr>
        <w:top w:val="none" w:sz="0" w:space="0" w:color="auto"/>
        <w:left w:val="none" w:sz="0" w:space="0" w:color="auto"/>
        <w:bottom w:val="none" w:sz="0" w:space="0" w:color="auto"/>
        <w:right w:val="none" w:sz="0" w:space="0" w:color="auto"/>
      </w:divBdr>
    </w:div>
    <w:div w:id="621182318">
      <w:bodyDiv w:val="1"/>
      <w:marLeft w:val="0"/>
      <w:marRight w:val="0"/>
      <w:marTop w:val="0"/>
      <w:marBottom w:val="0"/>
      <w:divBdr>
        <w:top w:val="none" w:sz="0" w:space="0" w:color="auto"/>
        <w:left w:val="none" w:sz="0" w:space="0" w:color="auto"/>
        <w:bottom w:val="none" w:sz="0" w:space="0" w:color="auto"/>
        <w:right w:val="none" w:sz="0" w:space="0" w:color="auto"/>
      </w:divBdr>
    </w:div>
    <w:div w:id="681474319">
      <w:bodyDiv w:val="1"/>
      <w:marLeft w:val="0"/>
      <w:marRight w:val="0"/>
      <w:marTop w:val="0"/>
      <w:marBottom w:val="0"/>
      <w:divBdr>
        <w:top w:val="none" w:sz="0" w:space="0" w:color="auto"/>
        <w:left w:val="none" w:sz="0" w:space="0" w:color="auto"/>
        <w:bottom w:val="none" w:sz="0" w:space="0" w:color="auto"/>
        <w:right w:val="none" w:sz="0" w:space="0" w:color="auto"/>
      </w:divBdr>
    </w:div>
    <w:div w:id="698240888">
      <w:bodyDiv w:val="1"/>
      <w:marLeft w:val="0"/>
      <w:marRight w:val="0"/>
      <w:marTop w:val="0"/>
      <w:marBottom w:val="0"/>
      <w:divBdr>
        <w:top w:val="none" w:sz="0" w:space="0" w:color="auto"/>
        <w:left w:val="none" w:sz="0" w:space="0" w:color="auto"/>
        <w:bottom w:val="none" w:sz="0" w:space="0" w:color="auto"/>
        <w:right w:val="none" w:sz="0" w:space="0" w:color="auto"/>
      </w:divBdr>
    </w:div>
    <w:div w:id="733544987">
      <w:bodyDiv w:val="1"/>
      <w:marLeft w:val="0"/>
      <w:marRight w:val="0"/>
      <w:marTop w:val="0"/>
      <w:marBottom w:val="0"/>
      <w:divBdr>
        <w:top w:val="none" w:sz="0" w:space="0" w:color="auto"/>
        <w:left w:val="none" w:sz="0" w:space="0" w:color="auto"/>
        <w:bottom w:val="none" w:sz="0" w:space="0" w:color="auto"/>
        <w:right w:val="none" w:sz="0" w:space="0" w:color="auto"/>
      </w:divBdr>
    </w:div>
    <w:div w:id="821851968">
      <w:bodyDiv w:val="1"/>
      <w:marLeft w:val="0"/>
      <w:marRight w:val="0"/>
      <w:marTop w:val="0"/>
      <w:marBottom w:val="0"/>
      <w:divBdr>
        <w:top w:val="none" w:sz="0" w:space="0" w:color="auto"/>
        <w:left w:val="none" w:sz="0" w:space="0" w:color="auto"/>
        <w:bottom w:val="none" w:sz="0" w:space="0" w:color="auto"/>
        <w:right w:val="none" w:sz="0" w:space="0" w:color="auto"/>
      </w:divBdr>
    </w:div>
    <w:div w:id="877005882">
      <w:bodyDiv w:val="1"/>
      <w:marLeft w:val="0"/>
      <w:marRight w:val="0"/>
      <w:marTop w:val="0"/>
      <w:marBottom w:val="0"/>
      <w:divBdr>
        <w:top w:val="none" w:sz="0" w:space="0" w:color="auto"/>
        <w:left w:val="none" w:sz="0" w:space="0" w:color="auto"/>
        <w:bottom w:val="none" w:sz="0" w:space="0" w:color="auto"/>
        <w:right w:val="none" w:sz="0" w:space="0" w:color="auto"/>
      </w:divBdr>
    </w:div>
    <w:div w:id="891424826">
      <w:bodyDiv w:val="1"/>
      <w:marLeft w:val="0"/>
      <w:marRight w:val="0"/>
      <w:marTop w:val="0"/>
      <w:marBottom w:val="0"/>
      <w:divBdr>
        <w:top w:val="none" w:sz="0" w:space="0" w:color="auto"/>
        <w:left w:val="none" w:sz="0" w:space="0" w:color="auto"/>
        <w:bottom w:val="none" w:sz="0" w:space="0" w:color="auto"/>
        <w:right w:val="none" w:sz="0" w:space="0" w:color="auto"/>
      </w:divBdr>
    </w:div>
    <w:div w:id="911281365">
      <w:bodyDiv w:val="1"/>
      <w:marLeft w:val="0"/>
      <w:marRight w:val="0"/>
      <w:marTop w:val="0"/>
      <w:marBottom w:val="0"/>
      <w:divBdr>
        <w:top w:val="none" w:sz="0" w:space="0" w:color="auto"/>
        <w:left w:val="none" w:sz="0" w:space="0" w:color="auto"/>
        <w:bottom w:val="none" w:sz="0" w:space="0" w:color="auto"/>
        <w:right w:val="none" w:sz="0" w:space="0" w:color="auto"/>
      </w:divBdr>
    </w:div>
    <w:div w:id="1040011029">
      <w:bodyDiv w:val="1"/>
      <w:marLeft w:val="0"/>
      <w:marRight w:val="0"/>
      <w:marTop w:val="0"/>
      <w:marBottom w:val="0"/>
      <w:divBdr>
        <w:top w:val="none" w:sz="0" w:space="0" w:color="auto"/>
        <w:left w:val="none" w:sz="0" w:space="0" w:color="auto"/>
        <w:bottom w:val="none" w:sz="0" w:space="0" w:color="auto"/>
        <w:right w:val="none" w:sz="0" w:space="0" w:color="auto"/>
      </w:divBdr>
    </w:div>
    <w:div w:id="1045911907">
      <w:bodyDiv w:val="1"/>
      <w:marLeft w:val="0"/>
      <w:marRight w:val="0"/>
      <w:marTop w:val="0"/>
      <w:marBottom w:val="0"/>
      <w:divBdr>
        <w:top w:val="none" w:sz="0" w:space="0" w:color="auto"/>
        <w:left w:val="none" w:sz="0" w:space="0" w:color="auto"/>
        <w:bottom w:val="none" w:sz="0" w:space="0" w:color="auto"/>
        <w:right w:val="none" w:sz="0" w:space="0" w:color="auto"/>
      </w:divBdr>
    </w:div>
    <w:div w:id="1052928986">
      <w:bodyDiv w:val="1"/>
      <w:marLeft w:val="0"/>
      <w:marRight w:val="0"/>
      <w:marTop w:val="0"/>
      <w:marBottom w:val="0"/>
      <w:divBdr>
        <w:top w:val="none" w:sz="0" w:space="0" w:color="auto"/>
        <w:left w:val="none" w:sz="0" w:space="0" w:color="auto"/>
        <w:bottom w:val="none" w:sz="0" w:space="0" w:color="auto"/>
        <w:right w:val="none" w:sz="0" w:space="0" w:color="auto"/>
      </w:divBdr>
    </w:div>
    <w:div w:id="1097360830">
      <w:bodyDiv w:val="1"/>
      <w:marLeft w:val="0"/>
      <w:marRight w:val="0"/>
      <w:marTop w:val="0"/>
      <w:marBottom w:val="0"/>
      <w:divBdr>
        <w:top w:val="none" w:sz="0" w:space="0" w:color="auto"/>
        <w:left w:val="none" w:sz="0" w:space="0" w:color="auto"/>
        <w:bottom w:val="none" w:sz="0" w:space="0" w:color="auto"/>
        <w:right w:val="none" w:sz="0" w:space="0" w:color="auto"/>
      </w:divBdr>
    </w:div>
    <w:div w:id="1206985292">
      <w:bodyDiv w:val="1"/>
      <w:marLeft w:val="0"/>
      <w:marRight w:val="0"/>
      <w:marTop w:val="0"/>
      <w:marBottom w:val="0"/>
      <w:divBdr>
        <w:top w:val="none" w:sz="0" w:space="0" w:color="auto"/>
        <w:left w:val="none" w:sz="0" w:space="0" w:color="auto"/>
        <w:bottom w:val="none" w:sz="0" w:space="0" w:color="auto"/>
        <w:right w:val="none" w:sz="0" w:space="0" w:color="auto"/>
      </w:divBdr>
    </w:div>
    <w:div w:id="1211839893">
      <w:bodyDiv w:val="1"/>
      <w:marLeft w:val="0"/>
      <w:marRight w:val="0"/>
      <w:marTop w:val="0"/>
      <w:marBottom w:val="0"/>
      <w:divBdr>
        <w:top w:val="none" w:sz="0" w:space="0" w:color="auto"/>
        <w:left w:val="none" w:sz="0" w:space="0" w:color="auto"/>
        <w:bottom w:val="none" w:sz="0" w:space="0" w:color="auto"/>
        <w:right w:val="none" w:sz="0" w:space="0" w:color="auto"/>
      </w:divBdr>
    </w:div>
    <w:div w:id="1315184504">
      <w:bodyDiv w:val="1"/>
      <w:marLeft w:val="0"/>
      <w:marRight w:val="0"/>
      <w:marTop w:val="0"/>
      <w:marBottom w:val="0"/>
      <w:divBdr>
        <w:top w:val="none" w:sz="0" w:space="0" w:color="auto"/>
        <w:left w:val="none" w:sz="0" w:space="0" w:color="auto"/>
        <w:bottom w:val="none" w:sz="0" w:space="0" w:color="auto"/>
        <w:right w:val="none" w:sz="0" w:space="0" w:color="auto"/>
      </w:divBdr>
    </w:div>
    <w:div w:id="1510169436">
      <w:bodyDiv w:val="1"/>
      <w:marLeft w:val="0"/>
      <w:marRight w:val="0"/>
      <w:marTop w:val="0"/>
      <w:marBottom w:val="0"/>
      <w:divBdr>
        <w:top w:val="none" w:sz="0" w:space="0" w:color="auto"/>
        <w:left w:val="none" w:sz="0" w:space="0" w:color="auto"/>
        <w:bottom w:val="none" w:sz="0" w:space="0" w:color="auto"/>
        <w:right w:val="none" w:sz="0" w:space="0" w:color="auto"/>
      </w:divBdr>
    </w:div>
    <w:div w:id="1550608643">
      <w:bodyDiv w:val="1"/>
      <w:marLeft w:val="0"/>
      <w:marRight w:val="0"/>
      <w:marTop w:val="0"/>
      <w:marBottom w:val="0"/>
      <w:divBdr>
        <w:top w:val="none" w:sz="0" w:space="0" w:color="auto"/>
        <w:left w:val="none" w:sz="0" w:space="0" w:color="auto"/>
        <w:bottom w:val="none" w:sz="0" w:space="0" w:color="auto"/>
        <w:right w:val="none" w:sz="0" w:space="0" w:color="auto"/>
      </w:divBdr>
    </w:div>
    <w:div w:id="1571112360">
      <w:bodyDiv w:val="1"/>
      <w:marLeft w:val="0"/>
      <w:marRight w:val="0"/>
      <w:marTop w:val="0"/>
      <w:marBottom w:val="0"/>
      <w:divBdr>
        <w:top w:val="none" w:sz="0" w:space="0" w:color="auto"/>
        <w:left w:val="none" w:sz="0" w:space="0" w:color="auto"/>
        <w:bottom w:val="none" w:sz="0" w:space="0" w:color="auto"/>
        <w:right w:val="none" w:sz="0" w:space="0" w:color="auto"/>
      </w:divBdr>
    </w:div>
    <w:div w:id="1599606946">
      <w:bodyDiv w:val="1"/>
      <w:marLeft w:val="0"/>
      <w:marRight w:val="0"/>
      <w:marTop w:val="0"/>
      <w:marBottom w:val="0"/>
      <w:divBdr>
        <w:top w:val="none" w:sz="0" w:space="0" w:color="auto"/>
        <w:left w:val="none" w:sz="0" w:space="0" w:color="auto"/>
        <w:bottom w:val="none" w:sz="0" w:space="0" w:color="auto"/>
        <w:right w:val="none" w:sz="0" w:space="0" w:color="auto"/>
      </w:divBdr>
    </w:div>
    <w:div w:id="1605266598">
      <w:bodyDiv w:val="1"/>
      <w:marLeft w:val="0"/>
      <w:marRight w:val="0"/>
      <w:marTop w:val="0"/>
      <w:marBottom w:val="0"/>
      <w:divBdr>
        <w:top w:val="none" w:sz="0" w:space="0" w:color="auto"/>
        <w:left w:val="none" w:sz="0" w:space="0" w:color="auto"/>
        <w:bottom w:val="none" w:sz="0" w:space="0" w:color="auto"/>
        <w:right w:val="none" w:sz="0" w:space="0" w:color="auto"/>
      </w:divBdr>
    </w:div>
    <w:div w:id="1634483161">
      <w:bodyDiv w:val="1"/>
      <w:marLeft w:val="0"/>
      <w:marRight w:val="0"/>
      <w:marTop w:val="0"/>
      <w:marBottom w:val="0"/>
      <w:divBdr>
        <w:top w:val="none" w:sz="0" w:space="0" w:color="auto"/>
        <w:left w:val="none" w:sz="0" w:space="0" w:color="auto"/>
        <w:bottom w:val="none" w:sz="0" w:space="0" w:color="auto"/>
        <w:right w:val="none" w:sz="0" w:space="0" w:color="auto"/>
      </w:divBdr>
    </w:div>
    <w:div w:id="1745761614">
      <w:bodyDiv w:val="1"/>
      <w:marLeft w:val="0"/>
      <w:marRight w:val="0"/>
      <w:marTop w:val="0"/>
      <w:marBottom w:val="0"/>
      <w:divBdr>
        <w:top w:val="none" w:sz="0" w:space="0" w:color="auto"/>
        <w:left w:val="none" w:sz="0" w:space="0" w:color="auto"/>
        <w:bottom w:val="none" w:sz="0" w:space="0" w:color="auto"/>
        <w:right w:val="none" w:sz="0" w:space="0" w:color="auto"/>
      </w:divBdr>
    </w:div>
    <w:div w:id="1747149735">
      <w:bodyDiv w:val="1"/>
      <w:marLeft w:val="0"/>
      <w:marRight w:val="0"/>
      <w:marTop w:val="0"/>
      <w:marBottom w:val="0"/>
      <w:divBdr>
        <w:top w:val="none" w:sz="0" w:space="0" w:color="auto"/>
        <w:left w:val="none" w:sz="0" w:space="0" w:color="auto"/>
        <w:bottom w:val="none" w:sz="0" w:space="0" w:color="auto"/>
        <w:right w:val="none" w:sz="0" w:space="0" w:color="auto"/>
      </w:divBdr>
    </w:div>
    <w:div w:id="1773158952">
      <w:bodyDiv w:val="1"/>
      <w:marLeft w:val="0"/>
      <w:marRight w:val="0"/>
      <w:marTop w:val="0"/>
      <w:marBottom w:val="0"/>
      <w:divBdr>
        <w:top w:val="none" w:sz="0" w:space="0" w:color="auto"/>
        <w:left w:val="none" w:sz="0" w:space="0" w:color="auto"/>
        <w:bottom w:val="none" w:sz="0" w:space="0" w:color="auto"/>
        <w:right w:val="none" w:sz="0" w:space="0" w:color="auto"/>
      </w:divBdr>
    </w:div>
    <w:div w:id="1879855701">
      <w:bodyDiv w:val="1"/>
      <w:marLeft w:val="0"/>
      <w:marRight w:val="0"/>
      <w:marTop w:val="0"/>
      <w:marBottom w:val="0"/>
      <w:divBdr>
        <w:top w:val="none" w:sz="0" w:space="0" w:color="auto"/>
        <w:left w:val="none" w:sz="0" w:space="0" w:color="auto"/>
        <w:bottom w:val="none" w:sz="0" w:space="0" w:color="auto"/>
        <w:right w:val="none" w:sz="0" w:space="0" w:color="auto"/>
      </w:divBdr>
    </w:div>
    <w:div w:id="1920871674">
      <w:bodyDiv w:val="1"/>
      <w:marLeft w:val="0"/>
      <w:marRight w:val="0"/>
      <w:marTop w:val="0"/>
      <w:marBottom w:val="0"/>
      <w:divBdr>
        <w:top w:val="none" w:sz="0" w:space="0" w:color="auto"/>
        <w:left w:val="none" w:sz="0" w:space="0" w:color="auto"/>
        <w:bottom w:val="none" w:sz="0" w:space="0" w:color="auto"/>
        <w:right w:val="none" w:sz="0" w:space="0" w:color="auto"/>
      </w:divBdr>
    </w:div>
    <w:div w:id="1921719553">
      <w:bodyDiv w:val="1"/>
      <w:marLeft w:val="0"/>
      <w:marRight w:val="0"/>
      <w:marTop w:val="0"/>
      <w:marBottom w:val="0"/>
      <w:divBdr>
        <w:top w:val="none" w:sz="0" w:space="0" w:color="auto"/>
        <w:left w:val="none" w:sz="0" w:space="0" w:color="auto"/>
        <w:bottom w:val="none" w:sz="0" w:space="0" w:color="auto"/>
        <w:right w:val="none" w:sz="0" w:space="0" w:color="auto"/>
      </w:divBdr>
    </w:div>
    <w:div w:id="1926722423">
      <w:bodyDiv w:val="1"/>
      <w:marLeft w:val="0"/>
      <w:marRight w:val="0"/>
      <w:marTop w:val="0"/>
      <w:marBottom w:val="0"/>
      <w:divBdr>
        <w:top w:val="none" w:sz="0" w:space="0" w:color="auto"/>
        <w:left w:val="none" w:sz="0" w:space="0" w:color="auto"/>
        <w:bottom w:val="none" w:sz="0" w:space="0" w:color="auto"/>
        <w:right w:val="none" w:sz="0" w:space="0" w:color="auto"/>
      </w:divBdr>
    </w:div>
    <w:div w:id="1958565134">
      <w:bodyDiv w:val="1"/>
      <w:marLeft w:val="0"/>
      <w:marRight w:val="0"/>
      <w:marTop w:val="0"/>
      <w:marBottom w:val="0"/>
      <w:divBdr>
        <w:top w:val="none" w:sz="0" w:space="0" w:color="auto"/>
        <w:left w:val="none" w:sz="0" w:space="0" w:color="auto"/>
        <w:bottom w:val="none" w:sz="0" w:space="0" w:color="auto"/>
        <w:right w:val="none" w:sz="0" w:space="0" w:color="auto"/>
      </w:divBdr>
    </w:div>
    <w:div w:id="2085176900">
      <w:bodyDiv w:val="1"/>
      <w:marLeft w:val="0"/>
      <w:marRight w:val="0"/>
      <w:marTop w:val="0"/>
      <w:marBottom w:val="0"/>
      <w:divBdr>
        <w:top w:val="none" w:sz="0" w:space="0" w:color="auto"/>
        <w:left w:val="none" w:sz="0" w:space="0" w:color="auto"/>
        <w:bottom w:val="none" w:sz="0" w:space="0" w:color="auto"/>
        <w:right w:val="none" w:sz="0" w:space="0" w:color="auto"/>
      </w:divBdr>
    </w:div>
    <w:div w:id="2124038474">
      <w:bodyDiv w:val="1"/>
      <w:marLeft w:val="0"/>
      <w:marRight w:val="0"/>
      <w:marTop w:val="0"/>
      <w:marBottom w:val="0"/>
      <w:divBdr>
        <w:top w:val="none" w:sz="0" w:space="0" w:color="auto"/>
        <w:left w:val="none" w:sz="0" w:space="0" w:color="auto"/>
        <w:bottom w:val="none" w:sz="0" w:space="0" w:color="auto"/>
        <w:right w:val="none" w:sz="0" w:space="0" w:color="auto"/>
      </w:divBdr>
    </w:div>
    <w:div w:id="2135445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8.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3.png"/><Relationship Id="rId54"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wmf"/><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43.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DA02E-11A9-4150-AF0D-A59A2C345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37</TotalTime>
  <Pages>1</Pages>
  <Words>15503</Words>
  <Characters>88371</Characters>
  <Application>Microsoft Office Word</Application>
  <DocSecurity>0</DocSecurity>
  <Lines>736</Lines>
  <Paragraphs>207</Paragraphs>
  <ScaleCrop>false</ScaleCrop>
  <Company/>
  <LinksUpToDate>false</LinksUpToDate>
  <CharactersWithSpaces>103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52</cp:revision>
  <dcterms:created xsi:type="dcterms:W3CDTF">2023-11-23T02:18:00Z</dcterms:created>
  <dcterms:modified xsi:type="dcterms:W3CDTF">2024-03-05T09:27:00Z</dcterms:modified>
</cp:coreProperties>
</file>